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33"/>
  </p:notesMasterIdLst>
  <p:sldIdLst>
    <p:sldId id="256" r:id="rId2"/>
    <p:sldId id="258" r:id="rId3"/>
    <p:sldId id="259" r:id="rId4"/>
    <p:sldId id="263" r:id="rId5"/>
    <p:sldId id="361" r:id="rId6"/>
    <p:sldId id="260" r:id="rId7"/>
    <p:sldId id="341" r:id="rId8"/>
    <p:sldId id="342" r:id="rId9"/>
    <p:sldId id="343" r:id="rId10"/>
    <p:sldId id="307" r:id="rId11"/>
    <p:sldId id="344" r:id="rId12"/>
    <p:sldId id="345" r:id="rId13"/>
    <p:sldId id="346" r:id="rId14"/>
    <p:sldId id="328" r:id="rId15"/>
    <p:sldId id="347" r:id="rId16"/>
    <p:sldId id="348" r:id="rId17"/>
    <p:sldId id="349" r:id="rId18"/>
    <p:sldId id="358" r:id="rId19"/>
    <p:sldId id="352" r:id="rId20"/>
    <p:sldId id="353" r:id="rId21"/>
    <p:sldId id="354" r:id="rId22"/>
    <p:sldId id="355" r:id="rId23"/>
    <p:sldId id="357" r:id="rId24"/>
    <p:sldId id="319" r:id="rId25"/>
    <p:sldId id="350" r:id="rId26"/>
    <p:sldId id="359" r:id="rId27"/>
    <p:sldId id="360" r:id="rId28"/>
    <p:sldId id="363" r:id="rId29"/>
    <p:sldId id="364" r:id="rId30"/>
    <p:sldId id="365" r:id="rId31"/>
    <p:sldId id="362" r:id="rId32"/>
  </p:sldIdLst>
  <p:sldSz cx="9144000" cy="5143500" type="screen16x9"/>
  <p:notesSz cx="6858000" cy="9144000"/>
  <p:embeddedFontLst>
    <p:embeddedFont>
      <p:font typeface="Bebas Neue" panose="020B0606020202050201" pitchFamily="34" charset="0"/>
      <p:regular r:id="rId34"/>
    </p:embeddedFont>
    <p:embeddedFont>
      <p:font typeface="Cambria Math" panose="02040503050406030204" pitchFamily="18" charset="0"/>
      <p:regular r:id="rId35"/>
    </p:embeddedFont>
    <p:embeddedFont>
      <p:font typeface="DM Sans" pitchFamily="2" charset="0"/>
      <p:regular r:id="rId36"/>
      <p:bold r:id="rId37"/>
      <p:italic r:id="rId38"/>
      <p:boldItalic r:id="rId39"/>
    </p:embeddedFont>
    <p:embeddedFont>
      <p:font typeface="Hind" panose="02000000000000000000" pitchFamily="2" charset="0"/>
      <p:regular r:id="rId40"/>
      <p:bold r:id="rId41"/>
    </p:embeddedFont>
    <p:embeddedFont>
      <p:font typeface="Inter" panose="02000503000000020004" pitchFamily="2" charset="0"/>
      <p:regular r:id="rId42"/>
      <p:bold r:id="rId43"/>
    </p:embeddedFont>
    <p:embeddedFont>
      <p:font typeface="Josefin Sans" pitchFamily="2" charset="0"/>
      <p:regular r:id="rId44"/>
      <p:bold r:id="rId45"/>
    </p:embeddedFont>
    <p:embeddedFont>
      <p:font typeface="Montserrat" panose="00000500000000000000" pitchFamily="2" charset="0"/>
      <p:regular r:id="rId46"/>
      <p:bold r:id="rId47"/>
      <p:italic r:id="rId48"/>
      <p:boldItalic r:id="rId49"/>
    </p:embeddedFont>
    <p:embeddedFont>
      <p:font typeface="Open Sans" panose="020B0606030504020204" pitchFamily="34" charset="0"/>
      <p:regular r:id="rId50"/>
      <p:bold r:id="rId51"/>
      <p:italic r:id="rId52"/>
      <p:boldItalic r:id="rId53"/>
    </p:embeddedFont>
    <p:embeddedFont>
      <p:font typeface="PT Sans" panose="020B0503020203020204" pitchFamily="34" charset="0"/>
      <p:regular r:id="rId54"/>
      <p:bold r:id="rId55"/>
      <p:italic r:id="rId56"/>
      <p:boldItalic r:id="rId5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E2F4"/>
    <a:srgbClr val="F5F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F52FDCE-0ADD-47F3-B806-8DFF7F228B75}">
  <a:tblStyle styleId="{FF52FDCE-0ADD-47F3-B806-8DFF7F228B75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94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font" Target="fonts/font22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font" Target="fonts/font20.fntdata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56" Type="http://schemas.openxmlformats.org/officeDocument/2006/relationships/font" Target="fonts/font23.fntdata"/><Relationship Id="rId8" Type="http://schemas.openxmlformats.org/officeDocument/2006/relationships/slide" Target="slides/slide7.xml"/><Relationship Id="rId51" Type="http://schemas.openxmlformats.org/officeDocument/2006/relationships/font" Target="fonts/font1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54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font" Target="fonts/font16.fntdata"/><Relationship Id="rId57" Type="http://schemas.openxmlformats.org/officeDocument/2006/relationships/font" Target="fonts/font2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font" Target="fonts/font19.fntdata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gd1bf8d60a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3" name="Google Shape;533;gd1bf8d60a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270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0146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00920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24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2567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05802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0259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56437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45743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3039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" name="Google Shape;736;gd1bf8d60a4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7" name="Google Shape;737;gd1bf8d60a4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1" name="Google Shape;2311;gd1bf8d60a4_0_1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2" name="Google Shape;2312;gd1bf8d60a4_0_1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84517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102337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" name="Google Shape;1743;gd1bf8d60a4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4" name="Google Shape;1744;gd1bf8d60a4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89001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1" name="Google Shape;2311;gd1bf8d60a4_0_1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2" name="Google Shape;2312;gd1bf8d60a4_0_1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99960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" name="Google Shape;1370;gd1bf8d60a4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1" name="Google Shape;1371;gd1bf8d60a4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78339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g20f41e19245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5" name="Google Shape;865;g20f41e19245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99868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d1bf8d60a4_0_2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d1bf8d60a4_0_2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d1bf8d60a4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d1bf8d60a4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g20f41e19245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5" name="Google Shape;865;g20f41e19245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02629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g20f41e19245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5" name="Google Shape;865;g20f41e19245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" name="Google Shape;864;g20f41e19245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5" name="Google Shape;865;g20f41e19245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5367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20f41e19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20f41e19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1" name="Google Shape;2311;gd1bf8d60a4_0_1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2" name="Google Shape;2312;gd1bf8d60a4_0_1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9376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10" name="Google Shape;10;p2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" name="Google Shape;15;p2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16" name="Google Shape;16;p2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" name="Google Shape;17;p2"/>
          <p:cNvSpPr txBox="1">
            <a:spLocks noGrp="1"/>
          </p:cNvSpPr>
          <p:nvPr>
            <p:ph type="ctrTitle"/>
          </p:nvPr>
        </p:nvSpPr>
        <p:spPr>
          <a:xfrm>
            <a:off x="3900175" y="1213000"/>
            <a:ext cx="4530600" cy="2224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subTitle" idx="1"/>
          </p:nvPr>
        </p:nvSpPr>
        <p:spPr>
          <a:xfrm>
            <a:off x="3900175" y="3524550"/>
            <a:ext cx="45306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24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266" name="Google Shape;266;p24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67" name="Google Shape;267;p24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268" name="Google Shape;268;p24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24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24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1" name="Google Shape;271;p24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72" name="Google Shape;272;p24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73" name="Google Shape;273;p24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74" name="Google Shape;274;p24"/>
          <p:cNvSpPr txBox="1">
            <a:spLocks noGrp="1"/>
          </p:cNvSpPr>
          <p:nvPr>
            <p:ph type="subTitle" idx="1"/>
          </p:nvPr>
        </p:nvSpPr>
        <p:spPr>
          <a:xfrm>
            <a:off x="1277525" y="2175222"/>
            <a:ext cx="2962200" cy="6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4"/>
          <p:cNvSpPr txBox="1">
            <a:spLocks noGrp="1"/>
          </p:cNvSpPr>
          <p:nvPr>
            <p:ph type="subTitle" idx="2"/>
          </p:nvPr>
        </p:nvSpPr>
        <p:spPr>
          <a:xfrm>
            <a:off x="4904675" y="2175222"/>
            <a:ext cx="2962200" cy="6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24"/>
          <p:cNvSpPr txBox="1">
            <a:spLocks noGrp="1"/>
          </p:cNvSpPr>
          <p:nvPr>
            <p:ph type="subTitle" idx="3"/>
          </p:nvPr>
        </p:nvSpPr>
        <p:spPr>
          <a:xfrm>
            <a:off x="1277525" y="3934947"/>
            <a:ext cx="2962200" cy="6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7" name="Google Shape;277;p24"/>
          <p:cNvSpPr txBox="1">
            <a:spLocks noGrp="1"/>
          </p:cNvSpPr>
          <p:nvPr>
            <p:ph type="subTitle" idx="4"/>
          </p:nvPr>
        </p:nvSpPr>
        <p:spPr>
          <a:xfrm>
            <a:off x="4904675" y="3934947"/>
            <a:ext cx="2962200" cy="6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24"/>
          <p:cNvSpPr txBox="1">
            <a:spLocks noGrp="1"/>
          </p:cNvSpPr>
          <p:nvPr>
            <p:ph type="subTitle" idx="5"/>
          </p:nvPr>
        </p:nvSpPr>
        <p:spPr>
          <a:xfrm>
            <a:off x="1277525" y="1854925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79" name="Google Shape;279;p24"/>
          <p:cNvSpPr txBox="1">
            <a:spLocks noGrp="1"/>
          </p:cNvSpPr>
          <p:nvPr>
            <p:ph type="subTitle" idx="6"/>
          </p:nvPr>
        </p:nvSpPr>
        <p:spPr>
          <a:xfrm>
            <a:off x="4904678" y="1854925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80" name="Google Shape;280;p24"/>
          <p:cNvSpPr txBox="1">
            <a:spLocks noGrp="1"/>
          </p:cNvSpPr>
          <p:nvPr>
            <p:ph type="subTitle" idx="7"/>
          </p:nvPr>
        </p:nvSpPr>
        <p:spPr>
          <a:xfrm>
            <a:off x="1277525" y="3614706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81" name="Google Shape;281;p24"/>
          <p:cNvSpPr txBox="1">
            <a:spLocks noGrp="1"/>
          </p:cNvSpPr>
          <p:nvPr>
            <p:ph type="subTitle" idx="8"/>
          </p:nvPr>
        </p:nvSpPr>
        <p:spPr>
          <a:xfrm>
            <a:off x="4904678" y="3614706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oogle Shape;320;p27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321" name="Google Shape;321;p27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2" name="Google Shape;322;p27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323" name="Google Shape;323;p27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27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27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26" name="Google Shape;326;p27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327" name="Google Shape;327;p27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28" name="Google Shape;328;p27"/>
          <p:cNvSpPr txBox="1">
            <a:spLocks noGrp="1"/>
          </p:cNvSpPr>
          <p:nvPr>
            <p:ph type="title"/>
          </p:nvPr>
        </p:nvSpPr>
        <p:spPr>
          <a:xfrm>
            <a:off x="4571998" y="609989"/>
            <a:ext cx="38589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29" name="Google Shape;329;p27"/>
          <p:cNvSpPr txBox="1">
            <a:spLocks noGrp="1"/>
          </p:cNvSpPr>
          <p:nvPr>
            <p:ph type="subTitle" idx="1"/>
          </p:nvPr>
        </p:nvSpPr>
        <p:spPr>
          <a:xfrm>
            <a:off x="4572000" y="1718261"/>
            <a:ext cx="3858900" cy="11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0" name="Google Shape;330;p27"/>
          <p:cNvSpPr txBox="1"/>
          <p:nvPr/>
        </p:nvSpPr>
        <p:spPr>
          <a:xfrm>
            <a:off x="4572000" y="3459550"/>
            <a:ext cx="3858900" cy="78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1200" b="1" u="sng">
                <a:solidFill>
                  <a:schemeClr val="hlink"/>
                </a:solidFill>
                <a:latin typeface="Inter"/>
                <a:ea typeface="Inter"/>
                <a:cs typeface="Inter"/>
                <a:sym typeface="Inter"/>
                <a:hlinkClick r:id="rId2"/>
              </a:rPr>
              <a:t>Slidesgo</a:t>
            </a:r>
            <a:r>
              <a:rPr lang="en" sz="12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rPr>
              <a:t>,</a:t>
            </a:r>
            <a:r>
              <a:rPr lang="en" sz="1200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rPr>
              <a:t> and includes icons by </a:t>
            </a:r>
            <a:r>
              <a:rPr lang="en" sz="1200" b="1" u="sng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 u="sng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endParaRPr sz="1200" b="1" u="sng">
              <a:solidFill>
                <a:schemeClr val="dk1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" name="Google Shape;332;p28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333" name="Google Shape;333;p28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4" name="Google Shape;334;p28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335" name="Google Shape;335;p28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28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28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8" name="Google Shape;338;p28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339" name="Google Shape;339;p28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0" name="Google Shape;340;p28"/>
          <p:cNvGrpSpPr/>
          <p:nvPr/>
        </p:nvGrpSpPr>
        <p:grpSpPr>
          <a:xfrm>
            <a:off x="713219" y="2269869"/>
            <a:ext cx="2305487" cy="3069098"/>
            <a:chOff x="4962625" y="539501"/>
            <a:chExt cx="3266487" cy="4348396"/>
          </a:xfrm>
        </p:grpSpPr>
        <p:sp>
          <p:nvSpPr>
            <p:cNvPr id="341" name="Google Shape;341;p28"/>
            <p:cNvSpPr/>
            <p:nvPr/>
          </p:nvSpPr>
          <p:spPr>
            <a:xfrm>
              <a:off x="5689271" y="788278"/>
              <a:ext cx="1476799" cy="1488827"/>
            </a:xfrm>
            <a:custGeom>
              <a:avLst/>
              <a:gdLst/>
              <a:ahLst/>
              <a:cxnLst/>
              <a:rect l="l" t="t" r="r" b="b"/>
              <a:pathLst>
                <a:path w="10804" h="10892" extrusionOk="0">
                  <a:moveTo>
                    <a:pt x="8359" y="1"/>
                  </a:moveTo>
                  <a:cubicBezTo>
                    <a:pt x="7473" y="1"/>
                    <a:pt x="6574" y="602"/>
                    <a:pt x="4834" y="666"/>
                  </a:cubicBezTo>
                  <a:cubicBezTo>
                    <a:pt x="2695" y="758"/>
                    <a:pt x="1807" y="1798"/>
                    <a:pt x="1230" y="2339"/>
                  </a:cubicBezTo>
                  <a:cubicBezTo>
                    <a:pt x="652" y="2879"/>
                    <a:pt x="1" y="3688"/>
                    <a:pt x="347" y="4649"/>
                  </a:cubicBezTo>
                  <a:cubicBezTo>
                    <a:pt x="675" y="5591"/>
                    <a:pt x="1673" y="6363"/>
                    <a:pt x="1983" y="7075"/>
                  </a:cubicBezTo>
                  <a:cubicBezTo>
                    <a:pt x="2293" y="7768"/>
                    <a:pt x="2002" y="8174"/>
                    <a:pt x="2002" y="8174"/>
                  </a:cubicBezTo>
                  <a:cubicBezTo>
                    <a:pt x="2002" y="8174"/>
                    <a:pt x="1768" y="8065"/>
                    <a:pt x="1474" y="8065"/>
                  </a:cubicBezTo>
                  <a:cubicBezTo>
                    <a:pt x="1228" y="8065"/>
                    <a:pt x="940" y="8142"/>
                    <a:pt x="712" y="8424"/>
                  </a:cubicBezTo>
                  <a:cubicBezTo>
                    <a:pt x="190" y="9038"/>
                    <a:pt x="537" y="9579"/>
                    <a:pt x="962" y="9731"/>
                  </a:cubicBezTo>
                  <a:cubicBezTo>
                    <a:pt x="1043" y="9762"/>
                    <a:pt x="1126" y="9774"/>
                    <a:pt x="1206" y="9774"/>
                  </a:cubicBezTo>
                  <a:cubicBezTo>
                    <a:pt x="1526" y="9774"/>
                    <a:pt x="1807" y="9579"/>
                    <a:pt x="1807" y="9579"/>
                  </a:cubicBezTo>
                  <a:lnTo>
                    <a:pt x="1807" y="9579"/>
                  </a:lnTo>
                  <a:cubicBezTo>
                    <a:pt x="1807" y="9579"/>
                    <a:pt x="1752" y="9999"/>
                    <a:pt x="2385" y="10078"/>
                  </a:cubicBezTo>
                  <a:cubicBezTo>
                    <a:pt x="2441" y="10086"/>
                    <a:pt x="2493" y="10090"/>
                    <a:pt x="2543" y="10090"/>
                  </a:cubicBezTo>
                  <a:cubicBezTo>
                    <a:pt x="3076" y="10090"/>
                    <a:pt x="3254" y="9653"/>
                    <a:pt x="3254" y="9653"/>
                  </a:cubicBezTo>
                  <a:cubicBezTo>
                    <a:pt x="3254" y="9653"/>
                    <a:pt x="3272" y="10808"/>
                    <a:pt x="5139" y="10887"/>
                  </a:cubicBezTo>
                  <a:cubicBezTo>
                    <a:pt x="5216" y="10890"/>
                    <a:pt x="5291" y="10891"/>
                    <a:pt x="5365" y="10891"/>
                  </a:cubicBezTo>
                  <a:cubicBezTo>
                    <a:pt x="7072" y="10891"/>
                    <a:pt x="8027" y="10060"/>
                    <a:pt x="8027" y="10060"/>
                  </a:cubicBezTo>
                  <a:cubicBezTo>
                    <a:pt x="8027" y="10060"/>
                    <a:pt x="8341" y="10278"/>
                    <a:pt x="8754" y="10278"/>
                  </a:cubicBezTo>
                  <a:cubicBezTo>
                    <a:pt x="8901" y="10278"/>
                    <a:pt x="9061" y="10250"/>
                    <a:pt x="9223" y="10175"/>
                  </a:cubicBezTo>
                  <a:cubicBezTo>
                    <a:pt x="9838" y="9884"/>
                    <a:pt x="9589" y="8807"/>
                    <a:pt x="9589" y="8807"/>
                  </a:cubicBezTo>
                  <a:lnTo>
                    <a:pt x="9589" y="8807"/>
                  </a:lnTo>
                  <a:cubicBezTo>
                    <a:pt x="9589" y="8807"/>
                    <a:pt x="9625" y="8812"/>
                    <a:pt x="9686" y="8812"/>
                  </a:cubicBezTo>
                  <a:cubicBezTo>
                    <a:pt x="9928" y="8812"/>
                    <a:pt x="10547" y="8738"/>
                    <a:pt x="10684" y="7999"/>
                  </a:cubicBezTo>
                  <a:cubicBezTo>
                    <a:pt x="10804" y="7379"/>
                    <a:pt x="10380" y="6975"/>
                    <a:pt x="9910" y="6975"/>
                  </a:cubicBezTo>
                  <a:cubicBezTo>
                    <a:pt x="9693" y="6975"/>
                    <a:pt x="9467" y="7061"/>
                    <a:pt x="9279" y="7250"/>
                  </a:cubicBezTo>
                  <a:cubicBezTo>
                    <a:pt x="9279" y="7250"/>
                    <a:pt x="8992" y="5323"/>
                    <a:pt x="8992" y="4727"/>
                  </a:cubicBezTo>
                  <a:cubicBezTo>
                    <a:pt x="8992" y="4108"/>
                    <a:pt x="9011" y="3900"/>
                    <a:pt x="9011" y="3900"/>
                  </a:cubicBezTo>
                  <a:cubicBezTo>
                    <a:pt x="9011" y="3900"/>
                    <a:pt x="9242" y="3725"/>
                    <a:pt x="9838" y="3554"/>
                  </a:cubicBezTo>
                  <a:cubicBezTo>
                    <a:pt x="10453" y="3360"/>
                    <a:pt x="10610" y="2879"/>
                    <a:pt x="10550" y="2205"/>
                  </a:cubicBezTo>
                  <a:cubicBezTo>
                    <a:pt x="10513" y="1530"/>
                    <a:pt x="10106" y="490"/>
                    <a:pt x="8969" y="107"/>
                  </a:cubicBezTo>
                  <a:cubicBezTo>
                    <a:pt x="8760" y="32"/>
                    <a:pt x="8560" y="1"/>
                    <a:pt x="8359" y="1"/>
                  </a:cubicBezTo>
                  <a:close/>
                </a:path>
              </a:pathLst>
            </a:custGeom>
            <a:solidFill>
              <a:srgbClr val="FF96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28"/>
            <p:cNvSpPr/>
            <p:nvPr/>
          </p:nvSpPr>
          <p:spPr>
            <a:xfrm>
              <a:off x="5705127" y="780486"/>
              <a:ext cx="1462856" cy="1501676"/>
            </a:xfrm>
            <a:custGeom>
              <a:avLst/>
              <a:gdLst/>
              <a:ahLst/>
              <a:cxnLst/>
              <a:rect l="l" t="t" r="r" b="b"/>
              <a:pathLst>
                <a:path w="10702" h="10986" extrusionOk="0">
                  <a:moveTo>
                    <a:pt x="8295" y="105"/>
                  </a:moveTo>
                  <a:cubicBezTo>
                    <a:pt x="8475" y="105"/>
                    <a:pt x="8651" y="134"/>
                    <a:pt x="8835" y="201"/>
                  </a:cubicBezTo>
                  <a:cubicBezTo>
                    <a:pt x="9953" y="584"/>
                    <a:pt x="10355" y="1624"/>
                    <a:pt x="10397" y="2262"/>
                  </a:cubicBezTo>
                  <a:cubicBezTo>
                    <a:pt x="10415" y="2590"/>
                    <a:pt x="10378" y="2876"/>
                    <a:pt x="10281" y="3089"/>
                  </a:cubicBezTo>
                  <a:cubicBezTo>
                    <a:pt x="10184" y="3320"/>
                    <a:pt x="10008" y="3472"/>
                    <a:pt x="9722" y="3551"/>
                  </a:cubicBezTo>
                  <a:cubicBezTo>
                    <a:pt x="9107" y="3745"/>
                    <a:pt x="8853" y="3916"/>
                    <a:pt x="8853" y="3916"/>
                  </a:cubicBezTo>
                  <a:lnTo>
                    <a:pt x="8835" y="3934"/>
                  </a:lnTo>
                  <a:lnTo>
                    <a:pt x="8835" y="3957"/>
                  </a:lnTo>
                  <a:lnTo>
                    <a:pt x="8835" y="4784"/>
                  </a:lnTo>
                  <a:cubicBezTo>
                    <a:pt x="8835" y="5089"/>
                    <a:pt x="8895" y="5727"/>
                    <a:pt x="8969" y="6268"/>
                  </a:cubicBezTo>
                  <a:cubicBezTo>
                    <a:pt x="9047" y="6822"/>
                    <a:pt x="9126" y="7307"/>
                    <a:pt x="9126" y="7307"/>
                  </a:cubicBezTo>
                  <a:lnTo>
                    <a:pt x="9144" y="7400"/>
                  </a:lnTo>
                  <a:lnTo>
                    <a:pt x="9200" y="7344"/>
                  </a:lnTo>
                  <a:cubicBezTo>
                    <a:pt x="9381" y="7163"/>
                    <a:pt x="9591" y="7080"/>
                    <a:pt x="9788" y="7080"/>
                  </a:cubicBezTo>
                  <a:cubicBezTo>
                    <a:pt x="9908" y="7080"/>
                    <a:pt x="10023" y="7111"/>
                    <a:pt x="10124" y="7169"/>
                  </a:cubicBezTo>
                  <a:cubicBezTo>
                    <a:pt x="10415" y="7307"/>
                    <a:pt x="10609" y="7612"/>
                    <a:pt x="10531" y="8056"/>
                  </a:cubicBezTo>
                  <a:cubicBezTo>
                    <a:pt x="10434" y="8499"/>
                    <a:pt x="10184" y="8670"/>
                    <a:pt x="9935" y="8767"/>
                  </a:cubicBezTo>
                  <a:cubicBezTo>
                    <a:pt x="9777" y="8821"/>
                    <a:pt x="9620" y="8829"/>
                    <a:pt x="9536" y="8829"/>
                  </a:cubicBezTo>
                  <a:cubicBezTo>
                    <a:pt x="9496" y="8829"/>
                    <a:pt x="9473" y="8827"/>
                    <a:pt x="9473" y="8827"/>
                  </a:cubicBezTo>
                  <a:lnTo>
                    <a:pt x="9412" y="8809"/>
                  </a:lnTo>
                  <a:lnTo>
                    <a:pt x="9412" y="8883"/>
                  </a:lnTo>
                  <a:cubicBezTo>
                    <a:pt x="9412" y="8883"/>
                    <a:pt x="9473" y="9155"/>
                    <a:pt x="9473" y="9442"/>
                  </a:cubicBezTo>
                  <a:cubicBezTo>
                    <a:pt x="9454" y="9594"/>
                    <a:pt x="9431" y="9752"/>
                    <a:pt x="9375" y="9886"/>
                  </a:cubicBezTo>
                  <a:cubicBezTo>
                    <a:pt x="9315" y="10001"/>
                    <a:pt x="9223" y="10117"/>
                    <a:pt x="9084" y="10172"/>
                  </a:cubicBezTo>
                  <a:cubicBezTo>
                    <a:pt x="8920" y="10252"/>
                    <a:pt x="8759" y="10281"/>
                    <a:pt x="8612" y="10281"/>
                  </a:cubicBezTo>
                  <a:cubicBezTo>
                    <a:pt x="8223" y="10281"/>
                    <a:pt x="7929" y="10080"/>
                    <a:pt x="7929" y="10080"/>
                  </a:cubicBezTo>
                  <a:lnTo>
                    <a:pt x="7911" y="10056"/>
                  </a:lnTo>
                  <a:lnTo>
                    <a:pt x="7874" y="10080"/>
                  </a:lnTo>
                  <a:cubicBezTo>
                    <a:pt x="7874" y="10080"/>
                    <a:pt x="6933" y="10893"/>
                    <a:pt x="5240" y="10893"/>
                  </a:cubicBezTo>
                  <a:cubicBezTo>
                    <a:pt x="5169" y="10893"/>
                    <a:pt x="5096" y="10891"/>
                    <a:pt x="5023" y="10888"/>
                  </a:cubicBezTo>
                  <a:cubicBezTo>
                    <a:pt x="4099" y="10847"/>
                    <a:pt x="3655" y="10542"/>
                    <a:pt x="3424" y="10269"/>
                  </a:cubicBezTo>
                  <a:cubicBezTo>
                    <a:pt x="3193" y="9983"/>
                    <a:pt x="3175" y="9710"/>
                    <a:pt x="3175" y="9710"/>
                  </a:cubicBezTo>
                  <a:lnTo>
                    <a:pt x="3078" y="9691"/>
                  </a:lnTo>
                  <a:cubicBezTo>
                    <a:pt x="3078" y="9691"/>
                    <a:pt x="3041" y="9807"/>
                    <a:pt x="2907" y="9922"/>
                  </a:cubicBezTo>
                  <a:cubicBezTo>
                    <a:pt x="2806" y="10007"/>
                    <a:pt x="2647" y="10105"/>
                    <a:pt x="2406" y="10105"/>
                  </a:cubicBezTo>
                  <a:cubicBezTo>
                    <a:pt x="2370" y="10105"/>
                    <a:pt x="2332" y="10103"/>
                    <a:pt x="2292" y="10098"/>
                  </a:cubicBezTo>
                  <a:cubicBezTo>
                    <a:pt x="1964" y="10038"/>
                    <a:pt x="1849" y="9922"/>
                    <a:pt x="1788" y="9825"/>
                  </a:cubicBezTo>
                  <a:cubicBezTo>
                    <a:pt x="1733" y="9733"/>
                    <a:pt x="1752" y="9636"/>
                    <a:pt x="1752" y="9636"/>
                  </a:cubicBezTo>
                  <a:lnTo>
                    <a:pt x="1752" y="9520"/>
                  </a:lnTo>
                  <a:lnTo>
                    <a:pt x="1654" y="9576"/>
                  </a:lnTo>
                  <a:cubicBezTo>
                    <a:pt x="1654" y="9576"/>
                    <a:pt x="1389" y="9768"/>
                    <a:pt x="1081" y="9768"/>
                  </a:cubicBezTo>
                  <a:cubicBezTo>
                    <a:pt x="1010" y="9768"/>
                    <a:pt x="937" y="9758"/>
                    <a:pt x="864" y="9733"/>
                  </a:cubicBezTo>
                  <a:cubicBezTo>
                    <a:pt x="652" y="9673"/>
                    <a:pt x="481" y="9502"/>
                    <a:pt x="421" y="9289"/>
                  </a:cubicBezTo>
                  <a:cubicBezTo>
                    <a:pt x="347" y="9077"/>
                    <a:pt x="384" y="8809"/>
                    <a:pt x="633" y="8518"/>
                  </a:cubicBezTo>
                  <a:cubicBezTo>
                    <a:pt x="839" y="8242"/>
                    <a:pt x="1107" y="8168"/>
                    <a:pt x="1339" y="8168"/>
                  </a:cubicBezTo>
                  <a:cubicBezTo>
                    <a:pt x="1368" y="8168"/>
                    <a:pt x="1396" y="8169"/>
                    <a:pt x="1423" y="8171"/>
                  </a:cubicBezTo>
                  <a:cubicBezTo>
                    <a:pt x="1673" y="8190"/>
                    <a:pt x="1867" y="8287"/>
                    <a:pt x="1867" y="8287"/>
                  </a:cubicBezTo>
                  <a:lnTo>
                    <a:pt x="1904" y="8305"/>
                  </a:lnTo>
                  <a:lnTo>
                    <a:pt x="1922" y="8268"/>
                  </a:lnTo>
                  <a:cubicBezTo>
                    <a:pt x="1922" y="8268"/>
                    <a:pt x="2001" y="8153"/>
                    <a:pt x="2038" y="7959"/>
                  </a:cubicBezTo>
                  <a:cubicBezTo>
                    <a:pt x="2080" y="7746"/>
                    <a:pt x="2061" y="7460"/>
                    <a:pt x="1904" y="7113"/>
                  </a:cubicBezTo>
                  <a:cubicBezTo>
                    <a:pt x="1752" y="6748"/>
                    <a:pt x="1423" y="6383"/>
                    <a:pt x="1095" y="5977"/>
                  </a:cubicBezTo>
                  <a:cubicBezTo>
                    <a:pt x="767" y="5575"/>
                    <a:pt x="444" y="5149"/>
                    <a:pt x="268" y="4687"/>
                  </a:cubicBezTo>
                  <a:cubicBezTo>
                    <a:pt x="116" y="4225"/>
                    <a:pt x="171" y="3800"/>
                    <a:pt x="365" y="3417"/>
                  </a:cubicBezTo>
                  <a:cubicBezTo>
                    <a:pt x="559" y="3052"/>
                    <a:pt x="864" y="2705"/>
                    <a:pt x="1155" y="2433"/>
                  </a:cubicBezTo>
                  <a:cubicBezTo>
                    <a:pt x="1733" y="1897"/>
                    <a:pt x="2597" y="857"/>
                    <a:pt x="4736" y="778"/>
                  </a:cubicBezTo>
                  <a:cubicBezTo>
                    <a:pt x="5795" y="741"/>
                    <a:pt x="6566" y="492"/>
                    <a:pt x="7181" y="316"/>
                  </a:cubicBezTo>
                  <a:cubicBezTo>
                    <a:pt x="7490" y="219"/>
                    <a:pt x="7777" y="145"/>
                    <a:pt x="8045" y="122"/>
                  </a:cubicBezTo>
                  <a:cubicBezTo>
                    <a:pt x="8130" y="111"/>
                    <a:pt x="8213" y="105"/>
                    <a:pt x="8295" y="105"/>
                  </a:cubicBezTo>
                  <a:close/>
                  <a:moveTo>
                    <a:pt x="8217" y="0"/>
                  </a:moveTo>
                  <a:cubicBezTo>
                    <a:pt x="8154" y="0"/>
                    <a:pt x="8091" y="3"/>
                    <a:pt x="8026" y="7"/>
                  </a:cubicBezTo>
                  <a:cubicBezTo>
                    <a:pt x="7758" y="48"/>
                    <a:pt x="7467" y="122"/>
                    <a:pt x="7162" y="219"/>
                  </a:cubicBezTo>
                  <a:cubicBezTo>
                    <a:pt x="6525" y="395"/>
                    <a:pt x="5776" y="626"/>
                    <a:pt x="4718" y="681"/>
                  </a:cubicBezTo>
                  <a:cubicBezTo>
                    <a:pt x="2560" y="760"/>
                    <a:pt x="1654" y="1818"/>
                    <a:pt x="1077" y="2359"/>
                  </a:cubicBezTo>
                  <a:cubicBezTo>
                    <a:pt x="790" y="2627"/>
                    <a:pt x="481" y="2973"/>
                    <a:pt x="268" y="3380"/>
                  </a:cubicBezTo>
                  <a:cubicBezTo>
                    <a:pt x="74" y="3782"/>
                    <a:pt x="0" y="4225"/>
                    <a:pt x="171" y="4724"/>
                  </a:cubicBezTo>
                  <a:cubicBezTo>
                    <a:pt x="347" y="5205"/>
                    <a:pt x="693" y="5648"/>
                    <a:pt x="1021" y="6037"/>
                  </a:cubicBezTo>
                  <a:cubicBezTo>
                    <a:pt x="1345" y="6439"/>
                    <a:pt x="1654" y="6804"/>
                    <a:pt x="1807" y="7150"/>
                  </a:cubicBezTo>
                  <a:cubicBezTo>
                    <a:pt x="1964" y="7497"/>
                    <a:pt x="1964" y="7746"/>
                    <a:pt x="1946" y="7940"/>
                  </a:cubicBezTo>
                  <a:cubicBezTo>
                    <a:pt x="1904" y="8093"/>
                    <a:pt x="1867" y="8153"/>
                    <a:pt x="1849" y="8171"/>
                  </a:cubicBezTo>
                  <a:cubicBezTo>
                    <a:pt x="1807" y="8153"/>
                    <a:pt x="1673" y="8093"/>
                    <a:pt x="1423" y="8074"/>
                  </a:cubicBezTo>
                  <a:cubicBezTo>
                    <a:pt x="1395" y="8072"/>
                    <a:pt x="1366" y="8071"/>
                    <a:pt x="1337" y="8071"/>
                  </a:cubicBezTo>
                  <a:cubicBezTo>
                    <a:pt x="1084" y="8071"/>
                    <a:pt x="780" y="8150"/>
                    <a:pt x="536" y="8439"/>
                  </a:cubicBezTo>
                  <a:cubicBezTo>
                    <a:pt x="287" y="8767"/>
                    <a:pt x="231" y="9077"/>
                    <a:pt x="305" y="9326"/>
                  </a:cubicBezTo>
                  <a:cubicBezTo>
                    <a:pt x="402" y="9576"/>
                    <a:pt x="596" y="9752"/>
                    <a:pt x="827" y="9849"/>
                  </a:cubicBezTo>
                  <a:cubicBezTo>
                    <a:pt x="911" y="9878"/>
                    <a:pt x="994" y="9890"/>
                    <a:pt x="1074" y="9890"/>
                  </a:cubicBezTo>
                  <a:cubicBezTo>
                    <a:pt x="1357" y="9890"/>
                    <a:pt x="1593" y="9738"/>
                    <a:pt x="1654" y="9691"/>
                  </a:cubicBezTo>
                  <a:cubicBezTo>
                    <a:pt x="1654" y="9752"/>
                    <a:pt x="1654" y="9788"/>
                    <a:pt x="1691" y="9886"/>
                  </a:cubicBezTo>
                  <a:cubicBezTo>
                    <a:pt x="1770" y="10001"/>
                    <a:pt x="1946" y="10154"/>
                    <a:pt x="2269" y="10195"/>
                  </a:cubicBezTo>
                  <a:cubicBezTo>
                    <a:pt x="2312" y="10200"/>
                    <a:pt x="2352" y="10202"/>
                    <a:pt x="2392" y="10202"/>
                  </a:cubicBezTo>
                  <a:cubicBezTo>
                    <a:pt x="2656" y="10202"/>
                    <a:pt x="2848" y="10102"/>
                    <a:pt x="2985" y="10001"/>
                  </a:cubicBezTo>
                  <a:cubicBezTo>
                    <a:pt x="3059" y="9922"/>
                    <a:pt x="3078" y="9886"/>
                    <a:pt x="3101" y="9825"/>
                  </a:cubicBezTo>
                  <a:cubicBezTo>
                    <a:pt x="3119" y="9941"/>
                    <a:pt x="3175" y="10117"/>
                    <a:pt x="3332" y="10329"/>
                  </a:cubicBezTo>
                  <a:cubicBezTo>
                    <a:pt x="3581" y="10634"/>
                    <a:pt x="4080" y="10944"/>
                    <a:pt x="5004" y="10981"/>
                  </a:cubicBezTo>
                  <a:cubicBezTo>
                    <a:pt x="5086" y="10984"/>
                    <a:pt x="5167" y="10986"/>
                    <a:pt x="5245" y="10986"/>
                  </a:cubicBezTo>
                  <a:cubicBezTo>
                    <a:pt x="6941" y="10986"/>
                    <a:pt x="7875" y="10212"/>
                    <a:pt x="7911" y="10172"/>
                  </a:cubicBezTo>
                  <a:cubicBezTo>
                    <a:pt x="7940" y="10201"/>
                    <a:pt x="8228" y="10384"/>
                    <a:pt x="8613" y="10384"/>
                  </a:cubicBezTo>
                  <a:cubicBezTo>
                    <a:pt x="8771" y="10384"/>
                    <a:pt x="8946" y="10354"/>
                    <a:pt x="9126" y="10269"/>
                  </a:cubicBezTo>
                  <a:cubicBezTo>
                    <a:pt x="9297" y="10195"/>
                    <a:pt x="9394" y="10080"/>
                    <a:pt x="9473" y="9922"/>
                  </a:cubicBezTo>
                  <a:cubicBezTo>
                    <a:pt x="9528" y="9770"/>
                    <a:pt x="9570" y="9594"/>
                    <a:pt x="9570" y="9442"/>
                  </a:cubicBezTo>
                  <a:cubicBezTo>
                    <a:pt x="9588" y="9174"/>
                    <a:pt x="9528" y="8961"/>
                    <a:pt x="9528" y="8924"/>
                  </a:cubicBezTo>
                  <a:cubicBezTo>
                    <a:pt x="9541" y="8924"/>
                    <a:pt x="9568" y="8926"/>
                    <a:pt x="9605" y="8926"/>
                  </a:cubicBezTo>
                  <a:cubicBezTo>
                    <a:pt x="9685" y="8926"/>
                    <a:pt x="9814" y="8918"/>
                    <a:pt x="9972" y="8864"/>
                  </a:cubicBezTo>
                  <a:cubicBezTo>
                    <a:pt x="10240" y="8767"/>
                    <a:pt x="10531" y="8536"/>
                    <a:pt x="10628" y="8074"/>
                  </a:cubicBezTo>
                  <a:cubicBezTo>
                    <a:pt x="10702" y="7594"/>
                    <a:pt x="10494" y="7229"/>
                    <a:pt x="10184" y="7076"/>
                  </a:cubicBezTo>
                  <a:cubicBezTo>
                    <a:pt x="10076" y="7018"/>
                    <a:pt x="9956" y="6990"/>
                    <a:pt x="9832" y="6990"/>
                  </a:cubicBezTo>
                  <a:cubicBezTo>
                    <a:pt x="9622" y="6990"/>
                    <a:pt x="9403" y="7072"/>
                    <a:pt x="9223" y="7229"/>
                  </a:cubicBezTo>
                  <a:cubicBezTo>
                    <a:pt x="9200" y="7169"/>
                    <a:pt x="9144" y="6785"/>
                    <a:pt x="9084" y="6268"/>
                  </a:cubicBezTo>
                  <a:cubicBezTo>
                    <a:pt x="9010" y="5709"/>
                    <a:pt x="8932" y="5071"/>
                    <a:pt x="8932" y="4784"/>
                  </a:cubicBezTo>
                  <a:cubicBezTo>
                    <a:pt x="8932" y="4188"/>
                    <a:pt x="8950" y="4013"/>
                    <a:pt x="8950" y="3994"/>
                  </a:cubicBezTo>
                  <a:cubicBezTo>
                    <a:pt x="8950" y="3994"/>
                    <a:pt x="9144" y="3842"/>
                    <a:pt x="9740" y="3666"/>
                  </a:cubicBezTo>
                  <a:cubicBezTo>
                    <a:pt x="10050" y="3569"/>
                    <a:pt x="10263" y="3380"/>
                    <a:pt x="10378" y="3149"/>
                  </a:cubicBezTo>
                  <a:cubicBezTo>
                    <a:pt x="10494" y="2895"/>
                    <a:pt x="10512" y="2590"/>
                    <a:pt x="10494" y="2262"/>
                  </a:cubicBezTo>
                  <a:cubicBezTo>
                    <a:pt x="10452" y="1569"/>
                    <a:pt x="10032" y="510"/>
                    <a:pt x="8876" y="104"/>
                  </a:cubicBezTo>
                  <a:cubicBezTo>
                    <a:pt x="8650" y="28"/>
                    <a:pt x="8438" y="0"/>
                    <a:pt x="8217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28"/>
            <p:cNvSpPr/>
            <p:nvPr/>
          </p:nvSpPr>
          <p:spPr>
            <a:xfrm>
              <a:off x="6841981" y="2138919"/>
              <a:ext cx="394897" cy="942751"/>
            </a:xfrm>
            <a:custGeom>
              <a:avLst/>
              <a:gdLst/>
              <a:ahLst/>
              <a:cxnLst/>
              <a:rect l="l" t="t" r="r" b="b"/>
              <a:pathLst>
                <a:path w="2889" h="6897" extrusionOk="0">
                  <a:moveTo>
                    <a:pt x="64" y="0"/>
                  </a:moveTo>
                  <a:cubicBezTo>
                    <a:pt x="43" y="0"/>
                    <a:pt x="21" y="1"/>
                    <a:pt x="0" y="3"/>
                  </a:cubicBezTo>
                  <a:cubicBezTo>
                    <a:pt x="0" y="3"/>
                    <a:pt x="171" y="562"/>
                    <a:pt x="171" y="927"/>
                  </a:cubicBezTo>
                  <a:cubicBezTo>
                    <a:pt x="171" y="1297"/>
                    <a:pt x="268" y="1717"/>
                    <a:pt x="250" y="2198"/>
                  </a:cubicBezTo>
                  <a:cubicBezTo>
                    <a:pt x="231" y="2683"/>
                    <a:pt x="347" y="4453"/>
                    <a:pt x="444" y="5146"/>
                  </a:cubicBezTo>
                  <a:cubicBezTo>
                    <a:pt x="536" y="5839"/>
                    <a:pt x="1271" y="6897"/>
                    <a:pt x="1271" y="6897"/>
                  </a:cubicBezTo>
                  <a:cubicBezTo>
                    <a:pt x="1271" y="6897"/>
                    <a:pt x="2269" y="6878"/>
                    <a:pt x="2579" y="6398"/>
                  </a:cubicBezTo>
                  <a:cubicBezTo>
                    <a:pt x="2888" y="5917"/>
                    <a:pt x="2713" y="5432"/>
                    <a:pt x="2463" y="4799"/>
                  </a:cubicBezTo>
                  <a:cubicBezTo>
                    <a:pt x="2214" y="4143"/>
                    <a:pt x="1229" y="1066"/>
                    <a:pt x="1156" y="696"/>
                  </a:cubicBezTo>
                  <a:cubicBezTo>
                    <a:pt x="1081" y="348"/>
                    <a:pt x="502" y="0"/>
                    <a:pt x="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28"/>
            <p:cNvSpPr/>
            <p:nvPr/>
          </p:nvSpPr>
          <p:spPr>
            <a:xfrm>
              <a:off x="6833780" y="2131401"/>
              <a:ext cx="392300" cy="958470"/>
            </a:xfrm>
            <a:custGeom>
              <a:avLst/>
              <a:gdLst/>
              <a:ahLst/>
              <a:cxnLst/>
              <a:rect l="l" t="t" r="r" b="b"/>
              <a:pathLst>
                <a:path w="2870" h="7012" extrusionOk="0">
                  <a:moveTo>
                    <a:pt x="134" y="137"/>
                  </a:moveTo>
                  <a:cubicBezTo>
                    <a:pt x="328" y="137"/>
                    <a:pt x="559" y="197"/>
                    <a:pt x="753" y="312"/>
                  </a:cubicBezTo>
                  <a:cubicBezTo>
                    <a:pt x="966" y="428"/>
                    <a:pt x="1137" y="617"/>
                    <a:pt x="1155" y="774"/>
                  </a:cubicBezTo>
                  <a:cubicBezTo>
                    <a:pt x="1197" y="867"/>
                    <a:pt x="1252" y="1121"/>
                    <a:pt x="1368" y="1486"/>
                  </a:cubicBezTo>
                  <a:cubicBezTo>
                    <a:pt x="1465" y="1832"/>
                    <a:pt x="1617" y="2253"/>
                    <a:pt x="1751" y="2715"/>
                  </a:cubicBezTo>
                  <a:cubicBezTo>
                    <a:pt x="2043" y="3602"/>
                    <a:pt x="2329" y="4545"/>
                    <a:pt x="2468" y="4873"/>
                  </a:cubicBezTo>
                  <a:cubicBezTo>
                    <a:pt x="2602" y="5201"/>
                    <a:pt x="2699" y="5469"/>
                    <a:pt x="2736" y="5718"/>
                  </a:cubicBezTo>
                  <a:cubicBezTo>
                    <a:pt x="2773" y="5972"/>
                    <a:pt x="2736" y="6180"/>
                    <a:pt x="2602" y="6434"/>
                  </a:cubicBezTo>
                  <a:cubicBezTo>
                    <a:pt x="2445" y="6642"/>
                    <a:pt x="2140" y="6781"/>
                    <a:pt x="1849" y="6836"/>
                  </a:cubicBezTo>
                  <a:cubicBezTo>
                    <a:pt x="1581" y="6896"/>
                    <a:pt x="1386" y="6896"/>
                    <a:pt x="1349" y="6896"/>
                  </a:cubicBezTo>
                  <a:cubicBezTo>
                    <a:pt x="1349" y="6873"/>
                    <a:pt x="1174" y="6642"/>
                    <a:pt x="1003" y="6319"/>
                  </a:cubicBezTo>
                  <a:cubicBezTo>
                    <a:pt x="809" y="5972"/>
                    <a:pt x="596" y="5529"/>
                    <a:pt x="559" y="5201"/>
                  </a:cubicBezTo>
                  <a:cubicBezTo>
                    <a:pt x="462" y="4508"/>
                    <a:pt x="347" y="2715"/>
                    <a:pt x="365" y="2253"/>
                  </a:cubicBezTo>
                  <a:cubicBezTo>
                    <a:pt x="388" y="1754"/>
                    <a:pt x="291" y="1352"/>
                    <a:pt x="291" y="982"/>
                  </a:cubicBezTo>
                  <a:cubicBezTo>
                    <a:pt x="291" y="636"/>
                    <a:pt x="157" y="215"/>
                    <a:pt x="134" y="137"/>
                  </a:cubicBezTo>
                  <a:close/>
                  <a:moveTo>
                    <a:pt x="122" y="0"/>
                  </a:moveTo>
                  <a:cubicBezTo>
                    <a:pt x="102" y="0"/>
                    <a:pt x="81" y="1"/>
                    <a:pt x="60" y="3"/>
                  </a:cubicBezTo>
                  <a:lnTo>
                    <a:pt x="0" y="21"/>
                  </a:lnTo>
                  <a:lnTo>
                    <a:pt x="19" y="81"/>
                  </a:lnTo>
                  <a:cubicBezTo>
                    <a:pt x="19" y="81"/>
                    <a:pt x="194" y="617"/>
                    <a:pt x="176" y="982"/>
                  </a:cubicBezTo>
                  <a:cubicBezTo>
                    <a:pt x="176" y="1370"/>
                    <a:pt x="273" y="1772"/>
                    <a:pt x="250" y="2253"/>
                  </a:cubicBezTo>
                  <a:cubicBezTo>
                    <a:pt x="231" y="2738"/>
                    <a:pt x="347" y="4508"/>
                    <a:pt x="462" y="5201"/>
                  </a:cubicBezTo>
                  <a:cubicBezTo>
                    <a:pt x="504" y="5566"/>
                    <a:pt x="712" y="6009"/>
                    <a:pt x="906" y="6356"/>
                  </a:cubicBezTo>
                  <a:cubicBezTo>
                    <a:pt x="1100" y="6721"/>
                    <a:pt x="1289" y="6989"/>
                    <a:pt x="1289" y="6989"/>
                  </a:cubicBezTo>
                  <a:lnTo>
                    <a:pt x="1289" y="7012"/>
                  </a:lnTo>
                  <a:lnTo>
                    <a:pt x="1331" y="7012"/>
                  </a:lnTo>
                  <a:cubicBezTo>
                    <a:pt x="1331" y="7012"/>
                    <a:pt x="1581" y="7012"/>
                    <a:pt x="1867" y="6933"/>
                  </a:cubicBezTo>
                  <a:cubicBezTo>
                    <a:pt x="2177" y="6873"/>
                    <a:pt x="2505" y="6739"/>
                    <a:pt x="2676" y="6471"/>
                  </a:cubicBezTo>
                  <a:cubicBezTo>
                    <a:pt x="2833" y="6222"/>
                    <a:pt x="2870" y="5972"/>
                    <a:pt x="2833" y="5700"/>
                  </a:cubicBezTo>
                  <a:cubicBezTo>
                    <a:pt x="2791" y="5432"/>
                    <a:pt x="2699" y="5164"/>
                    <a:pt x="2560" y="4836"/>
                  </a:cubicBezTo>
                  <a:cubicBezTo>
                    <a:pt x="2445" y="4508"/>
                    <a:pt x="2140" y="3583"/>
                    <a:pt x="1849" y="2678"/>
                  </a:cubicBezTo>
                  <a:cubicBezTo>
                    <a:pt x="1715" y="2234"/>
                    <a:pt x="1581" y="1791"/>
                    <a:pt x="1465" y="1444"/>
                  </a:cubicBezTo>
                  <a:cubicBezTo>
                    <a:pt x="1368" y="1098"/>
                    <a:pt x="1289" y="830"/>
                    <a:pt x="1271" y="751"/>
                  </a:cubicBezTo>
                  <a:cubicBezTo>
                    <a:pt x="1216" y="543"/>
                    <a:pt x="1040" y="349"/>
                    <a:pt x="809" y="215"/>
                  </a:cubicBezTo>
                  <a:cubicBezTo>
                    <a:pt x="597" y="92"/>
                    <a:pt x="354" y="0"/>
                    <a:pt x="12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28"/>
            <p:cNvSpPr/>
            <p:nvPr/>
          </p:nvSpPr>
          <p:spPr>
            <a:xfrm>
              <a:off x="7031434" y="2479005"/>
              <a:ext cx="550314" cy="764097"/>
            </a:xfrm>
            <a:custGeom>
              <a:avLst/>
              <a:gdLst/>
              <a:ahLst/>
              <a:cxnLst/>
              <a:rect l="l" t="t" r="r" b="b"/>
              <a:pathLst>
                <a:path w="4026" h="5590" extrusionOk="0">
                  <a:moveTo>
                    <a:pt x="1059" y="1"/>
                  </a:moveTo>
                  <a:cubicBezTo>
                    <a:pt x="1059" y="1"/>
                    <a:pt x="962" y="195"/>
                    <a:pt x="925" y="329"/>
                  </a:cubicBezTo>
                  <a:cubicBezTo>
                    <a:pt x="883" y="481"/>
                    <a:pt x="712" y="541"/>
                    <a:pt x="500" y="791"/>
                  </a:cubicBezTo>
                  <a:cubicBezTo>
                    <a:pt x="287" y="1059"/>
                    <a:pt x="421" y="1174"/>
                    <a:pt x="421" y="1618"/>
                  </a:cubicBezTo>
                  <a:cubicBezTo>
                    <a:pt x="421" y="2080"/>
                    <a:pt x="403" y="1983"/>
                    <a:pt x="269" y="2311"/>
                  </a:cubicBezTo>
                  <a:cubicBezTo>
                    <a:pt x="135" y="2658"/>
                    <a:pt x="1" y="3120"/>
                    <a:pt x="116" y="3947"/>
                  </a:cubicBezTo>
                  <a:cubicBezTo>
                    <a:pt x="190" y="4603"/>
                    <a:pt x="597" y="5430"/>
                    <a:pt x="1387" y="5564"/>
                  </a:cubicBezTo>
                  <a:cubicBezTo>
                    <a:pt x="1490" y="5581"/>
                    <a:pt x="1597" y="5589"/>
                    <a:pt x="1706" y="5589"/>
                  </a:cubicBezTo>
                  <a:cubicBezTo>
                    <a:pt x="2451" y="5589"/>
                    <a:pt x="3278" y="5211"/>
                    <a:pt x="3447" y="4755"/>
                  </a:cubicBezTo>
                  <a:cubicBezTo>
                    <a:pt x="3618" y="4238"/>
                    <a:pt x="3350" y="3466"/>
                    <a:pt x="3350" y="3466"/>
                  </a:cubicBezTo>
                  <a:cubicBezTo>
                    <a:pt x="3350" y="3466"/>
                    <a:pt x="3715" y="2889"/>
                    <a:pt x="3868" y="2505"/>
                  </a:cubicBezTo>
                  <a:cubicBezTo>
                    <a:pt x="4025" y="2136"/>
                    <a:pt x="3813" y="1928"/>
                    <a:pt x="3581" y="1369"/>
                  </a:cubicBezTo>
                  <a:cubicBezTo>
                    <a:pt x="3369" y="809"/>
                    <a:pt x="3540" y="694"/>
                    <a:pt x="3540" y="694"/>
                  </a:cubicBezTo>
                  <a:lnTo>
                    <a:pt x="105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28"/>
            <p:cNvSpPr/>
            <p:nvPr/>
          </p:nvSpPr>
          <p:spPr>
            <a:xfrm>
              <a:off x="7023233" y="2468343"/>
              <a:ext cx="552774" cy="782277"/>
            </a:xfrm>
            <a:custGeom>
              <a:avLst/>
              <a:gdLst/>
              <a:ahLst/>
              <a:cxnLst/>
              <a:rect l="l" t="t" r="r" b="b"/>
              <a:pathLst>
                <a:path w="4044" h="5723" extrusionOk="0">
                  <a:moveTo>
                    <a:pt x="1156" y="134"/>
                  </a:moveTo>
                  <a:lnTo>
                    <a:pt x="3526" y="809"/>
                  </a:lnTo>
                  <a:cubicBezTo>
                    <a:pt x="3507" y="827"/>
                    <a:pt x="3507" y="850"/>
                    <a:pt x="3484" y="887"/>
                  </a:cubicBezTo>
                  <a:cubicBezTo>
                    <a:pt x="3466" y="1003"/>
                    <a:pt x="3484" y="1174"/>
                    <a:pt x="3600" y="1465"/>
                  </a:cubicBezTo>
                  <a:cubicBezTo>
                    <a:pt x="3715" y="1751"/>
                    <a:pt x="3812" y="1946"/>
                    <a:pt x="3873" y="2098"/>
                  </a:cubicBezTo>
                  <a:cubicBezTo>
                    <a:pt x="3928" y="2274"/>
                    <a:pt x="3946" y="2389"/>
                    <a:pt x="3873" y="2560"/>
                  </a:cubicBezTo>
                  <a:cubicBezTo>
                    <a:pt x="3715" y="2948"/>
                    <a:pt x="3369" y="3526"/>
                    <a:pt x="3369" y="3526"/>
                  </a:cubicBezTo>
                  <a:lnTo>
                    <a:pt x="3350" y="3544"/>
                  </a:lnTo>
                  <a:lnTo>
                    <a:pt x="3350" y="3563"/>
                  </a:lnTo>
                  <a:cubicBezTo>
                    <a:pt x="3350" y="3563"/>
                    <a:pt x="3429" y="3757"/>
                    <a:pt x="3466" y="4006"/>
                  </a:cubicBezTo>
                  <a:cubicBezTo>
                    <a:pt x="3526" y="4256"/>
                    <a:pt x="3544" y="4584"/>
                    <a:pt x="3447" y="4833"/>
                  </a:cubicBezTo>
                  <a:cubicBezTo>
                    <a:pt x="3369" y="5064"/>
                    <a:pt x="3064" y="5295"/>
                    <a:pt x="2699" y="5448"/>
                  </a:cubicBezTo>
                  <a:cubicBezTo>
                    <a:pt x="2399" y="5555"/>
                    <a:pt x="2055" y="5624"/>
                    <a:pt x="1737" y="5624"/>
                  </a:cubicBezTo>
                  <a:cubicBezTo>
                    <a:pt x="1643" y="5624"/>
                    <a:pt x="1552" y="5618"/>
                    <a:pt x="1465" y="5605"/>
                  </a:cubicBezTo>
                  <a:cubicBezTo>
                    <a:pt x="1082" y="5526"/>
                    <a:pt x="791" y="5295"/>
                    <a:pt x="578" y="5009"/>
                  </a:cubicBezTo>
                  <a:cubicBezTo>
                    <a:pt x="389" y="4699"/>
                    <a:pt x="273" y="4334"/>
                    <a:pt x="213" y="4006"/>
                  </a:cubicBezTo>
                  <a:cubicBezTo>
                    <a:pt x="116" y="3198"/>
                    <a:pt x="231" y="2736"/>
                    <a:pt x="365" y="2408"/>
                  </a:cubicBezTo>
                  <a:cubicBezTo>
                    <a:pt x="523" y="2080"/>
                    <a:pt x="523" y="2158"/>
                    <a:pt x="541" y="1696"/>
                  </a:cubicBezTo>
                  <a:cubicBezTo>
                    <a:pt x="541" y="1465"/>
                    <a:pt x="504" y="1331"/>
                    <a:pt x="504" y="1215"/>
                  </a:cubicBezTo>
                  <a:cubicBezTo>
                    <a:pt x="481" y="1100"/>
                    <a:pt x="504" y="1021"/>
                    <a:pt x="597" y="906"/>
                  </a:cubicBezTo>
                  <a:cubicBezTo>
                    <a:pt x="694" y="772"/>
                    <a:pt x="791" y="693"/>
                    <a:pt x="869" y="638"/>
                  </a:cubicBezTo>
                  <a:cubicBezTo>
                    <a:pt x="943" y="559"/>
                    <a:pt x="1003" y="522"/>
                    <a:pt x="1022" y="425"/>
                  </a:cubicBezTo>
                  <a:cubicBezTo>
                    <a:pt x="1059" y="310"/>
                    <a:pt x="1137" y="176"/>
                    <a:pt x="1156" y="134"/>
                  </a:cubicBezTo>
                  <a:close/>
                  <a:moveTo>
                    <a:pt x="1100" y="0"/>
                  </a:moveTo>
                  <a:lnTo>
                    <a:pt x="1082" y="42"/>
                  </a:lnTo>
                  <a:cubicBezTo>
                    <a:pt x="1082" y="42"/>
                    <a:pt x="985" y="250"/>
                    <a:pt x="925" y="388"/>
                  </a:cubicBezTo>
                  <a:cubicBezTo>
                    <a:pt x="906" y="444"/>
                    <a:pt x="869" y="481"/>
                    <a:pt x="791" y="559"/>
                  </a:cubicBezTo>
                  <a:cubicBezTo>
                    <a:pt x="712" y="619"/>
                    <a:pt x="620" y="693"/>
                    <a:pt x="523" y="850"/>
                  </a:cubicBezTo>
                  <a:cubicBezTo>
                    <a:pt x="407" y="984"/>
                    <a:pt x="389" y="1100"/>
                    <a:pt x="389" y="1215"/>
                  </a:cubicBezTo>
                  <a:cubicBezTo>
                    <a:pt x="407" y="1349"/>
                    <a:pt x="426" y="1483"/>
                    <a:pt x="426" y="1696"/>
                  </a:cubicBezTo>
                  <a:cubicBezTo>
                    <a:pt x="426" y="2158"/>
                    <a:pt x="426" y="2043"/>
                    <a:pt x="273" y="2371"/>
                  </a:cubicBezTo>
                  <a:cubicBezTo>
                    <a:pt x="134" y="2717"/>
                    <a:pt x="0" y="3198"/>
                    <a:pt x="116" y="4025"/>
                  </a:cubicBezTo>
                  <a:cubicBezTo>
                    <a:pt x="158" y="4371"/>
                    <a:pt x="292" y="4736"/>
                    <a:pt x="504" y="5064"/>
                  </a:cubicBezTo>
                  <a:cubicBezTo>
                    <a:pt x="712" y="5374"/>
                    <a:pt x="1022" y="5624"/>
                    <a:pt x="1447" y="5702"/>
                  </a:cubicBezTo>
                  <a:cubicBezTo>
                    <a:pt x="1548" y="5716"/>
                    <a:pt x="1655" y="5723"/>
                    <a:pt x="1764" y="5723"/>
                  </a:cubicBezTo>
                  <a:cubicBezTo>
                    <a:pt x="2087" y="5723"/>
                    <a:pt x="2432" y="5662"/>
                    <a:pt x="2736" y="5545"/>
                  </a:cubicBezTo>
                  <a:cubicBezTo>
                    <a:pt x="3119" y="5374"/>
                    <a:pt x="3447" y="5143"/>
                    <a:pt x="3544" y="4852"/>
                  </a:cubicBezTo>
                  <a:cubicBezTo>
                    <a:pt x="3641" y="4584"/>
                    <a:pt x="3623" y="4256"/>
                    <a:pt x="3581" y="3988"/>
                  </a:cubicBezTo>
                  <a:cubicBezTo>
                    <a:pt x="3526" y="3738"/>
                    <a:pt x="3466" y="3581"/>
                    <a:pt x="3466" y="3563"/>
                  </a:cubicBezTo>
                  <a:cubicBezTo>
                    <a:pt x="3484" y="3526"/>
                    <a:pt x="3812" y="2985"/>
                    <a:pt x="3970" y="2602"/>
                  </a:cubicBezTo>
                  <a:cubicBezTo>
                    <a:pt x="4043" y="2408"/>
                    <a:pt x="4043" y="2237"/>
                    <a:pt x="3970" y="2061"/>
                  </a:cubicBezTo>
                  <a:cubicBezTo>
                    <a:pt x="3909" y="1890"/>
                    <a:pt x="3812" y="1715"/>
                    <a:pt x="3697" y="1428"/>
                  </a:cubicBezTo>
                  <a:cubicBezTo>
                    <a:pt x="3581" y="1155"/>
                    <a:pt x="3581" y="1003"/>
                    <a:pt x="3600" y="906"/>
                  </a:cubicBezTo>
                  <a:cubicBezTo>
                    <a:pt x="3600" y="869"/>
                    <a:pt x="3623" y="850"/>
                    <a:pt x="3623" y="827"/>
                  </a:cubicBezTo>
                  <a:lnTo>
                    <a:pt x="3641" y="809"/>
                  </a:lnTo>
                  <a:lnTo>
                    <a:pt x="3739" y="753"/>
                  </a:lnTo>
                  <a:lnTo>
                    <a:pt x="1100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28"/>
            <p:cNvSpPr/>
            <p:nvPr/>
          </p:nvSpPr>
          <p:spPr>
            <a:xfrm>
              <a:off x="7215283" y="2004688"/>
              <a:ext cx="558379" cy="459552"/>
            </a:xfrm>
            <a:custGeom>
              <a:avLst/>
              <a:gdLst/>
              <a:ahLst/>
              <a:cxnLst/>
              <a:rect l="l" t="t" r="r" b="b"/>
              <a:pathLst>
                <a:path w="4085" h="3362" extrusionOk="0">
                  <a:moveTo>
                    <a:pt x="2715" y="0"/>
                  </a:moveTo>
                  <a:cubicBezTo>
                    <a:pt x="2554" y="0"/>
                    <a:pt x="2370" y="2"/>
                    <a:pt x="2158" y="5"/>
                  </a:cubicBezTo>
                  <a:cubicBezTo>
                    <a:pt x="1118" y="24"/>
                    <a:pt x="462" y="407"/>
                    <a:pt x="231" y="948"/>
                  </a:cubicBezTo>
                  <a:cubicBezTo>
                    <a:pt x="0" y="1489"/>
                    <a:pt x="97" y="2741"/>
                    <a:pt x="97" y="2741"/>
                  </a:cubicBezTo>
                  <a:cubicBezTo>
                    <a:pt x="97" y="2741"/>
                    <a:pt x="328" y="3064"/>
                    <a:pt x="716" y="3240"/>
                  </a:cubicBezTo>
                  <a:cubicBezTo>
                    <a:pt x="908" y="3337"/>
                    <a:pt x="1259" y="3361"/>
                    <a:pt x="1562" y="3361"/>
                  </a:cubicBezTo>
                  <a:cubicBezTo>
                    <a:pt x="1866" y="3361"/>
                    <a:pt x="2121" y="3337"/>
                    <a:pt x="2121" y="3337"/>
                  </a:cubicBezTo>
                  <a:cubicBezTo>
                    <a:pt x="2121" y="3337"/>
                    <a:pt x="2236" y="2644"/>
                    <a:pt x="2468" y="2528"/>
                  </a:cubicBezTo>
                  <a:cubicBezTo>
                    <a:pt x="2680" y="2413"/>
                    <a:pt x="3988" y="2413"/>
                    <a:pt x="3988" y="2413"/>
                  </a:cubicBezTo>
                  <a:cubicBezTo>
                    <a:pt x="3988" y="2413"/>
                    <a:pt x="4085" y="2182"/>
                    <a:pt x="4006" y="1660"/>
                  </a:cubicBezTo>
                  <a:cubicBezTo>
                    <a:pt x="3928" y="1142"/>
                    <a:pt x="3604" y="24"/>
                    <a:pt x="3604" y="24"/>
                  </a:cubicBezTo>
                  <a:cubicBezTo>
                    <a:pt x="3604" y="24"/>
                    <a:pt x="3356" y="0"/>
                    <a:pt x="2715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28"/>
            <p:cNvSpPr/>
            <p:nvPr/>
          </p:nvSpPr>
          <p:spPr>
            <a:xfrm>
              <a:off x="7218427" y="1997170"/>
              <a:ext cx="557832" cy="473768"/>
            </a:xfrm>
            <a:custGeom>
              <a:avLst/>
              <a:gdLst/>
              <a:ahLst/>
              <a:cxnLst/>
              <a:rect l="l" t="t" r="r" b="b"/>
              <a:pathLst>
                <a:path w="4081" h="3466" extrusionOk="0">
                  <a:moveTo>
                    <a:pt x="2857" y="108"/>
                  </a:moveTo>
                  <a:cubicBezTo>
                    <a:pt x="3336" y="108"/>
                    <a:pt x="3526" y="122"/>
                    <a:pt x="3540" y="139"/>
                  </a:cubicBezTo>
                  <a:cubicBezTo>
                    <a:pt x="3558" y="176"/>
                    <a:pt x="3849" y="1216"/>
                    <a:pt x="3928" y="1715"/>
                  </a:cubicBezTo>
                  <a:cubicBezTo>
                    <a:pt x="3965" y="1964"/>
                    <a:pt x="3965" y="2158"/>
                    <a:pt x="3965" y="2274"/>
                  </a:cubicBezTo>
                  <a:cubicBezTo>
                    <a:pt x="3946" y="2389"/>
                    <a:pt x="3946" y="2408"/>
                    <a:pt x="3928" y="2426"/>
                  </a:cubicBezTo>
                  <a:lnTo>
                    <a:pt x="3290" y="2426"/>
                  </a:lnTo>
                  <a:cubicBezTo>
                    <a:pt x="3096" y="2426"/>
                    <a:pt x="2925" y="2449"/>
                    <a:pt x="2773" y="2468"/>
                  </a:cubicBezTo>
                  <a:cubicBezTo>
                    <a:pt x="2597" y="2468"/>
                    <a:pt x="2481" y="2486"/>
                    <a:pt x="2403" y="2523"/>
                  </a:cubicBezTo>
                  <a:cubicBezTo>
                    <a:pt x="2347" y="2565"/>
                    <a:pt x="2287" y="2639"/>
                    <a:pt x="2250" y="2736"/>
                  </a:cubicBezTo>
                  <a:cubicBezTo>
                    <a:pt x="2195" y="2814"/>
                    <a:pt x="2153" y="2911"/>
                    <a:pt x="2135" y="3004"/>
                  </a:cubicBezTo>
                  <a:cubicBezTo>
                    <a:pt x="2079" y="3179"/>
                    <a:pt x="2056" y="3313"/>
                    <a:pt x="2056" y="3350"/>
                  </a:cubicBezTo>
                  <a:cubicBezTo>
                    <a:pt x="2019" y="3350"/>
                    <a:pt x="1807" y="3373"/>
                    <a:pt x="1539" y="3373"/>
                  </a:cubicBezTo>
                  <a:cubicBezTo>
                    <a:pt x="1229" y="3373"/>
                    <a:pt x="883" y="3332"/>
                    <a:pt x="712" y="3258"/>
                  </a:cubicBezTo>
                  <a:cubicBezTo>
                    <a:pt x="347" y="3082"/>
                    <a:pt x="134" y="2796"/>
                    <a:pt x="134" y="2773"/>
                  </a:cubicBezTo>
                  <a:cubicBezTo>
                    <a:pt x="134" y="2754"/>
                    <a:pt x="116" y="2468"/>
                    <a:pt x="116" y="2103"/>
                  </a:cubicBezTo>
                  <a:cubicBezTo>
                    <a:pt x="116" y="1733"/>
                    <a:pt x="153" y="1271"/>
                    <a:pt x="268" y="1021"/>
                  </a:cubicBezTo>
                  <a:cubicBezTo>
                    <a:pt x="481" y="504"/>
                    <a:pt x="1095" y="116"/>
                    <a:pt x="2135" y="116"/>
                  </a:cubicBezTo>
                  <a:cubicBezTo>
                    <a:pt x="2427" y="111"/>
                    <a:pt x="2665" y="108"/>
                    <a:pt x="2857" y="108"/>
                  </a:cubicBezTo>
                  <a:close/>
                  <a:moveTo>
                    <a:pt x="2135" y="0"/>
                  </a:moveTo>
                  <a:cubicBezTo>
                    <a:pt x="1077" y="23"/>
                    <a:pt x="402" y="407"/>
                    <a:pt x="171" y="985"/>
                  </a:cubicBezTo>
                  <a:cubicBezTo>
                    <a:pt x="37" y="1271"/>
                    <a:pt x="19" y="1715"/>
                    <a:pt x="0" y="2103"/>
                  </a:cubicBezTo>
                  <a:cubicBezTo>
                    <a:pt x="0" y="2486"/>
                    <a:pt x="19" y="2796"/>
                    <a:pt x="19" y="2796"/>
                  </a:cubicBezTo>
                  <a:lnTo>
                    <a:pt x="19" y="2814"/>
                  </a:lnTo>
                  <a:lnTo>
                    <a:pt x="37" y="2833"/>
                  </a:lnTo>
                  <a:cubicBezTo>
                    <a:pt x="37" y="2833"/>
                    <a:pt x="268" y="3161"/>
                    <a:pt x="670" y="3350"/>
                  </a:cubicBezTo>
                  <a:cubicBezTo>
                    <a:pt x="883" y="3447"/>
                    <a:pt x="1229" y="3466"/>
                    <a:pt x="1539" y="3466"/>
                  </a:cubicBezTo>
                  <a:cubicBezTo>
                    <a:pt x="1848" y="3466"/>
                    <a:pt x="2098" y="3447"/>
                    <a:pt x="2098" y="3447"/>
                  </a:cubicBezTo>
                  <a:lnTo>
                    <a:pt x="2135" y="3447"/>
                  </a:lnTo>
                  <a:lnTo>
                    <a:pt x="2135" y="3410"/>
                  </a:lnTo>
                  <a:cubicBezTo>
                    <a:pt x="2135" y="3410"/>
                    <a:pt x="2172" y="3235"/>
                    <a:pt x="2232" y="3045"/>
                  </a:cubicBezTo>
                  <a:cubicBezTo>
                    <a:pt x="2269" y="2948"/>
                    <a:pt x="2287" y="2851"/>
                    <a:pt x="2329" y="2773"/>
                  </a:cubicBezTo>
                  <a:cubicBezTo>
                    <a:pt x="2384" y="2699"/>
                    <a:pt x="2426" y="2639"/>
                    <a:pt x="2463" y="2620"/>
                  </a:cubicBezTo>
                  <a:cubicBezTo>
                    <a:pt x="2500" y="2602"/>
                    <a:pt x="2615" y="2583"/>
                    <a:pt x="2773" y="2565"/>
                  </a:cubicBezTo>
                  <a:cubicBezTo>
                    <a:pt x="2925" y="2542"/>
                    <a:pt x="3119" y="2542"/>
                    <a:pt x="3290" y="2523"/>
                  </a:cubicBezTo>
                  <a:lnTo>
                    <a:pt x="4002" y="2523"/>
                  </a:lnTo>
                  <a:lnTo>
                    <a:pt x="4020" y="2486"/>
                  </a:lnTo>
                  <a:cubicBezTo>
                    <a:pt x="4020" y="2486"/>
                    <a:pt x="4043" y="2426"/>
                    <a:pt x="4062" y="2292"/>
                  </a:cubicBezTo>
                  <a:cubicBezTo>
                    <a:pt x="4080" y="2158"/>
                    <a:pt x="4080" y="1964"/>
                    <a:pt x="4043" y="1696"/>
                  </a:cubicBezTo>
                  <a:cubicBezTo>
                    <a:pt x="3946" y="1179"/>
                    <a:pt x="3637" y="60"/>
                    <a:pt x="3637" y="60"/>
                  </a:cubicBezTo>
                  <a:lnTo>
                    <a:pt x="3618" y="23"/>
                  </a:lnTo>
                  <a:lnTo>
                    <a:pt x="3581" y="23"/>
                  </a:lnTo>
                  <a:cubicBezTo>
                    <a:pt x="3581" y="23"/>
                    <a:pt x="3193" y="0"/>
                    <a:pt x="213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28"/>
            <p:cNvSpPr/>
            <p:nvPr/>
          </p:nvSpPr>
          <p:spPr>
            <a:xfrm>
              <a:off x="7262578" y="1796235"/>
              <a:ext cx="350747" cy="305092"/>
            </a:xfrm>
            <a:custGeom>
              <a:avLst/>
              <a:gdLst/>
              <a:ahLst/>
              <a:cxnLst/>
              <a:rect l="l" t="t" r="r" b="b"/>
              <a:pathLst>
                <a:path w="2566" h="2232" extrusionOk="0">
                  <a:moveTo>
                    <a:pt x="2196" y="0"/>
                  </a:moveTo>
                  <a:cubicBezTo>
                    <a:pt x="2068" y="0"/>
                    <a:pt x="1918" y="103"/>
                    <a:pt x="1733" y="241"/>
                  </a:cubicBezTo>
                  <a:cubicBezTo>
                    <a:pt x="1387" y="491"/>
                    <a:pt x="1040" y="722"/>
                    <a:pt x="832" y="953"/>
                  </a:cubicBezTo>
                  <a:cubicBezTo>
                    <a:pt x="601" y="1202"/>
                    <a:pt x="1" y="2205"/>
                    <a:pt x="1" y="2205"/>
                  </a:cubicBezTo>
                  <a:cubicBezTo>
                    <a:pt x="1" y="2205"/>
                    <a:pt x="96" y="2232"/>
                    <a:pt x="265" y="2232"/>
                  </a:cubicBezTo>
                  <a:cubicBezTo>
                    <a:pt x="418" y="2232"/>
                    <a:pt x="631" y="2210"/>
                    <a:pt x="888" y="2126"/>
                  </a:cubicBezTo>
                  <a:cubicBezTo>
                    <a:pt x="1410" y="1974"/>
                    <a:pt x="2006" y="1701"/>
                    <a:pt x="2006" y="1701"/>
                  </a:cubicBezTo>
                  <a:cubicBezTo>
                    <a:pt x="2006" y="1701"/>
                    <a:pt x="1988" y="1165"/>
                    <a:pt x="2219" y="856"/>
                  </a:cubicBezTo>
                  <a:cubicBezTo>
                    <a:pt x="2468" y="528"/>
                    <a:pt x="2565" y="375"/>
                    <a:pt x="2426" y="163"/>
                  </a:cubicBezTo>
                  <a:cubicBezTo>
                    <a:pt x="2358" y="47"/>
                    <a:pt x="2282" y="0"/>
                    <a:pt x="2196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28"/>
            <p:cNvSpPr/>
            <p:nvPr/>
          </p:nvSpPr>
          <p:spPr>
            <a:xfrm>
              <a:off x="7257520" y="1791861"/>
              <a:ext cx="358264" cy="315891"/>
            </a:xfrm>
            <a:custGeom>
              <a:avLst/>
              <a:gdLst/>
              <a:ahLst/>
              <a:cxnLst/>
              <a:rect l="l" t="t" r="r" b="b"/>
              <a:pathLst>
                <a:path w="2621" h="2311" extrusionOk="0">
                  <a:moveTo>
                    <a:pt x="2195" y="1"/>
                  </a:moveTo>
                  <a:cubicBezTo>
                    <a:pt x="2061" y="42"/>
                    <a:pt x="1927" y="139"/>
                    <a:pt x="1770" y="255"/>
                  </a:cubicBezTo>
                  <a:cubicBezTo>
                    <a:pt x="1447" y="504"/>
                    <a:pt x="1077" y="735"/>
                    <a:pt x="846" y="985"/>
                  </a:cubicBezTo>
                  <a:cubicBezTo>
                    <a:pt x="731" y="1100"/>
                    <a:pt x="541" y="1410"/>
                    <a:pt x="366" y="1696"/>
                  </a:cubicBezTo>
                  <a:cubicBezTo>
                    <a:pt x="176" y="1964"/>
                    <a:pt x="38" y="2219"/>
                    <a:pt x="38" y="2219"/>
                  </a:cubicBezTo>
                  <a:lnTo>
                    <a:pt x="1" y="2274"/>
                  </a:lnTo>
                  <a:lnTo>
                    <a:pt x="61" y="2292"/>
                  </a:lnTo>
                  <a:cubicBezTo>
                    <a:pt x="61" y="2292"/>
                    <a:pt x="79" y="2292"/>
                    <a:pt x="98" y="2311"/>
                  </a:cubicBezTo>
                  <a:cubicBezTo>
                    <a:pt x="116" y="2255"/>
                    <a:pt x="153" y="2195"/>
                    <a:pt x="195" y="2158"/>
                  </a:cubicBezTo>
                  <a:cubicBezTo>
                    <a:pt x="250" y="2080"/>
                    <a:pt x="329" y="1946"/>
                    <a:pt x="444" y="1756"/>
                  </a:cubicBezTo>
                  <a:cubicBezTo>
                    <a:pt x="615" y="1465"/>
                    <a:pt x="828" y="1156"/>
                    <a:pt x="925" y="1040"/>
                  </a:cubicBezTo>
                  <a:cubicBezTo>
                    <a:pt x="1137" y="832"/>
                    <a:pt x="1502" y="601"/>
                    <a:pt x="1830" y="329"/>
                  </a:cubicBezTo>
                  <a:cubicBezTo>
                    <a:pt x="1983" y="213"/>
                    <a:pt x="2117" y="139"/>
                    <a:pt x="2214" y="116"/>
                  </a:cubicBezTo>
                  <a:cubicBezTo>
                    <a:pt x="2244" y="107"/>
                    <a:pt x="2268" y="102"/>
                    <a:pt x="2290" y="102"/>
                  </a:cubicBezTo>
                  <a:cubicBezTo>
                    <a:pt x="2311" y="102"/>
                    <a:pt x="2329" y="107"/>
                    <a:pt x="2348" y="116"/>
                  </a:cubicBezTo>
                  <a:cubicBezTo>
                    <a:pt x="2371" y="139"/>
                    <a:pt x="2408" y="176"/>
                    <a:pt x="2445" y="232"/>
                  </a:cubicBezTo>
                  <a:cubicBezTo>
                    <a:pt x="2524" y="347"/>
                    <a:pt x="2524" y="407"/>
                    <a:pt x="2487" y="504"/>
                  </a:cubicBezTo>
                  <a:cubicBezTo>
                    <a:pt x="2445" y="601"/>
                    <a:pt x="2371" y="717"/>
                    <a:pt x="2256" y="869"/>
                  </a:cubicBezTo>
                  <a:cubicBezTo>
                    <a:pt x="2117" y="1040"/>
                    <a:pt x="2061" y="1271"/>
                    <a:pt x="2043" y="1447"/>
                  </a:cubicBezTo>
                  <a:cubicBezTo>
                    <a:pt x="2043" y="1502"/>
                    <a:pt x="2025" y="1544"/>
                    <a:pt x="2025" y="1581"/>
                  </a:cubicBezTo>
                  <a:cubicBezTo>
                    <a:pt x="2061" y="1581"/>
                    <a:pt x="2098" y="1599"/>
                    <a:pt x="2140" y="1599"/>
                  </a:cubicBezTo>
                  <a:lnTo>
                    <a:pt x="2140" y="1465"/>
                  </a:lnTo>
                  <a:cubicBezTo>
                    <a:pt x="2177" y="1294"/>
                    <a:pt x="2232" y="1082"/>
                    <a:pt x="2329" y="948"/>
                  </a:cubicBezTo>
                  <a:cubicBezTo>
                    <a:pt x="2463" y="772"/>
                    <a:pt x="2542" y="657"/>
                    <a:pt x="2579" y="541"/>
                  </a:cubicBezTo>
                  <a:cubicBezTo>
                    <a:pt x="2621" y="426"/>
                    <a:pt x="2621" y="310"/>
                    <a:pt x="2542" y="176"/>
                  </a:cubicBezTo>
                  <a:cubicBezTo>
                    <a:pt x="2505" y="98"/>
                    <a:pt x="2445" y="61"/>
                    <a:pt x="2390" y="24"/>
                  </a:cubicBezTo>
                  <a:cubicBezTo>
                    <a:pt x="2348" y="1"/>
                    <a:pt x="2311" y="1"/>
                    <a:pt x="227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28"/>
            <p:cNvSpPr/>
            <p:nvPr/>
          </p:nvSpPr>
          <p:spPr>
            <a:xfrm>
              <a:off x="7157736" y="2361178"/>
              <a:ext cx="394897" cy="243855"/>
            </a:xfrm>
            <a:custGeom>
              <a:avLst/>
              <a:gdLst/>
              <a:ahLst/>
              <a:cxnLst/>
              <a:rect l="l" t="t" r="r" b="b"/>
              <a:pathLst>
                <a:path w="2889" h="1784" extrusionOk="0">
                  <a:moveTo>
                    <a:pt x="463" y="1"/>
                  </a:moveTo>
                  <a:cubicBezTo>
                    <a:pt x="295" y="1"/>
                    <a:pt x="145" y="442"/>
                    <a:pt x="75" y="650"/>
                  </a:cubicBezTo>
                  <a:cubicBezTo>
                    <a:pt x="1" y="881"/>
                    <a:pt x="38" y="1131"/>
                    <a:pt x="537" y="1380"/>
                  </a:cubicBezTo>
                  <a:cubicBezTo>
                    <a:pt x="970" y="1599"/>
                    <a:pt x="2013" y="1784"/>
                    <a:pt x="2431" y="1784"/>
                  </a:cubicBezTo>
                  <a:cubicBezTo>
                    <a:pt x="2498" y="1784"/>
                    <a:pt x="2549" y="1779"/>
                    <a:pt x="2579" y="1768"/>
                  </a:cubicBezTo>
                  <a:cubicBezTo>
                    <a:pt x="2791" y="1690"/>
                    <a:pt x="2889" y="900"/>
                    <a:pt x="2870" y="687"/>
                  </a:cubicBezTo>
                  <a:cubicBezTo>
                    <a:pt x="2828" y="479"/>
                    <a:pt x="2676" y="419"/>
                    <a:pt x="2676" y="419"/>
                  </a:cubicBezTo>
                  <a:lnTo>
                    <a:pt x="518" y="17"/>
                  </a:lnTo>
                  <a:cubicBezTo>
                    <a:pt x="500" y="6"/>
                    <a:pt x="481" y="1"/>
                    <a:pt x="4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28"/>
            <p:cNvSpPr/>
            <p:nvPr/>
          </p:nvSpPr>
          <p:spPr>
            <a:xfrm>
              <a:off x="7152132" y="2352703"/>
              <a:ext cx="405559" cy="259711"/>
            </a:xfrm>
            <a:custGeom>
              <a:avLst/>
              <a:gdLst/>
              <a:ahLst/>
              <a:cxnLst/>
              <a:rect l="l" t="t" r="r" b="b"/>
              <a:pathLst>
                <a:path w="2967" h="1900" extrusionOk="0">
                  <a:moveTo>
                    <a:pt x="541" y="116"/>
                  </a:moveTo>
                  <a:lnTo>
                    <a:pt x="559" y="135"/>
                  </a:lnTo>
                  <a:lnTo>
                    <a:pt x="2698" y="541"/>
                  </a:lnTo>
                  <a:cubicBezTo>
                    <a:pt x="2698" y="541"/>
                    <a:pt x="2832" y="578"/>
                    <a:pt x="2851" y="749"/>
                  </a:cubicBezTo>
                  <a:cubicBezTo>
                    <a:pt x="2869" y="846"/>
                    <a:pt x="2851" y="1096"/>
                    <a:pt x="2796" y="1327"/>
                  </a:cubicBezTo>
                  <a:cubicBezTo>
                    <a:pt x="2772" y="1442"/>
                    <a:pt x="2754" y="1558"/>
                    <a:pt x="2717" y="1636"/>
                  </a:cubicBezTo>
                  <a:cubicBezTo>
                    <a:pt x="2680" y="1733"/>
                    <a:pt x="2638" y="1770"/>
                    <a:pt x="2601" y="1789"/>
                  </a:cubicBezTo>
                  <a:cubicBezTo>
                    <a:pt x="2577" y="1789"/>
                    <a:pt x="2517" y="1799"/>
                    <a:pt x="2434" y="1799"/>
                  </a:cubicBezTo>
                  <a:cubicBezTo>
                    <a:pt x="2392" y="1799"/>
                    <a:pt x="2344" y="1797"/>
                    <a:pt x="2292" y="1789"/>
                  </a:cubicBezTo>
                  <a:cubicBezTo>
                    <a:pt x="2121" y="1770"/>
                    <a:pt x="1927" y="1752"/>
                    <a:pt x="1714" y="1715"/>
                  </a:cubicBezTo>
                  <a:cubicBezTo>
                    <a:pt x="1294" y="1636"/>
                    <a:pt x="850" y="1502"/>
                    <a:pt x="601" y="1387"/>
                  </a:cubicBezTo>
                  <a:cubicBezTo>
                    <a:pt x="347" y="1271"/>
                    <a:pt x="231" y="1156"/>
                    <a:pt x="176" y="1040"/>
                  </a:cubicBezTo>
                  <a:cubicBezTo>
                    <a:pt x="116" y="943"/>
                    <a:pt x="116" y="846"/>
                    <a:pt x="157" y="731"/>
                  </a:cubicBezTo>
                  <a:cubicBezTo>
                    <a:pt x="213" y="615"/>
                    <a:pt x="273" y="444"/>
                    <a:pt x="347" y="287"/>
                  </a:cubicBezTo>
                  <a:cubicBezTo>
                    <a:pt x="370" y="232"/>
                    <a:pt x="425" y="172"/>
                    <a:pt x="444" y="135"/>
                  </a:cubicBezTo>
                  <a:cubicBezTo>
                    <a:pt x="462" y="116"/>
                    <a:pt x="485" y="116"/>
                    <a:pt x="504" y="116"/>
                  </a:cubicBezTo>
                  <a:close/>
                  <a:moveTo>
                    <a:pt x="485" y="1"/>
                  </a:moveTo>
                  <a:cubicBezTo>
                    <a:pt x="444" y="19"/>
                    <a:pt x="407" y="38"/>
                    <a:pt x="388" y="56"/>
                  </a:cubicBezTo>
                  <a:cubicBezTo>
                    <a:pt x="328" y="98"/>
                    <a:pt x="291" y="172"/>
                    <a:pt x="254" y="250"/>
                  </a:cubicBezTo>
                  <a:cubicBezTo>
                    <a:pt x="176" y="403"/>
                    <a:pt x="97" y="597"/>
                    <a:pt x="60" y="694"/>
                  </a:cubicBezTo>
                  <a:cubicBezTo>
                    <a:pt x="23" y="828"/>
                    <a:pt x="0" y="962"/>
                    <a:pt x="79" y="1096"/>
                  </a:cubicBezTo>
                  <a:cubicBezTo>
                    <a:pt x="157" y="1234"/>
                    <a:pt x="291" y="1350"/>
                    <a:pt x="559" y="1484"/>
                  </a:cubicBezTo>
                  <a:cubicBezTo>
                    <a:pt x="809" y="1618"/>
                    <a:pt x="1271" y="1733"/>
                    <a:pt x="1696" y="1812"/>
                  </a:cubicBezTo>
                  <a:cubicBezTo>
                    <a:pt x="1908" y="1849"/>
                    <a:pt x="2102" y="1886"/>
                    <a:pt x="2273" y="1886"/>
                  </a:cubicBezTo>
                  <a:cubicBezTo>
                    <a:pt x="2361" y="1895"/>
                    <a:pt x="2434" y="1900"/>
                    <a:pt x="2494" y="1900"/>
                  </a:cubicBezTo>
                  <a:cubicBezTo>
                    <a:pt x="2554" y="1900"/>
                    <a:pt x="2601" y="1895"/>
                    <a:pt x="2638" y="1886"/>
                  </a:cubicBezTo>
                  <a:cubicBezTo>
                    <a:pt x="2717" y="1849"/>
                    <a:pt x="2772" y="1770"/>
                    <a:pt x="2814" y="1696"/>
                  </a:cubicBezTo>
                  <a:cubicBezTo>
                    <a:pt x="2851" y="1599"/>
                    <a:pt x="2888" y="1484"/>
                    <a:pt x="2911" y="1350"/>
                  </a:cubicBezTo>
                  <a:cubicBezTo>
                    <a:pt x="2948" y="1119"/>
                    <a:pt x="2966" y="865"/>
                    <a:pt x="2948" y="749"/>
                  </a:cubicBezTo>
                  <a:cubicBezTo>
                    <a:pt x="2930" y="518"/>
                    <a:pt x="2735" y="444"/>
                    <a:pt x="2735" y="444"/>
                  </a:cubicBezTo>
                  <a:lnTo>
                    <a:pt x="578" y="19"/>
                  </a:lnTo>
                  <a:cubicBezTo>
                    <a:pt x="559" y="19"/>
                    <a:pt x="522" y="1"/>
                    <a:pt x="48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28"/>
            <p:cNvSpPr/>
            <p:nvPr/>
          </p:nvSpPr>
          <p:spPr>
            <a:xfrm>
              <a:off x="7886569" y="1908048"/>
              <a:ext cx="81604" cy="30208"/>
            </a:xfrm>
            <a:custGeom>
              <a:avLst/>
              <a:gdLst/>
              <a:ahLst/>
              <a:cxnLst/>
              <a:rect l="l" t="t" r="r" b="b"/>
              <a:pathLst>
                <a:path w="597" h="221" extrusionOk="0">
                  <a:moveTo>
                    <a:pt x="366" y="1"/>
                  </a:moveTo>
                  <a:cubicBezTo>
                    <a:pt x="250" y="1"/>
                    <a:pt x="172" y="56"/>
                    <a:pt x="98" y="98"/>
                  </a:cubicBezTo>
                  <a:cubicBezTo>
                    <a:pt x="79" y="98"/>
                    <a:pt x="56" y="116"/>
                    <a:pt x="38" y="116"/>
                  </a:cubicBezTo>
                  <a:cubicBezTo>
                    <a:pt x="19" y="135"/>
                    <a:pt x="1" y="172"/>
                    <a:pt x="19" y="190"/>
                  </a:cubicBezTo>
                  <a:cubicBezTo>
                    <a:pt x="32" y="207"/>
                    <a:pt x="46" y="221"/>
                    <a:pt x="61" y="221"/>
                  </a:cubicBezTo>
                  <a:cubicBezTo>
                    <a:pt x="67" y="221"/>
                    <a:pt x="73" y="219"/>
                    <a:pt x="79" y="213"/>
                  </a:cubicBezTo>
                  <a:cubicBezTo>
                    <a:pt x="98" y="190"/>
                    <a:pt x="116" y="190"/>
                    <a:pt x="135" y="172"/>
                  </a:cubicBezTo>
                  <a:cubicBezTo>
                    <a:pt x="213" y="135"/>
                    <a:pt x="287" y="116"/>
                    <a:pt x="366" y="98"/>
                  </a:cubicBezTo>
                  <a:cubicBezTo>
                    <a:pt x="426" y="98"/>
                    <a:pt x="481" y="135"/>
                    <a:pt x="518" y="172"/>
                  </a:cubicBezTo>
                  <a:cubicBezTo>
                    <a:pt x="541" y="172"/>
                    <a:pt x="578" y="172"/>
                    <a:pt x="578" y="153"/>
                  </a:cubicBezTo>
                  <a:cubicBezTo>
                    <a:pt x="597" y="135"/>
                    <a:pt x="597" y="116"/>
                    <a:pt x="578" y="98"/>
                  </a:cubicBezTo>
                  <a:cubicBezTo>
                    <a:pt x="518" y="38"/>
                    <a:pt x="444" y="1"/>
                    <a:pt x="366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28"/>
            <p:cNvSpPr/>
            <p:nvPr/>
          </p:nvSpPr>
          <p:spPr>
            <a:xfrm>
              <a:off x="7812756" y="1942221"/>
              <a:ext cx="63287" cy="30208"/>
            </a:xfrm>
            <a:custGeom>
              <a:avLst/>
              <a:gdLst/>
              <a:ahLst/>
              <a:cxnLst/>
              <a:rect l="l" t="t" r="r" b="b"/>
              <a:pathLst>
                <a:path w="463" h="221" extrusionOk="0">
                  <a:moveTo>
                    <a:pt x="388" y="0"/>
                  </a:moveTo>
                  <a:cubicBezTo>
                    <a:pt x="291" y="56"/>
                    <a:pt x="176" y="79"/>
                    <a:pt x="42" y="116"/>
                  </a:cubicBezTo>
                  <a:cubicBezTo>
                    <a:pt x="19" y="134"/>
                    <a:pt x="0" y="153"/>
                    <a:pt x="19" y="171"/>
                  </a:cubicBezTo>
                  <a:cubicBezTo>
                    <a:pt x="19" y="202"/>
                    <a:pt x="31" y="220"/>
                    <a:pt x="53" y="220"/>
                  </a:cubicBezTo>
                  <a:cubicBezTo>
                    <a:pt x="60" y="220"/>
                    <a:pt x="69" y="218"/>
                    <a:pt x="79" y="213"/>
                  </a:cubicBezTo>
                  <a:cubicBezTo>
                    <a:pt x="194" y="171"/>
                    <a:pt x="310" y="153"/>
                    <a:pt x="425" y="97"/>
                  </a:cubicBezTo>
                  <a:cubicBezTo>
                    <a:pt x="462" y="79"/>
                    <a:pt x="462" y="56"/>
                    <a:pt x="462" y="37"/>
                  </a:cubicBezTo>
                  <a:cubicBezTo>
                    <a:pt x="444" y="0"/>
                    <a:pt x="407" y="0"/>
                    <a:pt x="38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28"/>
            <p:cNvSpPr/>
            <p:nvPr/>
          </p:nvSpPr>
          <p:spPr>
            <a:xfrm>
              <a:off x="7918145" y="1948782"/>
              <a:ext cx="108122" cy="51669"/>
            </a:xfrm>
            <a:custGeom>
              <a:avLst/>
              <a:gdLst/>
              <a:ahLst/>
              <a:cxnLst/>
              <a:rect l="l" t="t" r="r" b="b"/>
              <a:pathLst>
                <a:path w="791" h="378" extrusionOk="0">
                  <a:moveTo>
                    <a:pt x="588" y="1"/>
                  </a:moveTo>
                  <a:cubicBezTo>
                    <a:pt x="510" y="1"/>
                    <a:pt x="442" y="19"/>
                    <a:pt x="384" y="49"/>
                  </a:cubicBezTo>
                  <a:cubicBezTo>
                    <a:pt x="250" y="123"/>
                    <a:pt x="153" y="220"/>
                    <a:pt x="38" y="280"/>
                  </a:cubicBezTo>
                  <a:cubicBezTo>
                    <a:pt x="19" y="299"/>
                    <a:pt x="1" y="336"/>
                    <a:pt x="19" y="354"/>
                  </a:cubicBezTo>
                  <a:cubicBezTo>
                    <a:pt x="38" y="377"/>
                    <a:pt x="56" y="377"/>
                    <a:pt x="98" y="377"/>
                  </a:cubicBezTo>
                  <a:cubicBezTo>
                    <a:pt x="213" y="299"/>
                    <a:pt x="310" y="202"/>
                    <a:pt x="426" y="146"/>
                  </a:cubicBezTo>
                  <a:cubicBezTo>
                    <a:pt x="480" y="116"/>
                    <a:pt x="537" y="98"/>
                    <a:pt x="586" y="98"/>
                  </a:cubicBezTo>
                  <a:cubicBezTo>
                    <a:pt x="603" y="98"/>
                    <a:pt x="619" y="100"/>
                    <a:pt x="634" y="105"/>
                  </a:cubicBezTo>
                  <a:cubicBezTo>
                    <a:pt x="675" y="105"/>
                    <a:pt x="694" y="123"/>
                    <a:pt x="712" y="123"/>
                  </a:cubicBezTo>
                  <a:cubicBezTo>
                    <a:pt x="720" y="133"/>
                    <a:pt x="732" y="139"/>
                    <a:pt x="744" y="139"/>
                  </a:cubicBezTo>
                  <a:cubicBezTo>
                    <a:pt x="759" y="139"/>
                    <a:pt x="772" y="129"/>
                    <a:pt x="772" y="105"/>
                  </a:cubicBezTo>
                  <a:cubicBezTo>
                    <a:pt x="791" y="86"/>
                    <a:pt x="772" y="49"/>
                    <a:pt x="749" y="49"/>
                  </a:cubicBezTo>
                  <a:cubicBezTo>
                    <a:pt x="731" y="31"/>
                    <a:pt x="694" y="31"/>
                    <a:pt x="675" y="8"/>
                  </a:cubicBezTo>
                  <a:cubicBezTo>
                    <a:pt x="645" y="3"/>
                    <a:pt x="616" y="1"/>
                    <a:pt x="58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28"/>
            <p:cNvSpPr/>
            <p:nvPr/>
          </p:nvSpPr>
          <p:spPr>
            <a:xfrm>
              <a:off x="8020526" y="1977897"/>
              <a:ext cx="21597" cy="43331"/>
            </a:xfrm>
            <a:custGeom>
              <a:avLst/>
              <a:gdLst/>
              <a:ahLst/>
              <a:cxnLst/>
              <a:rect l="l" t="t" r="r" b="b"/>
              <a:pathLst>
                <a:path w="158" h="317" extrusionOk="0">
                  <a:moveTo>
                    <a:pt x="59" y="0"/>
                  </a:moveTo>
                  <a:cubicBezTo>
                    <a:pt x="53" y="0"/>
                    <a:pt x="47" y="2"/>
                    <a:pt x="42" y="7"/>
                  </a:cubicBezTo>
                  <a:cubicBezTo>
                    <a:pt x="23" y="7"/>
                    <a:pt x="0" y="49"/>
                    <a:pt x="0" y="67"/>
                  </a:cubicBezTo>
                  <a:cubicBezTo>
                    <a:pt x="23" y="123"/>
                    <a:pt x="42" y="183"/>
                    <a:pt x="60" y="220"/>
                  </a:cubicBezTo>
                  <a:lnTo>
                    <a:pt x="60" y="280"/>
                  </a:lnTo>
                  <a:cubicBezTo>
                    <a:pt x="60" y="298"/>
                    <a:pt x="97" y="317"/>
                    <a:pt x="116" y="317"/>
                  </a:cubicBezTo>
                  <a:cubicBezTo>
                    <a:pt x="157" y="298"/>
                    <a:pt x="157" y="280"/>
                    <a:pt x="157" y="257"/>
                  </a:cubicBezTo>
                  <a:lnTo>
                    <a:pt x="157" y="201"/>
                  </a:lnTo>
                  <a:cubicBezTo>
                    <a:pt x="139" y="141"/>
                    <a:pt x="116" y="86"/>
                    <a:pt x="97" y="49"/>
                  </a:cubicBezTo>
                  <a:cubicBezTo>
                    <a:pt x="97" y="18"/>
                    <a:pt x="77" y="0"/>
                    <a:pt x="5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28"/>
            <p:cNvSpPr/>
            <p:nvPr/>
          </p:nvSpPr>
          <p:spPr>
            <a:xfrm>
              <a:off x="7999612" y="2048293"/>
              <a:ext cx="29252" cy="68755"/>
            </a:xfrm>
            <a:custGeom>
              <a:avLst/>
              <a:gdLst/>
              <a:ahLst/>
              <a:cxnLst/>
              <a:rect l="l" t="t" r="r" b="b"/>
              <a:pathLst>
                <a:path w="214" h="503" extrusionOk="0">
                  <a:moveTo>
                    <a:pt x="59" y="1"/>
                  </a:moveTo>
                  <a:cubicBezTo>
                    <a:pt x="44" y="1"/>
                    <a:pt x="29" y="5"/>
                    <a:pt x="19" y="14"/>
                  </a:cubicBezTo>
                  <a:cubicBezTo>
                    <a:pt x="1" y="14"/>
                    <a:pt x="1" y="51"/>
                    <a:pt x="19" y="70"/>
                  </a:cubicBezTo>
                  <a:cubicBezTo>
                    <a:pt x="38" y="130"/>
                    <a:pt x="79" y="167"/>
                    <a:pt x="79" y="227"/>
                  </a:cubicBezTo>
                  <a:cubicBezTo>
                    <a:pt x="98" y="282"/>
                    <a:pt x="79" y="361"/>
                    <a:pt x="61" y="435"/>
                  </a:cubicBezTo>
                  <a:cubicBezTo>
                    <a:pt x="61" y="458"/>
                    <a:pt x="61" y="477"/>
                    <a:pt x="98" y="495"/>
                  </a:cubicBezTo>
                  <a:cubicBezTo>
                    <a:pt x="103" y="500"/>
                    <a:pt x="109" y="503"/>
                    <a:pt x="114" y="503"/>
                  </a:cubicBezTo>
                  <a:cubicBezTo>
                    <a:pt x="127" y="503"/>
                    <a:pt x="140" y="490"/>
                    <a:pt x="153" y="477"/>
                  </a:cubicBezTo>
                  <a:cubicBezTo>
                    <a:pt x="195" y="379"/>
                    <a:pt x="213" y="301"/>
                    <a:pt x="195" y="204"/>
                  </a:cubicBezTo>
                  <a:cubicBezTo>
                    <a:pt x="176" y="130"/>
                    <a:pt x="135" y="70"/>
                    <a:pt x="98" y="14"/>
                  </a:cubicBezTo>
                  <a:cubicBezTo>
                    <a:pt x="89" y="5"/>
                    <a:pt x="74" y="1"/>
                    <a:pt x="59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28"/>
            <p:cNvSpPr/>
            <p:nvPr/>
          </p:nvSpPr>
          <p:spPr>
            <a:xfrm>
              <a:off x="7881512" y="2052667"/>
              <a:ext cx="97460" cy="47568"/>
            </a:xfrm>
            <a:custGeom>
              <a:avLst/>
              <a:gdLst/>
              <a:ahLst/>
              <a:cxnLst/>
              <a:rect l="l" t="t" r="r" b="b"/>
              <a:pathLst>
                <a:path w="713" h="348" extrusionOk="0">
                  <a:moveTo>
                    <a:pt x="634" y="1"/>
                  </a:moveTo>
                  <a:cubicBezTo>
                    <a:pt x="440" y="98"/>
                    <a:pt x="250" y="213"/>
                    <a:pt x="56" y="250"/>
                  </a:cubicBezTo>
                  <a:cubicBezTo>
                    <a:pt x="19" y="250"/>
                    <a:pt x="1" y="287"/>
                    <a:pt x="19" y="311"/>
                  </a:cubicBezTo>
                  <a:cubicBezTo>
                    <a:pt x="19" y="329"/>
                    <a:pt x="38" y="347"/>
                    <a:pt x="75" y="347"/>
                  </a:cubicBezTo>
                  <a:cubicBezTo>
                    <a:pt x="306" y="311"/>
                    <a:pt x="500" y="195"/>
                    <a:pt x="694" y="98"/>
                  </a:cubicBezTo>
                  <a:cubicBezTo>
                    <a:pt x="712" y="79"/>
                    <a:pt x="712" y="56"/>
                    <a:pt x="712" y="19"/>
                  </a:cubicBezTo>
                  <a:cubicBezTo>
                    <a:pt x="694" y="1"/>
                    <a:pt x="671" y="1"/>
                    <a:pt x="63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28"/>
            <p:cNvSpPr/>
            <p:nvPr/>
          </p:nvSpPr>
          <p:spPr>
            <a:xfrm>
              <a:off x="7854994" y="2186624"/>
              <a:ext cx="89805" cy="24741"/>
            </a:xfrm>
            <a:custGeom>
              <a:avLst/>
              <a:gdLst/>
              <a:ahLst/>
              <a:cxnLst/>
              <a:rect l="l" t="t" r="r" b="b"/>
              <a:pathLst>
                <a:path w="657" h="181" extrusionOk="0">
                  <a:moveTo>
                    <a:pt x="597" y="1"/>
                  </a:moveTo>
                  <a:cubicBezTo>
                    <a:pt x="449" y="36"/>
                    <a:pt x="284" y="83"/>
                    <a:pt x="129" y="83"/>
                  </a:cubicBezTo>
                  <a:cubicBezTo>
                    <a:pt x="104" y="83"/>
                    <a:pt x="80" y="82"/>
                    <a:pt x="56" y="79"/>
                  </a:cubicBezTo>
                  <a:cubicBezTo>
                    <a:pt x="19" y="79"/>
                    <a:pt x="1" y="98"/>
                    <a:pt x="1" y="139"/>
                  </a:cubicBezTo>
                  <a:cubicBezTo>
                    <a:pt x="1" y="158"/>
                    <a:pt x="19" y="176"/>
                    <a:pt x="56" y="176"/>
                  </a:cubicBezTo>
                  <a:cubicBezTo>
                    <a:pt x="90" y="179"/>
                    <a:pt x="124" y="181"/>
                    <a:pt x="158" y="181"/>
                  </a:cubicBezTo>
                  <a:cubicBezTo>
                    <a:pt x="318" y="181"/>
                    <a:pt x="474" y="147"/>
                    <a:pt x="615" y="98"/>
                  </a:cubicBezTo>
                  <a:cubicBezTo>
                    <a:pt x="657" y="98"/>
                    <a:pt x="657" y="79"/>
                    <a:pt x="657" y="42"/>
                  </a:cubicBezTo>
                  <a:cubicBezTo>
                    <a:pt x="657" y="24"/>
                    <a:pt x="615" y="1"/>
                    <a:pt x="59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28"/>
            <p:cNvSpPr/>
            <p:nvPr/>
          </p:nvSpPr>
          <p:spPr>
            <a:xfrm>
              <a:off x="7962979" y="2160789"/>
              <a:ext cx="63287" cy="40187"/>
            </a:xfrm>
            <a:custGeom>
              <a:avLst/>
              <a:gdLst/>
              <a:ahLst/>
              <a:cxnLst/>
              <a:rect l="l" t="t" r="r" b="b"/>
              <a:pathLst>
                <a:path w="463" h="294" extrusionOk="0">
                  <a:moveTo>
                    <a:pt x="213" y="0"/>
                  </a:moveTo>
                  <a:cubicBezTo>
                    <a:pt x="135" y="0"/>
                    <a:pt x="75" y="37"/>
                    <a:pt x="19" y="56"/>
                  </a:cubicBezTo>
                  <a:cubicBezTo>
                    <a:pt x="1" y="74"/>
                    <a:pt x="1" y="116"/>
                    <a:pt x="19" y="134"/>
                  </a:cubicBezTo>
                  <a:cubicBezTo>
                    <a:pt x="19" y="147"/>
                    <a:pt x="38" y="160"/>
                    <a:pt x="55" y="160"/>
                  </a:cubicBezTo>
                  <a:cubicBezTo>
                    <a:pt x="62" y="160"/>
                    <a:pt x="69" y="158"/>
                    <a:pt x="75" y="153"/>
                  </a:cubicBezTo>
                  <a:cubicBezTo>
                    <a:pt x="135" y="116"/>
                    <a:pt x="172" y="97"/>
                    <a:pt x="213" y="97"/>
                  </a:cubicBezTo>
                  <a:cubicBezTo>
                    <a:pt x="250" y="97"/>
                    <a:pt x="269" y="116"/>
                    <a:pt x="287" y="134"/>
                  </a:cubicBezTo>
                  <a:cubicBezTo>
                    <a:pt x="306" y="153"/>
                    <a:pt x="329" y="213"/>
                    <a:pt x="347" y="250"/>
                  </a:cubicBezTo>
                  <a:cubicBezTo>
                    <a:pt x="361" y="277"/>
                    <a:pt x="374" y="294"/>
                    <a:pt x="395" y="294"/>
                  </a:cubicBezTo>
                  <a:cubicBezTo>
                    <a:pt x="403" y="294"/>
                    <a:pt x="411" y="291"/>
                    <a:pt x="421" y="287"/>
                  </a:cubicBezTo>
                  <a:cubicBezTo>
                    <a:pt x="444" y="287"/>
                    <a:pt x="463" y="250"/>
                    <a:pt x="444" y="231"/>
                  </a:cubicBezTo>
                  <a:cubicBezTo>
                    <a:pt x="421" y="171"/>
                    <a:pt x="403" y="116"/>
                    <a:pt x="366" y="56"/>
                  </a:cubicBezTo>
                  <a:cubicBezTo>
                    <a:pt x="329" y="19"/>
                    <a:pt x="269" y="0"/>
                    <a:pt x="21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28"/>
            <p:cNvSpPr/>
            <p:nvPr/>
          </p:nvSpPr>
          <p:spPr>
            <a:xfrm>
              <a:off x="7657339" y="1889868"/>
              <a:ext cx="347466" cy="239344"/>
            </a:xfrm>
            <a:custGeom>
              <a:avLst/>
              <a:gdLst/>
              <a:ahLst/>
              <a:cxnLst/>
              <a:rect l="l" t="t" r="r" b="b"/>
              <a:pathLst>
                <a:path w="2542" h="1751" extrusionOk="0">
                  <a:moveTo>
                    <a:pt x="2106" y="1"/>
                  </a:moveTo>
                  <a:cubicBezTo>
                    <a:pt x="1984" y="1"/>
                    <a:pt x="1816" y="91"/>
                    <a:pt x="1484" y="249"/>
                  </a:cubicBezTo>
                  <a:cubicBezTo>
                    <a:pt x="985" y="499"/>
                    <a:pt x="463" y="748"/>
                    <a:pt x="42" y="864"/>
                  </a:cubicBezTo>
                  <a:cubicBezTo>
                    <a:pt x="42" y="864"/>
                    <a:pt x="1" y="1363"/>
                    <a:pt x="176" y="1617"/>
                  </a:cubicBezTo>
                  <a:cubicBezTo>
                    <a:pt x="248" y="1715"/>
                    <a:pt x="304" y="1750"/>
                    <a:pt x="372" y="1750"/>
                  </a:cubicBezTo>
                  <a:cubicBezTo>
                    <a:pt x="465" y="1750"/>
                    <a:pt x="580" y="1684"/>
                    <a:pt x="791" y="1617"/>
                  </a:cubicBezTo>
                  <a:cubicBezTo>
                    <a:pt x="1156" y="1502"/>
                    <a:pt x="2426" y="924"/>
                    <a:pt x="2486" y="693"/>
                  </a:cubicBezTo>
                  <a:cubicBezTo>
                    <a:pt x="2542" y="462"/>
                    <a:pt x="2468" y="249"/>
                    <a:pt x="2292" y="92"/>
                  </a:cubicBezTo>
                  <a:cubicBezTo>
                    <a:pt x="2230" y="30"/>
                    <a:pt x="2175" y="1"/>
                    <a:pt x="2106" y="1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28"/>
            <p:cNvSpPr/>
            <p:nvPr/>
          </p:nvSpPr>
          <p:spPr>
            <a:xfrm>
              <a:off x="7657339" y="1883034"/>
              <a:ext cx="355667" cy="240574"/>
            </a:xfrm>
            <a:custGeom>
              <a:avLst/>
              <a:gdLst/>
              <a:ahLst/>
              <a:cxnLst/>
              <a:rect l="l" t="t" r="r" b="b"/>
              <a:pathLst>
                <a:path w="2602" h="1760" extrusionOk="0">
                  <a:moveTo>
                    <a:pt x="2067" y="0"/>
                  </a:moveTo>
                  <a:cubicBezTo>
                    <a:pt x="2047" y="0"/>
                    <a:pt x="2030" y="8"/>
                    <a:pt x="2006" y="8"/>
                  </a:cubicBezTo>
                  <a:cubicBezTo>
                    <a:pt x="1890" y="50"/>
                    <a:pt x="1715" y="124"/>
                    <a:pt x="1465" y="239"/>
                  </a:cubicBezTo>
                  <a:cubicBezTo>
                    <a:pt x="966" y="489"/>
                    <a:pt x="444" y="743"/>
                    <a:pt x="42" y="858"/>
                  </a:cubicBezTo>
                  <a:lnTo>
                    <a:pt x="98" y="914"/>
                  </a:lnTo>
                  <a:lnTo>
                    <a:pt x="1" y="914"/>
                  </a:lnTo>
                  <a:lnTo>
                    <a:pt x="1" y="932"/>
                  </a:lnTo>
                  <a:lnTo>
                    <a:pt x="116" y="932"/>
                  </a:lnTo>
                  <a:cubicBezTo>
                    <a:pt x="541" y="817"/>
                    <a:pt x="1022" y="586"/>
                    <a:pt x="1502" y="336"/>
                  </a:cubicBezTo>
                  <a:cubicBezTo>
                    <a:pt x="1775" y="221"/>
                    <a:pt x="1927" y="142"/>
                    <a:pt x="2024" y="105"/>
                  </a:cubicBezTo>
                  <a:cubicBezTo>
                    <a:pt x="2051" y="101"/>
                    <a:pt x="2074" y="99"/>
                    <a:pt x="2094" y="99"/>
                  </a:cubicBezTo>
                  <a:cubicBezTo>
                    <a:pt x="2159" y="99"/>
                    <a:pt x="2195" y="124"/>
                    <a:pt x="2255" y="184"/>
                  </a:cubicBezTo>
                  <a:cubicBezTo>
                    <a:pt x="2426" y="336"/>
                    <a:pt x="2486" y="512"/>
                    <a:pt x="2449" y="720"/>
                  </a:cubicBezTo>
                  <a:cubicBezTo>
                    <a:pt x="2426" y="743"/>
                    <a:pt x="2426" y="780"/>
                    <a:pt x="2389" y="798"/>
                  </a:cubicBezTo>
                  <a:cubicBezTo>
                    <a:pt x="2352" y="835"/>
                    <a:pt x="2292" y="877"/>
                    <a:pt x="2218" y="932"/>
                  </a:cubicBezTo>
                  <a:cubicBezTo>
                    <a:pt x="2103" y="1011"/>
                    <a:pt x="1909" y="1108"/>
                    <a:pt x="1733" y="1205"/>
                  </a:cubicBezTo>
                  <a:cubicBezTo>
                    <a:pt x="1350" y="1394"/>
                    <a:pt x="948" y="1570"/>
                    <a:pt x="772" y="1625"/>
                  </a:cubicBezTo>
                  <a:cubicBezTo>
                    <a:pt x="735" y="1625"/>
                    <a:pt x="694" y="1644"/>
                    <a:pt x="657" y="1667"/>
                  </a:cubicBezTo>
                  <a:cubicBezTo>
                    <a:pt x="657" y="1686"/>
                    <a:pt x="675" y="1722"/>
                    <a:pt x="675" y="1759"/>
                  </a:cubicBezTo>
                  <a:cubicBezTo>
                    <a:pt x="717" y="1741"/>
                    <a:pt x="754" y="1722"/>
                    <a:pt x="809" y="1722"/>
                  </a:cubicBezTo>
                  <a:cubicBezTo>
                    <a:pt x="985" y="1644"/>
                    <a:pt x="1410" y="1491"/>
                    <a:pt x="1775" y="1297"/>
                  </a:cubicBezTo>
                  <a:cubicBezTo>
                    <a:pt x="1964" y="1205"/>
                    <a:pt x="2140" y="1108"/>
                    <a:pt x="2274" y="1011"/>
                  </a:cubicBezTo>
                  <a:cubicBezTo>
                    <a:pt x="2352" y="974"/>
                    <a:pt x="2408" y="932"/>
                    <a:pt x="2449" y="877"/>
                  </a:cubicBezTo>
                  <a:cubicBezTo>
                    <a:pt x="2505" y="835"/>
                    <a:pt x="2523" y="798"/>
                    <a:pt x="2542" y="761"/>
                  </a:cubicBezTo>
                  <a:cubicBezTo>
                    <a:pt x="2602" y="512"/>
                    <a:pt x="2505" y="281"/>
                    <a:pt x="2334" y="105"/>
                  </a:cubicBezTo>
                  <a:cubicBezTo>
                    <a:pt x="2255" y="50"/>
                    <a:pt x="2177" y="8"/>
                    <a:pt x="2103" y="8"/>
                  </a:cubicBezTo>
                  <a:cubicBezTo>
                    <a:pt x="2089" y="2"/>
                    <a:pt x="2078" y="0"/>
                    <a:pt x="2067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28"/>
            <p:cNvSpPr/>
            <p:nvPr/>
          </p:nvSpPr>
          <p:spPr>
            <a:xfrm>
              <a:off x="7699713" y="1925134"/>
              <a:ext cx="368243" cy="255747"/>
            </a:xfrm>
            <a:custGeom>
              <a:avLst/>
              <a:gdLst/>
              <a:ahLst/>
              <a:cxnLst/>
              <a:rect l="l" t="t" r="r" b="b"/>
              <a:pathLst>
                <a:path w="2694" h="1871" extrusionOk="0">
                  <a:moveTo>
                    <a:pt x="2298" y="0"/>
                  </a:moveTo>
                  <a:cubicBezTo>
                    <a:pt x="2159" y="0"/>
                    <a:pt x="1959" y="117"/>
                    <a:pt x="1636" y="338"/>
                  </a:cubicBezTo>
                  <a:cubicBezTo>
                    <a:pt x="1040" y="758"/>
                    <a:pt x="116" y="837"/>
                    <a:pt x="116" y="837"/>
                  </a:cubicBezTo>
                  <a:cubicBezTo>
                    <a:pt x="116" y="837"/>
                    <a:pt x="0" y="1146"/>
                    <a:pt x="19" y="1567"/>
                  </a:cubicBezTo>
                  <a:cubicBezTo>
                    <a:pt x="41" y="1800"/>
                    <a:pt x="68" y="1871"/>
                    <a:pt x="168" y="1871"/>
                  </a:cubicBezTo>
                  <a:cubicBezTo>
                    <a:pt x="249" y="1871"/>
                    <a:pt x="379" y="1823"/>
                    <a:pt x="596" y="1780"/>
                  </a:cubicBezTo>
                  <a:cubicBezTo>
                    <a:pt x="1100" y="1682"/>
                    <a:pt x="2389" y="1165"/>
                    <a:pt x="2541" y="989"/>
                  </a:cubicBezTo>
                  <a:cubicBezTo>
                    <a:pt x="2675" y="800"/>
                    <a:pt x="2694" y="643"/>
                    <a:pt x="2560" y="259"/>
                  </a:cubicBezTo>
                  <a:cubicBezTo>
                    <a:pt x="2490" y="84"/>
                    <a:pt x="2415" y="0"/>
                    <a:pt x="2298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28"/>
            <p:cNvSpPr/>
            <p:nvPr/>
          </p:nvSpPr>
          <p:spPr>
            <a:xfrm>
              <a:off x="7731289" y="1917616"/>
              <a:ext cx="339811" cy="264085"/>
            </a:xfrm>
            <a:custGeom>
              <a:avLst/>
              <a:gdLst/>
              <a:ahLst/>
              <a:cxnLst/>
              <a:rect l="l" t="t" r="r" b="b"/>
              <a:pathLst>
                <a:path w="2486" h="1932" extrusionOk="0">
                  <a:moveTo>
                    <a:pt x="2091" y="0"/>
                  </a:moveTo>
                  <a:cubicBezTo>
                    <a:pt x="2080" y="0"/>
                    <a:pt x="2070" y="2"/>
                    <a:pt x="2061" y="5"/>
                  </a:cubicBezTo>
                  <a:lnTo>
                    <a:pt x="2024" y="5"/>
                  </a:lnTo>
                  <a:cubicBezTo>
                    <a:pt x="1867" y="28"/>
                    <a:pt x="1677" y="143"/>
                    <a:pt x="1368" y="351"/>
                  </a:cubicBezTo>
                  <a:cubicBezTo>
                    <a:pt x="924" y="661"/>
                    <a:pt x="250" y="795"/>
                    <a:pt x="0" y="836"/>
                  </a:cubicBezTo>
                  <a:cubicBezTo>
                    <a:pt x="0" y="855"/>
                    <a:pt x="19" y="892"/>
                    <a:pt x="37" y="929"/>
                  </a:cubicBezTo>
                  <a:cubicBezTo>
                    <a:pt x="310" y="892"/>
                    <a:pt x="961" y="776"/>
                    <a:pt x="1423" y="430"/>
                  </a:cubicBezTo>
                  <a:cubicBezTo>
                    <a:pt x="1733" y="236"/>
                    <a:pt x="1927" y="120"/>
                    <a:pt x="2042" y="102"/>
                  </a:cubicBezTo>
                  <a:cubicBezTo>
                    <a:pt x="2098" y="102"/>
                    <a:pt x="2139" y="102"/>
                    <a:pt x="2176" y="143"/>
                  </a:cubicBezTo>
                  <a:cubicBezTo>
                    <a:pt x="2213" y="180"/>
                    <a:pt x="2232" y="236"/>
                    <a:pt x="2273" y="333"/>
                  </a:cubicBezTo>
                  <a:cubicBezTo>
                    <a:pt x="2347" y="527"/>
                    <a:pt x="2370" y="661"/>
                    <a:pt x="2370" y="758"/>
                  </a:cubicBezTo>
                  <a:cubicBezTo>
                    <a:pt x="2370" y="855"/>
                    <a:pt x="2329" y="929"/>
                    <a:pt x="2255" y="1007"/>
                  </a:cubicBezTo>
                  <a:cubicBezTo>
                    <a:pt x="2255" y="1026"/>
                    <a:pt x="2213" y="1044"/>
                    <a:pt x="2176" y="1086"/>
                  </a:cubicBezTo>
                  <a:cubicBezTo>
                    <a:pt x="2116" y="1104"/>
                    <a:pt x="2061" y="1141"/>
                    <a:pt x="1982" y="1183"/>
                  </a:cubicBezTo>
                  <a:cubicBezTo>
                    <a:pt x="1848" y="1257"/>
                    <a:pt x="1654" y="1335"/>
                    <a:pt x="1446" y="1414"/>
                  </a:cubicBezTo>
                  <a:cubicBezTo>
                    <a:pt x="1058" y="1585"/>
                    <a:pt x="596" y="1737"/>
                    <a:pt x="365" y="1779"/>
                  </a:cubicBezTo>
                  <a:cubicBezTo>
                    <a:pt x="291" y="1798"/>
                    <a:pt x="231" y="1816"/>
                    <a:pt x="176" y="1816"/>
                  </a:cubicBezTo>
                  <a:lnTo>
                    <a:pt x="176" y="1835"/>
                  </a:lnTo>
                  <a:cubicBezTo>
                    <a:pt x="176" y="1853"/>
                    <a:pt x="176" y="1895"/>
                    <a:pt x="194" y="1932"/>
                  </a:cubicBezTo>
                  <a:cubicBezTo>
                    <a:pt x="250" y="1913"/>
                    <a:pt x="310" y="1895"/>
                    <a:pt x="384" y="1876"/>
                  </a:cubicBezTo>
                  <a:cubicBezTo>
                    <a:pt x="638" y="1835"/>
                    <a:pt x="1077" y="1682"/>
                    <a:pt x="1483" y="1530"/>
                  </a:cubicBezTo>
                  <a:cubicBezTo>
                    <a:pt x="1696" y="1433"/>
                    <a:pt x="1885" y="1354"/>
                    <a:pt x="2042" y="1275"/>
                  </a:cubicBezTo>
                  <a:cubicBezTo>
                    <a:pt x="2116" y="1238"/>
                    <a:pt x="2176" y="1201"/>
                    <a:pt x="2232" y="1183"/>
                  </a:cubicBezTo>
                  <a:cubicBezTo>
                    <a:pt x="2273" y="1141"/>
                    <a:pt x="2310" y="1104"/>
                    <a:pt x="2347" y="1086"/>
                  </a:cubicBezTo>
                  <a:cubicBezTo>
                    <a:pt x="2426" y="989"/>
                    <a:pt x="2463" y="892"/>
                    <a:pt x="2463" y="758"/>
                  </a:cubicBezTo>
                  <a:cubicBezTo>
                    <a:pt x="2486" y="642"/>
                    <a:pt x="2444" y="490"/>
                    <a:pt x="2370" y="296"/>
                  </a:cubicBezTo>
                  <a:cubicBezTo>
                    <a:pt x="2329" y="199"/>
                    <a:pt x="2292" y="120"/>
                    <a:pt x="2232" y="65"/>
                  </a:cubicBezTo>
                  <a:cubicBezTo>
                    <a:pt x="2201" y="34"/>
                    <a:pt x="2142" y="0"/>
                    <a:pt x="209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28"/>
            <p:cNvSpPr/>
            <p:nvPr/>
          </p:nvSpPr>
          <p:spPr>
            <a:xfrm>
              <a:off x="7715433" y="2016854"/>
              <a:ext cx="352524" cy="241668"/>
            </a:xfrm>
            <a:custGeom>
              <a:avLst/>
              <a:gdLst/>
              <a:ahLst/>
              <a:cxnLst/>
              <a:rect l="l" t="t" r="r" b="b"/>
              <a:pathLst>
                <a:path w="2579" h="1768" extrusionOk="0">
                  <a:moveTo>
                    <a:pt x="2230" y="0"/>
                  </a:moveTo>
                  <a:cubicBezTo>
                    <a:pt x="2113" y="0"/>
                    <a:pt x="1929" y="92"/>
                    <a:pt x="1599" y="263"/>
                  </a:cubicBezTo>
                  <a:cubicBezTo>
                    <a:pt x="985" y="573"/>
                    <a:pt x="1" y="804"/>
                    <a:pt x="1" y="804"/>
                  </a:cubicBezTo>
                  <a:cubicBezTo>
                    <a:pt x="1" y="804"/>
                    <a:pt x="38" y="1109"/>
                    <a:pt x="38" y="1303"/>
                  </a:cubicBezTo>
                  <a:cubicBezTo>
                    <a:pt x="38" y="1486"/>
                    <a:pt x="91" y="1768"/>
                    <a:pt x="322" y="1768"/>
                  </a:cubicBezTo>
                  <a:cubicBezTo>
                    <a:pt x="336" y="1768"/>
                    <a:pt x="351" y="1767"/>
                    <a:pt x="366" y="1765"/>
                  </a:cubicBezTo>
                  <a:cubicBezTo>
                    <a:pt x="615" y="1728"/>
                    <a:pt x="1964" y="1266"/>
                    <a:pt x="2214" y="1072"/>
                  </a:cubicBezTo>
                  <a:cubicBezTo>
                    <a:pt x="2486" y="859"/>
                    <a:pt x="2579" y="591"/>
                    <a:pt x="2445" y="244"/>
                  </a:cubicBezTo>
                  <a:cubicBezTo>
                    <a:pt x="2390" y="78"/>
                    <a:pt x="2338" y="0"/>
                    <a:pt x="2230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28"/>
            <p:cNvSpPr/>
            <p:nvPr/>
          </p:nvSpPr>
          <p:spPr>
            <a:xfrm>
              <a:off x="7747008" y="2010429"/>
              <a:ext cx="320948" cy="252740"/>
            </a:xfrm>
            <a:custGeom>
              <a:avLst/>
              <a:gdLst/>
              <a:ahLst/>
              <a:cxnLst/>
              <a:rect l="l" t="t" r="r" b="b"/>
              <a:pathLst>
                <a:path w="2348" h="1849" extrusionOk="0">
                  <a:moveTo>
                    <a:pt x="1983" y="0"/>
                  </a:moveTo>
                  <a:cubicBezTo>
                    <a:pt x="1849" y="0"/>
                    <a:pt x="1655" y="97"/>
                    <a:pt x="1350" y="273"/>
                  </a:cubicBezTo>
                  <a:cubicBezTo>
                    <a:pt x="925" y="481"/>
                    <a:pt x="347" y="656"/>
                    <a:pt x="1" y="735"/>
                  </a:cubicBezTo>
                  <a:cubicBezTo>
                    <a:pt x="19" y="772"/>
                    <a:pt x="19" y="809"/>
                    <a:pt x="19" y="851"/>
                  </a:cubicBezTo>
                  <a:cubicBezTo>
                    <a:pt x="329" y="754"/>
                    <a:pt x="943" y="578"/>
                    <a:pt x="1405" y="347"/>
                  </a:cubicBezTo>
                  <a:cubicBezTo>
                    <a:pt x="1715" y="194"/>
                    <a:pt x="1886" y="116"/>
                    <a:pt x="1983" y="97"/>
                  </a:cubicBezTo>
                  <a:cubicBezTo>
                    <a:pt x="2043" y="97"/>
                    <a:pt x="2061" y="116"/>
                    <a:pt x="2080" y="134"/>
                  </a:cubicBezTo>
                  <a:cubicBezTo>
                    <a:pt x="2117" y="176"/>
                    <a:pt x="2140" y="231"/>
                    <a:pt x="2177" y="310"/>
                  </a:cubicBezTo>
                  <a:cubicBezTo>
                    <a:pt x="2232" y="481"/>
                    <a:pt x="2232" y="620"/>
                    <a:pt x="2195" y="735"/>
                  </a:cubicBezTo>
                  <a:cubicBezTo>
                    <a:pt x="2158" y="869"/>
                    <a:pt x="2080" y="966"/>
                    <a:pt x="1964" y="1058"/>
                  </a:cubicBezTo>
                  <a:cubicBezTo>
                    <a:pt x="1909" y="1119"/>
                    <a:pt x="1770" y="1174"/>
                    <a:pt x="1599" y="1253"/>
                  </a:cubicBezTo>
                  <a:cubicBezTo>
                    <a:pt x="1447" y="1331"/>
                    <a:pt x="1234" y="1405"/>
                    <a:pt x="1040" y="1484"/>
                  </a:cubicBezTo>
                  <a:cubicBezTo>
                    <a:pt x="846" y="1544"/>
                    <a:pt x="638" y="1618"/>
                    <a:pt x="481" y="1678"/>
                  </a:cubicBezTo>
                  <a:cubicBezTo>
                    <a:pt x="366" y="1715"/>
                    <a:pt x="269" y="1733"/>
                    <a:pt x="195" y="1752"/>
                  </a:cubicBezTo>
                  <a:cubicBezTo>
                    <a:pt x="213" y="1793"/>
                    <a:pt x="213" y="1812"/>
                    <a:pt x="213" y="1849"/>
                  </a:cubicBezTo>
                  <a:cubicBezTo>
                    <a:pt x="292" y="1830"/>
                    <a:pt x="384" y="1812"/>
                    <a:pt x="500" y="1775"/>
                  </a:cubicBezTo>
                  <a:cubicBezTo>
                    <a:pt x="675" y="1715"/>
                    <a:pt x="869" y="1659"/>
                    <a:pt x="1077" y="1581"/>
                  </a:cubicBezTo>
                  <a:cubicBezTo>
                    <a:pt x="1271" y="1502"/>
                    <a:pt x="1484" y="1428"/>
                    <a:pt x="1636" y="1350"/>
                  </a:cubicBezTo>
                  <a:cubicBezTo>
                    <a:pt x="1812" y="1271"/>
                    <a:pt x="1946" y="1216"/>
                    <a:pt x="2024" y="1156"/>
                  </a:cubicBezTo>
                  <a:cubicBezTo>
                    <a:pt x="2158" y="1040"/>
                    <a:pt x="2255" y="924"/>
                    <a:pt x="2311" y="772"/>
                  </a:cubicBezTo>
                  <a:cubicBezTo>
                    <a:pt x="2348" y="620"/>
                    <a:pt x="2329" y="462"/>
                    <a:pt x="2274" y="273"/>
                  </a:cubicBezTo>
                  <a:cubicBezTo>
                    <a:pt x="2232" y="194"/>
                    <a:pt x="2214" y="116"/>
                    <a:pt x="2158" y="60"/>
                  </a:cubicBezTo>
                  <a:cubicBezTo>
                    <a:pt x="2117" y="19"/>
                    <a:pt x="2061" y="0"/>
                    <a:pt x="200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28"/>
            <p:cNvSpPr/>
            <p:nvPr/>
          </p:nvSpPr>
          <p:spPr>
            <a:xfrm>
              <a:off x="7741951" y="2127027"/>
              <a:ext cx="334207" cy="207495"/>
            </a:xfrm>
            <a:custGeom>
              <a:avLst/>
              <a:gdLst/>
              <a:ahLst/>
              <a:cxnLst/>
              <a:rect l="l" t="t" r="r" b="b"/>
              <a:pathLst>
                <a:path w="2445" h="1518" extrusionOk="0">
                  <a:moveTo>
                    <a:pt x="1883" y="0"/>
                  </a:moveTo>
                  <a:cubicBezTo>
                    <a:pt x="1663" y="0"/>
                    <a:pt x="1437" y="317"/>
                    <a:pt x="906" y="437"/>
                  </a:cubicBezTo>
                  <a:cubicBezTo>
                    <a:pt x="329" y="552"/>
                    <a:pt x="1" y="552"/>
                    <a:pt x="1" y="552"/>
                  </a:cubicBezTo>
                  <a:lnTo>
                    <a:pt x="19" y="1458"/>
                  </a:lnTo>
                  <a:lnTo>
                    <a:pt x="56" y="1518"/>
                  </a:lnTo>
                  <a:cubicBezTo>
                    <a:pt x="56" y="1518"/>
                    <a:pt x="865" y="1499"/>
                    <a:pt x="1655" y="1111"/>
                  </a:cubicBezTo>
                  <a:cubicBezTo>
                    <a:pt x="2445" y="728"/>
                    <a:pt x="2214" y="132"/>
                    <a:pt x="1964" y="16"/>
                  </a:cubicBezTo>
                  <a:cubicBezTo>
                    <a:pt x="1937" y="5"/>
                    <a:pt x="1910" y="0"/>
                    <a:pt x="1883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28"/>
            <p:cNvSpPr/>
            <p:nvPr/>
          </p:nvSpPr>
          <p:spPr>
            <a:xfrm>
              <a:off x="7739490" y="2120876"/>
              <a:ext cx="344322" cy="221301"/>
            </a:xfrm>
            <a:custGeom>
              <a:avLst/>
              <a:gdLst/>
              <a:ahLst/>
              <a:cxnLst/>
              <a:rect l="l" t="t" r="r" b="b"/>
              <a:pathLst>
                <a:path w="2519" h="1619" extrusionOk="0">
                  <a:moveTo>
                    <a:pt x="1904" y="1"/>
                  </a:moveTo>
                  <a:cubicBezTo>
                    <a:pt x="1867" y="1"/>
                    <a:pt x="1825" y="1"/>
                    <a:pt x="1788" y="19"/>
                  </a:cubicBezTo>
                  <a:cubicBezTo>
                    <a:pt x="1710" y="43"/>
                    <a:pt x="1636" y="98"/>
                    <a:pt x="1557" y="135"/>
                  </a:cubicBezTo>
                  <a:cubicBezTo>
                    <a:pt x="1405" y="232"/>
                    <a:pt x="1211" y="366"/>
                    <a:pt x="924" y="426"/>
                  </a:cubicBezTo>
                  <a:cubicBezTo>
                    <a:pt x="555" y="505"/>
                    <a:pt x="287" y="523"/>
                    <a:pt x="153" y="542"/>
                  </a:cubicBezTo>
                  <a:cubicBezTo>
                    <a:pt x="153" y="579"/>
                    <a:pt x="171" y="597"/>
                    <a:pt x="171" y="639"/>
                  </a:cubicBezTo>
                  <a:cubicBezTo>
                    <a:pt x="305" y="639"/>
                    <a:pt x="555" y="597"/>
                    <a:pt x="943" y="523"/>
                  </a:cubicBezTo>
                  <a:cubicBezTo>
                    <a:pt x="1248" y="463"/>
                    <a:pt x="1460" y="329"/>
                    <a:pt x="1617" y="232"/>
                  </a:cubicBezTo>
                  <a:cubicBezTo>
                    <a:pt x="1691" y="177"/>
                    <a:pt x="1770" y="135"/>
                    <a:pt x="1807" y="116"/>
                  </a:cubicBezTo>
                  <a:cubicBezTo>
                    <a:pt x="1837" y="107"/>
                    <a:pt x="1866" y="103"/>
                    <a:pt x="1892" y="103"/>
                  </a:cubicBezTo>
                  <a:cubicBezTo>
                    <a:pt x="1919" y="103"/>
                    <a:pt x="1943" y="107"/>
                    <a:pt x="1964" y="116"/>
                  </a:cubicBezTo>
                  <a:cubicBezTo>
                    <a:pt x="2153" y="195"/>
                    <a:pt x="2426" y="754"/>
                    <a:pt x="1654" y="1119"/>
                  </a:cubicBezTo>
                  <a:cubicBezTo>
                    <a:pt x="998" y="1429"/>
                    <a:pt x="365" y="1484"/>
                    <a:pt x="171" y="1503"/>
                  </a:cubicBezTo>
                  <a:cubicBezTo>
                    <a:pt x="116" y="1503"/>
                    <a:pt x="56" y="1521"/>
                    <a:pt x="0" y="1521"/>
                  </a:cubicBezTo>
                  <a:lnTo>
                    <a:pt x="56" y="1618"/>
                  </a:lnTo>
                  <a:lnTo>
                    <a:pt x="74" y="1618"/>
                  </a:lnTo>
                  <a:cubicBezTo>
                    <a:pt x="74" y="1618"/>
                    <a:pt x="901" y="1581"/>
                    <a:pt x="1691" y="1198"/>
                  </a:cubicBezTo>
                  <a:cubicBezTo>
                    <a:pt x="2518" y="810"/>
                    <a:pt x="2310" y="135"/>
                    <a:pt x="2001" y="19"/>
                  </a:cubicBezTo>
                  <a:cubicBezTo>
                    <a:pt x="1982" y="1"/>
                    <a:pt x="1941" y="1"/>
                    <a:pt x="190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28"/>
            <p:cNvSpPr/>
            <p:nvPr/>
          </p:nvSpPr>
          <p:spPr>
            <a:xfrm>
              <a:off x="6607694" y="3218092"/>
              <a:ext cx="752889" cy="1662150"/>
            </a:xfrm>
            <a:custGeom>
              <a:avLst/>
              <a:gdLst/>
              <a:ahLst/>
              <a:cxnLst/>
              <a:rect l="l" t="t" r="r" b="b"/>
              <a:pathLst>
                <a:path w="5508" h="12160" extrusionOk="0">
                  <a:moveTo>
                    <a:pt x="3757" y="0"/>
                  </a:moveTo>
                  <a:cubicBezTo>
                    <a:pt x="3730" y="0"/>
                    <a:pt x="3715" y="5"/>
                    <a:pt x="3715" y="5"/>
                  </a:cubicBezTo>
                  <a:lnTo>
                    <a:pt x="633" y="448"/>
                  </a:lnTo>
                  <a:lnTo>
                    <a:pt x="0" y="4431"/>
                  </a:lnTo>
                  <a:lnTo>
                    <a:pt x="97" y="11630"/>
                  </a:lnTo>
                  <a:cubicBezTo>
                    <a:pt x="97" y="11630"/>
                    <a:pt x="1538" y="12159"/>
                    <a:pt x="2605" y="12159"/>
                  </a:cubicBezTo>
                  <a:cubicBezTo>
                    <a:pt x="2675" y="12159"/>
                    <a:pt x="2743" y="12157"/>
                    <a:pt x="2809" y="12152"/>
                  </a:cubicBezTo>
                  <a:cubicBezTo>
                    <a:pt x="3891" y="12092"/>
                    <a:pt x="5411" y="11611"/>
                    <a:pt x="5411" y="11611"/>
                  </a:cubicBezTo>
                  <a:cubicBezTo>
                    <a:pt x="5411" y="11611"/>
                    <a:pt x="5508" y="7610"/>
                    <a:pt x="5101" y="3659"/>
                  </a:cubicBezTo>
                  <a:cubicBezTo>
                    <a:pt x="4764" y="211"/>
                    <a:pt x="3950" y="0"/>
                    <a:pt x="37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28"/>
            <p:cNvSpPr/>
            <p:nvPr/>
          </p:nvSpPr>
          <p:spPr>
            <a:xfrm>
              <a:off x="6602636" y="3210437"/>
              <a:ext cx="765601" cy="1677460"/>
            </a:xfrm>
            <a:custGeom>
              <a:avLst/>
              <a:gdLst/>
              <a:ahLst/>
              <a:cxnLst/>
              <a:rect l="l" t="t" r="r" b="b"/>
              <a:pathLst>
                <a:path w="5601" h="12272" extrusionOk="0">
                  <a:moveTo>
                    <a:pt x="3789" y="97"/>
                  </a:moveTo>
                  <a:cubicBezTo>
                    <a:pt x="3831" y="97"/>
                    <a:pt x="3849" y="116"/>
                    <a:pt x="3905" y="116"/>
                  </a:cubicBezTo>
                  <a:cubicBezTo>
                    <a:pt x="3983" y="158"/>
                    <a:pt x="4117" y="231"/>
                    <a:pt x="4251" y="444"/>
                  </a:cubicBezTo>
                  <a:cubicBezTo>
                    <a:pt x="4542" y="869"/>
                    <a:pt x="4907" y="1775"/>
                    <a:pt x="5101" y="3738"/>
                  </a:cubicBezTo>
                  <a:cubicBezTo>
                    <a:pt x="5485" y="7624"/>
                    <a:pt x="5388" y="11552"/>
                    <a:pt x="5388" y="11630"/>
                  </a:cubicBezTo>
                  <a:cubicBezTo>
                    <a:pt x="5332" y="11649"/>
                    <a:pt x="3886" y="12092"/>
                    <a:pt x="2846" y="12171"/>
                  </a:cubicBezTo>
                  <a:cubicBezTo>
                    <a:pt x="2809" y="12172"/>
                    <a:pt x="2770" y="12173"/>
                    <a:pt x="2731" y="12173"/>
                  </a:cubicBezTo>
                  <a:cubicBezTo>
                    <a:pt x="2216" y="12173"/>
                    <a:pt x="1598" y="12063"/>
                    <a:pt x="1095" y="11917"/>
                  </a:cubicBezTo>
                  <a:cubicBezTo>
                    <a:pt x="578" y="11783"/>
                    <a:pt x="231" y="11649"/>
                    <a:pt x="190" y="11649"/>
                  </a:cubicBezTo>
                  <a:lnTo>
                    <a:pt x="93" y="4487"/>
                  </a:lnTo>
                  <a:lnTo>
                    <a:pt x="730" y="560"/>
                  </a:lnTo>
                  <a:lnTo>
                    <a:pt x="3771" y="97"/>
                  </a:lnTo>
                  <a:close/>
                  <a:moveTo>
                    <a:pt x="3734" y="0"/>
                  </a:moveTo>
                  <a:lnTo>
                    <a:pt x="633" y="463"/>
                  </a:lnTo>
                  <a:lnTo>
                    <a:pt x="0" y="4487"/>
                  </a:lnTo>
                  <a:lnTo>
                    <a:pt x="93" y="11727"/>
                  </a:lnTo>
                  <a:lnTo>
                    <a:pt x="134" y="11727"/>
                  </a:lnTo>
                  <a:cubicBezTo>
                    <a:pt x="134" y="11727"/>
                    <a:pt x="536" y="11880"/>
                    <a:pt x="1077" y="12032"/>
                  </a:cubicBezTo>
                  <a:cubicBezTo>
                    <a:pt x="1549" y="12154"/>
                    <a:pt x="2120" y="12271"/>
                    <a:pt x="2630" y="12271"/>
                  </a:cubicBezTo>
                  <a:cubicBezTo>
                    <a:pt x="2704" y="12271"/>
                    <a:pt x="2776" y="12269"/>
                    <a:pt x="2846" y="12263"/>
                  </a:cubicBezTo>
                  <a:cubicBezTo>
                    <a:pt x="3928" y="12208"/>
                    <a:pt x="5466" y="11709"/>
                    <a:pt x="5466" y="11709"/>
                  </a:cubicBezTo>
                  <a:lnTo>
                    <a:pt x="5503" y="11709"/>
                  </a:lnTo>
                  <a:lnTo>
                    <a:pt x="5503" y="11667"/>
                  </a:lnTo>
                  <a:cubicBezTo>
                    <a:pt x="5503" y="11667"/>
                    <a:pt x="5600" y="7643"/>
                    <a:pt x="5198" y="3715"/>
                  </a:cubicBezTo>
                  <a:cubicBezTo>
                    <a:pt x="5004" y="1752"/>
                    <a:pt x="4658" y="828"/>
                    <a:pt x="4348" y="389"/>
                  </a:cubicBezTo>
                  <a:cubicBezTo>
                    <a:pt x="4196" y="176"/>
                    <a:pt x="4043" y="79"/>
                    <a:pt x="3946" y="19"/>
                  </a:cubicBezTo>
                  <a:cubicBezTo>
                    <a:pt x="3886" y="0"/>
                    <a:pt x="3831" y="0"/>
                    <a:pt x="378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28"/>
            <p:cNvSpPr/>
            <p:nvPr/>
          </p:nvSpPr>
          <p:spPr>
            <a:xfrm>
              <a:off x="6007623" y="3286847"/>
              <a:ext cx="910902" cy="1547741"/>
            </a:xfrm>
            <a:custGeom>
              <a:avLst/>
              <a:gdLst/>
              <a:ahLst/>
              <a:cxnLst/>
              <a:rect l="l" t="t" r="r" b="b"/>
              <a:pathLst>
                <a:path w="6664" h="11323" extrusionOk="0">
                  <a:moveTo>
                    <a:pt x="925" y="1"/>
                  </a:moveTo>
                  <a:cubicBezTo>
                    <a:pt x="925" y="1"/>
                    <a:pt x="597" y="712"/>
                    <a:pt x="597" y="1271"/>
                  </a:cubicBezTo>
                  <a:cubicBezTo>
                    <a:pt x="578" y="1812"/>
                    <a:pt x="634" y="2292"/>
                    <a:pt x="634" y="2292"/>
                  </a:cubicBezTo>
                  <a:lnTo>
                    <a:pt x="1" y="10609"/>
                  </a:lnTo>
                  <a:cubicBezTo>
                    <a:pt x="1" y="10609"/>
                    <a:pt x="1234" y="11302"/>
                    <a:pt x="2791" y="11321"/>
                  </a:cubicBezTo>
                  <a:cubicBezTo>
                    <a:pt x="2856" y="11322"/>
                    <a:pt x="2921" y="11322"/>
                    <a:pt x="2985" y="11322"/>
                  </a:cubicBezTo>
                  <a:cubicBezTo>
                    <a:pt x="4452" y="11322"/>
                    <a:pt x="5564" y="11127"/>
                    <a:pt x="5564" y="11127"/>
                  </a:cubicBezTo>
                  <a:lnTo>
                    <a:pt x="5947" y="4353"/>
                  </a:lnTo>
                  <a:lnTo>
                    <a:pt x="6663" y="3928"/>
                  </a:lnTo>
                  <a:cubicBezTo>
                    <a:pt x="6663" y="3928"/>
                    <a:pt x="6525" y="2195"/>
                    <a:pt x="6525" y="1387"/>
                  </a:cubicBezTo>
                  <a:cubicBezTo>
                    <a:pt x="6525" y="560"/>
                    <a:pt x="6391" y="37"/>
                    <a:pt x="6391" y="37"/>
                  </a:cubicBezTo>
                  <a:cubicBezTo>
                    <a:pt x="6391" y="37"/>
                    <a:pt x="4973" y="525"/>
                    <a:pt x="3627" y="525"/>
                  </a:cubicBezTo>
                  <a:cubicBezTo>
                    <a:pt x="3579" y="525"/>
                    <a:pt x="3532" y="524"/>
                    <a:pt x="3484" y="523"/>
                  </a:cubicBezTo>
                  <a:cubicBezTo>
                    <a:pt x="2098" y="481"/>
                    <a:pt x="925" y="1"/>
                    <a:pt x="9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28"/>
            <p:cNvSpPr/>
            <p:nvPr/>
          </p:nvSpPr>
          <p:spPr>
            <a:xfrm>
              <a:off x="5999422" y="3276049"/>
              <a:ext cx="926622" cy="1566741"/>
            </a:xfrm>
            <a:custGeom>
              <a:avLst/>
              <a:gdLst/>
              <a:ahLst/>
              <a:cxnLst/>
              <a:rect l="l" t="t" r="r" b="b"/>
              <a:pathLst>
                <a:path w="6779" h="11462" extrusionOk="0">
                  <a:moveTo>
                    <a:pt x="1003" y="140"/>
                  </a:moveTo>
                  <a:cubicBezTo>
                    <a:pt x="1082" y="177"/>
                    <a:pt x="2177" y="620"/>
                    <a:pt x="3544" y="639"/>
                  </a:cubicBezTo>
                  <a:cubicBezTo>
                    <a:pt x="3596" y="640"/>
                    <a:pt x="3648" y="641"/>
                    <a:pt x="3700" y="641"/>
                  </a:cubicBezTo>
                  <a:cubicBezTo>
                    <a:pt x="5001" y="641"/>
                    <a:pt x="6321" y="213"/>
                    <a:pt x="6414" y="195"/>
                  </a:cubicBezTo>
                  <a:cubicBezTo>
                    <a:pt x="6414" y="232"/>
                    <a:pt x="6548" y="676"/>
                    <a:pt x="6529" y="1466"/>
                  </a:cubicBezTo>
                  <a:cubicBezTo>
                    <a:pt x="6529" y="2274"/>
                    <a:pt x="6663" y="3952"/>
                    <a:pt x="6663" y="3989"/>
                  </a:cubicBezTo>
                  <a:lnTo>
                    <a:pt x="5952" y="4414"/>
                  </a:lnTo>
                  <a:lnTo>
                    <a:pt x="5587" y="11150"/>
                  </a:lnTo>
                  <a:cubicBezTo>
                    <a:pt x="5529" y="11168"/>
                    <a:pt x="4474" y="11346"/>
                    <a:pt x="3056" y="11346"/>
                  </a:cubicBezTo>
                  <a:cubicBezTo>
                    <a:pt x="2989" y="11346"/>
                    <a:pt x="2920" y="11345"/>
                    <a:pt x="2851" y="11344"/>
                  </a:cubicBezTo>
                  <a:cubicBezTo>
                    <a:pt x="1331" y="11321"/>
                    <a:pt x="158" y="10688"/>
                    <a:pt x="116" y="10651"/>
                  </a:cubicBezTo>
                  <a:lnTo>
                    <a:pt x="735" y="2371"/>
                  </a:lnTo>
                  <a:cubicBezTo>
                    <a:pt x="735" y="2371"/>
                    <a:pt x="675" y="1891"/>
                    <a:pt x="694" y="1350"/>
                  </a:cubicBezTo>
                  <a:cubicBezTo>
                    <a:pt x="717" y="851"/>
                    <a:pt x="985" y="214"/>
                    <a:pt x="1003" y="140"/>
                  </a:cubicBezTo>
                  <a:close/>
                  <a:moveTo>
                    <a:pt x="948" y="1"/>
                  </a:moveTo>
                  <a:lnTo>
                    <a:pt x="925" y="61"/>
                  </a:lnTo>
                  <a:cubicBezTo>
                    <a:pt x="925" y="61"/>
                    <a:pt x="620" y="773"/>
                    <a:pt x="601" y="1332"/>
                  </a:cubicBezTo>
                  <a:cubicBezTo>
                    <a:pt x="578" y="1891"/>
                    <a:pt x="638" y="2353"/>
                    <a:pt x="638" y="2371"/>
                  </a:cubicBezTo>
                  <a:lnTo>
                    <a:pt x="1" y="10707"/>
                  </a:lnTo>
                  <a:lnTo>
                    <a:pt x="42" y="10725"/>
                  </a:lnTo>
                  <a:cubicBezTo>
                    <a:pt x="42" y="10725"/>
                    <a:pt x="1271" y="11437"/>
                    <a:pt x="2851" y="11460"/>
                  </a:cubicBezTo>
                  <a:cubicBezTo>
                    <a:pt x="2911" y="11461"/>
                    <a:pt x="2971" y="11461"/>
                    <a:pt x="3030" y="11461"/>
                  </a:cubicBezTo>
                  <a:cubicBezTo>
                    <a:pt x="4506" y="11461"/>
                    <a:pt x="5642" y="11247"/>
                    <a:pt x="5642" y="11247"/>
                  </a:cubicBezTo>
                  <a:lnTo>
                    <a:pt x="5684" y="11247"/>
                  </a:lnTo>
                  <a:lnTo>
                    <a:pt x="6049" y="4469"/>
                  </a:lnTo>
                  <a:lnTo>
                    <a:pt x="6779" y="4044"/>
                  </a:lnTo>
                  <a:lnTo>
                    <a:pt x="6779" y="4007"/>
                  </a:lnTo>
                  <a:cubicBezTo>
                    <a:pt x="6779" y="4007"/>
                    <a:pt x="6645" y="2274"/>
                    <a:pt x="6645" y="1466"/>
                  </a:cubicBezTo>
                  <a:cubicBezTo>
                    <a:pt x="6645" y="639"/>
                    <a:pt x="6511" y="116"/>
                    <a:pt x="6511" y="116"/>
                  </a:cubicBezTo>
                  <a:lnTo>
                    <a:pt x="6492" y="61"/>
                  </a:lnTo>
                  <a:lnTo>
                    <a:pt x="6432" y="80"/>
                  </a:lnTo>
                  <a:cubicBezTo>
                    <a:pt x="6432" y="80"/>
                    <a:pt x="5036" y="544"/>
                    <a:pt x="3693" y="544"/>
                  </a:cubicBezTo>
                  <a:cubicBezTo>
                    <a:pt x="3644" y="544"/>
                    <a:pt x="3594" y="543"/>
                    <a:pt x="3544" y="542"/>
                  </a:cubicBezTo>
                  <a:cubicBezTo>
                    <a:pt x="2158" y="505"/>
                    <a:pt x="1003" y="24"/>
                    <a:pt x="1003" y="24"/>
                  </a:cubicBezTo>
                  <a:lnTo>
                    <a:pt x="948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28"/>
            <p:cNvSpPr/>
            <p:nvPr/>
          </p:nvSpPr>
          <p:spPr>
            <a:xfrm>
              <a:off x="6110004" y="2110897"/>
              <a:ext cx="1005628" cy="1175671"/>
            </a:xfrm>
            <a:custGeom>
              <a:avLst/>
              <a:gdLst/>
              <a:ahLst/>
              <a:cxnLst/>
              <a:rect l="l" t="t" r="r" b="b"/>
              <a:pathLst>
                <a:path w="7357" h="8601" extrusionOk="0">
                  <a:moveTo>
                    <a:pt x="5124" y="0"/>
                  </a:moveTo>
                  <a:cubicBezTo>
                    <a:pt x="5124" y="0"/>
                    <a:pt x="1331" y="323"/>
                    <a:pt x="1021" y="439"/>
                  </a:cubicBezTo>
                  <a:cubicBezTo>
                    <a:pt x="1021" y="439"/>
                    <a:pt x="619" y="536"/>
                    <a:pt x="328" y="615"/>
                  </a:cubicBezTo>
                  <a:cubicBezTo>
                    <a:pt x="42" y="712"/>
                    <a:pt x="0" y="827"/>
                    <a:pt x="0" y="827"/>
                  </a:cubicBezTo>
                  <a:cubicBezTo>
                    <a:pt x="0" y="827"/>
                    <a:pt x="1063" y="4177"/>
                    <a:pt x="1081" y="5217"/>
                  </a:cubicBezTo>
                  <a:cubicBezTo>
                    <a:pt x="1081" y="6238"/>
                    <a:pt x="869" y="8239"/>
                    <a:pt x="869" y="8239"/>
                  </a:cubicBezTo>
                  <a:cubicBezTo>
                    <a:pt x="869" y="8239"/>
                    <a:pt x="1459" y="8600"/>
                    <a:pt x="2729" y="8600"/>
                  </a:cubicBezTo>
                  <a:cubicBezTo>
                    <a:pt x="3263" y="8600"/>
                    <a:pt x="3918" y="8536"/>
                    <a:pt x="4699" y="8354"/>
                  </a:cubicBezTo>
                  <a:cubicBezTo>
                    <a:pt x="7356" y="7739"/>
                    <a:pt x="7259" y="7351"/>
                    <a:pt x="7259" y="7351"/>
                  </a:cubicBezTo>
                  <a:cubicBezTo>
                    <a:pt x="7259" y="7351"/>
                    <a:pt x="6778" y="6159"/>
                    <a:pt x="6681" y="5332"/>
                  </a:cubicBezTo>
                  <a:cubicBezTo>
                    <a:pt x="6608" y="4524"/>
                    <a:pt x="6608" y="3599"/>
                    <a:pt x="6529" y="2809"/>
                  </a:cubicBezTo>
                  <a:cubicBezTo>
                    <a:pt x="6432" y="2019"/>
                    <a:pt x="5757" y="555"/>
                    <a:pt x="5642" y="347"/>
                  </a:cubicBezTo>
                  <a:cubicBezTo>
                    <a:pt x="5545" y="134"/>
                    <a:pt x="5124" y="0"/>
                    <a:pt x="51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28"/>
            <p:cNvSpPr/>
            <p:nvPr/>
          </p:nvSpPr>
          <p:spPr>
            <a:xfrm>
              <a:off x="6102350" y="2105156"/>
              <a:ext cx="1005628" cy="1188793"/>
            </a:xfrm>
            <a:custGeom>
              <a:avLst/>
              <a:gdLst/>
              <a:ahLst/>
              <a:cxnLst/>
              <a:rect l="l" t="t" r="r" b="b"/>
              <a:pathLst>
                <a:path w="7357" h="8697" extrusionOk="0">
                  <a:moveTo>
                    <a:pt x="5180" y="97"/>
                  </a:moveTo>
                  <a:cubicBezTo>
                    <a:pt x="5180" y="97"/>
                    <a:pt x="5277" y="134"/>
                    <a:pt x="5370" y="176"/>
                  </a:cubicBezTo>
                  <a:cubicBezTo>
                    <a:pt x="5485" y="231"/>
                    <a:pt x="5624" y="329"/>
                    <a:pt x="5661" y="407"/>
                  </a:cubicBezTo>
                  <a:cubicBezTo>
                    <a:pt x="5776" y="620"/>
                    <a:pt x="6433" y="2080"/>
                    <a:pt x="6525" y="2851"/>
                  </a:cubicBezTo>
                  <a:cubicBezTo>
                    <a:pt x="6622" y="3641"/>
                    <a:pt x="6603" y="4566"/>
                    <a:pt x="6700" y="5393"/>
                  </a:cubicBezTo>
                  <a:cubicBezTo>
                    <a:pt x="6779" y="6220"/>
                    <a:pt x="7260" y="7375"/>
                    <a:pt x="7260" y="7393"/>
                  </a:cubicBezTo>
                  <a:cubicBezTo>
                    <a:pt x="7260" y="7393"/>
                    <a:pt x="7260" y="7412"/>
                    <a:pt x="7241" y="7435"/>
                  </a:cubicBezTo>
                  <a:cubicBezTo>
                    <a:pt x="7218" y="7472"/>
                    <a:pt x="7144" y="7527"/>
                    <a:pt x="7010" y="7624"/>
                  </a:cubicBezTo>
                  <a:cubicBezTo>
                    <a:pt x="6700" y="7781"/>
                    <a:pt x="6063" y="8049"/>
                    <a:pt x="4755" y="8359"/>
                  </a:cubicBezTo>
                  <a:cubicBezTo>
                    <a:pt x="3997" y="8533"/>
                    <a:pt x="3362" y="8596"/>
                    <a:pt x="2843" y="8596"/>
                  </a:cubicBezTo>
                  <a:cubicBezTo>
                    <a:pt x="2454" y="8596"/>
                    <a:pt x="2130" y="8561"/>
                    <a:pt x="1867" y="8512"/>
                  </a:cubicBezTo>
                  <a:cubicBezTo>
                    <a:pt x="1253" y="8415"/>
                    <a:pt x="1003" y="8244"/>
                    <a:pt x="980" y="8244"/>
                  </a:cubicBezTo>
                  <a:cubicBezTo>
                    <a:pt x="980" y="8183"/>
                    <a:pt x="1193" y="6280"/>
                    <a:pt x="1174" y="5259"/>
                  </a:cubicBezTo>
                  <a:cubicBezTo>
                    <a:pt x="1174" y="4718"/>
                    <a:pt x="906" y="3623"/>
                    <a:pt x="634" y="2657"/>
                  </a:cubicBezTo>
                  <a:cubicBezTo>
                    <a:pt x="384" y="1696"/>
                    <a:pt x="116" y="888"/>
                    <a:pt x="116" y="869"/>
                  </a:cubicBezTo>
                  <a:lnTo>
                    <a:pt x="153" y="828"/>
                  </a:lnTo>
                  <a:cubicBezTo>
                    <a:pt x="195" y="791"/>
                    <a:pt x="269" y="754"/>
                    <a:pt x="403" y="712"/>
                  </a:cubicBezTo>
                  <a:cubicBezTo>
                    <a:pt x="675" y="620"/>
                    <a:pt x="1077" y="523"/>
                    <a:pt x="1077" y="523"/>
                  </a:cubicBezTo>
                  <a:lnTo>
                    <a:pt x="1096" y="523"/>
                  </a:lnTo>
                  <a:cubicBezTo>
                    <a:pt x="1119" y="523"/>
                    <a:pt x="1211" y="504"/>
                    <a:pt x="1350" y="481"/>
                  </a:cubicBezTo>
                  <a:cubicBezTo>
                    <a:pt x="1484" y="463"/>
                    <a:pt x="1655" y="444"/>
                    <a:pt x="1849" y="407"/>
                  </a:cubicBezTo>
                  <a:cubicBezTo>
                    <a:pt x="2251" y="365"/>
                    <a:pt x="2755" y="310"/>
                    <a:pt x="3254" y="273"/>
                  </a:cubicBezTo>
                  <a:cubicBezTo>
                    <a:pt x="4238" y="176"/>
                    <a:pt x="5162" y="97"/>
                    <a:pt x="5180" y="97"/>
                  </a:cubicBezTo>
                  <a:close/>
                  <a:moveTo>
                    <a:pt x="5180" y="0"/>
                  </a:moveTo>
                  <a:cubicBezTo>
                    <a:pt x="5180" y="0"/>
                    <a:pt x="4238" y="79"/>
                    <a:pt x="3254" y="176"/>
                  </a:cubicBezTo>
                  <a:cubicBezTo>
                    <a:pt x="2755" y="213"/>
                    <a:pt x="2251" y="273"/>
                    <a:pt x="1849" y="310"/>
                  </a:cubicBezTo>
                  <a:cubicBezTo>
                    <a:pt x="1636" y="329"/>
                    <a:pt x="1465" y="347"/>
                    <a:pt x="1327" y="365"/>
                  </a:cubicBezTo>
                  <a:cubicBezTo>
                    <a:pt x="1211" y="389"/>
                    <a:pt x="1119" y="407"/>
                    <a:pt x="1059" y="426"/>
                  </a:cubicBezTo>
                  <a:cubicBezTo>
                    <a:pt x="1059" y="426"/>
                    <a:pt x="657" y="523"/>
                    <a:pt x="366" y="597"/>
                  </a:cubicBezTo>
                  <a:cubicBezTo>
                    <a:pt x="213" y="657"/>
                    <a:pt x="135" y="712"/>
                    <a:pt x="79" y="754"/>
                  </a:cubicBezTo>
                  <a:cubicBezTo>
                    <a:pt x="56" y="791"/>
                    <a:pt x="38" y="809"/>
                    <a:pt x="19" y="828"/>
                  </a:cubicBezTo>
                  <a:lnTo>
                    <a:pt x="19" y="851"/>
                  </a:lnTo>
                  <a:lnTo>
                    <a:pt x="1" y="869"/>
                  </a:lnTo>
                  <a:lnTo>
                    <a:pt x="19" y="888"/>
                  </a:lnTo>
                  <a:cubicBezTo>
                    <a:pt x="19" y="888"/>
                    <a:pt x="269" y="1715"/>
                    <a:pt x="541" y="2699"/>
                  </a:cubicBezTo>
                  <a:cubicBezTo>
                    <a:pt x="809" y="3660"/>
                    <a:pt x="1059" y="4755"/>
                    <a:pt x="1077" y="5259"/>
                  </a:cubicBezTo>
                  <a:cubicBezTo>
                    <a:pt x="1096" y="6280"/>
                    <a:pt x="865" y="8262"/>
                    <a:pt x="865" y="8262"/>
                  </a:cubicBezTo>
                  <a:lnTo>
                    <a:pt x="865" y="8299"/>
                  </a:lnTo>
                  <a:lnTo>
                    <a:pt x="906" y="8317"/>
                  </a:lnTo>
                  <a:cubicBezTo>
                    <a:pt x="906" y="8317"/>
                    <a:pt x="1211" y="8512"/>
                    <a:pt x="1849" y="8627"/>
                  </a:cubicBezTo>
                  <a:cubicBezTo>
                    <a:pt x="2108" y="8667"/>
                    <a:pt x="2422" y="8696"/>
                    <a:pt x="2794" y="8696"/>
                  </a:cubicBezTo>
                  <a:cubicBezTo>
                    <a:pt x="3332" y="8696"/>
                    <a:pt x="3990" y="8634"/>
                    <a:pt x="4774" y="8451"/>
                  </a:cubicBezTo>
                  <a:cubicBezTo>
                    <a:pt x="6104" y="8147"/>
                    <a:pt x="6737" y="7897"/>
                    <a:pt x="7047" y="7703"/>
                  </a:cubicBezTo>
                  <a:cubicBezTo>
                    <a:pt x="7218" y="7624"/>
                    <a:pt x="7297" y="7550"/>
                    <a:pt x="7334" y="7490"/>
                  </a:cubicBezTo>
                  <a:cubicBezTo>
                    <a:pt x="7357" y="7453"/>
                    <a:pt x="7357" y="7435"/>
                    <a:pt x="7357" y="7412"/>
                  </a:cubicBezTo>
                  <a:lnTo>
                    <a:pt x="7357" y="7393"/>
                  </a:lnTo>
                  <a:lnTo>
                    <a:pt x="7357" y="7375"/>
                  </a:lnTo>
                  <a:cubicBezTo>
                    <a:pt x="7357" y="7375"/>
                    <a:pt x="6895" y="6183"/>
                    <a:pt x="6798" y="5374"/>
                  </a:cubicBezTo>
                  <a:cubicBezTo>
                    <a:pt x="6700" y="4566"/>
                    <a:pt x="6719" y="3641"/>
                    <a:pt x="6622" y="2851"/>
                  </a:cubicBezTo>
                  <a:cubicBezTo>
                    <a:pt x="6525" y="2043"/>
                    <a:pt x="5873" y="578"/>
                    <a:pt x="5758" y="365"/>
                  </a:cubicBezTo>
                  <a:cubicBezTo>
                    <a:pt x="5679" y="231"/>
                    <a:pt x="5545" y="158"/>
                    <a:pt x="5430" y="97"/>
                  </a:cubicBezTo>
                  <a:cubicBezTo>
                    <a:pt x="5314" y="19"/>
                    <a:pt x="5199" y="0"/>
                    <a:pt x="519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28"/>
            <p:cNvSpPr/>
            <p:nvPr/>
          </p:nvSpPr>
          <p:spPr>
            <a:xfrm>
              <a:off x="6260227" y="1815919"/>
              <a:ext cx="510537" cy="446566"/>
            </a:xfrm>
            <a:custGeom>
              <a:avLst/>
              <a:gdLst/>
              <a:ahLst/>
              <a:cxnLst/>
              <a:rect l="l" t="t" r="r" b="b"/>
              <a:pathLst>
                <a:path w="3735" h="3267" extrusionOk="0">
                  <a:moveTo>
                    <a:pt x="1022" y="0"/>
                  </a:moveTo>
                  <a:cubicBezTo>
                    <a:pt x="1022" y="0"/>
                    <a:pt x="943" y="1539"/>
                    <a:pt x="749" y="1927"/>
                  </a:cubicBezTo>
                  <a:cubicBezTo>
                    <a:pt x="634" y="2177"/>
                    <a:pt x="250" y="2366"/>
                    <a:pt x="1" y="2463"/>
                  </a:cubicBezTo>
                  <a:cubicBezTo>
                    <a:pt x="331" y="2865"/>
                    <a:pt x="852" y="3267"/>
                    <a:pt x="1592" y="3267"/>
                  </a:cubicBezTo>
                  <a:cubicBezTo>
                    <a:pt x="1669" y="3267"/>
                    <a:pt x="1749" y="3262"/>
                    <a:pt x="1831" y="3253"/>
                  </a:cubicBezTo>
                  <a:cubicBezTo>
                    <a:pt x="2810" y="3138"/>
                    <a:pt x="3406" y="2579"/>
                    <a:pt x="3734" y="2158"/>
                  </a:cubicBezTo>
                  <a:cubicBezTo>
                    <a:pt x="3697" y="2116"/>
                    <a:pt x="3637" y="2098"/>
                    <a:pt x="3582" y="2061"/>
                  </a:cubicBezTo>
                  <a:cubicBezTo>
                    <a:pt x="3235" y="1867"/>
                    <a:pt x="2907" y="1617"/>
                    <a:pt x="2810" y="1386"/>
                  </a:cubicBezTo>
                  <a:cubicBezTo>
                    <a:pt x="2736" y="1137"/>
                    <a:pt x="2773" y="0"/>
                    <a:pt x="2773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28"/>
            <p:cNvSpPr/>
            <p:nvPr/>
          </p:nvSpPr>
          <p:spPr>
            <a:xfrm>
              <a:off x="6246968" y="1807717"/>
              <a:ext cx="534458" cy="462832"/>
            </a:xfrm>
            <a:custGeom>
              <a:avLst/>
              <a:gdLst/>
              <a:ahLst/>
              <a:cxnLst/>
              <a:rect l="l" t="t" r="r" b="b"/>
              <a:pathLst>
                <a:path w="3910" h="3386" extrusionOk="0">
                  <a:moveTo>
                    <a:pt x="1174" y="97"/>
                  </a:moveTo>
                  <a:lnTo>
                    <a:pt x="2810" y="116"/>
                  </a:lnTo>
                  <a:lnTo>
                    <a:pt x="2810" y="656"/>
                  </a:lnTo>
                  <a:lnTo>
                    <a:pt x="2810" y="1118"/>
                  </a:lnTo>
                  <a:cubicBezTo>
                    <a:pt x="2833" y="1271"/>
                    <a:pt x="2833" y="1386"/>
                    <a:pt x="2870" y="1446"/>
                  </a:cubicBezTo>
                  <a:cubicBezTo>
                    <a:pt x="2949" y="1714"/>
                    <a:pt x="3295" y="1987"/>
                    <a:pt x="3642" y="2158"/>
                  </a:cubicBezTo>
                  <a:cubicBezTo>
                    <a:pt x="3679" y="2176"/>
                    <a:pt x="3716" y="2195"/>
                    <a:pt x="3757" y="2218"/>
                  </a:cubicBezTo>
                  <a:cubicBezTo>
                    <a:pt x="3429" y="2639"/>
                    <a:pt x="2852" y="3161"/>
                    <a:pt x="1928" y="3258"/>
                  </a:cubicBezTo>
                  <a:cubicBezTo>
                    <a:pt x="1848" y="3267"/>
                    <a:pt x="1771" y="3271"/>
                    <a:pt x="1696" y="3271"/>
                  </a:cubicBezTo>
                  <a:cubicBezTo>
                    <a:pt x="1008" y="3271"/>
                    <a:pt x="506" y="2908"/>
                    <a:pt x="176" y="2541"/>
                  </a:cubicBezTo>
                  <a:cubicBezTo>
                    <a:pt x="292" y="2486"/>
                    <a:pt x="426" y="2426"/>
                    <a:pt x="560" y="2352"/>
                  </a:cubicBezTo>
                  <a:cubicBezTo>
                    <a:pt x="694" y="2255"/>
                    <a:pt x="828" y="2139"/>
                    <a:pt x="906" y="2005"/>
                  </a:cubicBezTo>
                  <a:cubicBezTo>
                    <a:pt x="943" y="1908"/>
                    <a:pt x="985" y="1733"/>
                    <a:pt x="1022" y="1525"/>
                  </a:cubicBezTo>
                  <a:cubicBezTo>
                    <a:pt x="1059" y="1331"/>
                    <a:pt x="1077" y="1100"/>
                    <a:pt x="1100" y="887"/>
                  </a:cubicBezTo>
                  <a:cubicBezTo>
                    <a:pt x="1156" y="462"/>
                    <a:pt x="1174" y="157"/>
                    <a:pt x="1174" y="97"/>
                  </a:cubicBezTo>
                  <a:close/>
                  <a:moveTo>
                    <a:pt x="1077" y="0"/>
                  </a:moveTo>
                  <a:lnTo>
                    <a:pt x="1077" y="60"/>
                  </a:lnTo>
                  <a:cubicBezTo>
                    <a:pt x="1077" y="60"/>
                    <a:pt x="1040" y="444"/>
                    <a:pt x="1003" y="869"/>
                  </a:cubicBezTo>
                  <a:cubicBezTo>
                    <a:pt x="985" y="1081"/>
                    <a:pt x="943" y="1312"/>
                    <a:pt x="925" y="1525"/>
                  </a:cubicBezTo>
                  <a:cubicBezTo>
                    <a:pt x="888" y="1714"/>
                    <a:pt x="846" y="1871"/>
                    <a:pt x="809" y="1964"/>
                  </a:cubicBezTo>
                  <a:cubicBezTo>
                    <a:pt x="754" y="2061"/>
                    <a:pt x="638" y="2176"/>
                    <a:pt x="500" y="2255"/>
                  </a:cubicBezTo>
                  <a:cubicBezTo>
                    <a:pt x="366" y="2352"/>
                    <a:pt x="195" y="2426"/>
                    <a:pt x="79" y="2486"/>
                  </a:cubicBezTo>
                  <a:lnTo>
                    <a:pt x="1" y="2505"/>
                  </a:lnTo>
                  <a:lnTo>
                    <a:pt x="61" y="2565"/>
                  </a:lnTo>
                  <a:cubicBezTo>
                    <a:pt x="394" y="2965"/>
                    <a:pt x="950" y="3385"/>
                    <a:pt x="1720" y="3385"/>
                  </a:cubicBezTo>
                  <a:cubicBezTo>
                    <a:pt x="1793" y="3385"/>
                    <a:pt x="1869" y="3381"/>
                    <a:pt x="1946" y="3373"/>
                  </a:cubicBezTo>
                  <a:cubicBezTo>
                    <a:pt x="2949" y="3258"/>
                    <a:pt x="3545" y="2680"/>
                    <a:pt x="3891" y="2237"/>
                  </a:cubicBezTo>
                  <a:lnTo>
                    <a:pt x="3910" y="2195"/>
                  </a:lnTo>
                  <a:lnTo>
                    <a:pt x="3873" y="2158"/>
                  </a:lnTo>
                  <a:cubicBezTo>
                    <a:pt x="3813" y="2139"/>
                    <a:pt x="3757" y="2103"/>
                    <a:pt x="3697" y="2079"/>
                  </a:cubicBezTo>
                  <a:cubicBezTo>
                    <a:pt x="3351" y="1890"/>
                    <a:pt x="3041" y="1640"/>
                    <a:pt x="2967" y="1428"/>
                  </a:cubicBezTo>
                  <a:cubicBezTo>
                    <a:pt x="2949" y="1368"/>
                    <a:pt x="2926" y="1252"/>
                    <a:pt x="2926" y="1118"/>
                  </a:cubicBezTo>
                  <a:cubicBezTo>
                    <a:pt x="2907" y="984"/>
                    <a:pt x="2907" y="809"/>
                    <a:pt x="2907" y="656"/>
                  </a:cubicBezTo>
                  <a:cubicBezTo>
                    <a:pt x="2907" y="347"/>
                    <a:pt x="2926" y="60"/>
                    <a:pt x="2926" y="60"/>
                  </a:cubicBezTo>
                  <a:lnTo>
                    <a:pt x="2926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28"/>
            <p:cNvSpPr/>
            <p:nvPr/>
          </p:nvSpPr>
          <p:spPr>
            <a:xfrm>
              <a:off x="6183817" y="2042005"/>
              <a:ext cx="681673" cy="307963"/>
            </a:xfrm>
            <a:custGeom>
              <a:avLst/>
              <a:gdLst/>
              <a:ahLst/>
              <a:cxnLst/>
              <a:rect l="l" t="t" r="r" b="b"/>
              <a:pathLst>
                <a:path w="4987" h="2253" extrusionOk="0">
                  <a:moveTo>
                    <a:pt x="3776" y="0"/>
                  </a:moveTo>
                  <a:cubicBezTo>
                    <a:pt x="3697" y="0"/>
                    <a:pt x="3776" y="925"/>
                    <a:pt x="2755" y="1082"/>
                  </a:cubicBezTo>
                  <a:cubicBezTo>
                    <a:pt x="2685" y="1092"/>
                    <a:pt x="2617" y="1097"/>
                    <a:pt x="2553" y="1097"/>
                  </a:cubicBezTo>
                  <a:cubicBezTo>
                    <a:pt x="1668" y="1097"/>
                    <a:pt x="1234" y="194"/>
                    <a:pt x="1234" y="194"/>
                  </a:cubicBezTo>
                  <a:cubicBezTo>
                    <a:pt x="1234" y="194"/>
                    <a:pt x="1191" y="151"/>
                    <a:pt x="1111" y="151"/>
                  </a:cubicBezTo>
                  <a:cubicBezTo>
                    <a:pt x="1070" y="151"/>
                    <a:pt x="1020" y="162"/>
                    <a:pt x="962" y="194"/>
                  </a:cubicBezTo>
                  <a:cubicBezTo>
                    <a:pt x="791" y="291"/>
                    <a:pt x="694" y="462"/>
                    <a:pt x="347" y="559"/>
                  </a:cubicBezTo>
                  <a:cubicBezTo>
                    <a:pt x="1" y="657"/>
                    <a:pt x="79" y="675"/>
                    <a:pt x="310" y="906"/>
                  </a:cubicBezTo>
                  <a:cubicBezTo>
                    <a:pt x="496" y="1092"/>
                    <a:pt x="1434" y="2253"/>
                    <a:pt x="2763" y="2253"/>
                  </a:cubicBezTo>
                  <a:cubicBezTo>
                    <a:pt x="2951" y="2253"/>
                    <a:pt x="3147" y="2229"/>
                    <a:pt x="3351" y="2177"/>
                  </a:cubicBezTo>
                  <a:cubicBezTo>
                    <a:pt x="4986" y="1775"/>
                    <a:pt x="4797" y="523"/>
                    <a:pt x="4737" y="444"/>
                  </a:cubicBezTo>
                  <a:cubicBezTo>
                    <a:pt x="4700" y="389"/>
                    <a:pt x="3873" y="0"/>
                    <a:pt x="37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8"/>
            <p:cNvSpPr/>
            <p:nvPr/>
          </p:nvSpPr>
          <p:spPr>
            <a:xfrm>
              <a:off x="6192018" y="2034350"/>
              <a:ext cx="652558" cy="323409"/>
            </a:xfrm>
            <a:custGeom>
              <a:avLst/>
              <a:gdLst/>
              <a:ahLst/>
              <a:cxnLst/>
              <a:rect l="l" t="t" r="r" b="b"/>
              <a:pathLst>
                <a:path w="4774" h="2366" extrusionOk="0">
                  <a:moveTo>
                    <a:pt x="3771" y="116"/>
                  </a:moveTo>
                  <a:cubicBezTo>
                    <a:pt x="3790" y="135"/>
                    <a:pt x="3831" y="153"/>
                    <a:pt x="3868" y="153"/>
                  </a:cubicBezTo>
                  <a:cubicBezTo>
                    <a:pt x="3965" y="190"/>
                    <a:pt x="4081" y="250"/>
                    <a:pt x="4196" y="306"/>
                  </a:cubicBezTo>
                  <a:cubicBezTo>
                    <a:pt x="4293" y="347"/>
                    <a:pt x="4409" y="403"/>
                    <a:pt x="4506" y="445"/>
                  </a:cubicBezTo>
                  <a:cubicBezTo>
                    <a:pt x="4543" y="481"/>
                    <a:pt x="4580" y="500"/>
                    <a:pt x="4598" y="500"/>
                  </a:cubicBezTo>
                  <a:cubicBezTo>
                    <a:pt x="4621" y="518"/>
                    <a:pt x="4640" y="537"/>
                    <a:pt x="4640" y="537"/>
                  </a:cubicBezTo>
                  <a:cubicBezTo>
                    <a:pt x="4640" y="560"/>
                    <a:pt x="4658" y="579"/>
                    <a:pt x="4658" y="597"/>
                  </a:cubicBezTo>
                  <a:lnTo>
                    <a:pt x="4658" y="749"/>
                  </a:lnTo>
                  <a:cubicBezTo>
                    <a:pt x="4658" y="865"/>
                    <a:pt x="4640" y="1041"/>
                    <a:pt x="4580" y="1230"/>
                  </a:cubicBezTo>
                  <a:cubicBezTo>
                    <a:pt x="4427" y="1577"/>
                    <a:pt x="4081" y="1983"/>
                    <a:pt x="3291" y="2196"/>
                  </a:cubicBezTo>
                  <a:cubicBezTo>
                    <a:pt x="3098" y="2241"/>
                    <a:pt x="2913" y="2261"/>
                    <a:pt x="2734" y="2261"/>
                  </a:cubicBezTo>
                  <a:cubicBezTo>
                    <a:pt x="2162" y="2261"/>
                    <a:pt x="1666" y="2053"/>
                    <a:pt x="1271" y="1789"/>
                  </a:cubicBezTo>
                  <a:cubicBezTo>
                    <a:pt x="999" y="1618"/>
                    <a:pt x="786" y="1424"/>
                    <a:pt x="615" y="1272"/>
                  </a:cubicBezTo>
                  <a:cubicBezTo>
                    <a:pt x="463" y="1096"/>
                    <a:pt x="347" y="981"/>
                    <a:pt x="287" y="925"/>
                  </a:cubicBezTo>
                  <a:cubicBezTo>
                    <a:pt x="232" y="865"/>
                    <a:pt x="172" y="828"/>
                    <a:pt x="153" y="791"/>
                  </a:cubicBezTo>
                  <a:lnTo>
                    <a:pt x="116" y="749"/>
                  </a:lnTo>
                  <a:cubicBezTo>
                    <a:pt x="116" y="731"/>
                    <a:pt x="116" y="731"/>
                    <a:pt x="135" y="731"/>
                  </a:cubicBezTo>
                  <a:cubicBezTo>
                    <a:pt x="153" y="713"/>
                    <a:pt x="209" y="694"/>
                    <a:pt x="306" y="676"/>
                  </a:cubicBezTo>
                  <a:cubicBezTo>
                    <a:pt x="671" y="579"/>
                    <a:pt x="786" y="384"/>
                    <a:pt x="943" y="287"/>
                  </a:cubicBezTo>
                  <a:cubicBezTo>
                    <a:pt x="976" y="266"/>
                    <a:pt x="1010" y="257"/>
                    <a:pt x="1040" y="257"/>
                  </a:cubicBezTo>
                  <a:cubicBezTo>
                    <a:pt x="1061" y="257"/>
                    <a:pt x="1081" y="261"/>
                    <a:pt x="1096" y="269"/>
                  </a:cubicBezTo>
                  <a:cubicBezTo>
                    <a:pt x="1133" y="269"/>
                    <a:pt x="1133" y="287"/>
                    <a:pt x="1133" y="287"/>
                  </a:cubicBezTo>
                  <a:cubicBezTo>
                    <a:pt x="1156" y="306"/>
                    <a:pt x="1271" y="537"/>
                    <a:pt x="1521" y="791"/>
                  </a:cubicBezTo>
                  <a:cubicBezTo>
                    <a:pt x="1731" y="1001"/>
                    <a:pt x="2048" y="1197"/>
                    <a:pt x="2453" y="1197"/>
                  </a:cubicBezTo>
                  <a:cubicBezTo>
                    <a:pt x="2531" y="1197"/>
                    <a:pt x="2611" y="1190"/>
                    <a:pt x="2695" y="1175"/>
                  </a:cubicBezTo>
                  <a:cubicBezTo>
                    <a:pt x="3235" y="1096"/>
                    <a:pt x="3485" y="828"/>
                    <a:pt x="3600" y="560"/>
                  </a:cubicBezTo>
                  <a:cubicBezTo>
                    <a:pt x="3656" y="421"/>
                    <a:pt x="3697" y="306"/>
                    <a:pt x="3716" y="213"/>
                  </a:cubicBezTo>
                  <a:cubicBezTo>
                    <a:pt x="3734" y="172"/>
                    <a:pt x="3734" y="135"/>
                    <a:pt x="3734" y="116"/>
                  </a:cubicBezTo>
                  <a:close/>
                  <a:moveTo>
                    <a:pt x="3716" y="1"/>
                  </a:moveTo>
                  <a:cubicBezTo>
                    <a:pt x="3697" y="1"/>
                    <a:pt x="3674" y="19"/>
                    <a:pt x="3656" y="38"/>
                  </a:cubicBezTo>
                  <a:cubicBezTo>
                    <a:pt x="3656" y="56"/>
                    <a:pt x="3637" y="56"/>
                    <a:pt x="3637" y="75"/>
                  </a:cubicBezTo>
                  <a:cubicBezTo>
                    <a:pt x="3637" y="116"/>
                    <a:pt x="3619" y="135"/>
                    <a:pt x="3619" y="190"/>
                  </a:cubicBezTo>
                  <a:cubicBezTo>
                    <a:pt x="3600" y="269"/>
                    <a:pt x="3559" y="384"/>
                    <a:pt x="3503" y="518"/>
                  </a:cubicBezTo>
                  <a:cubicBezTo>
                    <a:pt x="3406" y="749"/>
                    <a:pt x="3175" y="999"/>
                    <a:pt x="2695" y="1078"/>
                  </a:cubicBezTo>
                  <a:cubicBezTo>
                    <a:pt x="2622" y="1089"/>
                    <a:pt x="2553" y="1094"/>
                    <a:pt x="2486" y="1094"/>
                  </a:cubicBezTo>
                  <a:cubicBezTo>
                    <a:pt x="2091" y="1094"/>
                    <a:pt x="1792" y="910"/>
                    <a:pt x="1595" y="713"/>
                  </a:cubicBezTo>
                  <a:cubicBezTo>
                    <a:pt x="1345" y="481"/>
                    <a:pt x="1230" y="232"/>
                    <a:pt x="1230" y="232"/>
                  </a:cubicBezTo>
                  <a:lnTo>
                    <a:pt x="1211" y="213"/>
                  </a:lnTo>
                  <a:cubicBezTo>
                    <a:pt x="1211" y="213"/>
                    <a:pt x="1174" y="172"/>
                    <a:pt x="1114" y="153"/>
                  </a:cubicBezTo>
                  <a:cubicBezTo>
                    <a:pt x="1059" y="153"/>
                    <a:pt x="980" y="153"/>
                    <a:pt x="883" y="213"/>
                  </a:cubicBezTo>
                  <a:cubicBezTo>
                    <a:pt x="694" y="306"/>
                    <a:pt x="615" y="481"/>
                    <a:pt x="269" y="579"/>
                  </a:cubicBezTo>
                  <a:cubicBezTo>
                    <a:pt x="190" y="597"/>
                    <a:pt x="135" y="615"/>
                    <a:pt x="75" y="634"/>
                  </a:cubicBezTo>
                  <a:cubicBezTo>
                    <a:pt x="56" y="652"/>
                    <a:pt x="38" y="652"/>
                    <a:pt x="19" y="676"/>
                  </a:cubicBezTo>
                  <a:cubicBezTo>
                    <a:pt x="1" y="694"/>
                    <a:pt x="1" y="731"/>
                    <a:pt x="1" y="749"/>
                  </a:cubicBezTo>
                  <a:cubicBezTo>
                    <a:pt x="1" y="791"/>
                    <a:pt x="38" y="828"/>
                    <a:pt x="75" y="865"/>
                  </a:cubicBezTo>
                  <a:lnTo>
                    <a:pt x="209" y="999"/>
                  </a:lnTo>
                  <a:cubicBezTo>
                    <a:pt x="269" y="1041"/>
                    <a:pt x="384" y="1175"/>
                    <a:pt x="555" y="1346"/>
                  </a:cubicBezTo>
                  <a:cubicBezTo>
                    <a:pt x="712" y="1503"/>
                    <a:pt x="943" y="1692"/>
                    <a:pt x="1211" y="1886"/>
                  </a:cubicBezTo>
                  <a:cubicBezTo>
                    <a:pt x="1621" y="2148"/>
                    <a:pt x="2138" y="2366"/>
                    <a:pt x="2724" y="2366"/>
                  </a:cubicBezTo>
                  <a:cubicBezTo>
                    <a:pt x="2913" y="2366"/>
                    <a:pt x="3108" y="2343"/>
                    <a:pt x="3309" y="2293"/>
                  </a:cubicBezTo>
                  <a:cubicBezTo>
                    <a:pt x="4136" y="2080"/>
                    <a:pt x="4524" y="1655"/>
                    <a:pt x="4677" y="1272"/>
                  </a:cubicBezTo>
                  <a:cubicBezTo>
                    <a:pt x="4755" y="1078"/>
                    <a:pt x="4774" y="883"/>
                    <a:pt x="4774" y="749"/>
                  </a:cubicBezTo>
                  <a:cubicBezTo>
                    <a:pt x="4774" y="676"/>
                    <a:pt x="4755" y="615"/>
                    <a:pt x="4755" y="579"/>
                  </a:cubicBezTo>
                  <a:cubicBezTo>
                    <a:pt x="4755" y="560"/>
                    <a:pt x="4755" y="537"/>
                    <a:pt x="4737" y="518"/>
                  </a:cubicBezTo>
                  <a:cubicBezTo>
                    <a:pt x="4737" y="500"/>
                    <a:pt x="4737" y="481"/>
                    <a:pt x="4714" y="481"/>
                  </a:cubicBezTo>
                  <a:cubicBezTo>
                    <a:pt x="4695" y="445"/>
                    <a:pt x="4677" y="445"/>
                    <a:pt x="4658" y="421"/>
                  </a:cubicBezTo>
                  <a:cubicBezTo>
                    <a:pt x="4621" y="403"/>
                    <a:pt x="4580" y="384"/>
                    <a:pt x="4543" y="366"/>
                  </a:cubicBezTo>
                  <a:cubicBezTo>
                    <a:pt x="4464" y="306"/>
                    <a:pt x="4349" y="250"/>
                    <a:pt x="4233" y="213"/>
                  </a:cubicBezTo>
                  <a:cubicBezTo>
                    <a:pt x="4118" y="153"/>
                    <a:pt x="4002" y="98"/>
                    <a:pt x="3905" y="56"/>
                  </a:cubicBezTo>
                  <a:cubicBezTo>
                    <a:pt x="3868" y="38"/>
                    <a:pt x="3831" y="38"/>
                    <a:pt x="3790" y="19"/>
                  </a:cubicBezTo>
                  <a:cubicBezTo>
                    <a:pt x="3771" y="19"/>
                    <a:pt x="3753" y="1"/>
                    <a:pt x="3716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8"/>
            <p:cNvSpPr/>
            <p:nvPr/>
          </p:nvSpPr>
          <p:spPr>
            <a:xfrm>
              <a:off x="6797147" y="3315963"/>
              <a:ext cx="121381" cy="510400"/>
            </a:xfrm>
            <a:custGeom>
              <a:avLst/>
              <a:gdLst/>
              <a:ahLst/>
              <a:cxnLst/>
              <a:rect l="l" t="t" r="r" b="b"/>
              <a:pathLst>
                <a:path w="888" h="3734" extrusionOk="0">
                  <a:moveTo>
                    <a:pt x="656" y="0"/>
                  </a:moveTo>
                  <a:lnTo>
                    <a:pt x="0" y="268"/>
                  </a:lnTo>
                  <a:cubicBezTo>
                    <a:pt x="0" y="268"/>
                    <a:pt x="402" y="3429"/>
                    <a:pt x="425" y="3618"/>
                  </a:cubicBezTo>
                  <a:cubicBezTo>
                    <a:pt x="444" y="3715"/>
                    <a:pt x="656" y="3733"/>
                    <a:pt x="864" y="3733"/>
                  </a:cubicBezTo>
                  <a:lnTo>
                    <a:pt x="887" y="3715"/>
                  </a:lnTo>
                  <a:cubicBezTo>
                    <a:pt x="887" y="3715"/>
                    <a:pt x="749" y="1982"/>
                    <a:pt x="749" y="1174"/>
                  </a:cubicBezTo>
                  <a:cubicBezTo>
                    <a:pt x="749" y="615"/>
                    <a:pt x="693" y="213"/>
                    <a:pt x="6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8"/>
            <p:cNvSpPr/>
            <p:nvPr/>
          </p:nvSpPr>
          <p:spPr>
            <a:xfrm>
              <a:off x="6788945" y="3305164"/>
              <a:ext cx="137100" cy="529400"/>
            </a:xfrm>
            <a:custGeom>
              <a:avLst/>
              <a:gdLst/>
              <a:ahLst/>
              <a:cxnLst/>
              <a:rect l="l" t="t" r="r" b="b"/>
              <a:pathLst>
                <a:path w="1003" h="3873" extrusionOk="0">
                  <a:moveTo>
                    <a:pt x="675" y="158"/>
                  </a:moveTo>
                  <a:cubicBezTo>
                    <a:pt x="716" y="366"/>
                    <a:pt x="772" y="754"/>
                    <a:pt x="753" y="1253"/>
                  </a:cubicBezTo>
                  <a:cubicBezTo>
                    <a:pt x="753" y="2043"/>
                    <a:pt x="887" y="3679"/>
                    <a:pt x="887" y="3757"/>
                  </a:cubicBezTo>
                  <a:lnTo>
                    <a:pt x="638" y="3757"/>
                  </a:lnTo>
                  <a:cubicBezTo>
                    <a:pt x="601" y="3739"/>
                    <a:pt x="578" y="3739"/>
                    <a:pt x="559" y="3715"/>
                  </a:cubicBezTo>
                  <a:cubicBezTo>
                    <a:pt x="541" y="3715"/>
                    <a:pt x="541" y="3697"/>
                    <a:pt x="541" y="3697"/>
                  </a:cubicBezTo>
                  <a:cubicBezTo>
                    <a:pt x="522" y="3508"/>
                    <a:pt x="116" y="444"/>
                    <a:pt x="116" y="389"/>
                  </a:cubicBezTo>
                  <a:lnTo>
                    <a:pt x="675" y="158"/>
                  </a:lnTo>
                  <a:close/>
                  <a:moveTo>
                    <a:pt x="753" y="1"/>
                  </a:moveTo>
                  <a:lnTo>
                    <a:pt x="693" y="42"/>
                  </a:lnTo>
                  <a:lnTo>
                    <a:pt x="0" y="310"/>
                  </a:lnTo>
                  <a:lnTo>
                    <a:pt x="0" y="347"/>
                  </a:lnTo>
                  <a:cubicBezTo>
                    <a:pt x="0" y="347"/>
                    <a:pt x="407" y="3508"/>
                    <a:pt x="444" y="3715"/>
                  </a:cubicBezTo>
                  <a:cubicBezTo>
                    <a:pt x="444" y="3757"/>
                    <a:pt x="462" y="3794"/>
                    <a:pt x="504" y="3812"/>
                  </a:cubicBezTo>
                  <a:cubicBezTo>
                    <a:pt x="541" y="3831"/>
                    <a:pt x="578" y="3831"/>
                    <a:pt x="619" y="3854"/>
                  </a:cubicBezTo>
                  <a:cubicBezTo>
                    <a:pt x="716" y="3873"/>
                    <a:pt x="832" y="3873"/>
                    <a:pt x="924" y="3873"/>
                  </a:cubicBezTo>
                  <a:lnTo>
                    <a:pt x="947" y="3873"/>
                  </a:lnTo>
                  <a:lnTo>
                    <a:pt x="1003" y="3831"/>
                  </a:lnTo>
                  <a:lnTo>
                    <a:pt x="1003" y="3794"/>
                  </a:lnTo>
                  <a:cubicBezTo>
                    <a:pt x="1003" y="3794"/>
                    <a:pt x="869" y="2061"/>
                    <a:pt x="869" y="1253"/>
                  </a:cubicBezTo>
                  <a:cubicBezTo>
                    <a:pt x="869" y="694"/>
                    <a:pt x="809" y="292"/>
                    <a:pt x="772" y="79"/>
                  </a:cubicBezTo>
                  <a:lnTo>
                    <a:pt x="753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28"/>
            <p:cNvSpPr/>
            <p:nvPr/>
          </p:nvSpPr>
          <p:spPr>
            <a:xfrm>
              <a:off x="6226191" y="2448387"/>
              <a:ext cx="889442" cy="852399"/>
            </a:xfrm>
            <a:custGeom>
              <a:avLst/>
              <a:gdLst/>
              <a:ahLst/>
              <a:cxnLst/>
              <a:rect l="l" t="t" r="r" b="b"/>
              <a:pathLst>
                <a:path w="6507" h="6236" extrusionOk="0">
                  <a:moveTo>
                    <a:pt x="5024" y="1"/>
                  </a:moveTo>
                  <a:cubicBezTo>
                    <a:pt x="4709" y="1"/>
                    <a:pt x="4135" y="31"/>
                    <a:pt x="3290" y="188"/>
                  </a:cubicBezTo>
                  <a:cubicBezTo>
                    <a:pt x="1904" y="456"/>
                    <a:pt x="924" y="802"/>
                    <a:pt x="924" y="802"/>
                  </a:cubicBezTo>
                  <a:cubicBezTo>
                    <a:pt x="924" y="802"/>
                    <a:pt x="1308" y="2997"/>
                    <a:pt x="1345" y="3515"/>
                  </a:cubicBezTo>
                  <a:cubicBezTo>
                    <a:pt x="1405" y="4018"/>
                    <a:pt x="1271" y="4827"/>
                    <a:pt x="980" y="4924"/>
                  </a:cubicBezTo>
                  <a:cubicBezTo>
                    <a:pt x="712" y="5039"/>
                    <a:pt x="231" y="5039"/>
                    <a:pt x="213" y="5095"/>
                  </a:cubicBezTo>
                  <a:cubicBezTo>
                    <a:pt x="171" y="5173"/>
                    <a:pt x="56" y="5617"/>
                    <a:pt x="37" y="5709"/>
                  </a:cubicBezTo>
                  <a:cubicBezTo>
                    <a:pt x="0" y="5806"/>
                    <a:pt x="97" y="5825"/>
                    <a:pt x="712" y="6056"/>
                  </a:cubicBezTo>
                  <a:cubicBezTo>
                    <a:pt x="1021" y="6172"/>
                    <a:pt x="1354" y="6236"/>
                    <a:pt x="1821" y="6236"/>
                  </a:cubicBezTo>
                  <a:cubicBezTo>
                    <a:pt x="2285" y="6236"/>
                    <a:pt x="2880" y="6173"/>
                    <a:pt x="3715" y="6038"/>
                  </a:cubicBezTo>
                  <a:cubicBezTo>
                    <a:pt x="5388" y="5788"/>
                    <a:pt x="6488" y="5095"/>
                    <a:pt x="6506" y="4882"/>
                  </a:cubicBezTo>
                  <a:cubicBezTo>
                    <a:pt x="6506" y="4670"/>
                    <a:pt x="6257" y="3940"/>
                    <a:pt x="6141" y="3824"/>
                  </a:cubicBezTo>
                  <a:cubicBezTo>
                    <a:pt x="6044" y="3709"/>
                    <a:pt x="5850" y="3824"/>
                    <a:pt x="5716" y="3478"/>
                  </a:cubicBezTo>
                  <a:cubicBezTo>
                    <a:pt x="5582" y="3131"/>
                    <a:pt x="5314" y="12"/>
                    <a:pt x="5314" y="12"/>
                  </a:cubicBezTo>
                  <a:cubicBezTo>
                    <a:pt x="5314" y="12"/>
                    <a:pt x="5218" y="1"/>
                    <a:pt x="502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28"/>
            <p:cNvSpPr/>
            <p:nvPr/>
          </p:nvSpPr>
          <p:spPr>
            <a:xfrm>
              <a:off x="6223594" y="2442372"/>
              <a:ext cx="900240" cy="866341"/>
            </a:xfrm>
            <a:custGeom>
              <a:avLst/>
              <a:gdLst/>
              <a:ahLst/>
              <a:cxnLst/>
              <a:rect l="l" t="t" r="r" b="b"/>
              <a:pathLst>
                <a:path w="6586" h="6338" extrusionOk="0">
                  <a:moveTo>
                    <a:pt x="4829" y="93"/>
                  </a:moveTo>
                  <a:cubicBezTo>
                    <a:pt x="5139" y="93"/>
                    <a:pt x="5254" y="116"/>
                    <a:pt x="5291" y="116"/>
                  </a:cubicBezTo>
                  <a:cubicBezTo>
                    <a:pt x="5291" y="153"/>
                    <a:pt x="5351" y="865"/>
                    <a:pt x="5430" y="1673"/>
                  </a:cubicBezTo>
                  <a:cubicBezTo>
                    <a:pt x="5467" y="2080"/>
                    <a:pt x="5522" y="2501"/>
                    <a:pt x="5564" y="2847"/>
                  </a:cubicBezTo>
                  <a:cubicBezTo>
                    <a:pt x="5582" y="3023"/>
                    <a:pt x="5601" y="3175"/>
                    <a:pt x="5619" y="3291"/>
                  </a:cubicBezTo>
                  <a:cubicBezTo>
                    <a:pt x="5638" y="3406"/>
                    <a:pt x="5661" y="3485"/>
                    <a:pt x="5680" y="3540"/>
                  </a:cubicBezTo>
                  <a:cubicBezTo>
                    <a:pt x="5753" y="3734"/>
                    <a:pt x="5850" y="3813"/>
                    <a:pt x="5947" y="3831"/>
                  </a:cubicBezTo>
                  <a:cubicBezTo>
                    <a:pt x="5984" y="3850"/>
                    <a:pt x="6026" y="3850"/>
                    <a:pt x="6063" y="3868"/>
                  </a:cubicBezTo>
                  <a:cubicBezTo>
                    <a:pt x="6081" y="3868"/>
                    <a:pt x="6100" y="3887"/>
                    <a:pt x="6123" y="3905"/>
                  </a:cubicBezTo>
                  <a:cubicBezTo>
                    <a:pt x="6142" y="3928"/>
                    <a:pt x="6179" y="3984"/>
                    <a:pt x="6215" y="4081"/>
                  </a:cubicBezTo>
                  <a:cubicBezTo>
                    <a:pt x="6257" y="4159"/>
                    <a:pt x="6294" y="4275"/>
                    <a:pt x="6331" y="4390"/>
                  </a:cubicBezTo>
                  <a:cubicBezTo>
                    <a:pt x="6373" y="4483"/>
                    <a:pt x="6410" y="4598"/>
                    <a:pt x="6428" y="4695"/>
                  </a:cubicBezTo>
                  <a:cubicBezTo>
                    <a:pt x="6447" y="4792"/>
                    <a:pt x="6470" y="4889"/>
                    <a:pt x="6470" y="4926"/>
                  </a:cubicBezTo>
                  <a:cubicBezTo>
                    <a:pt x="6470" y="4926"/>
                    <a:pt x="6447" y="4968"/>
                    <a:pt x="6428" y="5005"/>
                  </a:cubicBezTo>
                  <a:cubicBezTo>
                    <a:pt x="6391" y="5023"/>
                    <a:pt x="6354" y="5083"/>
                    <a:pt x="6276" y="5120"/>
                  </a:cubicBezTo>
                  <a:cubicBezTo>
                    <a:pt x="6160" y="5217"/>
                    <a:pt x="5966" y="5333"/>
                    <a:pt x="5716" y="5448"/>
                  </a:cubicBezTo>
                  <a:cubicBezTo>
                    <a:pt x="5236" y="5680"/>
                    <a:pt x="4561" y="5911"/>
                    <a:pt x="3734" y="6045"/>
                  </a:cubicBezTo>
                  <a:cubicBezTo>
                    <a:pt x="2879" y="6172"/>
                    <a:pt x="2276" y="6234"/>
                    <a:pt x="1810" y="6234"/>
                  </a:cubicBezTo>
                  <a:cubicBezTo>
                    <a:pt x="1362" y="6234"/>
                    <a:pt x="1042" y="6176"/>
                    <a:pt x="749" y="6063"/>
                  </a:cubicBezTo>
                  <a:cubicBezTo>
                    <a:pt x="440" y="5948"/>
                    <a:pt x="269" y="5869"/>
                    <a:pt x="172" y="5832"/>
                  </a:cubicBezTo>
                  <a:cubicBezTo>
                    <a:pt x="135" y="5814"/>
                    <a:pt x="116" y="5795"/>
                    <a:pt x="93" y="5795"/>
                  </a:cubicBezTo>
                  <a:lnTo>
                    <a:pt x="93" y="5777"/>
                  </a:lnTo>
                  <a:cubicBezTo>
                    <a:pt x="116" y="5716"/>
                    <a:pt x="153" y="5582"/>
                    <a:pt x="190" y="5448"/>
                  </a:cubicBezTo>
                  <a:cubicBezTo>
                    <a:pt x="232" y="5314"/>
                    <a:pt x="269" y="5176"/>
                    <a:pt x="269" y="5157"/>
                  </a:cubicBezTo>
                  <a:lnTo>
                    <a:pt x="324" y="5157"/>
                  </a:lnTo>
                  <a:cubicBezTo>
                    <a:pt x="384" y="5139"/>
                    <a:pt x="440" y="5139"/>
                    <a:pt x="518" y="5120"/>
                  </a:cubicBezTo>
                  <a:cubicBezTo>
                    <a:pt x="694" y="5102"/>
                    <a:pt x="883" y="5083"/>
                    <a:pt x="1017" y="5023"/>
                  </a:cubicBezTo>
                  <a:cubicBezTo>
                    <a:pt x="1114" y="4986"/>
                    <a:pt x="1174" y="4908"/>
                    <a:pt x="1230" y="4792"/>
                  </a:cubicBezTo>
                  <a:cubicBezTo>
                    <a:pt x="1290" y="4695"/>
                    <a:pt x="1327" y="4561"/>
                    <a:pt x="1364" y="4427"/>
                  </a:cubicBezTo>
                  <a:cubicBezTo>
                    <a:pt x="1424" y="4136"/>
                    <a:pt x="1442" y="3813"/>
                    <a:pt x="1424" y="3540"/>
                  </a:cubicBezTo>
                  <a:cubicBezTo>
                    <a:pt x="1405" y="3291"/>
                    <a:pt x="1290" y="2616"/>
                    <a:pt x="1193" y="2002"/>
                  </a:cubicBezTo>
                  <a:cubicBezTo>
                    <a:pt x="1096" y="1405"/>
                    <a:pt x="999" y="925"/>
                    <a:pt x="999" y="883"/>
                  </a:cubicBezTo>
                  <a:cubicBezTo>
                    <a:pt x="1040" y="865"/>
                    <a:pt x="1965" y="537"/>
                    <a:pt x="3309" y="287"/>
                  </a:cubicBezTo>
                  <a:cubicBezTo>
                    <a:pt x="4002" y="153"/>
                    <a:pt x="4506" y="116"/>
                    <a:pt x="4829" y="93"/>
                  </a:cubicBezTo>
                  <a:close/>
                  <a:moveTo>
                    <a:pt x="4829" y="1"/>
                  </a:moveTo>
                  <a:cubicBezTo>
                    <a:pt x="4506" y="19"/>
                    <a:pt x="3984" y="56"/>
                    <a:pt x="3291" y="190"/>
                  </a:cubicBezTo>
                  <a:cubicBezTo>
                    <a:pt x="1904" y="440"/>
                    <a:pt x="925" y="786"/>
                    <a:pt x="925" y="786"/>
                  </a:cubicBezTo>
                  <a:lnTo>
                    <a:pt x="883" y="809"/>
                  </a:lnTo>
                  <a:lnTo>
                    <a:pt x="883" y="846"/>
                  </a:lnTo>
                  <a:cubicBezTo>
                    <a:pt x="883" y="846"/>
                    <a:pt x="980" y="1405"/>
                    <a:pt x="1077" y="2020"/>
                  </a:cubicBezTo>
                  <a:cubicBezTo>
                    <a:pt x="1193" y="2635"/>
                    <a:pt x="1290" y="3309"/>
                    <a:pt x="1327" y="3559"/>
                  </a:cubicBezTo>
                  <a:cubicBezTo>
                    <a:pt x="1345" y="3813"/>
                    <a:pt x="1327" y="4136"/>
                    <a:pt x="1271" y="4409"/>
                  </a:cubicBezTo>
                  <a:cubicBezTo>
                    <a:pt x="1230" y="4543"/>
                    <a:pt x="1193" y="4658"/>
                    <a:pt x="1133" y="4755"/>
                  </a:cubicBezTo>
                  <a:cubicBezTo>
                    <a:pt x="1096" y="4852"/>
                    <a:pt x="1040" y="4908"/>
                    <a:pt x="980" y="4926"/>
                  </a:cubicBezTo>
                  <a:cubicBezTo>
                    <a:pt x="865" y="4968"/>
                    <a:pt x="671" y="5005"/>
                    <a:pt x="518" y="5023"/>
                  </a:cubicBezTo>
                  <a:cubicBezTo>
                    <a:pt x="440" y="5023"/>
                    <a:pt x="366" y="5042"/>
                    <a:pt x="306" y="5042"/>
                  </a:cubicBezTo>
                  <a:cubicBezTo>
                    <a:pt x="287" y="5060"/>
                    <a:pt x="250" y="5060"/>
                    <a:pt x="232" y="5060"/>
                  </a:cubicBezTo>
                  <a:cubicBezTo>
                    <a:pt x="209" y="5083"/>
                    <a:pt x="190" y="5102"/>
                    <a:pt x="172" y="5120"/>
                  </a:cubicBezTo>
                  <a:cubicBezTo>
                    <a:pt x="153" y="5176"/>
                    <a:pt x="135" y="5291"/>
                    <a:pt x="93" y="5430"/>
                  </a:cubicBezTo>
                  <a:cubicBezTo>
                    <a:pt x="56" y="5564"/>
                    <a:pt x="19" y="5698"/>
                    <a:pt x="1" y="5735"/>
                  </a:cubicBezTo>
                  <a:cubicBezTo>
                    <a:pt x="1" y="5777"/>
                    <a:pt x="1" y="5814"/>
                    <a:pt x="19" y="5850"/>
                  </a:cubicBezTo>
                  <a:cubicBezTo>
                    <a:pt x="38" y="5892"/>
                    <a:pt x="75" y="5911"/>
                    <a:pt x="135" y="5929"/>
                  </a:cubicBezTo>
                  <a:cubicBezTo>
                    <a:pt x="232" y="5984"/>
                    <a:pt x="403" y="6045"/>
                    <a:pt x="712" y="6160"/>
                  </a:cubicBezTo>
                  <a:cubicBezTo>
                    <a:pt x="1020" y="6276"/>
                    <a:pt x="1356" y="6338"/>
                    <a:pt x="1825" y="6338"/>
                  </a:cubicBezTo>
                  <a:cubicBezTo>
                    <a:pt x="2294" y="6338"/>
                    <a:pt x="2896" y="6276"/>
                    <a:pt x="3734" y="6142"/>
                  </a:cubicBezTo>
                  <a:cubicBezTo>
                    <a:pt x="4580" y="6008"/>
                    <a:pt x="5273" y="5777"/>
                    <a:pt x="5777" y="5546"/>
                  </a:cubicBezTo>
                  <a:cubicBezTo>
                    <a:pt x="6026" y="5430"/>
                    <a:pt x="6215" y="5314"/>
                    <a:pt x="6354" y="5199"/>
                  </a:cubicBezTo>
                  <a:cubicBezTo>
                    <a:pt x="6410" y="5157"/>
                    <a:pt x="6470" y="5102"/>
                    <a:pt x="6507" y="5060"/>
                  </a:cubicBezTo>
                  <a:cubicBezTo>
                    <a:pt x="6544" y="5023"/>
                    <a:pt x="6562" y="4986"/>
                    <a:pt x="6562" y="4926"/>
                  </a:cubicBezTo>
                  <a:cubicBezTo>
                    <a:pt x="6585" y="4871"/>
                    <a:pt x="6562" y="4774"/>
                    <a:pt x="6525" y="4677"/>
                  </a:cubicBezTo>
                  <a:cubicBezTo>
                    <a:pt x="6507" y="4580"/>
                    <a:pt x="6470" y="4464"/>
                    <a:pt x="6428" y="4349"/>
                  </a:cubicBezTo>
                  <a:cubicBezTo>
                    <a:pt x="6391" y="4233"/>
                    <a:pt x="6354" y="4118"/>
                    <a:pt x="6313" y="4021"/>
                  </a:cubicBezTo>
                  <a:cubicBezTo>
                    <a:pt x="6276" y="3947"/>
                    <a:pt x="6239" y="3868"/>
                    <a:pt x="6197" y="3831"/>
                  </a:cubicBezTo>
                  <a:cubicBezTo>
                    <a:pt x="6160" y="3790"/>
                    <a:pt x="6123" y="3771"/>
                    <a:pt x="6081" y="3753"/>
                  </a:cubicBezTo>
                  <a:cubicBezTo>
                    <a:pt x="6045" y="3753"/>
                    <a:pt x="6008" y="3753"/>
                    <a:pt x="5966" y="3734"/>
                  </a:cubicBezTo>
                  <a:cubicBezTo>
                    <a:pt x="5911" y="3716"/>
                    <a:pt x="5850" y="3674"/>
                    <a:pt x="5777" y="3503"/>
                  </a:cubicBezTo>
                  <a:cubicBezTo>
                    <a:pt x="5777" y="3485"/>
                    <a:pt x="5753" y="3388"/>
                    <a:pt x="5735" y="3272"/>
                  </a:cubicBezTo>
                  <a:cubicBezTo>
                    <a:pt x="5716" y="3157"/>
                    <a:pt x="5698" y="3004"/>
                    <a:pt x="5680" y="2829"/>
                  </a:cubicBezTo>
                  <a:cubicBezTo>
                    <a:pt x="5619" y="2482"/>
                    <a:pt x="5582" y="2080"/>
                    <a:pt x="5546" y="1655"/>
                  </a:cubicBezTo>
                  <a:cubicBezTo>
                    <a:pt x="5448" y="846"/>
                    <a:pt x="5388" y="56"/>
                    <a:pt x="5388" y="56"/>
                  </a:cubicBezTo>
                  <a:lnTo>
                    <a:pt x="5388" y="19"/>
                  </a:lnTo>
                  <a:lnTo>
                    <a:pt x="5333" y="19"/>
                  </a:lnTo>
                  <a:cubicBezTo>
                    <a:pt x="5333" y="19"/>
                    <a:pt x="5176" y="1"/>
                    <a:pt x="4829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28"/>
            <p:cNvSpPr/>
            <p:nvPr/>
          </p:nvSpPr>
          <p:spPr>
            <a:xfrm>
              <a:off x="6352493" y="2450027"/>
              <a:ext cx="607724" cy="210366"/>
            </a:xfrm>
            <a:custGeom>
              <a:avLst/>
              <a:gdLst/>
              <a:ahLst/>
              <a:cxnLst/>
              <a:rect l="l" t="t" r="r" b="b"/>
              <a:pathLst>
                <a:path w="4446" h="1539" extrusionOk="0">
                  <a:moveTo>
                    <a:pt x="4002" y="0"/>
                  </a:moveTo>
                  <a:cubicBezTo>
                    <a:pt x="3678" y="0"/>
                    <a:pt x="3138" y="37"/>
                    <a:pt x="2366" y="176"/>
                  </a:cubicBezTo>
                  <a:cubicBezTo>
                    <a:pt x="980" y="444"/>
                    <a:pt x="0" y="790"/>
                    <a:pt x="0" y="790"/>
                  </a:cubicBezTo>
                  <a:cubicBezTo>
                    <a:pt x="0" y="790"/>
                    <a:pt x="56" y="1118"/>
                    <a:pt x="134" y="1539"/>
                  </a:cubicBezTo>
                  <a:cubicBezTo>
                    <a:pt x="481" y="1423"/>
                    <a:pt x="1271" y="1174"/>
                    <a:pt x="2445" y="1003"/>
                  </a:cubicBezTo>
                  <a:cubicBezTo>
                    <a:pt x="3618" y="827"/>
                    <a:pt x="4196" y="753"/>
                    <a:pt x="4445" y="712"/>
                  </a:cubicBezTo>
                  <a:cubicBezTo>
                    <a:pt x="4408" y="310"/>
                    <a:pt x="4390" y="0"/>
                    <a:pt x="43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28"/>
            <p:cNvSpPr/>
            <p:nvPr/>
          </p:nvSpPr>
          <p:spPr>
            <a:xfrm>
              <a:off x="6344292" y="2442372"/>
              <a:ext cx="624127" cy="228819"/>
            </a:xfrm>
            <a:custGeom>
              <a:avLst/>
              <a:gdLst/>
              <a:ahLst/>
              <a:cxnLst/>
              <a:rect l="l" t="t" r="r" b="b"/>
              <a:pathLst>
                <a:path w="4566" h="1674" extrusionOk="0">
                  <a:moveTo>
                    <a:pt x="4062" y="93"/>
                  </a:moveTo>
                  <a:cubicBezTo>
                    <a:pt x="4293" y="93"/>
                    <a:pt x="4371" y="116"/>
                    <a:pt x="4408" y="116"/>
                  </a:cubicBezTo>
                  <a:cubicBezTo>
                    <a:pt x="4408" y="153"/>
                    <a:pt x="4431" y="384"/>
                    <a:pt x="4468" y="731"/>
                  </a:cubicBezTo>
                  <a:cubicBezTo>
                    <a:pt x="4200" y="768"/>
                    <a:pt x="3641" y="828"/>
                    <a:pt x="2505" y="999"/>
                  </a:cubicBezTo>
                  <a:cubicBezTo>
                    <a:pt x="1350" y="1174"/>
                    <a:pt x="596" y="1405"/>
                    <a:pt x="231" y="1539"/>
                  </a:cubicBezTo>
                  <a:cubicBezTo>
                    <a:pt x="176" y="1174"/>
                    <a:pt x="116" y="902"/>
                    <a:pt x="116" y="883"/>
                  </a:cubicBezTo>
                  <a:cubicBezTo>
                    <a:pt x="176" y="865"/>
                    <a:pt x="1100" y="537"/>
                    <a:pt x="2426" y="287"/>
                  </a:cubicBezTo>
                  <a:cubicBezTo>
                    <a:pt x="3198" y="135"/>
                    <a:pt x="3738" y="116"/>
                    <a:pt x="4062" y="93"/>
                  </a:cubicBezTo>
                  <a:close/>
                  <a:moveTo>
                    <a:pt x="4062" y="1"/>
                  </a:moveTo>
                  <a:cubicBezTo>
                    <a:pt x="3738" y="1"/>
                    <a:pt x="3179" y="38"/>
                    <a:pt x="2408" y="190"/>
                  </a:cubicBezTo>
                  <a:cubicBezTo>
                    <a:pt x="1021" y="440"/>
                    <a:pt x="42" y="786"/>
                    <a:pt x="42" y="786"/>
                  </a:cubicBezTo>
                  <a:lnTo>
                    <a:pt x="0" y="809"/>
                  </a:lnTo>
                  <a:lnTo>
                    <a:pt x="0" y="846"/>
                  </a:lnTo>
                  <a:cubicBezTo>
                    <a:pt x="0" y="846"/>
                    <a:pt x="60" y="1174"/>
                    <a:pt x="134" y="1618"/>
                  </a:cubicBezTo>
                  <a:lnTo>
                    <a:pt x="134" y="1673"/>
                  </a:lnTo>
                  <a:lnTo>
                    <a:pt x="194" y="1655"/>
                  </a:lnTo>
                  <a:cubicBezTo>
                    <a:pt x="559" y="1521"/>
                    <a:pt x="1350" y="1290"/>
                    <a:pt x="2523" y="1114"/>
                  </a:cubicBezTo>
                  <a:cubicBezTo>
                    <a:pt x="3678" y="925"/>
                    <a:pt x="4274" y="846"/>
                    <a:pt x="4524" y="828"/>
                  </a:cubicBezTo>
                  <a:lnTo>
                    <a:pt x="4565" y="828"/>
                  </a:lnTo>
                  <a:lnTo>
                    <a:pt x="4565" y="768"/>
                  </a:lnTo>
                  <a:cubicBezTo>
                    <a:pt x="4524" y="366"/>
                    <a:pt x="4505" y="56"/>
                    <a:pt x="4505" y="56"/>
                  </a:cubicBezTo>
                  <a:lnTo>
                    <a:pt x="4505" y="19"/>
                  </a:lnTo>
                  <a:lnTo>
                    <a:pt x="4450" y="19"/>
                  </a:lnTo>
                  <a:cubicBezTo>
                    <a:pt x="4450" y="19"/>
                    <a:pt x="4334" y="1"/>
                    <a:pt x="4062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28"/>
            <p:cNvSpPr/>
            <p:nvPr/>
          </p:nvSpPr>
          <p:spPr>
            <a:xfrm>
              <a:off x="6163040" y="2146710"/>
              <a:ext cx="294430" cy="460372"/>
            </a:xfrm>
            <a:custGeom>
              <a:avLst/>
              <a:gdLst/>
              <a:ahLst/>
              <a:cxnLst/>
              <a:rect l="l" t="t" r="r" b="b"/>
              <a:pathLst>
                <a:path w="2154" h="3368" extrusionOk="0">
                  <a:moveTo>
                    <a:pt x="429" y="0"/>
                  </a:moveTo>
                  <a:cubicBezTo>
                    <a:pt x="342" y="0"/>
                    <a:pt x="250" y="18"/>
                    <a:pt x="171" y="61"/>
                  </a:cubicBezTo>
                  <a:cubicBezTo>
                    <a:pt x="0" y="159"/>
                    <a:pt x="19" y="353"/>
                    <a:pt x="19" y="353"/>
                  </a:cubicBezTo>
                  <a:cubicBezTo>
                    <a:pt x="19" y="353"/>
                    <a:pt x="42" y="344"/>
                    <a:pt x="83" y="344"/>
                  </a:cubicBezTo>
                  <a:cubicBezTo>
                    <a:pt x="234" y="344"/>
                    <a:pt x="633" y="464"/>
                    <a:pt x="1058" y="1586"/>
                  </a:cubicBezTo>
                  <a:cubicBezTo>
                    <a:pt x="1405" y="2469"/>
                    <a:pt x="1460" y="3240"/>
                    <a:pt x="1576" y="3319"/>
                  </a:cubicBezTo>
                  <a:cubicBezTo>
                    <a:pt x="1619" y="3353"/>
                    <a:pt x="1691" y="3367"/>
                    <a:pt x="1767" y="3367"/>
                  </a:cubicBezTo>
                  <a:cubicBezTo>
                    <a:pt x="1898" y="3367"/>
                    <a:pt x="2042" y="3327"/>
                    <a:pt x="2080" y="3277"/>
                  </a:cubicBezTo>
                  <a:cubicBezTo>
                    <a:pt x="2153" y="3222"/>
                    <a:pt x="1904" y="1794"/>
                    <a:pt x="1460" y="967"/>
                  </a:cubicBezTo>
                  <a:cubicBezTo>
                    <a:pt x="1040" y="140"/>
                    <a:pt x="712" y="43"/>
                    <a:pt x="596" y="25"/>
                  </a:cubicBezTo>
                  <a:cubicBezTo>
                    <a:pt x="548" y="9"/>
                    <a:pt x="490" y="0"/>
                    <a:pt x="4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28"/>
            <p:cNvSpPr/>
            <p:nvPr/>
          </p:nvSpPr>
          <p:spPr>
            <a:xfrm>
              <a:off x="6165500" y="2192365"/>
              <a:ext cx="137" cy="2597"/>
            </a:xfrm>
            <a:custGeom>
              <a:avLst/>
              <a:gdLst/>
              <a:ahLst/>
              <a:cxnLst/>
              <a:rect l="l" t="t" r="r" b="b"/>
              <a:pathLst>
                <a:path w="1" h="19" extrusionOk="0">
                  <a:moveTo>
                    <a:pt x="1" y="0"/>
                  </a:moveTo>
                  <a:lnTo>
                    <a:pt x="1" y="19"/>
                  </a:lnTo>
                  <a:lnTo>
                    <a:pt x="1" y="19"/>
                  </a:lnTo>
                  <a:close/>
                </a:path>
              </a:pathLst>
            </a:custGeom>
            <a:solidFill>
              <a:srgbClr val="2435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28"/>
            <p:cNvSpPr/>
            <p:nvPr/>
          </p:nvSpPr>
          <p:spPr>
            <a:xfrm>
              <a:off x="6183817" y="2194825"/>
              <a:ext cx="118920" cy="152956"/>
            </a:xfrm>
            <a:custGeom>
              <a:avLst/>
              <a:gdLst/>
              <a:ahLst/>
              <a:cxnLst/>
              <a:rect l="l" t="t" r="r" b="b"/>
              <a:pathLst>
                <a:path w="870" h="1119" extrusionOk="0">
                  <a:moveTo>
                    <a:pt x="1" y="1"/>
                  </a:moveTo>
                  <a:lnTo>
                    <a:pt x="1" y="1"/>
                  </a:lnTo>
                  <a:cubicBezTo>
                    <a:pt x="195" y="38"/>
                    <a:pt x="523" y="250"/>
                    <a:pt x="869" y="1119"/>
                  </a:cubicBezTo>
                  <a:cubicBezTo>
                    <a:pt x="523" y="250"/>
                    <a:pt x="195" y="38"/>
                    <a:pt x="1" y="1"/>
                  </a:cubicBezTo>
                  <a:close/>
                </a:path>
              </a:pathLst>
            </a:custGeom>
            <a:solidFill>
              <a:srgbClr val="95A1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28"/>
            <p:cNvSpPr/>
            <p:nvPr/>
          </p:nvSpPr>
          <p:spPr>
            <a:xfrm>
              <a:off x="6173155" y="2192365"/>
              <a:ext cx="10799" cy="2597"/>
            </a:xfrm>
            <a:custGeom>
              <a:avLst/>
              <a:gdLst/>
              <a:ahLst/>
              <a:cxnLst/>
              <a:rect l="l" t="t" r="r" b="b"/>
              <a:pathLst>
                <a:path w="79" h="19" extrusionOk="0">
                  <a:moveTo>
                    <a:pt x="0" y="0"/>
                  </a:moveTo>
                  <a:lnTo>
                    <a:pt x="0" y="0"/>
                  </a:lnTo>
                  <a:cubicBezTo>
                    <a:pt x="23" y="0"/>
                    <a:pt x="42" y="0"/>
                    <a:pt x="79" y="19"/>
                  </a:cubicBezTo>
                  <a:lnTo>
                    <a:pt x="79" y="19"/>
                  </a:lnTo>
                  <a:cubicBezTo>
                    <a:pt x="42" y="0"/>
                    <a:pt x="23" y="0"/>
                    <a:pt x="0" y="0"/>
                  </a:cubicBezTo>
                  <a:close/>
                </a:path>
              </a:pathLst>
            </a:custGeom>
            <a:solidFill>
              <a:srgbClr val="2435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28"/>
            <p:cNvSpPr/>
            <p:nvPr/>
          </p:nvSpPr>
          <p:spPr>
            <a:xfrm>
              <a:off x="6352493" y="2508120"/>
              <a:ext cx="7655" cy="39230"/>
            </a:xfrm>
            <a:custGeom>
              <a:avLst/>
              <a:gdLst/>
              <a:ahLst/>
              <a:cxnLst/>
              <a:rect l="l" t="t" r="r" b="b"/>
              <a:pathLst>
                <a:path w="56" h="287" extrusionOk="0">
                  <a:moveTo>
                    <a:pt x="0" y="0"/>
                  </a:moveTo>
                  <a:cubicBezTo>
                    <a:pt x="19" y="97"/>
                    <a:pt x="37" y="190"/>
                    <a:pt x="56" y="287"/>
                  </a:cubicBezTo>
                  <a:lnTo>
                    <a:pt x="56" y="287"/>
                  </a:lnTo>
                  <a:cubicBezTo>
                    <a:pt x="37" y="190"/>
                    <a:pt x="19" y="97"/>
                    <a:pt x="0" y="0"/>
                  </a:cubicBezTo>
                  <a:close/>
                </a:path>
              </a:pathLst>
            </a:custGeom>
            <a:solidFill>
              <a:srgbClr val="95A1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28"/>
            <p:cNvSpPr/>
            <p:nvPr/>
          </p:nvSpPr>
          <p:spPr>
            <a:xfrm>
              <a:off x="6360011" y="2547214"/>
              <a:ext cx="137" cy="137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435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28"/>
            <p:cNvSpPr/>
            <p:nvPr/>
          </p:nvSpPr>
          <p:spPr>
            <a:xfrm>
              <a:off x="6362608" y="2560473"/>
              <a:ext cx="87208" cy="47568"/>
            </a:xfrm>
            <a:custGeom>
              <a:avLst/>
              <a:gdLst/>
              <a:ahLst/>
              <a:cxnLst/>
              <a:rect l="l" t="t" r="r" b="b"/>
              <a:pathLst>
                <a:path w="638" h="348" extrusionOk="0">
                  <a:moveTo>
                    <a:pt x="638" y="232"/>
                  </a:moveTo>
                  <a:lnTo>
                    <a:pt x="638" y="232"/>
                  </a:lnTo>
                  <a:lnTo>
                    <a:pt x="638" y="232"/>
                  </a:ln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42" y="176"/>
                    <a:pt x="79" y="269"/>
                    <a:pt x="116" y="292"/>
                  </a:cubicBezTo>
                  <a:cubicBezTo>
                    <a:pt x="157" y="329"/>
                    <a:pt x="213" y="347"/>
                    <a:pt x="291" y="347"/>
                  </a:cubicBezTo>
                  <a:cubicBezTo>
                    <a:pt x="425" y="347"/>
                    <a:pt x="578" y="310"/>
                    <a:pt x="620" y="250"/>
                  </a:cubicBezTo>
                  <a:cubicBezTo>
                    <a:pt x="638" y="250"/>
                    <a:pt x="638" y="250"/>
                    <a:pt x="638" y="232"/>
                  </a:cubicBezTo>
                  <a:cubicBezTo>
                    <a:pt x="638" y="250"/>
                    <a:pt x="638" y="250"/>
                    <a:pt x="620" y="250"/>
                  </a:cubicBezTo>
                  <a:cubicBezTo>
                    <a:pt x="578" y="310"/>
                    <a:pt x="425" y="347"/>
                    <a:pt x="291" y="347"/>
                  </a:cubicBezTo>
                  <a:cubicBezTo>
                    <a:pt x="213" y="347"/>
                    <a:pt x="157" y="329"/>
                    <a:pt x="116" y="292"/>
                  </a:cubicBezTo>
                  <a:cubicBezTo>
                    <a:pt x="79" y="269"/>
                    <a:pt x="42" y="176"/>
                    <a:pt x="0" y="1"/>
                  </a:cubicBezTo>
                  <a:close/>
                </a:path>
              </a:pathLst>
            </a:custGeom>
            <a:solidFill>
              <a:srgbClr val="276C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28"/>
            <p:cNvSpPr/>
            <p:nvPr/>
          </p:nvSpPr>
          <p:spPr>
            <a:xfrm>
              <a:off x="6360011" y="2547214"/>
              <a:ext cx="2734" cy="13396"/>
            </a:xfrm>
            <a:custGeom>
              <a:avLst/>
              <a:gdLst/>
              <a:ahLst/>
              <a:cxnLst/>
              <a:rect l="l" t="t" r="r" b="b"/>
              <a:pathLst>
                <a:path w="20" h="98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42"/>
                    <a:pt x="19" y="79"/>
                    <a:pt x="19" y="98"/>
                  </a:cubicBezTo>
                  <a:lnTo>
                    <a:pt x="19" y="98"/>
                  </a:lnTo>
                  <a:cubicBezTo>
                    <a:pt x="19" y="79"/>
                    <a:pt x="1" y="42"/>
                    <a:pt x="1" y="1"/>
                  </a:cubicBezTo>
                  <a:close/>
                </a:path>
              </a:pathLst>
            </a:custGeom>
            <a:solidFill>
              <a:srgbClr val="2435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28"/>
            <p:cNvSpPr/>
            <p:nvPr/>
          </p:nvSpPr>
          <p:spPr>
            <a:xfrm>
              <a:off x="6157299" y="2138645"/>
              <a:ext cx="300171" cy="476365"/>
            </a:xfrm>
            <a:custGeom>
              <a:avLst/>
              <a:gdLst/>
              <a:ahLst/>
              <a:cxnLst/>
              <a:rect l="l" t="t" r="r" b="b"/>
              <a:pathLst>
                <a:path w="2196" h="3485" extrusionOk="0">
                  <a:moveTo>
                    <a:pt x="2103" y="3299"/>
                  </a:moveTo>
                  <a:cubicBezTo>
                    <a:pt x="2096" y="3305"/>
                    <a:pt x="2090" y="3311"/>
                    <a:pt x="2083" y="3316"/>
                  </a:cubicBezTo>
                  <a:lnTo>
                    <a:pt x="2083" y="3316"/>
                  </a:lnTo>
                  <a:lnTo>
                    <a:pt x="2103" y="3299"/>
                  </a:lnTo>
                  <a:close/>
                  <a:moveTo>
                    <a:pt x="498" y="110"/>
                  </a:moveTo>
                  <a:cubicBezTo>
                    <a:pt x="548" y="110"/>
                    <a:pt x="597" y="114"/>
                    <a:pt x="638" y="120"/>
                  </a:cubicBezTo>
                  <a:cubicBezTo>
                    <a:pt x="694" y="144"/>
                    <a:pt x="772" y="162"/>
                    <a:pt x="925" y="296"/>
                  </a:cubicBezTo>
                  <a:cubicBezTo>
                    <a:pt x="1063" y="412"/>
                    <a:pt x="1253" y="643"/>
                    <a:pt x="1465" y="1045"/>
                  </a:cubicBezTo>
                  <a:cubicBezTo>
                    <a:pt x="1678" y="1451"/>
                    <a:pt x="1849" y="2010"/>
                    <a:pt x="1964" y="2472"/>
                  </a:cubicBezTo>
                  <a:cubicBezTo>
                    <a:pt x="2006" y="2722"/>
                    <a:pt x="2043" y="2916"/>
                    <a:pt x="2061" y="3068"/>
                  </a:cubicBezTo>
                  <a:cubicBezTo>
                    <a:pt x="2080" y="3147"/>
                    <a:pt x="2080" y="3221"/>
                    <a:pt x="2080" y="3262"/>
                  </a:cubicBezTo>
                  <a:lnTo>
                    <a:pt x="2080" y="3318"/>
                  </a:lnTo>
                  <a:lnTo>
                    <a:pt x="2080" y="3318"/>
                  </a:lnTo>
                  <a:cubicBezTo>
                    <a:pt x="2065" y="3328"/>
                    <a:pt x="2049" y="3336"/>
                    <a:pt x="2024" y="3336"/>
                  </a:cubicBezTo>
                  <a:cubicBezTo>
                    <a:pt x="1988" y="3355"/>
                    <a:pt x="1927" y="3355"/>
                    <a:pt x="1890" y="3378"/>
                  </a:cubicBezTo>
                  <a:cubicBezTo>
                    <a:pt x="1775" y="3378"/>
                    <a:pt x="1678" y="3355"/>
                    <a:pt x="1641" y="3336"/>
                  </a:cubicBezTo>
                  <a:cubicBezTo>
                    <a:pt x="1641" y="3336"/>
                    <a:pt x="1641" y="3318"/>
                    <a:pt x="1618" y="3299"/>
                  </a:cubicBezTo>
                  <a:cubicBezTo>
                    <a:pt x="1599" y="3281"/>
                    <a:pt x="1599" y="3239"/>
                    <a:pt x="1581" y="3184"/>
                  </a:cubicBezTo>
                  <a:cubicBezTo>
                    <a:pt x="1562" y="3087"/>
                    <a:pt x="1525" y="2953"/>
                    <a:pt x="1502" y="2800"/>
                  </a:cubicBezTo>
                  <a:cubicBezTo>
                    <a:pt x="1428" y="2491"/>
                    <a:pt x="1331" y="2066"/>
                    <a:pt x="1156" y="1622"/>
                  </a:cubicBezTo>
                  <a:cubicBezTo>
                    <a:pt x="888" y="911"/>
                    <a:pt x="620" y="583"/>
                    <a:pt x="407" y="449"/>
                  </a:cubicBezTo>
                  <a:cubicBezTo>
                    <a:pt x="292" y="375"/>
                    <a:pt x="213" y="352"/>
                    <a:pt x="139" y="352"/>
                  </a:cubicBezTo>
                  <a:cubicBezTo>
                    <a:pt x="139" y="296"/>
                    <a:pt x="139" y="218"/>
                    <a:pt x="255" y="162"/>
                  </a:cubicBezTo>
                  <a:cubicBezTo>
                    <a:pt x="314" y="123"/>
                    <a:pt x="408" y="110"/>
                    <a:pt x="498" y="110"/>
                  </a:cubicBezTo>
                  <a:close/>
                  <a:moveTo>
                    <a:pt x="464" y="0"/>
                  </a:moveTo>
                  <a:cubicBezTo>
                    <a:pt x="370" y="0"/>
                    <a:pt x="272" y="20"/>
                    <a:pt x="195" y="65"/>
                  </a:cubicBezTo>
                  <a:cubicBezTo>
                    <a:pt x="1" y="181"/>
                    <a:pt x="1" y="412"/>
                    <a:pt x="1" y="412"/>
                  </a:cubicBezTo>
                  <a:lnTo>
                    <a:pt x="1" y="467"/>
                  </a:lnTo>
                  <a:lnTo>
                    <a:pt x="61" y="449"/>
                  </a:lnTo>
                  <a:lnTo>
                    <a:pt x="139" y="449"/>
                  </a:lnTo>
                  <a:cubicBezTo>
                    <a:pt x="176" y="449"/>
                    <a:pt x="255" y="467"/>
                    <a:pt x="347" y="527"/>
                  </a:cubicBezTo>
                  <a:cubicBezTo>
                    <a:pt x="523" y="661"/>
                    <a:pt x="791" y="952"/>
                    <a:pt x="1063" y="1664"/>
                  </a:cubicBezTo>
                  <a:cubicBezTo>
                    <a:pt x="1216" y="2107"/>
                    <a:pt x="1331" y="2509"/>
                    <a:pt x="1387" y="2819"/>
                  </a:cubicBezTo>
                  <a:cubicBezTo>
                    <a:pt x="1428" y="2990"/>
                    <a:pt x="1447" y="3105"/>
                    <a:pt x="1484" y="3221"/>
                  </a:cubicBezTo>
                  <a:cubicBezTo>
                    <a:pt x="1502" y="3262"/>
                    <a:pt x="1502" y="3299"/>
                    <a:pt x="1525" y="3336"/>
                  </a:cubicBezTo>
                  <a:cubicBezTo>
                    <a:pt x="1544" y="3378"/>
                    <a:pt x="1562" y="3396"/>
                    <a:pt x="1581" y="3433"/>
                  </a:cubicBezTo>
                  <a:cubicBezTo>
                    <a:pt x="1629" y="3471"/>
                    <a:pt x="1692" y="3485"/>
                    <a:pt x="1760" y="3485"/>
                  </a:cubicBezTo>
                  <a:cubicBezTo>
                    <a:pt x="1802" y="3485"/>
                    <a:pt x="1846" y="3479"/>
                    <a:pt x="1890" y="3470"/>
                  </a:cubicBezTo>
                  <a:cubicBezTo>
                    <a:pt x="1946" y="3470"/>
                    <a:pt x="2006" y="3452"/>
                    <a:pt x="2043" y="3433"/>
                  </a:cubicBezTo>
                  <a:cubicBezTo>
                    <a:pt x="2103" y="3433"/>
                    <a:pt x="2140" y="3415"/>
                    <a:pt x="2158" y="3378"/>
                  </a:cubicBezTo>
                  <a:cubicBezTo>
                    <a:pt x="2195" y="3355"/>
                    <a:pt x="2177" y="3336"/>
                    <a:pt x="2195" y="3318"/>
                  </a:cubicBezTo>
                  <a:lnTo>
                    <a:pt x="2195" y="3262"/>
                  </a:lnTo>
                  <a:cubicBezTo>
                    <a:pt x="2195" y="3202"/>
                    <a:pt x="2177" y="3147"/>
                    <a:pt x="2177" y="3068"/>
                  </a:cubicBezTo>
                  <a:cubicBezTo>
                    <a:pt x="2158" y="2893"/>
                    <a:pt x="2122" y="2685"/>
                    <a:pt x="2061" y="2454"/>
                  </a:cubicBezTo>
                  <a:cubicBezTo>
                    <a:pt x="1946" y="1992"/>
                    <a:pt x="1775" y="1414"/>
                    <a:pt x="1562" y="1008"/>
                  </a:cubicBezTo>
                  <a:cubicBezTo>
                    <a:pt x="1331" y="583"/>
                    <a:pt x="1137" y="352"/>
                    <a:pt x="985" y="218"/>
                  </a:cubicBezTo>
                  <a:cubicBezTo>
                    <a:pt x="832" y="84"/>
                    <a:pt x="717" y="47"/>
                    <a:pt x="657" y="28"/>
                  </a:cubicBezTo>
                  <a:cubicBezTo>
                    <a:pt x="600" y="11"/>
                    <a:pt x="533" y="0"/>
                    <a:pt x="46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28"/>
            <p:cNvSpPr/>
            <p:nvPr/>
          </p:nvSpPr>
          <p:spPr>
            <a:xfrm>
              <a:off x="6776233" y="2061142"/>
              <a:ext cx="194647" cy="443149"/>
            </a:xfrm>
            <a:custGeom>
              <a:avLst/>
              <a:gdLst/>
              <a:ahLst/>
              <a:cxnLst/>
              <a:rect l="l" t="t" r="r" b="b"/>
              <a:pathLst>
                <a:path w="1424" h="3242" extrusionOk="0">
                  <a:moveTo>
                    <a:pt x="227" y="0"/>
                  </a:moveTo>
                  <a:cubicBezTo>
                    <a:pt x="111" y="0"/>
                    <a:pt x="11" y="38"/>
                    <a:pt x="1" y="133"/>
                  </a:cubicBezTo>
                  <a:cubicBezTo>
                    <a:pt x="1" y="133"/>
                    <a:pt x="366" y="766"/>
                    <a:pt x="578" y="1653"/>
                  </a:cubicBezTo>
                  <a:cubicBezTo>
                    <a:pt x="786" y="2559"/>
                    <a:pt x="768" y="3058"/>
                    <a:pt x="828" y="3192"/>
                  </a:cubicBezTo>
                  <a:cubicBezTo>
                    <a:pt x="845" y="3228"/>
                    <a:pt x="896" y="3241"/>
                    <a:pt x="960" y="3241"/>
                  </a:cubicBezTo>
                  <a:cubicBezTo>
                    <a:pt x="1102" y="3241"/>
                    <a:pt x="1307" y="3175"/>
                    <a:pt x="1345" y="3136"/>
                  </a:cubicBezTo>
                  <a:cubicBezTo>
                    <a:pt x="1424" y="3058"/>
                    <a:pt x="999" y="1265"/>
                    <a:pt x="865" y="803"/>
                  </a:cubicBezTo>
                  <a:cubicBezTo>
                    <a:pt x="731" y="341"/>
                    <a:pt x="671" y="151"/>
                    <a:pt x="518" y="73"/>
                  </a:cubicBezTo>
                  <a:cubicBezTo>
                    <a:pt x="439" y="28"/>
                    <a:pt x="327" y="0"/>
                    <a:pt x="2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28"/>
            <p:cNvSpPr/>
            <p:nvPr/>
          </p:nvSpPr>
          <p:spPr>
            <a:xfrm>
              <a:off x="6770629" y="2055264"/>
              <a:ext cx="197790" cy="455451"/>
            </a:xfrm>
            <a:custGeom>
              <a:avLst/>
              <a:gdLst/>
              <a:ahLst/>
              <a:cxnLst/>
              <a:rect l="l" t="t" r="r" b="b"/>
              <a:pathLst>
                <a:path w="1447" h="3332" extrusionOk="0">
                  <a:moveTo>
                    <a:pt x="250" y="97"/>
                  </a:moveTo>
                  <a:cubicBezTo>
                    <a:pt x="347" y="97"/>
                    <a:pt x="462" y="116"/>
                    <a:pt x="522" y="153"/>
                  </a:cubicBezTo>
                  <a:cubicBezTo>
                    <a:pt x="596" y="194"/>
                    <a:pt x="638" y="250"/>
                    <a:pt x="693" y="365"/>
                  </a:cubicBezTo>
                  <a:cubicBezTo>
                    <a:pt x="735" y="481"/>
                    <a:pt x="790" y="638"/>
                    <a:pt x="850" y="869"/>
                  </a:cubicBezTo>
                  <a:cubicBezTo>
                    <a:pt x="924" y="1077"/>
                    <a:pt x="1058" y="1655"/>
                    <a:pt x="1174" y="2158"/>
                  </a:cubicBezTo>
                  <a:cubicBezTo>
                    <a:pt x="1234" y="2426"/>
                    <a:pt x="1271" y="2676"/>
                    <a:pt x="1312" y="2851"/>
                  </a:cubicBezTo>
                  <a:cubicBezTo>
                    <a:pt x="1331" y="2948"/>
                    <a:pt x="1331" y="3022"/>
                    <a:pt x="1349" y="3082"/>
                  </a:cubicBezTo>
                  <a:lnTo>
                    <a:pt x="1349" y="3138"/>
                  </a:lnTo>
                  <a:cubicBezTo>
                    <a:pt x="1331" y="3138"/>
                    <a:pt x="1312" y="3156"/>
                    <a:pt x="1271" y="3179"/>
                  </a:cubicBezTo>
                  <a:cubicBezTo>
                    <a:pt x="1234" y="3198"/>
                    <a:pt x="1174" y="3216"/>
                    <a:pt x="1118" y="3216"/>
                  </a:cubicBezTo>
                  <a:cubicBezTo>
                    <a:pt x="1058" y="3235"/>
                    <a:pt x="1003" y="3235"/>
                    <a:pt x="966" y="3235"/>
                  </a:cubicBezTo>
                  <a:cubicBezTo>
                    <a:pt x="943" y="3216"/>
                    <a:pt x="924" y="3216"/>
                    <a:pt x="924" y="3198"/>
                  </a:cubicBezTo>
                  <a:cubicBezTo>
                    <a:pt x="906" y="3198"/>
                    <a:pt x="906" y="3138"/>
                    <a:pt x="887" y="3064"/>
                  </a:cubicBezTo>
                  <a:cubicBezTo>
                    <a:pt x="887" y="2985"/>
                    <a:pt x="869" y="2870"/>
                    <a:pt x="850" y="2754"/>
                  </a:cubicBezTo>
                  <a:cubicBezTo>
                    <a:pt x="827" y="2486"/>
                    <a:pt x="772" y="2140"/>
                    <a:pt x="675" y="1696"/>
                  </a:cubicBezTo>
                  <a:cubicBezTo>
                    <a:pt x="462" y="809"/>
                    <a:pt x="116" y="194"/>
                    <a:pt x="97" y="153"/>
                  </a:cubicBezTo>
                  <a:cubicBezTo>
                    <a:pt x="97" y="153"/>
                    <a:pt x="116" y="134"/>
                    <a:pt x="134" y="116"/>
                  </a:cubicBezTo>
                  <a:cubicBezTo>
                    <a:pt x="157" y="116"/>
                    <a:pt x="194" y="97"/>
                    <a:pt x="250" y="97"/>
                  </a:cubicBezTo>
                  <a:close/>
                  <a:moveTo>
                    <a:pt x="250" y="0"/>
                  </a:moveTo>
                  <a:cubicBezTo>
                    <a:pt x="194" y="0"/>
                    <a:pt x="134" y="0"/>
                    <a:pt x="79" y="37"/>
                  </a:cubicBezTo>
                  <a:cubicBezTo>
                    <a:pt x="42" y="60"/>
                    <a:pt x="0" y="97"/>
                    <a:pt x="0" y="153"/>
                  </a:cubicBezTo>
                  <a:lnTo>
                    <a:pt x="0" y="176"/>
                  </a:lnTo>
                  <a:lnTo>
                    <a:pt x="0" y="194"/>
                  </a:lnTo>
                  <a:cubicBezTo>
                    <a:pt x="0" y="194"/>
                    <a:pt x="365" y="828"/>
                    <a:pt x="578" y="1715"/>
                  </a:cubicBezTo>
                  <a:cubicBezTo>
                    <a:pt x="675" y="2158"/>
                    <a:pt x="712" y="2505"/>
                    <a:pt x="753" y="2754"/>
                  </a:cubicBezTo>
                  <a:cubicBezTo>
                    <a:pt x="772" y="2888"/>
                    <a:pt x="772" y="2985"/>
                    <a:pt x="790" y="3064"/>
                  </a:cubicBezTo>
                  <a:cubicBezTo>
                    <a:pt x="790" y="3156"/>
                    <a:pt x="809" y="3198"/>
                    <a:pt x="827" y="3253"/>
                  </a:cubicBezTo>
                  <a:cubicBezTo>
                    <a:pt x="850" y="3313"/>
                    <a:pt x="906" y="3332"/>
                    <a:pt x="966" y="3332"/>
                  </a:cubicBezTo>
                  <a:cubicBezTo>
                    <a:pt x="1021" y="3332"/>
                    <a:pt x="1081" y="3332"/>
                    <a:pt x="1137" y="3313"/>
                  </a:cubicBezTo>
                  <a:cubicBezTo>
                    <a:pt x="1197" y="3313"/>
                    <a:pt x="1252" y="3295"/>
                    <a:pt x="1312" y="3272"/>
                  </a:cubicBezTo>
                  <a:cubicBezTo>
                    <a:pt x="1368" y="3253"/>
                    <a:pt x="1405" y="3235"/>
                    <a:pt x="1428" y="3216"/>
                  </a:cubicBezTo>
                  <a:cubicBezTo>
                    <a:pt x="1446" y="3198"/>
                    <a:pt x="1446" y="3179"/>
                    <a:pt x="1446" y="3179"/>
                  </a:cubicBezTo>
                  <a:lnTo>
                    <a:pt x="1446" y="3138"/>
                  </a:lnTo>
                  <a:lnTo>
                    <a:pt x="1446" y="3064"/>
                  </a:lnTo>
                  <a:cubicBezTo>
                    <a:pt x="1446" y="3004"/>
                    <a:pt x="1428" y="2925"/>
                    <a:pt x="1405" y="2833"/>
                  </a:cubicBezTo>
                  <a:cubicBezTo>
                    <a:pt x="1386" y="2657"/>
                    <a:pt x="1331" y="2408"/>
                    <a:pt x="1271" y="2140"/>
                  </a:cubicBezTo>
                  <a:cubicBezTo>
                    <a:pt x="1155" y="1618"/>
                    <a:pt x="1021" y="1059"/>
                    <a:pt x="966" y="828"/>
                  </a:cubicBezTo>
                  <a:cubicBezTo>
                    <a:pt x="887" y="596"/>
                    <a:pt x="850" y="444"/>
                    <a:pt x="790" y="310"/>
                  </a:cubicBezTo>
                  <a:cubicBezTo>
                    <a:pt x="735" y="194"/>
                    <a:pt x="656" y="116"/>
                    <a:pt x="578" y="60"/>
                  </a:cubicBezTo>
                  <a:cubicBezTo>
                    <a:pt x="481" y="19"/>
                    <a:pt x="365" y="0"/>
                    <a:pt x="25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28"/>
            <p:cNvSpPr/>
            <p:nvPr/>
          </p:nvSpPr>
          <p:spPr>
            <a:xfrm>
              <a:off x="6776233" y="2065926"/>
              <a:ext cx="186445" cy="436588"/>
            </a:xfrm>
            <a:custGeom>
              <a:avLst/>
              <a:gdLst/>
              <a:ahLst/>
              <a:cxnLst/>
              <a:rect l="l" t="t" r="r" b="b"/>
              <a:pathLst>
                <a:path w="1364" h="3194" extrusionOk="0">
                  <a:moveTo>
                    <a:pt x="93" y="1"/>
                  </a:moveTo>
                  <a:cubicBezTo>
                    <a:pt x="38" y="1"/>
                    <a:pt x="1" y="38"/>
                    <a:pt x="1" y="98"/>
                  </a:cubicBezTo>
                  <a:cubicBezTo>
                    <a:pt x="1" y="98"/>
                    <a:pt x="366" y="731"/>
                    <a:pt x="578" y="1618"/>
                  </a:cubicBezTo>
                  <a:cubicBezTo>
                    <a:pt x="786" y="2524"/>
                    <a:pt x="768" y="3023"/>
                    <a:pt x="828" y="3157"/>
                  </a:cubicBezTo>
                  <a:cubicBezTo>
                    <a:pt x="846" y="3194"/>
                    <a:pt x="902" y="3194"/>
                    <a:pt x="962" y="3194"/>
                  </a:cubicBezTo>
                  <a:cubicBezTo>
                    <a:pt x="1114" y="3194"/>
                    <a:pt x="1308" y="3138"/>
                    <a:pt x="1345" y="3101"/>
                  </a:cubicBezTo>
                  <a:cubicBezTo>
                    <a:pt x="1364" y="3060"/>
                    <a:pt x="1345" y="2829"/>
                    <a:pt x="1271" y="2501"/>
                  </a:cubicBezTo>
                  <a:cubicBezTo>
                    <a:pt x="1248" y="2501"/>
                    <a:pt x="1230" y="2501"/>
                    <a:pt x="1211" y="2482"/>
                  </a:cubicBezTo>
                  <a:lnTo>
                    <a:pt x="1211" y="2482"/>
                  </a:lnTo>
                  <a:cubicBezTo>
                    <a:pt x="1230" y="2598"/>
                    <a:pt x="1248" y="2695"/>
                    <a:pt x="1271" y="2773"/>
                  </a:cubicBezTo>
                  <a:cubicBezTo>
                    <a:pt x="1290" y="2870"/>
                    <a:pt x="1290" y="2944"/>
                    <a:pt x="1308" y="3004"/>
                  </a:cubicBezTo>
                  <a:lnTo>
                    <a:pt x="1308" y="3060"/>
                  </a:lnTo>
                  <a:cubicBezTo>
                    <a:pt x="1290" y="3060"/>
                    <a:pt x="1271" y="3078"/>
                    <a:pt x="1230" y="3101"/>
                  </a:cubicBezTo>
                  <a:cubicBezTo>
                    <a:pt x="1193" y="3120"/>
                    <a:pt x="1133" y="3138"/>
                    <a:pt x="1077" y="3138"/>
                  </a:cubicBezTo>
                  <a:cubicBezTo>
                    <a:pt x="1040" y="3138"/>
                    <a:pt x="999" y="3157"/>
                    <a:pt x="962" y="3157"/>
                  </a:cubicBezTo>
                  <a:lnTo>
                    <a:pt x="925" y="3157"/>
                  </a:lnTo>
                  <a:cubicBezTo>
                    <a:pt x="902" y="3138"/>
                    <a:pt x="883" y="3138"/>
                    <a:pt x="883" y="3120"/>
                  </a:cubicBezTo>
                  <a:cubicBezTo>
                    <a:pt x="865" y="3120"/>
                    <a:pt x="865" y="3060"/>
                    <a:pt x="846" y="2986"/>
                  </a:cubicBezTo>
                  <a:cubicBezTo>
                    <a:pt x="846" y="2907"/>
                    <a:pt x="828" y="2792"/>
                    <a:pt x="809" y="2676"/>
                  </a:cubicBezTo>
                  <a:cubicBezTo>
                    <a:pt x="786" y="2408"/>
                    <a:pt x="731" y="2062"/>
                    <a:pt x="634" y="1618"/>
                  </a:cubicBezTo>
                  <a:cubicBezTo>
                    <a:pt x="421" y="731"/>
                    <a:pt x="75" y="116"/>
                    <a:pt x="56" y="75"/>
                  </a:cubicBezTo>
                  <a:cubicBezTo>
                    <a:pt x="56" y="75"/>
                    <a:pt x="75" y="56"/>
                    <a:pt x="93" y="38"/>
                  </a:cubicBezTo>
                  <a:lnTo>
                    <a:pt x="116" y="38"/>
                  </a:lnTo>
                  <a:cubicBezTo>
                    <a:pt x="116" y="19"/>
                    <a:pt x="93" y="1"/>
                    <a:pt x="93" y="1"/>
                  </a:cubicBezTo>
                  <a:close/>
                </a:path>
              </a:pathLst>
            </a:custGeom>
            <a:solidFill>
              <a:srgbClr val="2435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28"/>
            <p:cNvSpPr/>
            <p:nvPr/>
          </p:nvSpPr>
          <p:spPr>
            <a:xfrm>
              <a:off x="6381471" y="2528897"/>
              <a:ext cx="57683" cy="58230"/>
            </a:xfrm>
            <a:custGeom>
              <a:avLst/>
              <a:gdLst/>
              <a:ahLst/>
              <a:cxnLst/>
              <a:rect l="l" t="t" r="r" b="b"/>
              <a:pathLst>
                <a:path w="422" h="426" extrusionOk="0">
                  <a:moveTo>
                    <a:pt x="209" y="1"/>
                  </a:moveTo>
                  <a:cubicBezTo>
                    <a:pt x="93" y="1"/>
                    <a:pt x="1" y="98"/>
                    <a:pt x="1" y="213"/>
                  </a:cubicBezTo>
                  <a:cubicBezTo>
                    <a:pt x="1" y="329"/>
                    <a:pt x="93" y="426"/>
                    <a:pt x="209" y="426"/>
                  </a:cubicBezTo>
                  <a:cubicBezTo>
                    <a:pt x="324" y="426"/>
                    <a:pt x="421" y="329"/>
                    <a:pt x="421" y="213"/>
                  </a:cubicBezTo>
                  <a:cubicBezTo>
                    <a:pt x="421" y="98"/>
                    <a:pt x="324" y="1"/>
                    <a:pt x="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28"/>
            <p:cNvSpPr/>
            <p:nvPr/>
          </p:nvSpPr>
          <p:spPr>
            <a:xfrm>
              <a:off x="6373270" y="2529260"/>
              <a:ext cx="74086" cy="73403"/>
            </a:xfrm>
            <a:custGeom>
              <a:avLst/>
              <a:gdLst/>
              <a:ahLst/>
              <a:cxnLst/>
              <a:rect l="l" t="t" r="r" b="b"/>
              <a:pathLst>
                <a:path w="542" h="537" extrusionOk="0">
                  <a:moveTo>
                    <a:pt x="269" y="93"/>
                  </a:moveTo>
                  <a:cubicBezTo>
                    <a:pt x="366" y="93"/>
                    <a:pt x="426" y="171"/>
                    <a:pt x="426" y="268"/>
                  </a:cubicBezTo>
                  <a:cubicBezTo>
                    <a:pt x="426" y="347"/>
                    <a:pt x="366" y="421"/>
                    <a:pt x="269" y="421"/>
                  </a:cubicBezTo>
                  <a:cubicBezTo>
                    <a:pt x="176" y="421"/>
                    <a:pt x="116" y="347"/>
                    <a:pt x="116" y="268"/>
                  </a:cubicBezTo>
                  <a:cubicBezTo>
                    <a:pt x="116" y="171"/>
                    <a:pt x="176" y="93"/>
                    <a:pt x="269" y="93"/>
                  </a:cubicBezTo>
                  <a:close/>
                  <a:moveTo>
                    <a:pt x="269" y="0"/>
                  </a:moveTo>
                  <a:cubicBezTo>
                    <a:pt x="116" y="0"/>
                    <a:pt x="1" y="116"/>
                    <a:pt x="1" y="268"/>
                  </a:cubicBezTo>
                  <a:cubicBezTo>
                    <a:pt x="1" y="402"/>
                    <a:pt x="116" y="536"/>
                    <a:pt x="269" y="536"/>
                  </a:cubicBezTo>
                  <a:cubicBezTo>
                    <a:pt x="426" y="536"/>
                    <a:pt x="542" y="402"/>
                    <a:pt x="542" y="268"/>
                  </a:cubicBezTo>
                  <a:cubicBezTo>
                    <a:pt x="542" y="116"/>
                    <a:pt x="426" y="0"/>
                    <a:pt x="26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28"/>
            <p:cNvSpPr/>
            <p:nvPr/>
          </p:nvSpPr>
          <p:spPr>
            <a:xfrm>
              <a:off x="6891873" y="2429113"/>
              <a:ext cx="58230" cy="60827"/>
            </a:xfrm>
            <a:custGeom>
              <a:avLst/>
              <a:gdLst/>
              <a:ahLst/>
              <a:cxnLst/>
              <a:rect l="l" t="t" r="r" b="b"/>
              <a:pathLst>
                <a:path w="426" h="445" extrusionOk="0">
                  <a:moveTo>
                    <a:pt x="213" y="1"/>
                  </a:moveTo>
                  <a:cubicBezTo>
                    <a:pt x="97" y="1"/>
                    <a:pt x="0" y="98"/>
                    <a:pt x="0" y="213"/>
                  </a:cubicBezTo>
                  <a:cubicBezTo>
                    <a:pt x="0" y="347"/>
                    <a:pt x="97" y="444"/>
                    <a:pt x="213" y="444"/>
                  </a:cubicBezTo>
                  <a:cubicBezTo>
                    <a:pt x="328" y="444"/>
                    <a:pt x="425" y="347"/>
                    <a:pt x="425" y="213"/>
                  </a:cubicBezTo>
                  <a:cubicBezTo>
                    <a:pt x="425" y="98"/>
                    <a:pt x="328" y="1"/>
                    <a:pt x="2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28"/>
            <p:cNvSpPr/>
            <p:nvPr/>
          </p:nvSpPr>
          <p:spPr>
            <a:xfrm>
              <a:off x="6883672" y="2431389"/>
              <a:ext cx="73949" cy="71489"/>
            </a:xfrm>
            <a:custGeom>
              <a:avLst/>
              <a:gdLst/>
              <a:ahLst/>
              <a:cxnLst/>
              <a:rect l="l" t="t" r="r" b="b"/>
              <a:pathLst>
                <a:path w="541" h="523" extrusionOk="0">
                  <a:moveTo>
                    <a:pt x="273" y="97"/>
                  </a:moveTo>
                  <a:cubicBezTo>
                    <a:pt x="370" y="97"/>
                    <a:pt x="425" y="176"/>
                    <a:pt x="425" y="254"/>
                  </a:cubicBezTo>
                  <a:cubicBezTo>
                    <a:pt x="425" y="347"/>
                    <a:pt x="370" y="425"/>
                    <a:pt x="273" y="425"/>
                  </a:cubicBezTo>
                  <a:cubicBezTo>
                    <a:pt x="176" y="425"/>
                    <a:pt x="116" y="347"/>
                    <a:pt x="116" y="254"/>
                  </a:cubicBezTo>
                  <a:cubicBezTo>
                    <a:pt x="116" y="176"/>
                    <a:pt x="176" y="97"/>
                    <a:pt x="273" y="97"/>
                  </a:cubicBezTo>
                  <a:close/>
                  <a:moveTo>
                    <a:pt x="273" y="0"/>
                  </a:moveTo>
                  <a:cubicBezTo>
                    <a:pt x="116" y="0"/>
                    <a:pt x="0" y="116"/>
                    <a:pt x="0" y="254"/>
                  </a:cubicBezTo>
                  <a:cubicBezTo>
                    <a:pt x="0" y="407"/>
                    <a:pt x="116" y="522"/>
                    <a:pt x="273" y="522"/>
                  </a:cubicBezTo>
                  <a:cubicBezTo>
                    <a:pt x="425" y="522"/>
                    <a:pt x="541" y="407"/>
                    <a:pt x="541" y="254"/>
                  </a:cubicBezTo>
                  <a:cubicBezTo>
                    <a:pt x="541" y="116"/>
                    <a:pt x="425" y="0"/>
                    <a:pt x="27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8"/>
            <p:cNvSpPr/>
            <p:nvPr/>
          </p:nvSpPr>
          <p:spPr>
            <a:xfrm>
              <a:off x="6465536" y="2618566"/>
              <a:ext cx="473768" cy="448753"/>
            </a:xfrm>
            <a:custGeom>
              <a:avLst/>
              <a:gdLst/>
              <a:ahLst/>
              <a:cxnLst/>
              <a:rect l="l" t="t" r="r" b="b"/>
              <a:pathLst>
                <a:path w="3466" h="3283" extrusionOk="0">
                  <a:moveTo>
                    <a:pt x="3151" y="0"/>
                  </a:moveTo>
                  <a:cubicBezTo>
                    <a:pt x="3007" y="0"/>
                    <a:pt x="2525" y="13"/>
                    <a:pt x="1655" y="153"/>
                  </a:cubicBezTo>
                  <a:cubicBezTo>
                    <a:pt x="578" y="306"/>
                    <a:pt x="0" y="652"/>
                    <a:pt x="0" y="652"/>
                  </a:cubicBezTo>
                  <a:cubicBezTo>
                    <a:pt x="0" y="652"/>
                    <a:pt x="250" y="2408"/>
                    <a:pt x="402" y="2676"/>
                  </a:cubicBezTo>
                  <a:cubicBezTo>
                    <a:pt x="546" y="2937"/>
                    <a:pt x="1467" y="3283"/>
                    <a:pt x="2011" y="3283"/>
                  </a:cubicBezTo>
                  <a:cubicBezTo>
                    <a:pt x="2064" y="3283"/>
                    <a:pt x="2113" y="3279"/>
                    <a:pt x="2158" y="3272"/>
                  </a:cubicBezTo>
                  <a:cubicBezTo>
                    <a:pt x="2639" y="3217"/>
                    <a:pt x="3429" y="2501"/>
                    <a:pt x="3447" y="2117"/>
                  </a:cubicBezTo>
                  <a:cubicBezTo>
                    <a:pt x="3466" y="1752"/>
                    <a:pt x="3198" y="1"/>
                    <a:pt x="3198" y="1"/>
                  </a:cubicBezTo>
                  <a:cubicBezTo>
                    <a:pt x="3198" y="1"/>
                    <a:pt x="3183" y="0"/>
                    <a:pt x="31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8"/>
            <p:cNvSpPr/>
            <p:nvPr/>
          </p:nvSpPr>
          <p:spPr>
            <a:xfrm>
              <a:off x="6457334" y="2610365"/>
              <a:ext cx="487026" cy="465019"/>
            </a:xfrm>
            <a:custGeom>
              <a:avLst/>
              <a:gdLst/>
              <a:ahLst/>
              <a:cxnLst/>
              <a:rect l="l" t="t" r="r" b="b"/>
              <a:pathLst>
                <a:path w="3563" h="3402" extrusionOk="0">
                  <a:moveTo>
                    <a:pt x="3156" y="116"/>
                  </a:moveTo>
                  <a:cubicBezTo>
                    <a:pt x="3193" y="116"/>
                    <a:pt x="3213" y="116"/>
                    <a:pt x="3216" y="116"/>
                  </a:cubicBezTo>
                  <a:cubicBezTo>
                    <a:pt x="3216" y="158"/>
                    <a:pt x="3276" y="523"/>
                    <a:pt x="3332" y="985"/>
                  </a:cubicBezTo>
                  <a:cubicBezTo>
                    <a:pt x="3373" y="1235"/>
                    <a:pt x="3410" y="1484"/>
                    <a:pt x="3429" y="1697"/>
                  </a:cubicBezTo>
                  <a:cubicBezTo>
                    <a:pt x="3447" y="1909"/>
                    <a:pt x="3466" y="2099"/>
                    <a:pt x="3466" y="2177"/>
                  </a:cubicBezTo>
                  <a:cubicBezTo>
                    <a:pt x="3447" y="2256"/>
                    <a:pt x="3410" y="2371"/>
                    <a:pt x="3332" y="2487"/>
                  </a:cubicBezTo>
                  <a:cubicBezTo>
                    <a:pt x="3235" y="2602"/>
                    <a:pt x="3142" y="2718"/>
                    <a:pt x="3004" y="2833"/>
                  </a:cubicBezTo>
                  <a:cubicBezTo>
                    <a:pt x="2754" y="3064"/>
                    <a:pt x="2426" y="3254"/>
                    <a:pt x="2195" y="3295"/>
                  </a:cubicBezTo>
                  <a:cubicBezTo>
                    <a:pt x="2173" y="3297"/>
                    <a:pt x="2148" y="3298"/>
                    <a:pt x="2123" y="3298"/>
                  </a:cubicBezTo>
                  <a:cubicBezTo>
                    <a:pt x="1889" y="3298"/>
                    <a:pt x="1545" y="3224"/>
                    <a:pt x="1216" y="3120"/>
                  </a:cubicBezTo>
                  <a:cubicBezTo>
                    <a:pt x="1040" y="3064"/>
                    <a:pt x="888" y="2986"/>
                    <a:pt x="754" y="2907"/>
                  </a:cubicBezTo>
                  <a:cubicBezTo>
                    <a:pt x="620" y="2852"/>
                    <a:pt x="541" y="2773"/>
                    <a:pt x="504" y="2718"/>
                  </a:cubicBezTo>
                  <a:cubicBezTo>
                    <a:pt x="486" y="2658"/>
                    <a:pt x="426" y="2505"/>
                    <a:pt x="389" y="2293"/>
                  </a:cubicBezTo>
                  <a:cubicBezTo>
                    <a:pt x="347" y="2099"/>
                    <a:pt x="292" y="1849"/>
                    <a:pt x="255" y="1618"/>
                  </a:cubicBezTo>
                  <a:cubicBezTo>
                    <a:pt x="176" y="1156"/>
                    <a:pt x="116" y="773"/>
                    <a:pt x="116" y="736"/>
                  </a:cubicBezTo>
                  <a:cubicBezTo>
                    <a:pt x="158" y="712"/>
                    <a:pt x="694" y="426"/>
                    <a:pt x="1715" y="250"/>
                  </a:cubicBezTo>
                  <a:cubicBezTo>
                    <a:pt x="2551" y="128"/>
                    <a:pt x="3002" y="116"/>
                    <a:pt x="3156" y="116"/>
                  </a:cubicBezTo>
                  <a:close/>
                  <a:moveTo>
                    <a:pt x="3213" y="0"/>
                  </a:moveTo>
                  <a:cubicBezTo>
                    <a:pt x="3071" y="0"/>
                    <a:pt x="2586" y="13"/>
                    <a:pt x="1696" y="158"/>
                  </a:cubicBezTo>
                  <a:cubicBezTo>
                    <a:pt x="620" y="329"/>
                    <a:pt x="42" y="657"/>
                    <a:pt x="42" y="657"/>
                  </a:cubicBezTo>
                  <a:lnTo>
                    <a:pt x="0" y="676"/>
                  </a:lnTo>
                  <a:lnTo>
                    <a:pt x="0" y="712"/>
                  </a:lnTo>
                  <a:cubicBezTo>
                    <a:pt x="0" y="712"/>
                    <a:pt x="79" y="1156"/>
                    <a:pt x="158" y="1637"/>
                  </a:cubicBezTo>
                  <a:cubicBezTo>
                    <a:pt x="194" y="1868"/>
                    <a:pt x="231" y="2122"/>
                    <a:pt x="292" y="2311"/>
                  </a:cubicBezTo>
                  <a:cubicBezTo>
                    <a:pt x="328" y="2524"/>
                    <a:pt x="370" y="2676"/>
                    <a:pt x="426" y="2773"/>
                  </a:cubicBezTo>
                  <a:cubicBezTo>
                    <a:pt x="462" y="2852"/>
                    <a:pt x="560" y="2930"/>
                    <a:pt x="694" y="3004"/>
                  </a:cubicBezTo>
                  <a:cubicBezTo>
                    <a:pt x="851" y="3083"/>
                    <a:pt x="1003" y="3161"/>
                    <a:pt x="1197" y="3217"/>
                  </a:cubicBezTo>
                  <a:cubicBezTo>
                    <a:pt x="1486" y="3328"/>
                    <a:pt x="1813" y="3402"/>
                    <a:pt x="2072" y="3402"/>
                  </a:cubicBezTo>
                  <a:cubicBezTo>
                    <a:pt x="2123" y="3402"/>
                    <a:pt x="2173" y="3399"/>
                    <a:pt x="2218" y="3392"/>
                  </a:cubicBezTo>
                  <a:cubicBezTo>
                    <a:pt x="2486" y="3351"/>
                    <a:pt x="2814" y="3161"/>
                    <a:pt x="3082" y="2907"/>
                  </a:cubicBezTo>
                  <a:cubicBezTo>
                    <a:pt x="3198" y="2792"/>
                    <a:pt x="3332" y="2658"/>
                    <a:pt x="3410" y="2542"/>
                  </a:cubicBezTo>
                  <a:cubicBezTo>
                    <a:pt x="3507" y="2408"/>
                    <a:pt x="3563" y="2293"/>
                    <a:pt x="3563" y="2177"/>
                  </a:cubicBezTo>
                  <a:cubicBezTo>
                    <a:pt x="3563" y="2080"/>
                    <a:pt x="3563" y="1909"/>
                    <a:pt x="3526" y="1678"/>
                  </a:cubicBezTo>
                  <a:cubicBezTo>
                    <a:pt x="3507" y="1466"/>
                    <a:pt x="3466" y="1216"/>
                    <a:pt x="3447" y="967"/>
                  </a:cubicBezTo>
                  <a:cubicBezTo>
                    <a:pt x="3373" y="481"/>
                    <a:pt x="3313" y="61"/>
                    <a:pt x="3313" y="61"/>
                  </a:cubicBezTo>
                  <a:lnTo>
                    <a:pt x="3313" y="1"/>
                  </a:lnTo>
                  <a:lnTo>
                    <a:pt x="3258" y="1"/>
                  </a:lnTo>
                  <a:cubicBezTo>
                    <a:pt x="3258" y="1"/>
                    <a:pt x="3243" y="0"/>
                    <a:pt x="321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8"/>
            <p:cNvSpPr/>
            <p:nvPr/>
          </p:nvSpPr>
          <p:spPr>
            <a:xfrm>
              <a:off x="6465536" y="2618566"/>
              <a:ext cx="455451" cy="199841"/>
            </a:xfrm>
            <a:custGeom>
              <a:avLst/>
              <a:gdLst/>
              <a:ahLst/>
              <a:cxnLst/>
              <a:rect l="l" t="t" r="r" b="b"/>
              <a:pathLst>
                <a:path w="3332" h="1462" extrusionOk="0">
                  <a:moveTo>
                    <a:pt x="3101" y="1"/>
                  </a:moveTo>
                  <a:cubicBezTo>
                    <a:pt x="2925" y="1"/>
                    <a:pt x="2445" y="19"/>
                    <a:pt x="1655" y="153"/>
                  </a:cubicBezTo>
                  <a:cubicBezTo>
                    <a:pt x="578" y="306"/>
                    <a:pt x="0" y="652"/>
                    <a:pt x="0" y="652"/>
                  </a:cubicBezTo>
                  <a:cubicBezTo>
                    <a:pt x="0" y="652"/>
                    <a:pt x="56" y="1041"/>
                    <a:pt x="134" y="1461"/>
                  </a:cubicBezTo>
                  <a:cubicBezTo>
                    <a:pt x="347" y="1346"/>
                    <a:pt x="906" y="1115"/>
                    <a:pt x="1789" y="981"/>
                  </a:cubicBezTo>
                  <a:cubicBezTo>
                    <a:pt x="2316" y="893"/>
                    <a:pt x="2713" y="871"/>
                    <a:pt x="2990" y="871"/>
                  </a:cubicBezTo>
                  <a:cubicBezTo>
                    <a:pt x="3138" y="871"/>
                    <a:pt x="3251" y="877"/>
                    <a:pt x="3332" y="884"/>
                  </a:cubicBezTo>
                  <a:cubicBezTo>
                    <a:pt x="3253" y="403"/>
                    <a:pt x="3198" y="1"/>
                    <a:pt x="31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8"/>
            <p:cNvSpPr/>
            <p:nvPr/>
          </p:nvSpPr>
          <p:spPr>
            <a:xfrm>
              <a:off x="6457334" y="2610365"/>
              <a:ext cx="471307" cy="221301"/>
            </a:xfrm>
            <a:custGeom>
              <a:avLst/>
              <a:gdLst/>
              <a:ahLst/>
              <a:cxnLst/>
              <a:rect l="l" t="t" r="r" b="b"/>
              <a:pathLst>
                <a:path w="3448" h="1619" extrusionOk="0">
                  <a:moveTo>
                    <a:pt x="3216" y="116"/>
                  </a:moveTo>
                  <a:cubicBezTo>
                    <a:pt x="3216" y="158"/>
                    <a:pt x="3276" y="481"/>
                    <a:pt x="3332" y="888"/>
                  </a:cubicBezTo>
                  <a:cubicBezTo>
                    <a:pt x="3255" y="883"/>
                    <a:pt x="3163" y="879"/>
                    <a:pt x="3052" y="879"/>
                  </a:cubicBezTo>
                  <a:cubicBezTo>
                    <a:pt x="2776" y="879"/>
                    <a:pt x="2387" y="903"/>
                    <a:pt x="1849" y="985"/>
                  </a:cubicBezTo>
                  <a:cubicBezTo>
                    <a:pt x="985" y="1119"/>
                    <a:pt x="486" y="1332"/>
                    <a:pt x="231" y="1466"/>
                  </a:cubicBezTo>
                  <a:cubicBezTo>
                    <a:pt x="176" y="1082"/>
                    <a:pt x="116" y="773"/>
                    <a:pt x="116" y="736"/>
                  </a:cubicBezTo>
                  <a:cubicBezTo>
                    <a:pt x="158" y="712"/>
                    <a:pt x="694" y="426"/>
                    <a:pt x="1715" y="250"/>
                  </a:cubicBezTo>
                  <a:cubicBezTo>
                    <a:pt x="2523" y="135"/>
                    <a:pt x="2985" y="116"/>
                    <a:pt x="3161" y="116"/>
                  </a:cubicBezTo>
                  <a:close/>
                  <a:moveTo>
                    <a:pt x="3161" y="1"/>
                  </a:moveTo>
                  <a:cubicBezTo>
                    <a:pt x="2985" y="1"/>
                    <a:pt x="2505" y="19"/>
                    <a:pt x="1696" y="158"/>
                  </a:cubicBezTo>
                  <a:cubicBezTo>
                    <a:pt x="620" y="329"/>
                    <a:pt x="42" y="657"/>
                    <a:pt x="42" y="657"/>
                  </a:cubicBezTo>
                  <a:lnTo>
                    <a:pt x="0" y="676"/>
                  </a:lnTo>
                  <a:lnTo>
                    <a:pt x="0" y="712"/>
                  </a:lnTo>
                  <a:cubicBezTo>
                    <a:pt x="0" y="712"/>
                    <a:pt x="60" y="1101"/>
                    <a:pt x="139" y="1544"/>
                  </a:cubicBezTo>
                  <a:lnTo>
                    <a:pt x="158" y="1618"/>
                  </a:lnTo>
                  <a:lnTo>
                    <a:pt x="213" y="1581"/>
                  </a:lnTo>
                  <a:cubicBezTo>
                    <a:pt x="426" y="1466"/>
                    <a:pt x="966" y="1216"/>
                    <a:pt x="1849" y="1082"/>
                  </a:cubicBezTo>
                  <a:cubicBezTo>
                    <a:pt x="2426" y="1000"/>
                    <a:pt x="2848" y="976"/>
                    <a:pt x="3126" y="976"/>
                  </a:cubicBezTo>
                  <a:cubicBezTo>
                    <a:pt x="3238" y="976"/>
                    <a:pt x="3326" y="980"/>
                    <a:pt x="3392" y="985"/>
                  </a:cubicBezTo>
                  <a:lnTo>
                    <a:pt x="3447" y="1004"/>
                  </a:lnTo>
                  <a:lnTo>
                    <a:pt x="3429" y="925"/>
                  </a:lnTo>
                  <a:cubicBezTo>
                    <a:pt x="3373" y="463"/>
                    <a:pt x="3313" y="61"/>
                    <a:pt x="3313" y="61"/>
                  </a:cubicBezTo>
                  <a:lnTo>
                    <a:pt x="3295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8"/>
            <p:cNvSpPr/>
            <p:nvPr/>
          </p:nvSpPr>
          <p:spPr>
            <a:xfrm>
              <a:off x="6113148" y="3097394"/>
              <a:ext cx="1052376" cy="289919"/>
            </a:xfrm>
            <a:custGeom>
              <a:avLst/>
              <a:gdLst/>
              <a:ahLst/>
              <a:cxnLst/>
              <a:rect l="l" t="t" r="r" b="b"/>
              <a:pathLst>
                <a:path w="7699" h="2121" extrusionOk="0">
                  <a:moveTo>
                    <a:pt x="7370" y="0"/>
                  </a:moveTo>
                  <a:cubicBezTo>
                    <a:pt x="7278" y="97"/>
                    <a:pt x="6543" y="656"/>
                    <a:pt x="5138" y="961"/>
                  </a:cubicBezTo>
                  <a:cubicBezTo>
                    <a:pt x="4475" y="1101"/>
                    <a:pt x="3618" y="1151"/>
                    <a:pt x="2864" y="1151"/>
                  </a:cubicBezTo>
                  <a:cubicBezTo>
                    <a:pt x="2043" y="1151"/>
                    <a:pt x="1346" y="1091"/>
                    <a:pt x="1155" y="1022"/>
                  </a:cubicBezTo>
                  <a:cubicBezTo>
                    <a:pt x="814" y="920"/>
                    <a:pt x="490" y="743"/>
                    <a:pt x="326" y="743"/>
                  </a:cubicBezTo>
                  <a:cubicBezTo>
                    <a:pt x="304" y="743"/>
                    <a:pt x="284" y="746"/>
                    <a:pt x="268" y="754"/>
                  </a:cubicBezTo>
                  <a:cubicBezTo>
                    <a:pt x="153" y="827"/>
                    <a:pt x="0" y="1465"/>
                    <a:pt x="37" y="1618"/>
                  </a:cubicBezTo>
                  <a:cubicBezTo>
                    <a:pt x="64" y="1728"/>
                    <a:pt x="1601" y="2120"/>
                    <a:pt x="3287" y="2120"/>
                  </a:cubicBezTo>
                  <a:cubicBezTo>
                    <a:pt x="3934" y="2120"/>
                    <a:pt x="4603" y="2062"/>
                    <a:pt x="5217" y="1909"/>
                  </a:cubicBezTo>
                  <a:cubicBezTo>
                    <a:pt x="7412" y="1368"/>
                    <a:pt x="7661" y="906"/>
                    <a:pt x="7680" y="772"/>
                  </a:cubicBezTo>
                  <a:cubicBezTo>
                    <a:pt x="7698" y="615"/>
                    <a:pt x="7680" y="559"/>
                    <a:pt x="7624" y="310"/>
                  </a:cubicBezTo>
                  <a:cubicBezTo>
                    <a:pt x="7564" y="79"/>
                    <a:pt x="7370" y="0"/>
                    <a:pt x="73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8"/>
            <p:cNvSpPr/>
            <p:nvPr/>
          </p:nvSpPr>
          <p:spPr>
            <a:xfrm>
              <a:off x="6107407" y="3086595"/>
              <a:ext cx="1063722" cy="308099"/>
            </a:xfrm>
            <a:custGeom>
              <a:avLst/>
              <a:gdLst/>
              <a:ahLst/>
              <a:cxnLst/>
              <a:rect l="l" t="t" r="r" b="b"/>
              <a:pathLst>
                <a:path w="7782" h="2254" extrusionOk="0">
                  <a:moveTo>
                    <a:pt x="7412" y="139"/>
                  </a:moveTo>
                  <a:cubicBezTo>
                    <a:pt x="7435" y="158"/>
                    <a:pt x="7569" y="213"/>
                    <a:pt x="7606" y="407"/>
                  </a:cubicBezTo>
                  <a:cubicBezTo>
                    <a:pt x="7685" y="657"/>
                    <a:pt x="7685" y="694"/>
                    <a:pt x="7666" y="833"/>
                  </a:cubicBezTo>
                  <a:cubicBezTo>
                    <a:pt x="7666" y="888"/>
                    <a:pt x="7625" y="1022"/>
                    <a:pt x="7278" y="1216"/>
                  </a:cubicBezTo>
                  <a:cubicBezTo>
                    <a:pt x="6950" y="1429"/>
                    <a:pt x="6335" y="1678"/>
                    <a:pt x="5240" y="1946"/>
                  </a:cubicBezTo>
                  <a:cubicBezTo>
                    <a:pt x="4637" y="2096"/>
                    <a:pt x="3981" y="2151"/>
                    <a:pt x="3344" y="2151"/>
                  </a:cubicBezTo>
                  <a:cubicBezTo>
                    <a:pt x="2820" y="2151"/>
                    <a:pt x="2309" y="2114"/>
                    <a:pt x="1849" y="2062"/>
                  </a:cubicBezTo>
                  <a:cubicBezTo>
                    <a:pt x="1350" y="2006"/>
                    <a:pt x="906" y="1909"/>
                    <a:pt x="597" y="1831"/>
                  </a:cubicBezTo>
                  <a:cubicBezTo>
                    <a:pt x="444" y="1794"/>
                    <a:pt x="310" y="1757"/>
                    <a:pt x="232" y="1734"/>
                  </a:cubicBezTo>
                  <a:cubicBezTo>
                    <a:pt x="195" y="1715"/>
                    <a:pt x="158" y="1697"/>
                    <a:pt x="135" y="1697"/>
                  </a:cubicBezTo>
                  <a:cubicBezTo>
                    <a:pt x="135" y="1678"/>
                    <a:pt x="135" y="1678"/>
                    <a:pt x="116" y="1678"/>
                  </a:cubicBezTo>
                  <a:cubicBezTo>
                    <a:pt x="116" y="1660"/>
                    <a:pt x="116" y="1600"/>
                    <a:pt x="135" y="1526"/>
                  </a:cubicBezTo>
                  <a:cubicBezTo>
                    <a:pt x="135" y="1429"/>
                    <a:pt x="158" y="1350"/>
                    <a:pt x="195" y="1253"/>
                  </a:cubicBezTo>
                  <a:cubicBezTo>
                    <a:pt x="213" y="1156"/>
                    <a:pt x="232" y="1064"/>
                    <a:pt x="273" y="1003"/>
                  </a:cubicBezTo>
                  <a:cubicBezTo>
                    <a:pt x="310" y="925"/>
                    <a:pt x="347" y="888"/>
                    <a:pt x="347" y="888"/>
                  </a:cubicBezTo>
                  <a:cubicBezTo>
                    <a:pt x="347" y="879"/>
                    <a:pt x="358" y="874"/>
                    <a:pt x="375" y="874"/>
                  </a:cubicBezTo>
                  <a:cubicBezTo>
                    <a:pt x="392" y="874"/>
                    <a:pt x="416" y="879"/>
                    <a:pt x="444" y="888"/>
                  </a:cubicBezTo>
                  <a:cubicBezTo>
                    <a:pt x="481" y="888"/>
                    <a:pt x="560" y="906"/>
                    <a:pt x="638" y="948"/>
                  </a:cubicBezTo>
                  <a:cubicBezTo>
                    <a:pt x="791" y="1003"/>
                    <a:pt x="985" y="1082"/>
                    <a:pt x="1174" y="1156"/>
                  </a:cubicBezTo>
                  <a:cubicBezTo>
                    <a:pt x="1271" y="1198"/>
                    <a:pt x="1484" y="1216"/>
                    <a:pt x="1775" y="1235"/>
                  </a:cubicBezTo>
                  <a:cubicBezTo>
                    <a:pt x="2061" y="1253"/>
                    <a:pt x="2426" y="1271"/>
                    <a:pt x="2815" y="1271"/>
                  </a:cubicBezTo>
                  <a:cubicBezTo>
                    <a:pt x="2920" y="1275"/>
                    <a:pt x="3029" y="1276"/>
                    <a:pt x="3140" y="1276"/>
                  </a:cubicBezTo>
                  <a:cubicBezTo>
                    <a:pt x="3832" y="1276"/>
                    <a:pt x="4601" y="1213"/>
                    <a:pt x="5199" y="1082"/>
                  </a:cubicBezTo>
                  <a:cubicBezTo>
                    <a:pt x="5892" y="948"/>
                    <a:pt x="6432" y="717"/>
                    <a:pt x="6816" y="523"/>
                  </a:cubicBezTo>
                  <a:cubicBezTo>
                    <a:pt x="6992" y="426"/>
                    <a:pt x="7144" y="347"/>
                    <a:pt x="7260" y="273"/>
                  </a:cubicBezTo>
                  <a:cubicBezTo>
                    <a:pt x="7338" y="213"/>
                    <a:pt x="7375" y="176"/>
                    <a:pt x="7412" y="139"/>
                  </a:cubicBezTo>
                  <a:close/>
                  <a:moveTo>
                    <a:pt x="7394" y="1"/>
                  </a:moveTo>
                  <a:lnTo>
                    <a:pt x="7375" y="42"/>
                  </a:lnTo>
                  <a:cubicBezTo>
                    <a:pt x="7357" y="61"/>
                    <a:pt x="7297" y="116"/>
                    <a:pt x="7204" y="176"/>
                  </a:cubicBezTo>
                  <a:cubicBezTo>
                    <a:pt x="7089" y="255"/>
                    <a:pt x="6950" y="347"/>
                    <a:pt x="6761" y="426"/>
                  </a:cubicBezTo>
                  <a:cubicBezTo>
                    <a:pt x="6396" y="620"/>
                    <a:pt x="5873" y="833"/>
                    <a:pt x="5180" y="985"/>
                  </a:cubicBezTo>
                  <a:cubicBezTo>
                    <a:pt x="4487" y="1137"/>
                    <a:pt x="3582" y="1179"/>
                    <a:pt x="2815" y="1179"/>
                  </a:cubicBezTo>
                  <a:cubicBezTo>
                    <a:pt x="2426" y="1179"/>
                    <a:pt x="2061" y="1156"/>
                    <a:pt x="1775" y="1137"/>
                  </a:cubicBezTo>
                  <a:cubicBezTo>
                    <a:pt x="1502" y="1119"/>
                    <a:pt x="1290" y="1082"/>
                    <a:pt x="1197" y="1064"/>
                  </a:cubicBezTo>
                  <a:cubicBezTo>
                    <a:pt x="1022" y="985"/>
                    <a:pt x="828" y="906"/>
                    <a:pt x="675" y="851"/>
                  </a:cubicBezTo>
                  <a:cubicBezTo>
                    <a:pt x="597" y="809"/>
                    <a:pt x="523" y="791"/>
                    <a:pt x="463" y="772"/>
                  </a:cubicBezTo>
                  <a:cubicBezTo>
                    <a:pt x="435" y="772"/>
                    <a:pt x="406" y="768"/>
                    <a:pt x="377" y="768"/>
                  </a:cubicBezTo>
                  <a:cubicBezTo>
                    <a:pt x="348" y="768"/>
                    <a:pt x="319" y="772"/>
                    <a:pt x="292" y="791"/>
                  </a:cubicBezTo>
                  <a:cubicBezTo>
                    <a:pt x="232" y="809"/>
                    <a:pt x="213" y="888"/>
                    <a:pt x="176" y="948"/>
                  </a:cubicBezTo>
                  <a:cubicBezTo>
                    <a:pt x="135" y="1022"/>
                    <a:pt x="116" y="1119"/>
                    <a:pt x="79" y="1216"/>
                  </a:cubicBezTo>
                  <a:cubicBezTo>
                    <a:pt x="61" y="1313"/>
                    <a:pt x="42" y="1410"/>
                    <a:pt x="19" y="1502"/>
                  </a:cubicBezTo>
                  <a:cubicBezTo>
                    <a:pt x="19" y="1581"/>
                    <a:pt x="1" y="1660"/>
                    <a:pt x="19" y="1715"/>
                  </a:cubicBezTo>
                  <a:cubicBezTo>
                    <a:pt x="19" y="1734"/>
                    <a:pt x="42" y="1757"/>
                    <a:pt x="61" y="1757"/>
                  </a:cubicBezTo>
                  <a:cubicBezTo>
                    <a:pt x="61" y="1775"/>
                    <a:pt x="79" y="1775"/>
                    <a:pt x="79" y="1775"/>
                  </a:cubicBezTo>
                  <a:cubicBezTo>
                    <a:pt x="116" y="1794"/>
                    <a:pt x="158" y="1812"/>
                    <a:pt x="195" y="1831"/>
                  </a:cubicBezTo>
                  <a:cubicBezTo>
                    <a:pt x="292" y="1872"/>
                    <a:pt x="426" y="1891"/>
                    <a:pt x="578" y="1946"/>
                  </a:cubicBezTo>
                  <a:cubicBezTo>
                    <a:pt x="888" y="2025"/>
                    <a:pt x="1331" y="2103"/>
                    <a:pt x="1849" y="2159"/>
                  </a:cubicBezTo>
                  <a:cubicBezTo>
                    <a:pt x="2288" y="2217"/>
                    <a:pt x="2782" y="2254"/>
                    <a:pt x="3293" y="2254"/>
                  </a:cubicBezTo>
                  <a:cubicBezTo>
                    <a:pt x="3948" y="2254"/>
                    <a:pt x="4630" y="2194"/>
                    <a:pt x="5259" y="2043"/>
                  </a:cubicBezTo>
                  <a:cubicBezTo>
                    <a:pt x="6372" y="1775"/>
                    <a:pt x="6992" y="1526"/>
                    <a:pt x="7338" y="1313"/>
                  </a:cubicBezTo>
                  <a:cubicBezTo>
                    <a:pt x="7685" y="1101"/>
                    <a:pt x="7759" y="948"/>
                    <a:pt x="7782" y="851"/>
                  </a:cubicBezTo>
                  <a:cubicBezTo>
                    <a:pt x="7782" y="694"/>
                    <a:pt x="7782" y="620"/>
                    <a:pt x="7722" y="389"/>
                  </a:cubicBezTo>
                  <a:cubicBezTo>
                    <a:pt x="7643" y="116"/>
                    <a:pt x="7435" y="24"/>
                    <a:pt x="7435" y="24"/>
                  </a:cubicBezTo>
                  <a:lnTo>
                    <a:pt x="7394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8"/>
            <p:cNvSpPr/>
            <p:nvPr/>
          </p:nvSpPr>
          <p:spPr>
            <a:xfrm>
              <a:off x="6770629" y="3239416"/>
              <a:ext cx="103064" cy="103201"/>
            </a:xfrm>
            <a:custGeom>
              <a:avLst/>
              <a:gdLst/>
              <a:ahLst/>
              <a:cxnLst/>
              <a:rect l="l" t="t" r="r" b="b"/>
              <a:pathLst>
                <a:path w="754" h="755" extrusionOk="0">
                  <a:moveTo>
                    <a:pt x="388" y="1"/>
                  </a:moveTo>
                  <a:cubicBezTo>
                    <a:pt x="176" y="1"/>
                    <a:pt x="0" y="177"/>
                    <a:pt x="0" y="366"/>
                  </a:cubicBezTo>
                  <a:cubicBezTo>
                    <a:pt x="0" y="579"/>
                    <a:pt x="176" y="754"/>
                    <a:pt x="388" y="754"/>
                  </a:cubicBezTo>
                  <a:cubicBezTo>
                    <a:pt x="578" y="754"/>
                    <a:pt x="753" y="579"/>
                    <a:pt x="753" y="366"/>
                  </a:cubicBezTo>
                  <a:cubicBezTo>
                    <a:pt x="753" y="177"/>
                    <a:pt x="578" y="1"/>
                    <a:pt x="3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8"/>
            <p:cNvSpPr/>
            <p:nvPr/>
          </p:nvSpPr>
          <p:spPr>
            <a:xfrm>
              <a:off x="6765571" y="3231898"/>
              <a:ext cx="115640" cy="115776"/>
            </a:xfrm>
            <a:custGeom>
              <a:avLst/>
              <a:gdLst/>
              <a:ahLst/>
              <a:cxnLst/>
              <a:rect l="l" t="t" r="r" b="b"/>
              <a:pathLst>
                <a:path w="846" h="847" extrusionOk="0">
                  <a:moveTo>
                    <a:pt x="425" y="116"/>
                  </a:moveTo>
                  <a:cubicBezTo>
                    <a:pt x="596" y="116"/>
                    <a:pt x="730" y="250"/>
                    <a:pt x="730" y="421"/>
                  </a:cubicBezTo>
                  <a:cubicBezTo>
                    <a:pt x="730" y="597"/>
                    <a:pt x="596" y="749"/>
                    <a:pt x="425" y="749"/>
                  </a:cubicBezTo>
                  <a:cubicBezTo>
                    <a:pt x="231" y="749"/>
                    <a:pt x="97" y="597"/>
                    <a:pt x="97" y="421"/>
                  </a:cubicBezTo>
                  <a:cubicBezTo>
                    <a:pt x="97" y="250"/>
                    <a:pt x="231" y="116"/>
                    <a:pt x="425" y="116"/>
                  </a:cubicBezTo>
                  <a:close/>
                  <a:moveTo>
                    <a:pt x="425" y="1"/>
                  </a:moveTo>
                  <a:cubicBezTo>
                    <a:pt x="171" y="1"/>
                    <a:pt x="0" y="190"/>
                    <a:pt x="0" y="421"/>
                  </a:cubicBezTo>
                  <a:cubicBezTo>
                    <a:pt x="0" y="652"/>
                    <a:pt x="171" y="846"/>
                    <a:pt x="425" y="846"/>
                  </a:cubicBezTo>
                  <a:cubicBezTo>
                    <a:pt x="656" y="846"/>
                    <a:pt x="846" y="652"/>
                    <a:pt x="846" y="421"/>
                  </a:cubicBezTo>
                  <a:cubicBezTo>
                    <a:pt x="846" y="190"/>
                    <a:pt x="656" y="1"/>
                    <a:pt x="42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8"/>
            <p:cNvSpPr/>
            <p:nvPr/>
          </p:nvSpPr>
          <p:spPr>
            <a:xfrm>
              <a:off x="6271025" y="3610668"/>
              <a:ext cx="547033" cy="271330"/>
            </a:xfrm>
            <a:custGeom>
              <a:avLst/>
              <a:gdLst/>
              <a:ahLst/>
              <a:cxnLst/>
              <a:rect l="l" t="t" r="r" b="b"/>
              <a:pathLst>
                <a:path w="4002" h="1985" extrusionOk="0">
                  <a:moveTo>
                    <a:pt x="552" y="0"/>
                  </a:moveTo>
                  <a:cubicBezTo>
                    <a:pt x="201" y="0"/>
                    <a:pt x="0" y="76"/>
                    <a:pt x="0" y="76"/>
                  </a:cubicBezTo>
                  <a:cubicBezTo>
                    <a:pt x="0" y="76"/>
                    <a:pt x="1423" y="233"/>
                    <a:pt x="2117" y="695"/>
                  </a:cubicBezTo>
                  <a:cubicBezTo>
                    <a:pt x="2791" y="1134"/>
                    <a:pt x="4002" y="1984"/>
                    <a:pt x="4002" y="1984"/>
                  </a:cubicBezTo>
                  <a:cubicBezTo>
                    <a:pt x="4002" y="1984"/>
                    <a:pt x="3212" y="1018"/>
                    <a:pt x="2020" y="385"/>
                  </a:cubicBezTo>
                  <a:cubicBezTo>
                    <a:pt x="1412" y="77"/>
                    <a:pt x="906" y="0"/>
                    <a:pt x="5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8"/>
            <p:cNvSpPr/>
            <p:nvPr/>
          </p:nvSpPr>
          <p:spPr>
            <a:xfrm>
              <a:off x="6267882" y="3604115"/>
              <a:ext cx="555918" cy="284452"/>
            </a:xfrm>
            <a:custGeom>
              <a:avLst/>
              <a:gdLst/>
              <a:ahLst/>
              <a:cxnLst/>
              <a:rect l="l" t="t" r="r" b="b"/>
              <a:pathLst>
                <a:path w="4067" h="2081" extrusionOk="0">
                  <a:moveTo>
                    <a:pt x="578" y="116"/>
                  </a:moveTo>
                  <a:cubicBezTo>
                    <a:pt x="924" y="116"/>
                    <a:pt x="1428" y="176"/>
                    <a:pt x="2006" y="500"/>
                  </a:cubicBezTo>
                  <a:cubicBezTo>
                    <a:pt x="2814" y="906"/>
                    <a:pt x="3313" y="1369"/>
                    <a:pt x="3641" y="1697"/>
                  </a:cubicBezTo>
                  <a:cubicBezTo>
                    <a:pt x="3276" y="1466"/>
                    <a:pt x="2680" y="1059"/>
                    <a:pt x="2158" y="694"/>
                  </a:cubicBezTo>
                  <a:cubicBezTo>
                    <a:pt x="1812" y="463"/>
                    <a:pt x="1271" y="310"/>
                    <a:pt x="832" y="232"/>
                  </a:cubicBezTo>
                  <a:cubicBezTo>
                    <a:pt x="559" y="176"/>
                    <a:pt x="504" y="176"/>
                    <a:pt x="347" y="153"/>
                  </a:cubicBezTo>
                  <a:cubicBezTo>
                    <a:pt x="444" y="135"/>
                    <a:pt x="425" y="116"/>
                    <a:pt x="578" y="116"/>
                  </a:cubicBezTo>
                  <a:close/>
                  <a:moveTo>
                    <a:pt x="578" y="1"/>
                  </a:moveTo>
                  <a:cubicBezTo>
                    <a:pt x="231" y="19"/>
                    <a:pt x="42" y="79"/>
                    <a:pt x="23" y="98"/>
                  </a:cubicBezTo>
                  <a:lnTo>
                    <a:pt x="0" y="98"/>
                  </a:lnTo>
                  <a:lnTo>
                    <a:pt x="23" y="195"/>
                  </a:lnTo>
                  <a:cubicBezTo>
                    <a:pt x="23" y="195"/>
                    <a:pt x="370" y="232"/>
                    <a:pt x="809" y="329"/>
                  </a:cubicBezTo>
                  <a:cubicBezTo>
                    <a:pt x="1252" y="426"/>
                    <a:pt x="1775" y="578"/>
                    <a:pt x="2103" y="791"/>
                  </a:cubicBezTo>
                  <a:cubicBezTo>
                    <a:pt x="2773" y="1235"/>
                    <a:pt x="4006" y="2080"/>
                    <a:pt x="4006" y="2080"/>
                  </a:cubicBezTo>
                  <a:lnTo>
                    <a:pt x="4066" y="2002"/>
                  </a:lnTo>
                  <a:cubicBezTo>
                    <a:pt x="4066" y="2002"/>
                    <a:pt x="3276" y="1040"/>
                    <a:pt x="2061" y="407"/>
                  </a:cubicBezTo>
                  <a:cubicBezTo>
                    <a:pt x="1446" y="79"/>
                    <a:pt x="947" y="1"/>
                    <a:pt x="57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8"/>
            <p:cNvSpPr/>
            <p:nvPr/>
          </p:nvSpPr>
          <p:spPr>
            <a:xfrm>
              <a:off x="6881075" y="3641560"/>
              <a:ext cx="363322" cy="206265"/>
            </a:xfrm>
            <a:custGeom>
              <a:avLst/>
              <a:gdLst/>
              <a:ahLst/>
              <a:cxnLst/>
              <a:rect l="l" t="t" r="r" b="b"/>
              <a:pathLst>
                <a:path w="2658" h="1509" extrusionOk="0">
                  <a:moveTo>
                    <a:pt x="2547" y="0"/>
                  </a:moveTo>
                  <a:cubicBezTo>
                    <a:pt x="2315" y="0"/>
                    <a:pt x="1734" y="68"/>
                    <a:pt x="985" y="640"/>
                  </a:cubicBezTo>
                  <a:cubicBezTo>
                    <a:pt x="1" y="1393"/>
                    <a:pt x="61" y="1509"/>
                    <a:pt x="61" y="1509"/>
                  </a:cubicBezTo>
                  <a:cubicBezTo>
                    <a:pt x="61" y="1509"/>
                    <a:pt x="426" y="1236"/>
                    <a:pt x="1216" y="700"/>
                  </a:cubicBezTo>
                  <a:cubicBezTo>
                    <a:pt x="1983" y="159"/>
                    <a:pt x="2658" y="7"/>
                    <a:pt x="2658" y="7"/>
                  </a:cubicBezTo>
                  <a:cubicBezTo>
                    <a:pt x="2658" y="7"/>
                    <a:pt x="2619" y="0"/>
                    <a:pt x="2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8"/>
            <p:cNvSpPr/>
            <p:nvPr/>
          </p:nvSpPr>
          <p:spPr>
            <a:xfrm>
              <a:off x="6883672" y="3635281"/>
              <a:ext cx="360725" cy="221711"/>
            </a:xfrm>
            <a:custGeom>
              <a:avLst/>
              <a:gdLst/>
              <a:ahLst/>
              <a:cxnLst/>
              <a:rect l="l" t="t" r="r" b="b"/>
              <a:pathLst>
                <a:path w="2639" h="1622" extrusionOk="0">
                  <a:moveTo>
                    <a:pt x="2218" y="138"/>
                  </a:moveTo>
                  <a:cubicBezTo>
                    <a:pt x="1946" y="235"/>
                    <a:pt x="1581" y="410"/>
                    <a:pt x="1155" y="715"/>
                  </a:cubicBezTo>
                  <a:cubicBezTo>
                    <a:pt x="656" y="1062"/>
                    <a:pt x="601" y="1104"/>
                    <a:pt x="425" y="1238"/>
                  </a:cubicBezTo>
                  <a:cubicBezTo>
                    <a:pt x="559" y="1104"/>
                    <a:pt x="656" y="988"/>
                    <a:pt x="1003" y="734"/>
                  </a:cubicBezTo>
                  <a:cubicBezTo>
                    <a:pt x="1484" y="369"/>
                    <a:pt x="1890" y="198"/>
                    <a:pt x="2177" y="138"/>
                  </a:cubicBezTo>
                  <a:close/>
                  <a:moveTo>
                    <a:pt x="2533" y="1"/>
                  </a:moveTo>
                  <a:cubicBezTo>
                    <a:pt x="2458" y="1"/>
                    <a:pt x="2333" y="8"/>
                    <a:pt x="2158" y="41"/>
                  </a:cubicBezTo>
                  <a:cubicBezTo>
                    <a:pt x="1849" y="101"/>
                    <a:pt x="1428" y="272"/>
                    <a:pt x="924" y="660"/>
                  </a:cubicBezTo>
                  <a:cubicBezTo>
                    <a:pt x="444" y="1025"/>
                    <a:pt x="213" y="1238"/>
                    <a:pt x="97" y="1372"/>
                  </a:cubicBezTo>
                  <a:cubicBezTo>
                    <a:pt x="42" y="1427"/>
                    <a:pt x="23" y="1469"/>
                    <a:pt x="0" y="1506"/>
                  </a:cubicBezTo>
                  <a:lnTo>
                    <a:pt x="0" y="1542"/>
                  </a:lnTo>
                  <a:lnTo>
                    <a:pt x="0" y="1566"/>
                  </a:lnTo>
                  <a:lnTo>
                    <a:pt x="0" y="1584"/>
                  </a:lnTo>
                  <a:lnTo>
                    <a:pt x="42" y="1621"/>
                  </a:lnTo>
                  <a:lnTo>
                    <a:pt x="79" y="1603"/>
                  </a:lnTo>
                  <a:cubicBezTo>
                    <a:pt x="79" y="1603"/>
                    <a:pt x="444" y="1353"/>
                    <a:pt x="1216" y="794"/>
                  </a:cubicBezTo>
                  <a:cubicBezTo>
                    <a:pt x="1987" y="253"/>
                    <a:pt x="2639" y="101"/>
                    <a:pt x="2639" y="101"/>
                  </a:cubicBezTo>
                  <a:lnTo>
                    <a:pt x="2639" y="4"/>
                  </a:lnTo>
                  <a:lnTo>
                    <a:pt x="2620" y="4"/>
                  </a:lnTo>
                  <a:cubicBezTo>
                    <a:pt x="2613" y="4"/>
                    <a:pt x="2584" y="1"/>
                    <a:pt x="253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8"/>
            <p:cNvSpPr/>
            <p:nvPr/>
          </p:nvSpPr>
          <p:spPr>
            <a:xfrm>
              <a:off x="7155276" y="547702"/>
              <a:ext cx="1065635" cy="936737"/>
            </a:xfrm>
            <a:custGeom>
              <a:avLst/>
              <a:gdLst/>
              <a:ahLst/>
              <a:cxnLst/>
              <a:rect l="l" t="t" r="r" b="b"/>
              <a:pathLst>
                <a:path w="7796" h="6853" extrusionOk="0">
                  <a:moveTo>
                    <a:pt x="3983" y="0"/>
                  </a:moveTo>
                  <a:cubicBezTo>
                    <a:pt x="1867" y="0"/>
                    <a:pt x="153" y="1386"/>
                    <a:pt x="153" y="3119"/>
                  </a:cubicBezTo>
                  <a:cubicBezTo>
                    <a:pt x="171" y="3849"/>
                    <a:pt x="462" y="4542"/>
                    <a:pt x="1040" y="5101"/>
                  </a:cubicBezTo>
                  <a:lnTo>
                    <a:pt x="0" y="6852"/>
                  </a:lnTo>
                  <a:cubicBezTo>
                    <a:pt x="0" y="6852"/>
                    <a:pt x="2135" y="6640"/>
                    <a:pt x="2865" y="6122"/>
                  </a:cubicBezTo>
                  <a:cubicBezTo>
                    <a:pt x="3235" y="6215"/>
                    <a:pt x="3600" y="6256"/>
                    <a:pt x="3983" y="6256"/>
                  </a:cubicBezTo>
                  <a:cubicBezTo>
                    <a:pt x="6099" y="6256"/>
                    <a:pt x="7795" y="4852"/>
                    <a:pt x="7795" y="3119"/>
                  </a:cubicBezTo>
                  <a:cubicBezTo>
                    <a:pt x="7795" y="1386"/>
                    <a:pt x="6099" y="0"/>
                    <a:pt x="39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8"/>
            <p:cNvSpPr/>
            <p:nvPr/>
          </p:nvSpPr>
          <p:spPr>
            <a:xfrm>
              <a:off x="7142017" y="539501"/>
              <a:ext cx="1087096" cy="952456"/>
            </a:xfrm>
            <a:custGeom>
              <a:avLst/>
              <a:gdLst/>
              <a:ahLst/>
              <a:cxnLst/>
              <a:rect l="l" t="t" r="r" b="b"/>
              <a:pathLst>
                <a:path w="7953" h="6968" extrusionOk="0">
                  <a:moveTo>
                    <a:pt x="4080" y="97"/>
                  </a:moveTo>
                  <a:cubicBezTo>
                    <a:pt x="6159" y="97"/>
                    <a:pt x="7855" y="1483"/>
                    <a:pt x="7855" y="3179"/>
                  </a:cubicBezTo>
                  <a:cubicBezTo>
                    <a:pt x="7855" y="4870"/>
                    <a:pt x="6159" y="6256"/>
                    <a:pt x="4080" y="6256"/>
                  </a:cubicBezTo>
                  <a:cubicBezTo>
                    <a:pt x="3715" y="6256"/>
                    <a:pt x="3332" y="6219"/>
                    <a:pt x="2985" y="6122"/>
                  </a:cubicBezTo>
                  <a:lnTo>
                    <a:pt x="2943" y="6122"/>
                  </a:lnTo>
                  <a:lnTo>
                    <a:pt x="2925" y="6141"/>
                  </a:lnTo>
                  <a:cubicBezTo>
                    <a:pt x="2578" y="6372"/>
                    <a:pt x="1867" y="6566"/>
                    <a:pt x="1252" y="6681"/>
                  </a:cubicBezTo>
                  <a:cubicBezTo>
                    <a:pt x="693" y="6797"/>
                    <a:pt x="287" y="6834"/>
                    <a:pt x="213" y="6834"/>
                  </a:cubicBezTo>
                  <a:lnTo>
                    <a:pt x="1192" y="5161"/>
                  </a:lnTo>
                  <a:lnTo>
                    <a:pt x="1174" y="5143"/>
                  </a:lnTo>
                  <a:cubicBezTo>
                    <a:pt x="615" y="4584"/>
                    <a:pt x="305" y="3891"/>
                    <a:pt x="305" y="3179"/>
                  </a:cubicBezTo>
                  <a:cubicBezTo>
                    <a:pt x="305" y="1483"/>
                    <a:pt x="2001" y="97"/>
                    <a:pt x="4080" y="97"/>
                  </a:cubicBezTo>
                  <a:close/>
                  <a:moveTo>
                    <a:pt x="4080" y="0"/>
                  </a:moveTo>
                  <a:cubicBezTo>
                    <a:pt x="1945" y="0"/>
                    <a:pt x="213" y="1423"/>
                    <a:pt x="213" y="3179"/>
                  </a:cubicBezTo>
                  <a:cubicBezTo>
                    <a:pt x="213" y="3909"/>
                    <a:pt x="518" y="4602"/>
                    <a:pt x="1058" y="5180"/>
                  </a:cubicBezTo>
                  <a:lnTo>
                    <a:pt x="0" y="6968"/>
                  </a:lnTo>
                  <a:lnTo>
                    <a:pt x="116" y="6949"/>
                  </a:lnTo>
                  <a:cubicBezTo>
                    <a:pt x="116" y="6949"/>
                    <a:pt x="652" y="6912"/>
                    <a:pt x="1271" y="6797"/>
                  </a:cubicBezTo>
                  <a:cubicBezTo>
                    <a:pt x="1885" y="6663"/>
                    <a:pt x="2578" y="6487"/>
                    <a:pt x="2962" y="6238"/>
                  </a:cubicBezTo>
                  <a:cubicBezTo>
                    <a:pt x="3332" y="6316"/>
                    <a:pt x="3697" y="6372"/>
                    <a:pt x="4080" y="6372"/>
                  </a:cubicBezTo>
                  <a:cubicBezTo>
                    <a:pt x="6219" y="6372"/>
                    <a:pt x="7952" y="4949"/>
                    <a:pt x="7952" y="3179"/>
                  </a:cubicBezTo>
                  <a:cubicBezTo>
                    <a:pt x="7952" y="1423"/>
                    <a:pt x="6219" y="0"/>
                    <a:pt x="408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8"/>
            <p:cNvSpPr/>
            <p:nvPr/>
          </p:nvSpPr>
          <p:spPr>
            <a:xfrm>
              <a:off x="6384068" y="3097394"/>
              <a:ext cx="25971" cy="50029"/>
            </a:xfrm>
            <a:custGeom>
              <a:avLst/>
              <a:gdLst/>
              <a:ahLst/>
              <a:cxnLst/>
              <a:rect l="l" t="t" r="r" b="b"/>
              <a:pathLst>
                <a:path w="190" h="366" extrusionOk="0">
                  <a:moveTo>
                    <a:pt x="153" y="0"/>
                  </a:moveTo>
                  <a:cubicBezTo>
                    <a:pt x="116" y="0"/>
                    <a:pt x="97" y="19"/>
                    <a:pt x="97" y="37"/>
                  </a:cubicBezTo>
                  <a:lnTo>
                    <a:pt x="97" y="60"/>
                  </a:lnTo>
                  <a:cubicBezTo>
                    <a:pt x="97" y="97"/>
                    <a:pt x="74" y="153"/>
                    <a:pt x="37" y="213"/>
                  </a:cubicBezTo>
                  <a:cubicBezTo>
                    <a:pt x="37" y="250"/>
                    <a:pt x="19" y="268"/>
                    <a:pt x="19" y="291"/>
                  </a:cubicBezTo>
                  <a:cubicBezTo>
                    <a:pt x="0" y="328"/>
                    <a:pt x="19" y="347"/>
                    <a:pt x="37" y="365"/>
                  </a:cubicBezTo>
                  <a:cubicBezTo>
                    <a:pt x="74" y="365"/>
                    <a:pt x="97" y="347"/>
                    <a:pt x="116" y="328"/>
                  </a:cubicBezTo>
                  <a:cubicBezTo>
                    <a:pt x="116" y="310"/>
                    <a:pt x="134" y="291"/>
                    <a:pt x="134" y="250"/>
                  </a:cubicBezTo>
                  <a:cubicBezTo>
                    <a:pt x="171" y="194"/>
                    <a:pt x="190" y="134"/>
                    <a:pt x="190" y="60"/>
                  </a:cubicBezTo>
                  <a:cubicBezTo>
                    <a:pt x="190" y="19"/>
                    <a:pt x="171" y="0"/>
                    <a:pt x="15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8"/>
            <p:cNvSpPr/>
            <p:nvPr/>
          </p:nvSpPr>
          <p:spPr>
            <a:xfrm>
              <a:off x="5883782" y="2218199"/>
              <a:ext cx="418955" cy="1058664"/>
            </a:xfrm>
            <a:custGeom>
              <a:avLst/>
              <a:gdLst/>
              <a:ahLst/>
              <a:cxnLst/>
              <a:rect l="l" t="t" r="r" b="b"/>
              <a:pathLst>
                <a:path w="3065" h="7745" extrusionOk="0">
                  <a:moveTo>
                    <a:pt x="1734" y="1"/>
                  </a:moveTo>
                  <a:cubicBezTo>
                    <a:pt x="1041" y="195"/>
                    <a:pt x="754" y="675"/>
                    <a:pt x="657" y="1197"/>
                  </a:cubicBezTo>
                  <a:cubicBezTo>
                    <a:pt x="542" y="1733"/>
                    <a:pt x="311" y="5083"/>
                    <a:pt x="153" y="5855"/>
                  </a:cubicBezTo>
                  <a:cubicBezTo>
                    <a:pt x="1" y="6608"/>
                    <a:pt x="384" y="7532"/>
                    <a:pt x="773" y="7685"/>
                  </a:cubicBezTo>
                  <a:cubicBezTo>
                    <a:pt x="881" y="7728"/>
                    <a:pt x="1043" y="7745"/>
                    <a:pt x="1227" y="7745"/>
                  </a:cubicBezTo>
                  <a:cubicBezTo>
                    <a:pt x="1694" y="7745"/>
                    <a:pt x="2302" y="7633"/>
                    <a:pt x="2524" y="7551"/>
                  </a:cubicBezTo>
                  <a:cubicBezTo>
                    <a:pt x="2833" y="7417"/>
                    <a:pt x="2852" y="6913"/>
                    <a:pt x="2926" y="6377"/>
                  </a:cubicBezTo>
                  <a:cubicBezTo>
                    <a:pt x="2986" y="5836"/>
                    <a:pt x="2949" y="4201"/>
                    <a:pt x="3004" y="3429"/>
                  </a:cubicBezTo>
                  <a:cubicBezTo>
                    <a:pt x="3064" y="2680"/>
                    <a:pt x="2852" y="1350"/>
                    <a:pt x="2524" y="717"/>
                  </a:cubicBezTo>
                  <a:cubicBezTo>
                    <a:pt x="2196" y="79"/>
                    <a:pt x="1734" y="1"/>
                    <a:pt x="17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8"/>
            <p:cNvSpPr/>
            <p:nvPr/>
          </p:nvSpPr>
          <p:spPr>
            <a:xfrm>
              <a:off x="5886379" y="2213142"/>
              <a:ext cx="423876" cy="1072060"/>
            </a:xfrm>
            <a:custGeom>
              <a:avLst/>
              <a:gdLst/>
              <a:ahLst/>
              <a:cxnLst/>
              <a:rect l="l" t="t" r="r" b="b"/>
              <a:pathLst>
                <a:path w="3101" h="7843" extrusionOk="0">
                  <a:moveTo>
                    <a:pt x="1715" y="98"/>
                  </a:moveTo>
                  <a:cubicBezTo>
                    <a:pt x="1733" y="98"/>
                    <a:pt x="1830" y="116"/>
                    <a:pt x="1964" y="213"/>
                  </a:cubicBezTo>
                  <a:cubicBezTo>
                    <a:pt x="2121" y="310"/>
                    <a:pt x="2311" y="463"/>
                    <a:pt x="2468" y="772"/>
                  </a:cubicBezTo>
                  <a:cubicBezTo>
                    <a:pt x="2773" y="1387"/>
                    <a:pt x="2985" y="2717"/>
                    <a:pt x="2930" y="3466"/>
                  </a:cubicBezTo>
                  <a:cubicBezTo>
                    <a:pt x="2907" y="3850"/>
                    <a:pt x="2907" y="4450"/>
                    <a:pt x="2888" y="5028"/>
                  </a:cubicBezTo>
                  <a:cubicBezTo>
                    <a:pt x="2888" y="5605"/>
                    <a:pt x="2888" y="6141"/>
                    <a:pt x="2851" y="6414"/>
                  </a:cubicBezTo>
                  <a:cubicBezTo>
                    <a:pt x="2814" y="6682"/>
                    <a:pt x="2791" y="6931"/>
                    <a:pt x="2754" y="7144"/>
                  </a:cubicBezTo>
                  <a:cubicBezTo>
                    <a:pt x="2699" y="7338"/>
                    <a:pt x="2620" y="7491"/>
                    <a:pt x="2486" y="7527"/>
                  </a:cubicBezTo>
                  <a:cubicBezTo>
                    <a:pt x="2352" y="7588"/>
                    <a:pt x="2006" y="7661"/>
                    <a:pt x="1659" y="7703"/>
                  </a:cubicBezTo>
                  <a:cubicBezTo>
                    <a:pt x="1503" y="7720"/>
                    <a:pt x="1343" y="7729"/>
                    <a:pt x="1198" y="7729"/>
                  </a:cubicBezTo>
                  <a:cubicBezTo>
                    <a:pt x="1021" y="7729"/>
                    <a:pt x="866" y="7715"/>
                    <a:pt x="772" y="7685"/>
                  </a:cubicBezTo>
                  <a:cubicBezTo>
                    <a:pt x="596" y="7606"/>
                    <a:pt x="407" y="7357"/>
                    <a:pt x="292" y="7010"/>
                  </a:cubicBezTo>
                  <a:cubicBezTo>
                    <a:pt x="176" y="6682"/>
                    <a:pt x="116" y="6257"/>
                    <a:pt x="176" y="5892"/>
                  </a:cubicBezTo>
                  <a:cubicBezTo>
                    <a:pt x="273" y="5508"/>
                    <a:pt x="365" y="4487"/>
                    <a:pt x="444" y="3484"/>
                  </a:cubicBezTo>
                  <a:cubicBezTo>
                    <a:pt x="504" y="2985"/>
                    <a:pt x="541" y="2486"/>
                    <a:pt x="578" y="2080"/>
                  </a:cubicBezTo>
                  <a:cubicBezTo>
                    <a:pt x="620" y="1678"/>
                    <a:pt x="657" y="1368"/>
                    <a:pt x="675" y="1253"/>
                  </a:cubicBezTo>
                  <a:cubicBezTo>
                    <a:pt x="791" y="731"/>
                    <a:pt x="1040" y="292"/>
                    <a:pt x="1715" y="98"/>
                  </a:cubicBezTo>
                  <a:close/>
                  <a:moveTo>
                    <a:pt x="1715" y="1"/>
                  </a:moveTo>
                  <a:cubicBezTo>
                    <a:pt x="985" y="176"/>
                    <a:pt x="675" y="675"/>
                    <a:pt x="578" y="1234"/>
                  </a:cubicBezTo>
                  <a:cubicBezTo>
                    <a:pt x="560" y="1368"/>
                    <a:pt x="523" y="1678"/>
                    <a:pt x="481" y="2080"/>
                  </a:cubicBezTo>
                  <a:cubicBezTo>
                    <a:pt x="444" y="2486"/>
                    <a:pt x="389" y="2967"/>
                    <a:pt x="347" y="3466"/>
                  </a:cubicBezTo>
                  <a:cubicBezTo>
                    <a:pt x="250" y="4469"/>
                    <a:pt x="158" y="5508"/>
                    <a:pt x="79" y="5873"/>
                  </a:cubicBezTo>
                  <a:cubicBezTo>
                    <a:pt x="0" y="6257"/>
                    <a:pt x="61" y="6700"/>
                    <a:pt x="194" y="7047"/>
                  </a:cubicBezTo>
                  <a:cubicBezTo>
                    <a:pt x="328" y="7393"/>
                    <a:pt x="523" y="7685"/>
                    <a:pt x="735" y="7777"/>
                  </a:cubicBezTo>
                  <a:cubicBezTo>
                    <a:pt x="858" y="7824"/>
                    <a:pt x="1039" y="7843"/>
                    <a:pt x="1241" y="7843"/>
                  </a:cubicBezTo>
                  <a:cubicBezTo>
                    <a:pt x="1380" y="7843"/>
                    <a:pt x="1529" y="7834"/>
                    <a:pt x="1678" y="7819"/>
                  </a:cubicBezTo>
                  <a:cubicBezTo>
                    <a:pt x="2024" y="7777"/>
                    <a:pt x="2371" y="7703"/>
                    <a:pt x="2523" y="7625"/>
                  </a:cubicBezTo>
                  <a:cubicBezTo>
                    <a:pt x="2699" y="7569"/>
                    <a:pt x="2791" y="7375"/>
                    <a:pt x="2851" y="7162"/>
                  </a:cubicBezTo>
                  <a:cubicBezTo>
                    <a:pt x="2907" y="6950"/>
                    <a:pt x="2930" y="6682"/>
                    <a:pt x="2948" y="6414"/>
                  </a:cubicBezTo>
                  <a:cubicBezTo>
                    <a:pt x="2985" y="6141"/>
                    <a:pt x="2985" y="5605"/>
                    <a:pt x="3004" y="5028"/>
                  </a:cubicBezTo>
                  <a:cubicBezTo>
                    <a:pt x="3004" y="4450"/>
                    <a:pt x="3004" y="3850"/>
                    <a:pt x="3045" y="3466"/>
                  </a:cubicBezTo>
                  <a:cubicBezTo>
                    <a:pt x="3101" y="2694"/>
                    <a:pt x="2888" y="1387"/>
                    <a:pt x="2560" y="731"/>
                  </a:cubicBezTo>
                  <a:cubicBezTo>
                    <a:pt x="2389" y="407"/>
                    <a:pt x="2177" y="232"/>
                    <a:pt x="2024" y="116"/>
                  </a:cubicBezTo>
                  <a:cubicBezTo>
                    <a:pt x="1849" y="19"/>
                    <a:pt x="1733" y="1"/>
                    <a:pt x="173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8"/>
            <p:cNvSpPr/>
            <p:nvPr/>
          </p:nvSpPr>
          <p:spPr>
            <a:xfrm>
              <a:off x="5641976" y="2668595"/>
              <a:ext cx="641760" cy="743594"/>
            </a:xfrm>
            <a:custGeom>
              <a:avLst/>
              <a:gdLst/>
              <a:ahLst/>
              <a:cxnLst/>
              <a:rect l="l" t="t" r="r" b="b"/>
              <a:pathLst>
                <a:path w="4695" h="5440" extrusionOk="0">
                  <a:moveTo>
                    <a:pt x="2944" y="0"/>
                  </a:moveTo>
                  <a:lnTo>
                    <a:pt x="0" y="1058"/>
                  </a:lnTo>
                  <a:cubicBezTo>
                    <a:pt x="0" y="1058"/>
                    <a:pt x="213" y="1964"/>
                    <a:pt x="213" y="2657"/>
                  </a:cubicBezTo>
                  <a:cubicBezTo>
                    <a:pt x="213" y="3368"/>
                    <a:pt x="384" y="3909"/>
                    <a:pt x="846" y="4256"/>
                  </a:cubicBezTo>
                  <a:cubicBezTo>
                    <a:pt x="1289" y="4584"/>
                    <a:pt x="1405" y="4967"/>
                    <a:pt x="1830" y="5198"/>
                  </a:cubicBezTo>
                  <a:cubicBezTo>
                    <a:pt x="2090" y="5341"/>
                    <a:pt x="2389" y="5440"/>
                    <a:pt x="2688" y="5440"/>
                  </a:cubicBezTo>
                  <a:cubicBezTo>
                    <a:pt x="2873" y="5440"/>
                    <a:pt x="3058" y="5402"/>
                    <a:pt x="3235" y="5314"/>
                  </a:cubicBezTo>
                  <a:cubicBezTo>
                    <a:pt x="3678" y="5064"/>
                    <a:pt x="4080" y="5004"/>
                    <a:pt x="4274" y="4658"/>
                  </a:cubicBezTo>
                  <a:cubicBezTo>
                    <a:pt x="4487" y="4311"/>
                    <a:pt x="4621" y="3544"/>
                    <a:pt x="4621" y="3544"/>
                  </a:cubicBezTo>
                  <a:cubicBezTo>
                    <a:pt x="4695" y="2541"/>
                    <a:pt x="4445" y="1904"/>
                    <a:pt x="4177" y="1617"/>
                  </a:cubicBezTo>
                  <a:cubicBezTo>
                    <a:pt x="3909" y="1326"/>
                    <a:pt x="3447" y="1058"/>
                    <a:pt x="3332" y="712"/>
                  </a:cubicBezTo>
                  <a:cubicBezTo>
                    <a:pt x="3216" y="384"/>
                    <a:pt x="2944" y="0"/>
                    <a:pt x="29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8"/>
            <p:cNvSpPr/>
            <p:nvPr/>
          </p:nvSpPr>
          <p:spPr>
            <a:xfrm>
              <a:off x="5633775" y="2660257"/>
              <a:ext cx="658162" cy="758766"/>
            </a:xfrm>
            <a:custGeom>
              <a:avLst/>
              <a:gdLst/>
              <a:ahLst/>
              <a:cxnLst/>
              <a:rect l="l" t="t" r="r" b="b"/>
              <a:pathLst>
                <a:path w="4815" h="5551" extrusionOk="0">
                  <a:moveTo>
                    <a:pt x="2985" y="116"/>
                  </a:moveTo>
                  <a:cubicBezTo>
                    <a:pt x="3004" y="158"/>
                    <a:pt x="3235" y="505"/>
                    <a:pt x="3350" y="791"/>
                  </a:cubicBezTo>
                  <a:cubicBezTo>
                    <a:pt x="3410" y="985"/>
                    <a:pt x="3563" y="1138"/>
                    <a:pt x="3715" y="1272"/>
                  </a:cubicBezTo>
                  <a:cubicBezTo>
                    <a:pt x="3891" y="1429"/>
                    <a:pt x="4062" y="1563"/>
                    <a:pt x="4200" y="1715"/>
                  </a:cubicBezTo>
                  <a:cubicBezTo>
                    <a:pt x="4450" y="1988"/>
                    <a:pt x="4699" y="2602"/>
                    <a:pt x="4639" y="3605"/>
                  </a:cubicBezTo>
                  <a:cubicBezTo>
                    <a:pt x="4621" y="3605"/>
                    <a:pt x="4602" y="3776"/>
                    <a:pt x="4524" y="4007"/>
                  </a:cubicBezTo>
                  <a:cubicBezTo>
                    <a:pt x="4468" y="4238"/>
                    <a:pt x="4390" y="4529"/>
                    <a:pt x="4293" y="4700"/>
                  </a:cubicBezTo>
                  <a:cubicBezTo>
                    <a:pt x="4200" y="4853"/>
                    <a:pt x="4062" y="4950"/>
                    <a:pt x="3891" y="5047"/>
                  </a:cubicBezTo>
                  <a:cubicBezTo>
                    <a:pt x="3715" y="5125"/>
                    <a:pt x="3507" y="5199"/>
                    <a:pt x="3253" y="5315"/>
                  </a:cubicBezTo>
                  <a:cubicBezTo>
                    <a:pt x="3083" y="5408"/>
                    <a:pt x="2900" y="5448"/>
                    <a:pt x="2715" y="5448"/>
                  </a:cubicBezTo>
                  <a:cubicBezTo>
                    <a:pt x="2443" y="5448"/>
                    <a:pt x="2167" y="5360"/>
                    <a:pt x="1927" y="5222"/>
                  </a:cubicBezTo>
                  <a:cubicBezTo>
                    <a:pt x="1714" y="5107"/>
                    <a:pt x="1580" y="4950"/>
                    <a:pt x="1446" y="4779"/>
                  </a:cubicBezTo>
                  <a:cubicBezTo>
                    <a:pt x="1312" y="4621"/>
                    <a:pt x="1174" y="4432"/>
                    <a:pt x="943" y="4256"/>
                  </a:cubicBezTo>
                  <a:cubicBezTo>
                    <a:pt x="504" y="3952"/>
                    <a:pt x="328" y="3411"/>
                    <a:pt x="328" y="2718"/>
                  </a:cubicBezTo>
                  <a:cubicBezTo>
                    <a:pt x="328" y="2025"/>
                    <a:pt x="134" y="1198"/>
                    <a:pt x="116" y="1156"/>
                  </a:cubicBezTo>
                  <a:lnTo>
                    <a:pt x="2985" y="116"/>
                  </a:lnTo>
                  <a:close/>
                  <a:moveTo>
                    <a:pt x="3022" y="1"/>
                  </a:moveTo>
                  <a:lnTo>
                    <a:pt x="0" y="1082"/>
                  </a:lnTo>
                  <a:lnTo>
                    <a:pt x="19" y="1119"/>
                  </a:lnTo>
                  <a:cubicBezTo>
                    <a:pt x="19" y="1119"/>
                    <a:pt x="213" y="2025"/>
                    <a:pt x="213" y="2718"/>
                  </a:cubicBezTo>
                  <a:cubicBezTo>
                    <a:pt x="213" y="3429"/>
                    <a:pt x="407" y="4007"/>
                    <a:pt x="869" y="4354"/>
                  </a:cubicBezTo>
                  <a:cubicBezTo>
                    <a:pt x="1100" y="4506"/>
                    <a:pt x="1234" y="4682"/>
                    <a:pt x="1368" y="4853"/>
                  </a:cubicBezTo>
                  <a:cubicBezTo>
                    <a:pt x="1502" y="5028"/>
                    <a:pt x="1636" y="5181"/>
                    <a:pt x="1867" y="5296"/>
                  </a:cubicBezTo>
                  <a:cubicBezTo>
                    <a:pt x="2138" y="5448"/>
                    <a:pt x="2437" y="5551"/>
                    <a:pt x="2739" y="5551"/>
                  </a:cubicBezTo>
                  <a:cubicBezTo>
                    <a:pt x="2932" y="5551"/>
                    <a:pt x="3126" y="5509"/>
                    <a:pt x="3313" y="5412"/>
                  </a:cubicBezTo>
                  <a:cubicBezTo>
                    <a:pt x="3544" y="5296"/>
                    <a:pt x="3757" y="5222"/>
                    <a:pt x="3928" y="5125"/>
                  </a:cubicBezTo>
                  <a:cubicBezTo>
                    <a:pt x="4122" y="5047"/>
                    <a:pt x="4274" y="4931"/>
                    <a:pt x="4371" y="4737"/>
                  </a:cubicBezTo>
                  <a:cubicBezTo>
                    <a:pt x="4487" y="4566"/>
                    <a:pt x="4565" y="4275"/>
                    <a:pt x="4639" y="4044"/>
                  </a:cubicBezTo>
                  <a:cubicBezTo>
                    <a:pt x="4699" y="3813"/>
                    <a:pt x="4736" y="3623"/>
                    <a:pt x="4736" y="3623"/>
                  </a:cubicBezTo>
                  <a:lnTo>
                    <a:pt x="4736" y="3605"/>
                  </a:lnTo>
                  <a:cubicBezTo>
                    <a:pt x="4815" y="2584"/>
                    <a:pt x="4565" y="1946"/>
                    <a:pt x="4274" y="1641"/>
                  </a:cubicBezTo>
                  <a:cubicBezTo>
                    <a:pt x="4140" y="1484"/>
                    <a:pt x="3946" y="1350"/>
                    <a:pt x="3794" y="1198"/>
                  </a:cubicBezTo>
                  <a:cubicBezTo>
                    <a:pt x="3641" y="1064"/>
                    <a:pt x="3507" y="907"/>
                    <a:pt x="3447" y="773"/>
                  </a:cubicBezTo>
                  <a:cubicBezTo>
                    <a:pt x="3332" y="426"/>
                    <a:pt x="3064" y="24"/>
                    <a:pt x="3064" y="24"/>
                  </a:cubicBezTo>
                  <a:lnTo>
                    <a:pt x="3022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8"/>
            <p:cNvSpPr/>
            <p:nvPr/>
          </p:nvSpPr>
          <p:spPr>
            <a:xfrm>
              <a:off x="5562969" y="2497048"/>
              <a:ext cx="521199" cy="381912"/>
            </a:xfrm>
            <a:custGeom>
              <a:avLst/>
              <a:gdLst/>
              <a:ahLst/>
              <a:cxnLst/>
              <a:rect l="l" t="t" r="r" b="b"/>
              <a:pathLst>
                <a:path w="3813" h="2794" extrusionOk="0">
                  <a:moveTo>
                    <a:pt x="3031" y="1"/>
                  </a:moveTo>
                  <a:cubicBezTo>
                    <a:pt x="3022" y="1"/>
                    <a:pt x="3013" y="1"/>
                    <a:pt x="3004" y="3"/>
                  </a:cubicBezTo>
                  <a:lnTo>
                    <a:pt x="2962" y="155"/>
                  </a:lnTo>
                  <a:cubicBezTo>
                    <a:pt x="2962" y="155"/>
                    <a:pt x="2847" y="368"/>
                    <a:pt x="1673" y="927"/>
                  </a:cubicBezTo>
                  <a:cubicBezTo>
                    <a:pt x="1065" y="1227"/>
                    <a:pt x="714" y="1299"/>
                    <a:pt x="518" y="1299"/>
                  </a:cubicBezTo>
                  <a:cubicBezTo>
                    <a:pt x="336" y="1299"/>
                    <a:pt x="287" y="1237"/>
                    <a:pt x="287" y="1237"/>
                  </a:cubicBezTo>
                  <a:lnTo>
                    <a:pt x="213" y="1061"/>
                  </a:lnTo>
                  <a:cubicBezTo>
                    <a:pt x="213" y="1061"/>
                    <a:pt x="116" y="1061"/>
                    <a:pt x="56" y="1195"/>
                  </a:cubicBezTo>
                  <a:cubicBezTo>
                    <a:pt x="1" y="1334"/>
                    <a:pt x="38" y="1449"/>
                    <a:pt x="172" y="1888"/>
                  </a:cubicBezTo>
                  <a:cubicBezTo>
                    <a:pt x="329" y="2332"/>
                    <a:pt x="463" y="2641"/>
                    <a:pt x="597" y="2738"/>
                  </a:cubicBezTo>
                  <a:cubicBezTo>
                    <a:pt x="649" y="2767"/>
                    <a:pt x="731" y="2794"/>
                    <a:pt x="879" y="2794"/>
                  </a:cubicBezTo>
                  <a:cubicBezTo>
                    <a:pt x="1109" y="2794"/>
                    <a:pt x="1497" y="2729"/>
                    <a:pt x="2177" y="2507"/>
                  </a:cubicBezTo>
                  <a:cubicBezTo>
                    <a:pt x="3291" y="2142"/>
                    <a:pt x="3813" y="1699"/>
                    <a:pt x="3813" y="1565"/>
                  </a:cubicBezTo>
                  <a:cubicBezTo>
                    <a:pt x="3813" y="1407"/>
                    <a:pt x="3656" y="987"/>
                    <a:pt x="3522" y="714"/>
                  </a:cubicBezTo>
                  <a:cubicBezTo>
                    <a:pt x="3392" y="456"/>
                    <a:pt x="3263" y="1"/>
                    <a:pt x="3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8"/>
            <p:cNvSpPr/>
            <p:nvPr/>
          </p:nvSpPr>
          <p:spPr>
            <a:xfrm>
              <a:off x="5560509" y="2489804"/>
              <a:ext cx="531314" cy="396811"/>
            </a:xfrm>
            <a:custGeom>
              <a:avLst/>
              <a:gdLst/>
              <a:ahLst/>
              <a:cxnLst/>
              <a:rect l="l" t="t" r="r" b="b"/>
              <a:pathLst>
                <a:path w="3887" h="2903" extrusionOk="0">
                  <a:moveTo>
                    <a:pt x="3059" y="116"/>
                  </a:moveTo>
                  <a:cubicBezTo>
                    <a:pt x="3096" y="116"/>
                    <a:pt x="3119" y="134"/>
                    <a:pt x="3156" y="153"/>
                  </a:cubicBezTo>
                  <a:cubicBezTo>
                    <a:pt x="3193" y="190"/>
                    <a:pt x="3235" y="250"/>
                    <a:pt x="3272" y="324"/>
                  </a:cubicBezTo>
                  <a:cubicBezTo>
                    <a:pt x="3369" y="462"/>
                    <a:pt x="3424" y="652"/>
                    <a:pt x="3503" y="786"/>
                  </a:cubicBezTo>
                  <a:cubicBezTo>
                    <a:pt x="3558" y="924"/>
                    <a:pt x="3637" y="1095"/>
                    <a:pt x="3674" y="1248"/>
                  </a:cubicBezTo>
                  <a:cubicBezTo>
                    <a:pt x="3734" y="1405"/>
                    <a:pt x="3771" y="1558"/>
                    <a:pt x="3771" y="1618"/>
                  </a:cubicBezTo>
                  <a:cubicBezTo>
                    <a:pt x="3771" y="1618"/>
                    <a:pt x="3752" y="1673"/>
                    <a:pt x="3697" y="1733"/>
                  </a:cubicBezTo>
                  <a:cubicBezTo>
                    <a:pt x="3637" y="1789"/>
                    <a:pt x="3540" y="1867"/>
                    <a:pt x="3406" y="1964"/>
                  </a:cubicBezTo>
                  <a:cubicBezTo>
                    <a:pt x="3138" y="2117"/>
                    <a:pt x="2731" y="2329"/>
                    <a:pt x="2172" y="2500"/>
                  </a:cubicBezTo>
                  <a:cubicBezTo>
                    <a:pt x="1636" y="2694"/>
                    <a:pt x="1271" y="2773"/>
                    <a:pt x="1040" y="2791"/>
                  </a:cubicBezTo>
                  <a:cubicBezTo>
                    <a:pt x="998" y="2795"/>
                    <a:pt x="960" y="2796"/>
                    <a:pt x="927" y="2796"/>
                  </a:cubicBezTo>
                  <a:cubicBezTo>
                    <a:pt x="775" y="2796"/>
                    <a:pt x="701" y="2765"/>
                    <a:pt x="652" y="2731"/>
                  </a:cubicBezTo>
                  <a:cubicBezTo>
                    <a:pt x="596" y="2713"/>
                    <a:pt x="518" y="2616"/>
                    <a:pt x="462" y="2482"/>
                  </a:cubicBezTo>
                  <a:cubicBezTo>
                    <a:pt x="384" y="2329"/>
                    <a:pt x="324" y="2154"/>
                    <a:pt x="250" y="1941"/>
                  </a:cubicBezTo>
                  <a:cubicBezTo>
                    <a:pt x="171" y="1710"/>
                    <a:pt x="134" y="1576"/>
                    <a:pt x="116" y="1479"/>
                  </a:cubicBezTo>
                  <a:cubicBezTo>
                    <a:pt x="93" y="1363"/>
                    <a:pt x="93" y="1326"/>
                    <a:pt x="134" y="1271"/>
                  </a:cubicBezTo>
                  <a:cubicBezTo>
                    <a:pt x="153" y="1211"/>
                    <a:pt x="171" y="1192"/>
                    <a:pt x="190" y="1174"/>
                  </a:cubicBezTo>
                  <a:lnTo>
                    <a:pt x="268" y="1308"/>
                  </a:lnTo>
                  <a:lnTo>
                    <a:pt x="268" y="1326"/>
                  </a:lnTo>
                  <a:cubicBezTo>
                    <a:pt x="268" y="1326"/>
                    <a:pt x="287" y="1326"/>
                    <a:pt x="287" y="1345"/>
                  </a:cubicBezTo>
                  <a:cubicBezTo>
                    <a:pt x="305" y="1345"/>
                    <a:pt x="324" y="1363"/>
                    <a:pt x="347" y="1363"/>
                  </a:cubicBezTo>
                  <a:cubicBezTo>
                    <a:pt x="384" y="1387"/>
                    <a:pt x="462" y="1405"/>
                    <a:pt x="555" y="1405"/>
                  </a:cubicBezTo>
                  <a:cubicBezTo>
                    <a:pt x="767" y="1405"/>
                    <a:pt x="1114" y="1326"/>
                    <a:pt x="1710" y="1040"/>
                  </a:cubicBezTo>
                  <a:cubicBezTo>
                    <a:pt x="2287" y="749"/>
                    <a:pt x="2615" y="555"/>
                    <a:pt x="2810" y="421"/>
                  </a:cubicBezTo>
                  <a:cubicBezTo>
                    <a:pt x="2888" y="365"/>
                    <a:pt x="2944" y="324"/>
                    <a:pt x="2980" y="287"/>
                  </a:cubicBezTo>
                  <a:cubicBezTo>
                    <a:pt x="3004" y="250"/>
                    <a:pt x="3022" y="231"/>
                    <a:pt x="3022" y="231"/>
                  </a:cubicBezTo>
                  <a:lnTo>
                    <a:pt x="3059" y="116"/>
                  </a:lnTo>
                  <a:close/>
                  <a:moveTo>
                    <a:pt x="3022" y="0"/>
                  </a:moveTo>
                  <a:lnTo>
                    <a:pt x="2980" y="19"/>
                  </a:lnTo>
                  <a:lnTo>
                    <a:pt x="2962" y="37"/>
                  </a:lnTo>
                  <a:lnTo>
                    <a:pt x="2925" y="190"/>
                  </a:lnTo>
                  <a:lnTo>
                    <a:pt x="2907" y="208"/>
                  </a:lnTo>
                  <a:cubicBezTo>
                    <a:pt x="2888" y="250"/>
                    <a:pt x="2828" y="287"/>
                    <a:pt x="2749" y="347"/>
                  </a:cubicBezTo>
                  <a:cubicBezTo>
                    <a:pt x="2578" y="462"/>
                    <a:pt x="2250" y="652"/>
                    <a:pt x="1673" y="943"/>
                  </a:cubicBezTo>
                  <a:cubicBezTo>
                    <a:pt x="1077" y="1211"/>
                    <a:pt x="749" y="1290"/>
                    <a:pt x="555" y="1290"/>
                  </a:cubicBezTo>
                  <a:cubicBezTo>
                    <a:pt x="528" y="1295"/>
                    <a:pt x="505" y="1297"/>
                    <a:pt x="485" y="1297"/>
                  </a:cubicBezTo>
                  <a:cubicBezTo>
                    <a:pt x="438" y="1297"/>
                    <a:pt x="410" y="1284"/>
                    <a:pt x="384" y="1271"/>
                  </a:cubicBezTo>
                  <a:cubicBezTo>
                    <a:pt x="365" y="1271"/>
                    <a:pt x="365" y="1271"/>
                    <a:pt x="365" y="1248"/>
                  </a:cubicBezTo>
                  <a:lnTo>
                    <a:pt x="250" y="1058"/>
                  </a:lnTo>
                  <a:lnTo>
                    <a:pt x="231" y="1058"/>
                  </a:lnTo>
                  <a:cubicBezTo>
                    <a:pt x="231" y="1058"/>
                    <a:pt x="190" y="1058"/>
                    <a:pt x="153" y="1077"/>
                  </a:cubicBezTo>
                  <a:cubicBezTo>
                    <a:pt x="116" y="1114"/>
                    <a:pt x="56" y="1156"/>
                    <a:pt x="37" y="1229"/>
                  </a:cubicBezTo>
                  <a:cubicBezTo>
                    <a:pt x="0" y="1308"/>
                    <a:pt x="0" y="1387"/>
                    <a:pt x="19" y="1502"/>
                  </a:cubicBezTo>
                  <a:cubicBezTo>
                    <a:pt x="37" y="1594"/>
                    <a:pt x="74" y="1752"/>
                    <a:pt x="153" y="1964"/>
                  </a:cubicBezTo>
                  <a:cubicBezTo>
                    <a:pt x="208" y="2195"/>
                    <a:pt x="287" y="2366"/>
                    <a:pt x="365" y="2519"/>
                  </a:cubicBezTo>
                  <a:cubicBezTo>
                    <a:pt x="439" y="2676"/>
                    <a:pt x="499" y="2773"/>
                    <a:pt x="596" y="2828"/>
                  </a:cubicBezTo>
                  <a:cubicBezTo>
                    <a:pt x="650" y="2872"/>
                    <a:pt x="737" y="2903"/>
                    <a:pt x="869" y="2903"/>
                  </a:cubicBezTo>
                  <a:cubicBezTo>
                    <a:pt x="919" y="2903"/>
                    <a:pt x="976" y="2898"/>
                    <a:pt x="1040" y="2888"/>
                  </a:cubicBezTo>
                  <a:cubicBezTo>
                    <a:pt x="1289" y="2865"/>
                    <a:pt x="1654" y="2791"/>
                    <a:pt x="2213" y="2616"/>
                  </a:cubicBezTo>
                  <a:cubicBezTo>
                    <a:pt x="2773" y="2426"/>
                    <a:pt x="3193" y="2214"/>
                    <a:pt x="3466" y="2038"/>
                  </a:cubicBezTo>
                  <a:cubicBezTo>
                    <a:pt x="3600" y="1964"/>
                    <a:pt x="3697" y="1867"/>
                    <a:pt x="3771" y="1807"/>
                  </a:cubicBezTo>
                  <a:cubicBezTo>
                    <a:pt x="3849" y="1733"/>
                    <a:pt x="3886" y="1673"/>
                    <a:pt x="3886" y="1618"/>
                  </a:cubicBezTo>
                  <a:cubicBezTo>
                    <a:pt x="3886" y="1521"/>
                    <a:pt x="3831" y="1387"/>
                    <a:pt x="3789" y="1211"/>
                  </a:cubicBezTo>
                  <a:cubicBezTo>
                    <a:pt x="3734" y="1058"/>
                    <a:pt x="3655" y="883"/>
                    <a:pt x="3600" y="749"/>
                  </a:cubicBezTo>
                  <a:cubicBezTo>
                    <a:pt x="3521" y="615"/>
                    <a:pt x="3466" y="421"/>
                    <a:pt x="3369" y="268"/>
                  </a:cubicBezTo>
                  <a:cubicBezTo>
                    <a:pt x="3327" y="190"/>
                    <a:pt x="3272" y="116"/>
                    <a:pt x="3212" y="74"/>
                  </a:cubicBezTo>
                  <a:cubicBezTo>
                    <a:pt x="3156" y="19"/>
                    <a:pt x="3096" y="0"/>
                    <a:pt x="302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28"/>
            <p:cNvSpPr/>
            <p:nvPr/>
          </p:nvSpPr>
          <p:spPr>
            <a:xfrm>
              <a:off x="5131028" y="2001818"/>
              <a:ext cx="373984" cy="354164"/>
            </a:xfrm>
            <a:custGeom>
              <a:avLst/>
              <a:gdLst/>
              <a:ahLst/>
              <a:cxnLst/>
              <a:rect l="l" t="t" r="r" b="b"/>
              <a:pathLst>
                <a:path w="2736" h="2591" extrusionOk="0">
                  <a:moveTo>
                    <a:pt x="619" y="0"/>
                  </a:moveTo>
                  <a:cubicBezTo>
                    <a:pt x="363" y="0"/>
                    <a:pt x="146" y="227"/>
                    <a:pt x="79" y="507"/>
                  </a:cubicBezTo>
                  <a:cubicBezTo>
                    <a:pt x="0" y="890"/>
                    <a:pt x="444" y="1450"/>
                    <a:pt x="1003" y="1972"/>
                  </a:cubicBezTo>
                  <a:cubicBezTo>
                    <a:pt x="1433" y="2383"/>
                    <a:pt x="1740" y="2590"/>
                    <a:pt x="1955" y="2590"/>
                  </a:cubicBezTo>
                  <a:cubicBezTo>
                    <a:pt x="2010" y="2590"/>
                    <a:pt x="2059" y="2577"/>
                    <a:pt x="2103" y="2549"/>
                  </a:cubicBezTo>
                  <a:cubicBezTo>
                    <a:pt x="2292" y="2434"/>
                    <a:pt x="2736" y="1875"/>
                    <a:pt x="2736" y="1875"/>
                  </a:cubicBezTo>
                  <a:cubicBezTo>
                    <a:pt x="2736" y="1875"/>
                    <a:pt x="2177" y="1584"/>
                    <a:pt x="1830" y="1316"/>
                  </a:cubicBezTo>
                  <a:cubicBezTo>
                    <a:pt x="1502" y="1048"/>
                    <a:pt x="1331" y="451"/>
                    <a:pt x="966" y="142"/>
                  </a:cubicBezTo>
                  <a:cubicBezTo>
                    <a:pt x="849" y="43"/>
                    <a:pt x="730" y="0"/>
                    <a:pt x="619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28"/>
            <p:cNvSpPr/>
            <p:nvPr/>
          </p:nvSpPr>
          <p:spPr>
            <a:xfrm>
              <a:off x="5128430" y="1994573"/>
              <a:ext cx="387379" cy="345006"/>
            </a:xfrm>
            <a:custGeom>
              <a:avLst/>
              <a:gdLst/>
              <a:ahLst/>
              <a:cxnLst/>
              <a:rect l="l" t="t" r="r" b="b"/>
              <a:pathLst>
                <a:path w="2834" h="2524" extrusionOk="0">
                  <a:moveTo>
                    <a:pt x="638" y="1"/>
                  </a:moveTo>
                  <a:cubicBezTo>
                    <a:pt x="560" y="1"/>
                    <a:pt x="481" y="19"/>
                    <a:pt x="407" y="61"/>
                  </a:cubicBezTo>
                  <a:cubicBezTo>
                    <a:pt x="232" y="158"/>
                    <a:pt x="98" y="329"/>
                    <a:pt x="61" y="541"/>
                  </a:cubicBezTo>
                  <a:cubicBezTo>
                    <a:pt x="1" y="772"/>
                    <a:pt x="98" y="1022"/>
                    <a:pt x="273" y="1272"/>
                  </a:cubicBezTo>
                  <a:cubicBezTo>
                    <a:pt x="444" y="1544"/>
                    <a:pt x="694" y="1812"/>
                    <a:pt x="985" y="2062"/>
                  </a:cubicBezTo>
                  <a:cubicBezTo>
                    <a:pt x="1197" y="2256"/>
                    <a:pt x="1368" y="2408"/>
                    <a:pt x="1521" y="2524"/>
                  </a:cubicBezTo>
                  <a:cubicBezTo>
                    <a:pt x="1544" y="2487"/>
                    <a:pt x="1581" y="2468"/>
                    <a:pt x="1599" y="2427"/>
                  </a:cubicBezTo>
                  <a:cubicBezTo>
                    <a:pt x="1447" y="2330"/>
                    <a:pt x="1271" y="2177"/>
                    <a:pt x="1040" y="1983"/>
                  </a:cubicBezTo>
                  <a:cubicBezTo>
                    <a:pt x="772" y="1734"/>
                    <a:pt x="523" y="1466"/>
                    <a:pt x="366" y="1216"/>
                  </a:cubicBezTo>
                  <a:cubicBezTo>
                    <a:pt x="195" y="967"/>
                    <a:pt x="116" y="736"/>
                    <a:pt x="158" y="560"/>
                  </a:cubicBezTo>
                  <a:cubicBezTo>
                    <a:pt x="195" y="389"/>
                    <a:pt x="310" y="232"/>
                    <a:pt x="444" y="158"/>
                  </a:cubicBezTo>
                  <a:cubicBezTo>
                    <a:pt x="523" y="116"/>
                    <a:pt x="597" y="98"/>
                    <a:pt x="694" y="98"/>
                  </a:cubicBezTo>
                  <a:cubicBezTo>
                    <a:pt x="772" y="116"/>
                    <a:pt x="851" y="158"/>
                    <a:pt x="943" y="232"/>
                  </a:cubicBezTo>
                  <a:cubicBezTo>
                    <a:pt x="1119" y="389"/>
                    <a:pt x="1253" y="597"/>
                    <a:pt x="1387" y="828"/>
                  </a:cubicBezTo>
                  <a:cubicBezTo>
                    <a:pt x="1521" y="1040"/>
                    <a:pt x="1636" y="1253"/>
                    <a:pt x="1830" y="1406"/>
                  </a:cubicBezTo>
                  <a:cubicBezTo>
                    <a:pt x="2006" y="1563"/>
                    <a:pt x="2237" y="1697"/>
                    <a:pt x="2408" y="1794"/>
                  </a:cubicBezTo>
                  <a:cubicBezTo>
                    <a:pt x="2505" y="1812"/>
                    <a:pt x="2621" y="1868"/>
                    <a:pt x="2815" y="1909"/>
                  </a:cubicBezTo>
                  <a:lnTo>
                    <a:pt x="2833" y="1909"/>
                  </a:lnTo>
                  <a:lnTo>
                    <a:pt x="2773" y="1868"/>
                  </a:lnTo>
                  <a:cubicBezTo>
                    <a:pt x="2773" y="1868"/>
                    <a:pt x="2214" y="1600"/>
                    <a:pt x="1891" y="1332"/>
                  </a:cubicBezTo>
                  <a:cubicBezTo>
                    <a:pt x="1733" y="1198"/>
                    <a:pt x="1599" y="985"/>
                    <a:pt x="1484" y="772"/>
                  </a:cubicBezTo>
                  <a:cubicBezTo>
                    <a:pt x="1350" y="541"/>
                    <a:pt x="1216" y="310"/>
                    <a:pt x="1003" y="158"/>
                  </a:cubicBezTo>
                  <a:cubicBezTo>
                    <a:pt x="906" y="61"/>
                    <a:pt x="809" y="19"/>
                    <a:pt x="69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8"/>
            <p:cNvSpPr/>
            <p:nvPr/>
          </p:nvSpPr>
          <p:spPr>
            <a:xfrm>
              <a:off x="5223157" y="2246494"/>
              <a:ext cx="753025" cy="439185"/>
            </a:xfrm>
            <a:custGeom>
              <a:avLst/>
              <a:gdLst/>
              <a:ahLst/>
              <a:cxnLst/>
              <a:rect l="l" t="t" r="r" b="b"/>
              <a:pathLst>
                <a:path w="5509" h="3213" extrusionOk="0">
                  <a:moveTo>
                    <a:pt x="3835" y="0"/>
                  </a:moveTo>
                  <a:cubicBezTo>
                    <a:pt x="3460" y="0"/>
                    <a:pt x="3043" y="82"/>
                    <a:pt x="2773" y="103"/>
                  </a:cubicBezTo>
                  <a:cubicBezTo>
                    <a:pt x="2720" y="107"/>
                    <a:pt x="2668" y="109"/>
                    <a:pt x="2618" y="109"/>
                  </a:cubicBezTo>
                  <a:cubicBezTo>
                    <a:pt x="2287" y="109"/>
                    <a:pt x="2014" y="33"/>
                    <a:pt x="1839" y="33"/>
                  </a:cubicBezTo>
                  <a:cubicBezTo>
                    <a:pt x="1798" y="33"/>
                    <a:pt x="1763" y="38"/>
                    <a:pt x="1734" y="48"/>
                  </a:cubicBezTo>
                  <a:cubicBezTo>
                    <a:pt x="1544" y="103"/>
                    <a:pt x="426" y="1143"/>
                    <a:pt x="213" y="1434"/>
                  </a:cubicBezTo>
                  <a:cubicBezTo>
                    <a:pt x="1" y="1702"/>
                    <a:pt x="135" y="2127"/>
                    <a:pt x="329" y="2242"/>
                  </a:cubicBezTo>
                  <a:cubicBezTo>
                    <a:pt x="523" y="2358"/>
                    <a:pt x="1752" y="2279"/>
                    <a:pt x="2080" y="2335"/>
                  </a:cubicBezTo>
                  <a:cubicBezTo>
                    <a:pt x="2427" y="2395"/>
                    <a:pt x="2427" y="2395"/>
                    <a:pt x="2487" y="2510"/>
                  </a:cubicBezTo>
                  <a:cubicBezTo>
                    <a:pt x="2542" y="2607"/>
                    <a:pt x="2815" y="3088"/>
                    <a:pt x="2815" y="3088"/>
                  </a:cubicBezTo>
                  <a:cubicBezTo>
                    <a:pt x="2815" y="3088"/>
                    <a:pt x="2815" y="3213"/>
                    <a:pt x="3041" y="3213"/>
                  </a:cubicBezTo>
                  <a:cubicBezTo>
                    <a:pt x="3146" y="3213"/>
                    <a:pt x="3300" y="3186"/>
                    <a:pt x="3526" y="3106"/>
                  </a:cubicBezTo>
                  <a:cubicBezTo>
                    <a:pt x="4256" y="2857"/>
                    <a:pt x="4852" y="2450"/>
                    <a:pt x="5102" y="2376"/>
                  </a:cubicBezTo>
                  <a:cubicBezTo>
                    <a:pt x="5356" y="2316"/>
                    <a:pt x="5509" y="2011"/>
                    <a:pt x="5509" y="2011"/>
                  </a:cubicBezTo>
                  <a:lnTo>
                    <a:pt x="5010" y="1277"/>
                  </a:lnTo>
                  <a:cubicBezTo>
                    <a:pt x="5010" y="1277"/>
                    <a:pt x="4894" y="584"/>
                    <a:pt x="4547" y="219"/>
                  </a:cubicBezTo>
                  <a:cubicBezTo>
                    <a:pt x="4395" y="50"/>
                    <a:pt x="4128" y="0"/>
                    <a:pt x="3835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8"/>
            <p:cNvSpPr/>
            <p:nvPr/>
          </p:nvSpPr>
          <p:spPr>
            <a:xfrm>
              <a:off x="5228898" y="2239660"/>
              <a:ext cx="754802" cy="453127"/>
            </a:xfrm>
            <a:custGeom>
              <a:avLst/>
              <a:gdLst/>
              <a:ahLst/>
              <a:cxnLst/>
              <a:rect l="l" t="t" r="r" b="b"/>
              <a:pathLst>
                <a:path w="5522" h="3315" extrusionOk="0">
                  <a:moveTo>
                    <a:pt x="3674" y="1"/>
                  </a:moveTo>
                  <a:cubicBezTo>
                    <a:pt x="3327" y="19"/>
                    <a:pt x="2962" y="75"/>
                    <a:pt x="2731" y="98"/>
                  </a:cubicBezTo>
                  <a:cubicBezTo>
                    <a:pt x="2670" y="103"/>
                    <a:pt x="2611" y="105"/>
                    <a:pt x="2553" y="105"/>
                  </a:cubicBezTo>
                  <a:cubicBezTo>
                    <a:pt x="2391" y="105"/>
                    <a:pt x="2243" y="87"/>
                    <a:pt x="2117" y="56"/>
                  </a:cubicBezTo>
                  <a:cubicBezTo>
                    <a:pt x="2022" y="43"/>
                    <a:pt x="1936" y="30"/>
                    <a:pt x="1860" y="30"/>
                  </a:cubicBezTo>
                  <a:cubicBezTo>
                    <a:pt x="1829" y="30"/>
                    <a:pt x="1799" y="32"/>
                    <a:pt x="1770" y="38"/>
                  </a:cubicBezTo>
                  <a:cubicBezTo>
                    <a:pt x="1867" y="56"/>
                    <a:pt x="1983" y="116"/>
                    <a:pt x="2154" y="135"/>
                  </a:cubicBezTo>
                  <a:lnTo>
                    <a:pt x="2154" y="172"/>
                  </a:lnTo>
                  <a:cubicBezTo>
                    <a:pt x="2277" y="185"/>
                    <a:pt x="2406" y="200"/>
                    <a:pt x="2553" y="200"/>
                  </a:cubicBezTo>
                  <a:cubicBezTo>
                    <a:pt x="2615" y="200"/>
                    <a:pt x="2681" y="197"/>
                    <a:pt x="2750" y="190"/>
                  </a:cubicBezTo>
                  <a:cubicBezTo>
                    <a:pt x="2981" y="172"/>
                    <a:pt x="3350" y="116"/>
                    <a:pt x="3674" y="98"/>
                  </a:cubicBezTo>
                  <a:cubicBezTo>
                    <a:pt x="4002" y="98"/>
                    <a:pt x="4311" y="135"/>
                    <a:pt x="4464" y="287"/>
                  </a:cubicBezTo>
                  <a:cubicBezTo>
                    <a:pt x="4792" y="652"/>
                    <a:pt x="4926" y="1327"/>
                    <a:pt x="4926" y="1327"/>
                  </a:cubicBezTo>
                  <a:lnTo>
                    <a:pt x="4926" y="1345"/>
                  </a:lnTo>
                  <a:lnTo>
                    <a:pt x="5406" y="2061"/>
                  </a:lnTo>
                  <a:cubicBezTo>
                    <a:pt x="5388" y="2080"/>
                    <a:pt x="5254" y="2329"/>
                    <a:pt x="5041" y="2385"/>
                  </a:cubicBezTo>
                  <a:cubicBezTo>
                    <a:pt x="4907" y="2426"/>
                    <a:pt x="4695" y="2542"/>
                    <a:pt x="4427" y="2676"/>
                  </a:cubicBezTo>
                  <a:cubicBezTo>
                    <a:pt x="4159" y="2828"/>
                    <a:pt x="3831" y="2986"/>
                    <a:pt x="3466" y="3101"/>
                  </a:cubicBezTo>
                  <a:cubicBezTo>
                    <a:pt x="3246" y="3186"/>
                    <a:pt x="3095" y="3210"/>
                    <a:pt x="2994" y="3210"/>
                  </a:cubicBezTo>
                  <a:cubicBezTo>
                    <a:pt x="2936" y="3210"/>
                    <a:pt x="2894" y="3202"/>
                    <a:pt x="2865" y="3193"/>
                  </a:cubicBezTo>
                  <a:cubicBezTo>
                    <a:pt x="2847" y="3175"/>
                    <a:pt x="2828" y="3156"/>
                    <a:pt x="2828" y="3138"/>
                  </a:cubicBezTo>
                  <a:lnTo>
                    <a:pt x="2810" y="3138"/>
                  </a:lnTo>
                  <a:lnTo>
                    <a:pt x="2810" y="3120"/>
                  </a:lnTo>
                  <a:lnTo>
                    <a:pt x="2810" y="3101"/>
                  </a:lnTo>
                  <a:cubicBezTo>
                    <a:pt x="2810" y="3101"/>
                    <a:pt x="2750" y="2986"/>
                    <a:pt x="2676" y="2847"/>
                  </a:cubicBezTo>
                  <a:cubicBezTo>
                    <a:pt x="2597" y="2713"/>
                    <a:pt x="2519" y="2579"/>
                    <a:pt x="2482" y="2523"/>
                  </a:cubicBezTo>
                  <a:cubicBezTo>
                    <a:pt x="2463" y="2482"/>
                    <a:pt x="2426" y="2426"/>
                    <a:pt x="2366" y="2408"/>
                  </a:cubicBezTo>
                  <a:cubicBezTo>
                    <a:pt x="2311" y="2366"/>
                    <a:pt x="2214" y="2366"/>
                    <a:pt x="2057" y="2329"/>
                  </a:cubicBezTo>
                  <a:cubicBezTo>
                    <a:pt x="1867" y="2311"/>
                    <a:pt x="1479" y="2311"/>
                    <a:pt x="1114" y="2311"/>
                  </a:cubicBezTo>
                  <a:cubicBezTo>
                    <a:pt x="925" y="2311"/>
                    <a:pt x="749" y="2311"/>
                    <a:pt x="596" y="2292"/>
                  </a:cubicBezTo>
                  <a:lnTo>
                    <a:pt x="536" y="2292"/>
                  </a:lnTo>
                  <a:cubicBezTo>
                    <a:pt x="524" y="2294"/>
                    <a:pt x="512" y="2294"/>
                    <a:pt x="499" y="2294"/>
                  </a:cubicBezTo>
                  <a:cubicBezTo>
                    <a:pt x="331" y="2294"/>
                    <a:pt x="119" y="2186"/>
                    <a:pt x="153" y="2061"/>
                  </a:cubicBezTo>
                  <a:lnTo>
                    <a:pt x="153" y="2038"/>
                  </a:lnTo>
                  <a:cubicBezTo>
                    <a:pt x="153" y="2001"/>
                    <a:pt x="134" y="1964"/>
                    <a:pt x="134" y="1923"/>
                  </a:cubicBezTo>
                  <a:cubicBezTo>
                    <a:pt x="93" y="1789"/>
                    <a:pt x="116" y="1636"/>
                    <a:pt x="208" y="1502"/>
                  </a:cubicBezTo>
                  <a:cubicBezTo>
                    <a:pt x="268" y="1442"/>
                    <a:pt x="402" y="1290"/>
                    <a:pt x="555" y="1137"/>
                  </a:cubicBezTo>
                  <a:cubicBezTo>
                    <a:pt x="596" y="1059"/>
                    <a:pt x="633" y="962"/>
                    <a:pt x="670" y="906"/>
                  </a:cubicBezTo>
                  <a:cubicBezTo>
                    <a:pt x="694" y="883"/>
                    <a:pt x="694" y="865"/>
                    <a:pt x="712" y="846"/>
                  </a:cubicBezTo>
                  <a:lnTo>
                    <a:pt x="712" y="846"/>
                  </a:lnTo>
                  <a:cubicBezTo>
                    <a:pt x="439" y="1096"/>
                    <a:pt x="231" y="1327"/>
                    <a:pt x="134" y="1442"/>
                  </a:cubicBezTo>
                  <a:cubicBezTo>
                    <a:pt x="19" y="1599"/>
                    <a:pt x="0" y="1789"/>
                    <a:pt x="19" y="1964"/>
                  </a:cubicBezTo>
                  <a:cubicBezTo>
                    <a:pt x="56" y="2117"/>
                    <a:pt x="153" y="2269"/>
                    <a:pt x="268" y="2329"/>
                  </a:cubicBezTo>
                  <a:cubicBezTo>
                    <a:pt x="324" y="2366"/>
                    <a:pt x="439" y="2385"/>
                    <a:pt x="596" y="2385"/>
                  </a:cubicBezTo>
                  <a:cubicBezTo>
                    <a:pt x="749" y="2408"/>
                    <a:pt x="925" y="2408"/>
                    <a:pt x="1114" y="2408"/>
                  </a:cubicBezTo>
                  <a:cubicBezTo>
                    <a:pt x="1479" y="2408"/>
                    <a:pt x="1886" y="2408"/>
                    <a:pt x="2038" y="2426"/>
                  </a:cubicBezTo>
                  <a:cubicBezTo>
                    <a:pt x="2195" y="2463"/>
                    <a:pt x="2288" y="2482"/>
                    <a:pt x="2329" y="2500"/>
                  </a:cubicBezTo>
                  <a:cubicBezTo>
                    <a:pt x="2366" y="2523"/>
                    <a:pt x="2366" y="2523"/>
                    <a:pt x="2403" y="2579"/>
                  </a:cubicBezTo>
                  <a:cubicBezTo>
                    <a:pt x="2426" y="2616"/>
                    <a:pt x="2519" y="2773"/>
                    <a:pt x="2579" y="2907"/>
                  </a:cubicBezTo>
                  <a:cubicBezTo>
                    <a:pt x="2657" y="3041"/>
                    <a:pt x="2713" y="3156"/>
                    <a:pt x="2713" y="3156"/>
                  </a:cubicBezTo>
                  <a:cubicBezTo>
                    <a:pt x="2713" y="3156"/>
                    <a:pt x="2713" y="3175"/>
                    <a:pt x="2731" y="3193"/>
                  </a:cubicBezTo>
                  <a:cubicBezTo>
                    <a:pt x="2750" y="3217"/>
                    <a:pt x="2791" y="3254"/>
                    <a:pt x="2828" y="3290"/>
                  </a:cubicBezTo>
                  <a:cubicBezTo>
                    <a:pt x="2869" y="3305"/>
                    <a:pt x="2920" y="3315"/>
                    <a:pt x="2984" y="3315"/>
                  </a:cubicBezTo>
                  <a:cubicBezTo>
                    <a:pt x="3102" y="3315"/>
                    <a:pt x="3267" y="3283"/>
                    <a:pt x="3503" y="3193"/>
                  </a:cubicBezTo>
                  <a:cubicBezTo>
                    <a:pt x="3868" y="3078"/>
                    <a:pt x="4214" y="2907"/>
                    <a:pt x="4482" y="2773"/>
                  </a:cubicBezTo>
                  <a:cubicBezTo>
                    <a:pt x="4755" y="2639"/>
                    <a:pt x="4968" y="2523"/>
                    <a:pt x="5083" y="2482"/>
                  </a:cubicBezTo>
                  <a:cubicBezTo>
                    <a:pt x="5351" y="2408"/>
                    <a:pt x="5522" y="2080"/>
                    <a:pt x="5522" y="2080"/>
                  </a:cubicBezTo>
                  <a:lnTo>
                    <a:pt x="5522" y="2061"/>
                  </a:lnTo>
                  <a:lnTo>
                    <a:pt x="5522" y="2038"/>
                  </a:lnTo>
                  <a:lnTo>
                    <a:pt x="5023" y="1308"/>
                  </a:lnTo>
                  <a:cubicBezTo>
                    <a:pt x="5023" y="1271"/>
                    <a:pt x="4907" y="615"/>
                    <a:pt x="4542" y="232"/>
                  </a:cubicBezTo>
                  <a:cubicBezTo>
                    <a:pt x="4367" y="38"/>
                    <a:pt x="4099" y="1"/>
                    <a:pt x="3789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8"/>
            <p:cNvSpPr/>
            <p:nvPr/>
          </p:nvSpPr>
          <p:spPr>
            <a:xfrm>
              <a:off x="5023179" y="2011796"/>
              <a:ext cx="423739" cy="388610"/>
            </a:xfrm>
            <a:custGeom>
              <a:avLst/>
              <a:gdLst/>
              <a:ahLst/>
              <a:cxnLst/>
              <a:rect l="l" t="t" r="r" b="b"/>
              <a:pathLst>
                <a:path w="3100" h="2843" extrusionOk="0">
                  <a:moveTo>
                    <a:pt x="912" y="1"/>
                  </a:moveTo>
                  <a:cubicBezTo>
                    <a:pt x="613" y="1"/>
                    <a:pt x="1" y="662"/>
                    <a:pt x="600" y="1474"/>
                  </a:cubicBezTo>
                  <a:cubicBezTo>
                    <a:pt x="1251" y="2342"/>
                    <a:pt x="2217" y="2823"/>
                    <a:pt x="2369" y="2841"/>
                  </a:cubicBezTo>
                  <a:cubicBezTo>
                    <a:pt x="2376" y="2842"/>
                    <a:pt x="2383" y="2842"/>
                    <a:pt x="2391" y="2842"/>
                  </a:cubicBezTo>
                  <a:cubicBezTo>
                    <a:pt x="2551" y="2842"/>
                    <a:pt x="2856" y="2655"/>
                    <a:pt x="2984" y="2416"/>
                  </a:cubicBezTo>
                  <a:cubicBezTo>
                    <a:pt x="3100" y="2167"/>
                    <a:pt x="3081" y="1899"/>
                    <a:pt x="3081" y="1899"/>
                  </a:cubicBezTo>
                  <a:cubicBezTo>
                    <a:pt x="3081" y="1899"/>
                    <a:pt x="2406" y="1626"/>
                    <a:pt x="1944" y="1164"/>
                  </a:cubicBezTo>
                  <a:cubicBezTo>
                    <a:pt x="1482" y="702"/>
                    <a:pt x="1251" y="106"/>
                    <a:pt x="965" y="9"/>
                  </a:cubicBezTo>
                  <a:cubicBezTo>
                    <a:pt x="949" y="3"/>
                    <a:pt x="931" y="1"/>
                    <a:pt x="912" y="1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8"/>
            <p:cNvSpPr/>
            <p:nvPr/>
          </p:nvSpPr>
          <p:spPr>
            <a:xfrm>
              <a:off x="5055164" y="2002775"/>
              <a:ext cx="368380" cy="389293"/>
            </a:xfrm>
            <a:custGeom>
              <a:avLst/>
              <a:gdLst/>
              <a:ahLst/>
              <a:cxnLst/>
              <a:rect l="l" t="t" r="r" b="b"/>
              <a:pathLst>
                <a:path w="2695" h="2848" extrusionOk="0">
                  <a:moveTo>
                    <a:pt x="671" y="1"/>
                  </a:moveTo>
                  <a:cubicBezTo>
                    <a:pt x="615" y="1"/>
                    <a:pt x="518" y="38"/>
                    <a:pt x="440" y="98"/>
                  </a:cubicBezTo>
                  <a:cubicBezTo>
                    <a:pt x="347" y="172"/>
                    <a:pt x="232" y="269"/>
                    <a:pt x="153" y="421"/>
                  </a:cubicBezTo>
                  <a:cubicBezTo>
                    <a:pt x="19" y="712"/>
                    <a:pt x="1" y="1114"/>
                    <a:pt x="324" y="1558"/>
                  </a:cubicBezTo>
                  <a:cubicBezTo>
                    <a:pt x="652" y="2002"/>
                    <a:pt x="1059" y="2348"/>
                    <a:pt x="1405" y="2579"/>
                  </a:cubicBezTo>
                  <a:cubicBezTo>
                    <a:pt x="1576" y="2695"/>
                    <a:pt x="1710" y="2792"/>
                    <a:pt x="1849" y="2847"/>
                  </a:cubicBezTo>
                  <a:cubicBezTo>
                    <a:pt x="1849" y="2810"/>
                    <a:pt x="1867" y="2773"/>
                    <a:pt x="1886" y="2755"/>
                  </a:cubicBezTo>
                  <a:cubicBezTo>
                    <a:pt x="1770" y="2695"/>
                    <a:pt x="1618" y="2598"/>
                    <a:pt x="1461" y="2501"/>
                  </a:cubicBezTo>
                  <a:cubicBezTo>
                    <a:pt x="1133" y="2270"/>
                    <a:pt x="731" y="1923"/>
                    <a:pt x="403" y="1503"/>
                  </a:cubicBezTo>
                  <a:cubicBezTo>
                    <a:pt x="93" y="1096"/>
                    <a:pt x="135" y="731"/>
                    <a:pt x="250" y="463"/>
                  </a:cubicBezTo>
                  <a:cubicBezTo>
                    <a:pt x="324" y="347"/>
                    <a:pt x="403" y="232"/>
                    <a:pt x="500" y="172"/>
                  </a:cubicBezTo>
                  <a:cubicBezTo>
                    <a:pt x="573" y="130"/>
                    <a:pt x="632" y="110"/>
                    <a:pt x="675" y="110"/>
                  </a:cubicBezTo>
                  <a:cubicBezTo>
                    <a:pt x="690" y="110"/>
                    <a:pt x="702" y="112"/>
                    <a:pt x="712" y="116"/>
                  </a:cubicBezTo>
                  <a:cubicBezTo>
                    <a:pt x="828" y="153"/>
                    <a:pt x="962" y="329"/>
                    <a:pt x="1114" y="537"/>
                  </a:cubicBezTo>
                  <a:cubicBezTo>
                    <a:pt x="1271" y="768"/>
                    <a:pt x="1442" y="1041"/>
                    <a:pt x="1673" y="1272"/>
                  </a:cubicBezTo>
                  <a:cubicBezTo>
                    <a:pt x="2001" y="1600"/>
                    <a:pt x="2385" y="1808"/>
                    <a:pt x="2598" y="1905"/>
                  </a:cubicBezTo>
                  <a:cubicBezTo>
                    <a:pt x="2634" y="1886"/>
                    <a:pt x="2676" y="1868"/>
                    <a:pt x="2695" y="1849"/>
                  </a:cubicBezTo>
                  <a:cubicBezTo>
                    <a:pt x="2464" y="1734"/>
                    <a:pt x="2057" y="1521"/>
                    <a:pt x="1752" y="1193"/>
                  </a:cubicBezTo>
                  <a:cubicBezTo>
                    <a:pt x="1521" y="962"/>
                    <a:pt x="1345" y="712"/>
                    <a:pt x="1193" y="481"/>
                  </a:cubicBezTo>
                  <a:cubicBezTo>
                    <a:pt x="1059" y="269"/>
                    <a:pt x="925" y="75"/>
                    <a:pt x="749" y="19"/>
                  </a:cubicBezTo>
                  <a:cubicBezTo>
                    <a:pt x="731" y="19"/>
                    <a:pt x="712" y="1"/>
                    <a:pt x="67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8"/>
            <p:cNvSpPr/>
            <p:nvPr/>
          </p:nvSpPr>
          <p:spPr>
            <a:xfrm>
              <a:off x="5486696" y="1889185"/>
              <a:ext cx="392164" cy="451624"/>
            </a:xfrm>
            <a:custGeom>
              <a:avLst/>
              <a:gdLst/>
              <a:ahLst/>
              <a:cxnLst/>
              <a:rect l="l" t="t" r="r" b="b"/>
              <a:pathLst>
                <a:path w="2869" h="3304" extrusionOk="0">
                  <a:moveTo>
                    <a:pt x="391" y="1"/>
                  </a:moveTo>
                  <a:cubicBezTo>
                    <a:pt x="219" y="1"/>
                    <a:pt x="1" y="287"/>
                    <a:pt x="18" y="772"/>
                  </a:cubicBezTo>
                  <a:cubicBezTo>
                    <a:pt x="55" y="1312"/>
                    <a:pt x="425" y="1696"/>
                    <a:pt x="559" y="1811"/>
                  </a:cubicBezTo>
                  <a:cubicBezTo>
                    <a:pt x="711" y="1945"/>
                    <a:pt x="711" y="2024"/>
                    <a:pt x="693" y="2218"/>
                  </a:cubicBezTo>
                  <a:cubicBezTo>
                    <a:pt x="674" y="2408"/>
                    <a:pt x="480" y="2662"/>
                    <a:pt x="134" y="2699"/>
                  </a:cubicBezTo>
                  <a:cubicBezTo>
                    <a:pt x="134" y="2699"/>
                    <a:pt x="1748" y="3304"/>
                    <a:pt x="2321" y="3304"/>
                  </a:cubicBezTo>
                  <a:cubicBezTo>
                    <a:pt x="2361" y="3304"/>
                    <a:pt x="2396" y="3301"/>
                    <a:pt x="2425" y="3295"/>
                  </a:cubicBezTo>
                  <a:cubicBezTo>
                    <a:pt x="2869" y="3198"/>
                    <a:pt x="2735" y="3064"/>
                    <a:pt x="2578" y="2662"/>
                  </a:cubicBezTo>
                  <a:cubicBezTo>
                    <a:pt x="2407" y="2237"/>
                    <a:pt x="2097" y="1945"/>
                    <a:pt x="1811" y="1677"/>
                  </a:cubicBezTo>
                  <a:cubicBezTo>
                    <a:pt x="1501" y="1391"/>
                    <a:pt x="1349" y="1275"/>
                    <a:pt x="1058" y="887"/>
                  </a:cubicBezTo>
                  <a:cubicBezTo>
                    <a:pt x="771" y="485"/>
                    <a:pt x="596" y="60"/>
                    <a:pt x="425" y="5"/>
                  </a:cubicBezTo>
                  <a:cubicBezTo>
                    <a:pt x="414" y="2"/>
                    <a:pt x="402" y="1"/>
                    <a:pt x="391" y="1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8"/>
            <p:cNvSpPr/>
            <p:nvPr/>
          </p:nvSpPr>
          <p:spPr>
            <a:xfrm>
              <a:off x="5481502" y="1883034"/>
              <a:ext cx="386696" cy="433171"/>
            </a:xfrm>
            <a:custGeom>
              <a:avLst/>
              <a:gdLst/>
              <a:ahLst/>
              <a:cxnLst/>
              <a:rect l="l" t="t" r="r" b="b"/>
              <a:pathLst>
                <a:path w="2829" h="3169" extrusionOk="0">
                  <a:moveTo>
                    <a:pt x="441" y="0"/>
                  </a:moveTo>
                  <a:cubicBezTo>
                    <a:pt x="434" y="0"/>
                    <a:pt x="427" y="2"/>
                    <a:pt x="421" y="8"/>
                  </a:cubicBezTo>
                  <a:cubicBezTo>
                    <a:pt x="366" y="8"/>
                    <a:pt x="324" y="8"/>
                    <a:pt x="287" y="27"/>
                  </a:cubicBezTo>
                  <a:cubicBezTo>
                    <a:pt x="232" y="68"/>
                    <a:pt x="190" y="124"/>
                    <a:pt x="135" y="202"/>
                  </a:cubicBezTo>
                  <a:cubicBezTo>
                    <a:pt x="56" y="336"/>
                    <a:pt x="1" y="549"/>
                    <a:pt x="19" y="817"/>
                  </a:cubicBezTo>
                  <a:cubicBezTo>
                    <a:pt x="38" y="1376"/>
                    <a:pt x="421" y="1783"/>
                    <a:pt x="578" y="1898"/>
                  </a:cubicBezTo>
                  <a:cubicBezTo>
                    <a:pt x="634" y="1954"/>
                    <a:pt x="652" y="2014"/>
                    <a:pt x="671" y="2051"/>
                  </a:cubicBezTo>
                  <a:cubicBezTo>
                    <a:pt x="694" y="2106"/>
                    <a:pt x="694" y="2166"/>
                    <a:pt x="671" y="2263"/>
                  </a:cubicBezTo>
                  <a:cubicBezTo>
                    <a:pt x="652" y="2434"/>
                    <a:pt x="500" y="2665"/>
                    <a:pt x="153" y="2707"/>
                  </a:cubicBezTo>
                  <a:lnTo>
                    <a:pt x="153" y="2725"/>
                  </a:lnTo>
                  <a:cubicBezTo>
                    <a:pt x="190" y="2725"/>
                    <a:pt x="306" y="2744"/>
                    <a:pt x="306" y="2744"/>
                  </a:cubicBezTo>
                  <a:cubicBezTo>
                    <a:pt x="578" y="2647"/>
                    <a:pt x="749" y="2453"/>
                    <a:pt x="768" y="2282"/>
                  </a:cubicBezTo>
                  <a:cubicBezTo>
                    <a:pt x="786" y="2185"/>
                    <a:pt x="786" y="2106"/>
                    <a:pt x="768" y="2032"/>
                  </a:cubicBezTo>
                  <a:cubicBezTo>
                    <a:pt x="749" y="1954"/>
                    <a:pt x="712" y="1898"/>
                    <a:pt x="634" y="1820"/>
                  </a:cubicBezTo>
                  <a:cubicBezTo>
                    <a:pt x="500" y="1722"/>
                    <a:pt x="135" y="1320"/>
                    <a:pt x="116" y="817"/>
                  </a:cubicBezTo>
                  <a:cubicBezTo>
                    <a:pt x="116" y="567"/>
                    <a:pt x="153" y="373"/>
                    <a:pt x="232" y="258"/>
                  </a:cubicBezTo>
                  <a:cubicBezTo>
                    <a:pt x="269" y="184"/>
                    <a:pt x="306" y="142"/>
                    <a:pt x="347" y="124"/>
                  </a:cubicBezTo>
                  <a:cubicBezTo>
                    <a:pt x="384" y="105"/>
                    <a:pt x="421" y="105"/>
                    <a:pt x="440" y="105"/>
                  </a:cubicBezTo>
                  <a:cubicBezTo>
                    <a:pt x="500" y="124"/>
                    <a:pt x="597" y="221"/>
                    <a:pt x="694" y="396"/>
                  </a:cubicBezTo>
                  <a:cubicBezTo>
                    <a:pt x="786" y="549"/>
                    <a:pt x="902" y="761"/>
                    <a:pt x="1059" y="951"/>
                  </a:cubicBezTo>
                  <a:cubicBezTo>
                    <a:pt x="1345" y="1357"/>
                    <a:pt x="1521" y="1473"/>
                    <a:pt x="1807" y="1759"/>
                  </a:cubicBezTo>
                  <a:cubicBezTo>
                    <a:pt x="2098" y="2032"/>
                    <a:pt x="2403" y="2319"/>
                    <a:pt x="2560" y="2725"/>
                  </a:cubicBezTo>
                  <a:cubicBezTo>
                    <a:pt x="2579" y="2762"/>
                    <a:pt x="2597" y="2822"/>
                    <a:pt x="2616" y="2859"/>
                  </a:cubicBezTo>
                  <a:cubicBezTo>
                    <a:pt x="2694" y="2938"/>
                    <a:pt x="2773" y="3072"/>
                    <a:pt x="2810" y="3169"/>
                  </a:cubicBezTo>
                  <a:cubicBezTo>
                    <a:pt x="2828" y="3169"/>
                    <a:pt x="2828" y="3146"/>
                    <a:pt x="2828" y="3146"/>
                  </a:cubicBezTo>
                  <a:cubicBezTo>
                    <a:pt x="2828" y="3012"/>
                    <a:pt x="2731" y="2878"/>
                    <a:pt x="2657" y="2684"/>
                  </a:cubicBezTo>
                  <a:cubicBezTo>
                    <a:pt x="2482" y="2263"/>
                    <a:pt x="2172" y="1954"/>
                    <a:pt x="1867" y="1686"/>
                  </a:cubicBezTo>
                  <a:cubicBezTo>
                    <a:pt x="1576" y="1394"/>
                    <a:pt x="1424" y="1297"/>
                    <a:pt x="1156" y="895"/>
                  </a:cubicBezTo>
                  <a:cubicBezTo>
                    <a:pt x="999" y="701"/>
                    <a:pt x="883" y="489"/>
                    <a:pt x="786" y="336"/>
                  </a:cubicBezTo>
                  <a:cubicBezTo>
                    <a:pt x="671" y="165"/>
                    <a:pt x="597" y="50"/>
                    <a:pt x="481" y="8"/>
                  </a:cubicBezTo>
                  <a:cubicBezTo>
                    <a:pt x="469" y="8"/>
                    <a:pt x="454" y="0"/>
                    <a:pt x="44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28"/>
            <p:cNvSpPr/>
            <p:nvPr/>
          </p:nvSpPr>
          <p:spPr>
            <a:xfrm>
              <a:off x="4962625" y="2021775"/>
              <a:ext cx="440142" cy="433991"/>
            </a:xfrm>
            <a:custGeom>
              <a:avLst/>
              <a:gdLst/>
              <a:ahLst/>
              <a:cxnLst/>
              <a:rect l="l" t="t" r="r" b="b"/>
              <a:pathLst>
                <a:path w="3220" h="3175" extrusionOk="0">
                  <a:moveTo>
                    <a:pt x="780" y="0"/>
                  </a:moveTo>
                  <a:cubicBezTo>
                    <a:pt x="422" y="0"/>
                    <a:pt x="0" y="605"/>
                    <a:pt x="350" y="1170"/>
                  </a:cubicBezTo>
                  <a:cubicBezTo>
                    <a:pt x="733" y="1826"/>
                    <a:pt x="1579" y="2616"/>
                    <a:pt x="2022" y="2939"/>
                  </a:cubicBezTo>
                  <a:cubicBezTo>
                    <a:pt x="2235" y="3105"/>
                    <a:pt x="2429" y="3175"/>
                    <a:pt x="2595" y="3175"/>
                  </a:cubicBezTo>
                  <a:cubicBezTo>
                    <a:pt x="2776" y="3175"/>
                    <a:pt x="2924" y="3092"/>
                    <a:pt x="3025" y="2962"/>
                  </a:cubicBezTo>
                  <a:cubicBezTo>
                    <a:pt x="3219" y="2690"/>
                    <a:pt x="3196" y="2172"/>
                    <a:pt x="3196" y="2172"/>
                  </a:cubicBezTo>
                  <a:lnTo>
                    <a:pt x="3196" y="2112"/>
                  </a:lnTo>
                  <a:cubicBezTo>
                    <a:pt x="3196" y="2112"/>
                    <a:pt x="2563" y="1844"/>
                    <a:pt x="1967" y="1285"/>
                  </a:cubicBezTo>
                  <a:cubicBezTo>
                    <a:pt x="1371" y="707"/>
                    <a:pt x="1311" y="305"/>
                    <a:pt x="946" y="51"/>
                  </a:cubicBezTo>
                  <a:cubicBezTo>
                    <a:pt x="895" y="16"/>
                    <a:pt x="838" y="0"/>
                    <a:pt x="780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28"/>
            <p:cNvSpPr/>
            <p:nvPr/>
          </p:nvSpPr>
          <p:spPr>
            <a:xfrm>
              <a:off x="4976294" y="2016034"/>
              <a:ext cx="402415" cy="439185"/>
            </a:xfrm>
            <a:custGeom>
              <a:avLst/>
              <a:gdLst/>
              <a:ahLst/>
              <a:cxnLst/>
              <a:rect l="l" t="t" r="r" b="b"/>
              <a:pathLst>
                <a:path w="2944" h="3213" extrusionOk="0">
                  <a:moveTo>
                    <a:pt x="693" y="1"/>
                  </a:moveTo>
                  <a:cubicBezTo>
                    <a:pt x="633" y="1"/>
                    <a:pt x="578" y="19"/>
                    <a:pt x="518" y="38"/>
                  </a:cubicBezTo>
                  <a:cubicBezTo>
                    <a:pt x="402" y="75"/>
                    <a:pt x="305" y="172"/>
                    <a:pt x="231" y="287"/>
                  </a:cubicBezTo>
                  <a:cubicBezTo>
                    <a:pt x="56" y="518"/>
                    <a:pt x="0" y="883"/>
                    <a:pt x="190" y="1230"/>
                  </a:cubicBezTo>
                  <a:cubicBezTo>
                    <a:pt x="596" y="1905"/>
                    <a:pt x="1442" y="2695"/>
                    <a:pt x="1885" y="3023"/>
                  </a:cubicBezTo>
                  <a:cubicBezTo>
                    <a:pt x="2001" y="3120"/>
                    <a:pt x="2098" y="3175"/>
                    <a:pt x="2195" y="3212"/>
                  </a:cubicBezTo>
                  <a:cubicBezTo>
                    <a:pt x="2213" y="3175"/>
                    <a:pt x="2232" y="3138"/>
                    <a:pt x="2250" y="3120"/>
                  </a:cubicBezTo>
                  <a:cubicBezTo>
                    <a:pt x="2153" y="3078"/>
                    <a:pt x="2056" y="3023"/>
                    <a:pt x="1941" y="2944"/>
                  </a:cubicBezTo>
                  <a:cubicBezTo>
                    <a:pt x="1520" y="2616"/>
                    <a:pt x="670" y="1826"/>
                    <a:pt x="287" y="1175"/>
                  </a:cubicBezTo>
                  <a:cubicBezTo>
                    <a:pt x="93" y="865"/>
                    <a:pt x="171" y="555"/>
                    <a:pt x="305" y="347"/>
                  </a:cubicBezTo>
                  <a:cubicBezTo>
                    <a:pt x="384" y="232"/>
                    <a:pt x="481" y="153"/>
                    <a:pt x="555" y="135"/>
                  </a:cubicBezTo>
                  <a:cubicBezTo>
                    <a:pt x="599" y="116"/>
                    <a:pt x="643" y="106"/>
                    <a:pt x="685" y="106"/>
                  </a:cubicBezTo>
                  <a:cubicBezTo>
                    <a:pt x="736" y="106"/>
                    <a:pt x="784" y="121"/>
                    <a:pt x="827" y="153"/>
                  </a:cubicBezTo>
                  <a:cubicBezTo>
                    <a:pt x="980" y="269"/>
                    <a:pt x="1095" y="421"/>
                    <a:pt x="1229" y="615"/>
                  </a:cubicBezTo>
                  <a:cubicBezTo>
                    <a:pt x="1363" y="828"/>
                    <a:pt x="1539" y="1078"/>
                    <a:pt x="1825" y="1364"/>
                  </a:cubicBezTo>
                  <a:cubicBezTo>
                    <a:pt x="2232" y="1752"/>
                    <a:pt x="2657" y="1983"/>
                    <a:pt x="2865" y="2099"/>
                  </a:cubicBezTo>
                  <a:cubicBezTo>
                    <a:pt x="2907" y="2080"/>
                    <a:pt x="2925" y="2057"/>
                    <a:pt x="2943" y="2020"/>
                  </a:cubicBezTo>
                  <a:cubicBezTo>
                    <a:pt x="2712" y="1905"/>
                    <a:pt x="2310" y="1674"/>
                    <a:pt x="1904" y="1290"/>
                  </a:cubicBezTo>
                  <a:cubicBezTo>
                    <a:pt x="1617" y="999"/>
                    <a:pt x="1442" y="768"/>
                    <a:pt x="1308" y="555"/>
                  </a:cubicBezTo>
                  <a:cubicBezTo>
                    <a:pt x="1174" y="366"/>
                    <a:pt x="1077" y="190"/>
                    <a:pt x="883" y="56"/>
                  </a:cubicBezTo>
                  <a:cubicBezTo>
                    <a:pt x="827" y="19"/>
                    <a:pt x="749" y="1"/>
                    <a:pt x="69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28"/>
            <p:cNvSpPr/>
            <p:nvPr/>
          </p:nvSpPr>
          <p:spPr>
            <a:xfrm>
              <a:off x="5002129" y="2150811"/>
              <a:ext cx="358264" cy="402279"/>
            </a:xfrm>
            <a:custGeom>
              <a:avLst/>
              <a:gdLst/>
              <a:ahLst/>
              <a:cxnLst/>
              <a:rect l="l" t="t" r="r" b="b"/>
              <a:pathLst>
                <a:path w="2621" h="2943" extrusionOk="0">
                  <a:moveTo>
                    <a:pt x="341" y="1"/>
                  </a:moveTo>
                  <a:cubicBezTo>
                    <a:pt x="211" y="1"/>
                    <a:pt x="111" y="113"/>
                    <a:pt x="79" y="304"/>
                  </a:cubicBezTo>
                  <a:cubicBezTo>
                    <a:pt x="1" y="632"/>
                    <a:pt x="158" y="1418"/>
                    <a:pt x="754" y="2134"/>
                  </a:cubicBezTo>
                  <a:cubicBezTo>
                    <a:pt x="1368" y="2827"/>
                    <a:pt x="1983" y="2942"/>
                    <a:pt x="1983" y="2942"/>
                  </a:cubicBezTo>
                  <a:cubicBezTo>
                    <a:pt x="1983" y="2942"/>
                    <a:pt x="2445" y="2711"/>
                    <a:pt x="2505" y="2457"/>
                  </a:cubicBezTo>
                  <a:cubicBezTo>
                    <a:pt x="2584" y="2226"/>
                    <a:pt x="2620" y="2037"/>
                    <a:pt x="2505" y="1843"/>
                  </a:cubicBezTo>
                  <a:cubicBezTo>
                    <a:pt x="2371" y="1630"/>
                    <a:pt x="2195" y="1672"/>
                    <a:pt x="1599" y="1210"/>
                  </a:cubicBezTo>
                  <a:cubicBezTo>
                    <a:pt x="1003" y="748"/>
                    <a:pt x="943" y="494"/>
                    <a:pt x="657" y="189"/>
                  </a:cubicBezTo>
                  <a:cubicBezTo>
                    <a:pt x="545" y="59"/>
                    <a:pt x="435" y="1"/>
                    <a:pt x="341" y="1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28"/>
            <p:cNvSpPr/>
            <p:nvPr/>
          </p:nvSpPr>
          <p:spPr>
            <a:xfrm>
              <a:off x="4999668" y="2144933"/>
              <a:ext cx="318351" cy="415674"/>
            </a:xfrm>
            <a:custGeom>
              <a:avLst/>
              <a:gdLst/>
              <a:ahLst/>
              <a:cxnLst/>
              <a:rect l="l" t="t" r="r" b="b"/>
              <a:pathLst>
                <a:path w="2329" h="3041" extrusionOk="0">
                  <a:moveTo>
                    <a:pt x="291" y="1"/>
                  </a:moveTo>
                  <a:cubicBezTo>
                    <a:pt x="153" y="38"/>
                    <a:pt x="79" y="172"/>
                    <a:pt x="37" y="347"/>
                  </a:cubicBezTo>
                  <a:cubicBezTo>
                    <a:pt x="0" y="518"/>
                    <a:pt x="19" y="809"/>
                    <a:pt x="134" y="1137"/>
                  </a:cubicBezTo>
                  <a:cubicBezTo>
                    <a:pt x="231" y="1461"/>
                    <a:pt x="425" y="1849"/>
                    <a:pt x="730" y="2195"/>
                  </a:cubicBezTo>
                  <a:cubicBezTo>
                    <a:pt x="1349" y="2907"/>
                    <a:pt x="1982" y="3041"/>
                    <a:pt x="1982" y="3041"/>
                  </a:cubicBezTo>
                  <a:lnTo>
                    <a:pt x="2024" y="3041"/>
                  </a:lnTo>
                  <a:cubicBezTo>
                    <a:pt x="2024" y="3041"/>
                    <a:pt x="2061" y="3004"/>
                    <a:pt x="2116" y="2985"/>
                  </a:cubicBezTo>
                  <a:cubicBezTo>
                    <a:pt x="2042" y="2962"/>
                    <a:pt x="1964" y="2944"/>
                    <a:pt x="1908" y="2907"/>
                  </a:cubicBezTo>
                  <a:cubicBezTo>
                    <a:pt x="1733" y="2847"/>
                    <a:pt x="1271" y="2676"/>
                    <a:pt x="809" y="2135"/>
                  </a:cubicBezTo>
                  <a:cubicBezTo>
                    <a:pt x="522" y="1789"/>
                    <a:pt x="328" y="1424"/>
                    <a:pt x="231" y="1096"/>
                  </a:cubicBezTo>
                  <a:cubicBezTo>
                    <a:pt x="134" y="791"/>
                    <a:pt x="116" y="518"/>
                    <a:pt x="134" y="366"/>
                  </a:cubicBezTo>
                  <a:cubicBezTo>
                    <a:pt x="176" y="213"/>
                    <a:pt x="231" y="116"/>
                    <a:pt x="328" y="98"/>
                  </a:cubicBezTo>
                  <a:cubicBezTo>
                    <a:pt x="341" y="94"/>
                    <a:pt x="355" y="92"/>
                    <a:pt x="369" y="92"/>
                  </a:cubicBezTo>
                  <a:cubicBezTo>
                    <a:pt x="439" y="92"/>
                    <a:pt x="523" y="142"/>
                    <a:pt x="638" y="269"/>
                  </a:cubicBezTo>
                  <a:cubicBezTo>
                    <a:pt x="906" y="560"/>
                    <a:pt x="984" y="828"/>
                    <a:pt x="1599" y="1290"/>
                  </a:cubicBezTo>
                  <a:cubicBezTo>
                    <a:pt x="1885" y="1521"/>
                    <a:pt x="2079" y="1636"/>
                    <a:pt x="2213" y="1692"/>
                  </a:cubicBezTo>
                  <a:cubicBezTo>
                    <a:pt x="2232" y="1715"/>
                    <a:pt x="2255" y="1733"/>
                    <a:pt x="2273" y="1733"/>
                  </a:cubicBezTo>
                  <a:cubicBezTo>
                    <a:pt x="2292" y="1715"/>
                    <a:pt x="2310" y="1673"/>
                    <a:pt x="2329" y="1636"/>
                  </a:cubicBezTo>
                  <a:cubicBezTo>
                    <a:pt x="2310" y="1636"/>
                    <a:pt x="2292" y="1618"/>
                    <a:pt x="2273" y="1618"/>
                  </a:cubicBezTo>
                  <a:cubicBezTo>
                    <a:pt x="2139" y="1539"/>
                    <a:pt x="1945" y="1424"/>
                    <a:pt x="1654" y="1211"/>
                  </a:cubicBezTo>
                  <a:cubicBezTo>
                    <a:pt x="1058" y="749"/>
                    <a:pt x="1003" y="500"/>
                    <a:pt x="712" y="190"/>
                  </a:cubicBezTo>
                  <a:cubicBezTo>
                    <a:pt x="596" y="56"/>
                    <a:pt x="481" y="1"/>
                    <a:pt x="36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28"/>
            <p:cNvSpPr/>
            <p:nvPr/>
          </p:nvSpPr>
          <p:spPr>
            <a:xfrm>
              <a:off x="6790722" y="1138889"/>
              <a:ext cx="282538" cy="281855"/>
            </a:xfrm>
            <a:custGeom>
              <a:avLst/>
              <a:gdLst/>
              <a:ahLst/>
              <a:cxnLst/>
              <a:rect l="l" t="t" r="r" b="b"/>
              <a:pathLst>
                <a:path w="2067" h="2062" extrusionOk="0">
                  <a:moveTo>
                    <a:pt x="1103" y="1"/>
                  </a:moveTo>
                  <a:cubicBezTo>
                    <a:pt x="802" y="1"/>
                    <a:pt x="528" y="65"/>
                    <a:pt x="528" y="65"/>
                  </a:cubicBezTo>
                  <a:cubicBezTo>
                    <a:pt x="528" y="65"/>
                    <a:pt x="144" y="139"/>
                    <a:pt x="66" y="448"/>
                  </a:cubicBezTo>
                  <a:cubicBezTo>
                    <a:pt x="1" y="705"/>
                    <a:pt x="257" y="2062"/>
                    <a:pt x="444" y="2062"/>
                  </a:cubicBezTo>
                  <a:cubicBezTo>
                    <a:pt x="482" y="2062"/>
                    <a:pt x="517" y="2005"/>
                    <a:pt x="546" y="1871"/>
                  </a:cubicBezTo>
                  <a:cubicBezTo>
                    <a:pt x="722" y="1081"/>
                    <a:pt x="1683" y="1104"/>
                    <a:pt x="1798" y="892"/>
                  </a:cubicBezTo>
                  <a:cubicBezTo>
                    <a:pt x="1932" y="661"/>
                    <a:pt x="2066" y="351"/>
                    <a:pt x="1664" y="120"/>
                  </a:cubicBezTo>
                  <a:cubicBezTo>
                    <a:pt x="1512" y="28"/>
                    <a:pt x="1302" y="1"/>
                    <a:pt x="1103" y="1"/>
                  </a:cubicBezTo>
                  <a:close/>
                </a:path>
              </a:pathLst>
            </a:custGeom>
            <a:solidFill>
              <a:srgbClr val="AA2C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28"/>
            <p:cNvSpPr/>
            <p:nvPr/>
          </p:nvSpPr>
          <p:spPr>
            <a:xfrm>
              <a:off x="6792089" y="1130825"/>
              <a:ext cx="268596" cy="296481"/>
            </a:xfrm>
            <a:custGeom>
              <a:avLst/>
              <a:gdLst/>
              <a:ahLst/>
              <a:cxnLst/>
              <a:rect l="l" t="t" r="r" b="b"/>
              <a:pathLst>
                <a:path w="1965" h="2169" extrusionOk="0">
                  <a:moveTo>
                    <a:pt x="943" y="101"/>
                  </a:moveTo>
                  <a:cubicBezTo>
                    <a:pt x="1174" y="101"/>
                    <a:pt x="1460" y="124"/>
                    <a:pt x="1636" y="216"/>
                  </a:cubicBezTo>
                  <a:cubicBezTo>
                    <a:pt x="1825" y="332"/>
                    <a:pt x="1867" y="447"/>
                    <a:pt x="1867" y="563"/>
                  </a:cubicBezTo>
                  <a:cubicBezTo>
                    <a:pt x="1867" y="678"/>
                    <a:pt x="1807" y="794"/>
                    <a:pt x="1752" y="909"/>
                  </a:cubicBezTo>
                  <a:cubicBezTo>
                    <a:pt x="1733" y="951"/>
                    <a:pt x="1654" y="988"/>
                    <a:pt x="1557" y="1025"/>
                  </a:cubicBezTo>
                  <a:cubicBezTo>
                    <a:pt x="1442" y="1085"/>
                    <a:pt x="1308" y="1122"/>
                    <a:pt x="1174" y="1182"/>
                  </a:cubicBezTo>
                  <a:cubicBezTo>
                    <a:pt x="883" y="1297"/>
                    <a:pt x="578" y="1510"/>
                    <a:pt x="499" y="1912"/>
                  </a:cubicBezTo>
                  <a:cubicBezTo>
                    <a:pt x="481" y="2009"/>
                    <a:pt x="439" y="2064"/>
                    <a:pt x="439" y="2064"/>
                  </a:cubicBezTo>
                  <a:lnTo>
                    <a:pt x="421" y="2046"/>
                  </a:lnTo>
                  <a:cubicBezTo>
                    <a:pt x="384" y="1990"/>
                    <a:pt x="305" y="1815"/>
                    <a:pt x="250" y="1625"/>
                  </a:cubicBezTo>
                  <a:cubicBezTo>
                    <a:pt x="208" y="1413"/>
                    <a:pt x="153" y="1182"/>
                    <a:pt x="134" y="969"/>
                  </a:cubicBezTo>
                  <a:cubicBezTo>
                    <a:pt x="116" y="854"/>
                    <a:pt x="93" y="757"/>
                    <a:pt x="93" y="678"/>
                  </a:cubicBezTo>
                  <a:cubicBezTo>
                    <a:pt x="93" y="604"/>
                    <a:pt x="93" y="544"/>
                    <a:pt x="116" y="526"/>
                  </a:cubicBezTo>
                  <a:cubicBezTo>
                    <a:pt x="171" y="258"/>
                    <a:pt x="536" y="161"/>
                    <a:pt x="536" y="161"/>
                  </a:cubicBezTo>
                  <a:cubicBezTo>
                    <a:pt x="536" y="161"/>
                    <a:pt x="712" y="124"/>
                    <a:pt x="943" y="101"/>
                  </a:cubicBezTo>
                  <a:close/>
                  <a:moveTo>
                    <a:pt x="1102" y="0"/>
                  </a:moveTo>
                  <a:cubicBezTo>
                    <a:pt x="1047" y="0"/>
                    <a:pt x="993" y="3"/>
                    <a:pt x="943" y="8"/>
                  </a:cubicBezTo>
                  <a:cubicBezTo>
                    <a:pt x="693" y="27"/>
                    <a:pt x="499" y="64"/>
                    <a:pt x="499" y="64"/>
                  </a:cubicBezTo>
                  <a:cubicBezTo>
                    <a:pt x="499" y="64"/>
                    <a:pt x="93" y="161"/>
                    <a:pt x="0" y="489"/>
                  </a:cubicBezTo>
                  <a:lnTo>
                    <a:pt x="0" y="701"/>
                  </a:lnTo>
                  <a:cubicBezTo>
                    <a:pt x="0" y="775"/>
                    <a:pt x="19" y="872"/>
                    <a:pt x="19" y="969"/>
                  </a:cubicBezTo>
                  <a:cubicBezTo>
                    <a:pt x="56" y="1182"/>
                    <a:pt x="93" y="1431"/>
                    <a:pt x="153" y="1644"/>
                  </a:cubicBezTo>
                  <a:cubicBezTo>
                    <a:pt x="208" y="1856"/>
                    <a:pt x="268" y="2027"/>
                    <a:pt x="347" y="2124"/>
                  </a:cubicBezTo>
                  <a:cubicBezTo>
                    <a:pt x="365" y="2143"/>
                    <a:pt x="384" y="2161"/>
                    <a:pt x="421" y="2161"/>
                  </a:cubicBezTo>
                  <a:cubicBezTo>
                    <a:pt x="426" y="2167"/>
                    <a:pt x="434" y="2169"/>
                    <a:pt x="442" y="2169"/>
                  </a:cubicBezTo>
                  <a:cubicBezTo>
                    <a:pt x="462" y="2169"/>
                    <a:pt x="486" y="2156"/>
                    <a:pt x="499" y="2143"/>
                  </a:cubicBezTo>
                  <a:cubicBezTo>
                    <a:pt x="555" y="2106"/>
                    <a:pt x="578" y="2046"/>
                    <a:pt x="596" y="1949"/>
                  </a:cubicBezTo>
                  <a:cubicBezTo>
                    <a:pt x="670" y="1565"/>
                    <a:pt x="943" y="1394"/>
                    <a:pt x="1211" y="1279"/>
                  </a:cubicBezTo>
                  <a:cubicBezTo>
                    <a:pt x="1345" y="1219"/>
                    <a:pt x="1479" y="1182"/>
                    <a:pt x="1594" y="1122"/>
                  </a:cubicBezTo>
                  <a:cubicBezTo>
                    <a:pt x="1710" y="1085"/>
                    <a:pt x="1807" y="1048"/>
                    <a:pt x="1849" y="969"/>
                  </a:cubicBezTo>
                  <a:cubicBezTo>
                    <a:pt x="1904" y="854"/>
                    <a:pt x="1964" y="720"/>
                    <a:pt x="1964" y="563"/>
                  </a:cubicBezTo>
                  <a:cubicBezTo>
                    <a:pt x="1964" y="410"/>
                    <a:pt x="1886" y="258"/>
                    <a:pt x="1691" y="142"/>
                  </a:cubicBezTo>
                  <a:cubicBezTo>
                    <a:pt x="1525" y="37"/>
                    <a:pt x="1302" y="0"/>
                    <a:pt x="110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28"/>
            <p:cNvSpPr/>
            <p:nvPr/>
          </p:nvSpPr>
          <p:spPr>
            <a:xfrm>
              <a:off x="5915357" y="865098"/>
              <a:ext cx="439732" cy="569451"/>
            </a:xfrm>
            <a:custGeom>
              <a:avLst/>
              <a:gdLst/>
              <a:ahLst/>
              <a:cxnLst/>
              <a:rect l="l" t="t" r="r" b="b"/>
              <a:pathLst>
                <a:path w="3217" h="4166" extrusionOk="0">
                  <a:moveTo>
                    <a:pt x="2719" y="0"/>
                  </a:moveTo>
                  <a:cubicBezTo>
                    <a:pt x="2078" y="0"/>
                    <a:pt x="819" y="24"/>
                    <a:pt x="731" y="81"/>
                  </a:cubicBezTo>
                  <a:cubicBezTo>
                    <a:pt x="616" y="159"/>
                    <a:pt x="1" y="950"/>
                    <a:pt x="250" y="2202"/>
                  </a:cubicBezTo>
                  <a:cubicBezTo>
                    <a:pt x="482" y="3472"/>
                    <a:pt x="907" y="4165"/>
                    <a:pt x="907" y="4165"/>
                  </a:cubicBezTo>
                  <a:lnTo>
                    <a:pt x="1849" y="4050"/>
                  </a:lnTo>
                  <a:cubicBezTo>
                    <a:pt x="1849" y="4050"/>
                    <a:pt x="1655" y="2950"/>
                    <a:pt x="2002" y="1837"/>
                  </a:cubicBezTo>
                  <a:cubicBezTo>
                    <a:pt x="2371" y="737"/>
                    <a:pt x="2926" y="196"/>
                    <a:pt x="3004" y="159"/>
                  </a:cubicBezTo>
                  <a:cubicBezTo>
                    <a:pt x="3044" y="141"/>
                    <a:pt x="3092" y="136"/>
                    <a:pt x="3131" y="136"/>
                  </a:cubicBezTo>
                  <a:cubicBezTo>
                    <a:pt x="3170" y="136"/>
                    <a:pt x="3198" y="141"/>
                    <a:pt x="3198" y="141"/>
                  </a:cubicBezTo>
                  <a:cubicBezTo>
                    <a:pt x="3198" y="141"/>
                    <a:pt x="3217" y="44"/>
                    <a:pt x="3083" y="7"/>
                  </a:cubicBezTo>
                  <a:cubicBezTo>
                    <a:pt x="3056" y="3"/>
                    <a:pt x="2917" y="0"/>
                    <a:pt x="2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28"/>
            <p:cNvSpPr/>
            <p:nvPr/>
          </p:nvSpPr>
          <p:spPr>
            <a:xfrm>
              <a:off x="5926156" y="857717"/>
              <a:ext cx="433991" cy="584350"/>
            </a:xfrm>
            <a:custGeom>
              <a:avLst/>
              <a:gdLst/>
              <a:ahLst/>
              <a:cxnLst/>
              <a:rect l="l" t="t" r="r" b="b"/>
              <a:pathLst>
                <a:path w="3175" h="4275" extrusionOk="0">
                  <a:moveTo>
                    <a:pt x="2597" y="98"/>
                  </a:moveTo>
                  <a:cubicBezTo>
                    <a:pt x="2713" y="116"/>
                    <a:pt x="2810" y="116"/>
                    <a:pt x="2870" y="116"/>
                  </a:cubicBezTo>
                  <a:lnTo>
                    <a:pt x="3004" y="116"/>
                  </a:lnTo>
                  <a:cubicBezTo>
                    <a:pt x="3041" y="135"/>
                    <a:pt x="3041" y="135"/>
                    <a:pt x="3041" y="158"/>
                  </a:cubicBezTo>
                  <a:cubicBezTo>
                    <a:pt x="3016" y="158"/>
                    <a:pt x="2990" y="148"/>
                    <a:pt x="2958" y="148"/>
                  </a:cubicBezTo>
                  <a:cubicBezTo>
                    <a:pt x="2942" y="148"/>
                    <a:pt x="2925" y="150"/>
                    <a:pt x="2907" y="158"/>
                  </a:cubicBezTo>
                  <a:cubicBezTo>
                    <a:pt x="2888" y="176"/>
                    <a:pt x="2870" y="195"/>
                    <a:pt x="2847" y="213"/>
                  </a:cubicBezTo>
                  <a:cubicBezTo>
                    <a:pt x="2810" y="232"/>
                    <a:pt x="2791" y="250"/>
                    <a:pt x="2754" y="292"/>
                  </a:cubicBezTo>
                  <a:cubicBezTo>
                    <a:pt x="2676" y="366"/>
                    <a:pt x="2579" y="481"/>
                    <a:pt x="2482" y="620"/>
                  </a:cubicBezTo>
                  <a:cubicBezTo>
                    <a:pt x="2292" y="906"/>
                    <a:pt x="2061" y="1313"/>
                    <a:pt x="1886" y="1868"/>
                  </a:cubicBezTo>
                  <a:cubicBezTo>
                    <a:pt x="1539" y="2949"/>
                    <a:pt x="1715" y="3970"/>
                    <a:pt x="1715" y="4044"/>
                  </a:cubicBezTo>
                  <a:lnTo>
                    <a:pt x="865" y="4159"/>
                  </a:lnTo>
                  <a:cubicBezTo>
                    <a:pt x="828" y="4122"/>
                    <a:pt x="444" y="3466"/>
                    <a:pt x="213" y="2256"/>
                  </a:cubicBezTo>
                  <a:cubicBezTo>
                    <a:pt x="98" y="1637"/>
                    <a:pt x="190" y="1137"/>
                    <a:pt x="329" y="772"/>
                  </a:cubicBezTo>
                  <a:cubicBezTo>
                    <a:pt x="384" y="597"/>
                    <a:pt x="463" y="463"/>
                    <a:pt x="537" y="347"/>
                  </a:cubicBezTo>
                  <a:cubicBezTo>
                    <a:pt x="597" y="250"/>
                    <a:pt x="675" y="195"/>
                    <a:pt x="675" y="176"/>
                  </a:cubicBezTo>
                  <a:cubicBezTo>
                    <a:pt x="675" y="183"/>
                    <a:pt x="677" y="185"/>
                    <a:pt x="681" y="185"/>
                  </a:cubicBezTo>
                  <a:cubicBezTo>
                    <a:pt x="687" y="185"/>
                    <a:pt x="700" y="176"/>
                    <a:pt x="712" y="176"/>
                  </a:cubicBezTo>
                  <a:cubicBezTo>
                    <a:pt x="731" y="176"/>
                    <a:pt x="749" y="176"/>
                    <a:pt x="791" y="158"/>
                  </a:cubicBezTo>
                  <a:cubicBezTo>
                    <a:pt x="846" y="158"/>
                    <a:pt x="943" y="158"/>
                    <a:pt x="1059" y="135"/>
                  </a:cubicBezTo>
                  <a:cubicBezTo>
                    <a:pt x="1271" y="135"/>
                    <a:pt x="1558" y="116"/>
                    <a:pt x="1830" y="116"/>
                  </a:cubicBezTo>
                  <a:cubicBezTo>
                    <a:pt x="2117" y="116"/>
                    <a:pt x="2385" y="98"/>
                    <a:pt x="2597" y="98"/>
                  </a:cubicBezTo>
                  <a:close/>
                  <a:moveTo>
                    <a:pt x="1830" y="1"/>
                  </a:moveTo>
                  <a:cubicBezTo>
                    <a:pt x="1539" y="19"/>
                    <a:pt x="1271" y="19"/>
                    <a:pt x="1059" y="42"/>
                  </a:cubicBezTo>
                  <a:cubicBezTo>
                    <a:pt x="943" y="42"/>
                    <a:pt x="846" y="61"/>
                    <a:pt x="768" y="61"/>
                  </a:cubicBezTo>
                  <a:cubicBezTo>
                    <a:pt x="731" y="61"/>
                    <a:pt x="712" y="61"/>
                    <a:pt x="694" y="79"/>
                  </a:cubicBezTo>
                  <a:cubicBezTo>
                    <a:pt x="652" y="79"/>
                    <a:pt x="634" y="79"/>
                    <a:pt x="615" y="98"/>
                  </a:cubicBezTo>
                  <a:cubicBezTo>
                    <a:pt x="578" y="116"/>
                    <a:pt x="518" y="195"/>
                    <a:pt x="444" y="292"/>
                  </a:cubicBezTo>
                  <a:cubicBezTo>
                    <a:pt x="366" y="407"/>
                    <a:pt x="287" y="560"/>
                    <a:pt x="232" y="736"/>
                  </a:cubicBezTo>
                  <a:cubicBezTo>
                    <a:pt x="74" y="1101"/>
                    <a:pt x="1" y="1637"/>
                    <a:pt x="116" y="2274"/>
                  </a:cubicBezTo>
                  <a:cubicBezTo>
                    <a:pt x="366" y="3545"/>
                    <a:pt x="791" y="4256"/>
                    <a:pt x="791" y="4256"/>
                  </a:cubicBezTo>
                  <a:lnTo>
                    <a:pt x="809" y="4275"/>
                  </a:lnTo>
                  <a:lnTo>
                    <a:pt x="1830" y="4141"/>
                  </a:lnTo>
                  <a:lnTo>
                    <a:pt x="1830" y="4085"/>
                  </a:lnTo>
                  <a:cubicBezTo>
                    <a:pt x="1830" y="4085"/>
                    <a:pt x="1636" y="3004"/>
                    <a:pt x="1983" y="1909"/>
                  </a:cubicBezTo>
                  <a:cubicBezTo>
                    <a:pt x="2154" y="1350"/>
                    <a:pt x="2385" y="943"/>
                    <a:pt x="2579" y="675"/>
                  </a:cubicBezTo>
                  <a:cubicBezTo>
                    <a:pt x="2676" y="541"/>
                    <a:pt x="2754" y="444"/>
                    <a:pt x="2828" y="366"/>
                  </a:cubicBezTo>
                  <a:lnTo>
                    <a:pt x="2907" y="292"/>
                  </a:lnTo>
                  <a:lnTo>
                    <a:pt x="2944" y="250"/>
                  </a:lnTo>
                  <a:cubicBezTo>
                    <a:pt x="2970" y="244"/>
                    <a:pt x="2996" y="242"/>
                    <a:pt x="3019" y="242"/>
                  </a:cubicBezTo>
                  <a:cubicBezTo>
                    <a:pt x="3066" y="242"/>
                    <a:pt x="3101" y="250"/>
                    <a:pt x="3101" y="250"/>
                  </a:cubicBezTo>
                  <a:lnTo>
                    <a:pt x="3156" y="250"/>
                  </a:lnTo>
                  <a:lnTo>
                    <a:pt x="3156" y="213"/>
                  </a:lnTo>
                  <a:cubicBezTo>
                    <a:pt x="3156" y="213"/>
                    <a:pt x="3175" y="176"/>
                    <a:pt x="3156" y="116"/>
                  </a:cubicBezTo>
                  <a:cubicBezTo>
                    <a:pt x="3138" y="79"/>
                    <a:pt x="3101" y="42"/>
                    <a:pt x="3022" y="19"/>
                  </a:cubicBezTo>
                  <a:lnTo>
                    <a:pt x="2962" y="19"/>
                  </a:lnTo>
                  <a:cubicBezTo>
                    <a:pt x="2944" y="1"/>
                    <a:pt x="2907" y="1"/>
                    <a:pt x="288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28"/>
            <p:cNvSpPr/>
            <p:nvPr/>
          </p:nvSpPr>
          <p:spPr>
            <a:xfrm>
              <a:off x="5944472" y="1118659"/>
              <a:ext cx="976513" cy="732658"/>
            </a:xfrm>
            <a:custGeom>
              <a:avLst/>
              <a:gdLst/>
              <a:ahLst/>
              <a:cxnLst/>
              <a:rect l="l" t="t" r="r" b="b"/>
              <a:pathLst>
                <a:path w="7144" h="5360" extrusionOk="0">
                  <a:moveTo>
                    <a:pt x="2657" y="0"/>
                  </a:moveTo>
                  <a:cubicBezTo>
                    <a:pt x="2657" y="0"/>
                    <a:pt x="2870" y="1174"/>
                    <a:pt x="2542" y="1654"/>
                  </a:cubicBezTo>
                  <a:cubicBezTo>
                    <a:pt x="2195" y="2135"/>
                    <a:pt x="1521" y="2153"/>
                    <a:pt x="1521" y="2153"/>
                  </a:cubicBezTo>
                  <a:cubicBezTo>
                    <a:pt x="1521" y="2153"/>
                    <a:pt x="1318" y="1886"/>
                    <a:pt x="975" y="1886"/>
                  </a:cubicBezTo>
                  <a:cubicBezTo>
                    <a:pt x="858" y="1886"/>
                    <a:pt x="725" y="1917"/>
                    <a:pt x="578" y="2001"/>
                  </a:cubicBezTo>
                  <a:cubicBezTo>
                    <a:pt x="1" y="2329"/>
                    <a:pt x="135" y="3156"/>
                    <a:pt x="541" y="3387"/>
                  </a:cubicBezTo>
                  <a:cubicBezTo>
                    <a:pt x="661" y="3447"/>
                    <a:pt x="777" y="3469"/>
                    <a:pt x="883" y="3469"/>
                  </a:cubicBezTo>
                  <a:cubicBezTo>
                    <a:pt x="1151" y="3469"/>
                    <a:pt x="1350" y="3332"/>
                    <a:pt x="1350" y="3332"/>
                  </a:cubicBezTo>
                  <a:lnTo>
                    <a:pt x="1350" y="3332"/>
                  </a:lnTo>
                  <a:cubicBezTo>
                    <a:pt x="1350" y="3332"/>
                    <a:pt x="1211" y="3812"/>
                    <a:pt x="1812" y="4427"/>
                  </a:cubicBezTo>
                  <a:cubicBezTo>
                    <a:pt x="2272" y="4886"/>
                    <a:pt x="3065" y="5359"/>
                    <a:pt x="4122" y="5359"/>
                  </a:cubicBezTo>
                  <a:cubicBezTo>
                    <a:pt x="4478" y="5359"/>
                    <a:pt x="4864" y="5305"/>
                    <a:pt x="5277" y="5180"/>
                  </a:cubicBezTo>
                  <a:cubicBezTo>
                    <a:pt x="6931" y="4676"/>
                    <a:pt x="7144" y="3174"/>
                    <a:pt x="6950" y="2213"/>
                  </a:cubicBezTo>
                  <a:cubicBezTo>
                    <a:pt x="6779" y="1252"/>
                    <a:pt x="6719" y="213"/>
                    <a:pt x="6719" y="213"/>
                  </a:cubicBezTo>
                  <a:cubicBezTo>
                    <a:pt x="6719" y="213"/>
                    <a:pt x="6336" y="157"/>
                    <a:pt x="5789" y="157"/>
                  </a:cubicBezTo>
                  <a:cubicBezTo>
                    <a:pt x="5420" y="157"/>
                    <a:pt x="4975" y="182"/>
                    <a:pt x="4524" y="268"/>
                  </a:cubicBezTo>
                  <a:cubicBezTo>
                    <a:pt x="4330" y="302"/>
                    <a:pt x="4147" y="316"/>
                    <a:pt x="3977" y="316"/>
                  </a:cubicBezTo>
                  <a:cubicBezTo>
                    <a:pt x="3169" y="316"/>
                    <a:pt x="2657" y="0"/>
                    <a:pt x="2657" y="0"/>
                  </a:cubicBezTo>
                  <a:close/>
                </a:path>
              </a:pathLst>
            </a:custGeom>
            <a:solidFill>
              <a:srgbClr val="FFEB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28"/>
            <p:cNvSpPr/>
            <p:nvPr/>
          </p:nvSpPr>
          <p:spPr>
            <a:xfrm>
              <a:off x="5960328" y="1105400"/>
              <a:ext cx="955053" cy="753435"/>
            </a:xfrm>
            <a:custGeom>
              <a:avLst/>
              <a:gdLst/>
              <a:ahLst/>
              <a:cxnLst/>
              <a:rect l="l" t="t" r="r" b="b"/>
              <a:pathLst>
                <a:path w="6987" h="5512" extrusionOk="0">
                  <a:moveTo>
                    <a:pt x="2597" y="171"/>
                  </a:moveTo>
                  <a:lnTo>
                    <a:pt x="2597" y="171"/>
                  </a:lnTo>
                  <a:cubicBezTo>
                    <a:pt x="2688" y="219"/>
                    <a:pt x="3121" y="458"/>
                    <a:pt x="3814" y="458"/>
                  </a:cubicBezTo>
                  <a:cubicBezTo>
                    <a:pt x="3995" y="458"/>
                    <a:pt x="4193" y="442"/>
                    <a:pt x="4408" y="402"/>
                  </a:cubicBezTo>
                  <a:cubicBezTo>
                    <a:pt x="4854" y="324"/>
                    <a:pt x="5287" y="301"/>
                    <a:pt x="5647" y="301"/>
                  </a:cubicBezTo>
                  <a:cubicBezTo>
                    <a:pt x="6157" y="301"/>
                    <a:pt x="6520" y="347"/>
                    <a:pt x="6566" y="347"/>
                  </a:cubicBezTo>
                  <a:cubicBezTo>
                    <a:pt x="6566" y="402"/>
                    <a:pt x="6603" y="1386"/>
                    <a:pt x="6797" y="2310"/>
                  </a:cubicBezTo>
                  <a:cubicBezTo>
                    <a:pt x="6871" y="2791"/>
                    <a:pt x="6871" y="3387"/>
                    <a:pt x="6640" y="3946"/>
                  </a:cubicBezTo>
                  <a:cubicBezTo>
                    <a:pt x="6409" y="4487"/>
                    <a:pt x="5970" y="4967"/>
                    <a:pt x="5161" y="5217"/>
                  </a:cubicBezTo>
                  <a:cubicBezTo>
                    <a:pt x="4736" y="5352"/>
                    <a:pt x="4340" y="5410"/>
                    <a:pt x="3978" y="5410"/>
                  </a:cubicBezTo>
                  <a:cubicBezTo>
                    <a:pt x="2943" y="5410"/>
                    <a:pt x="2174" y="4942"/>
                    <a:pt x="1733" y="4487"/>
                  </a:cubicBezTo>
                  <a:cubicBezTo>
                    <a:pt x="1442" y="4196"/>
                    <a:pt x="1326" y="3928"/>
                    <a:pt x="1289" y="3734"/>
                  </a:cubicBezTo>
                  <a:cubicBezTo>
                    <a:pt x="1252" y="3544"/>
                    <a:pt x="1289" y="3429"/>
                    <a:pt x="1289" y="3429"/>
                  </a:cubicBezTo>
                  <a:lnTo>
                    <a:pt x="1326" y="3290"/>
                  </a:lnTo>
                  <a:lnTo>
                    <a:pt x="1211" y="3368"/>
                  </a:lnTo>
                  <a:cubicBezTo>
                    <a:pt x="1211" y="3368"/>
                    <a:pt x="1021" y="3508"/>
                    <a:pt x="772" y="3508"/>
                  </a:cubicBezTo>
                  <a:cubicBezTo>
                    <a:pt x="675" y="3508"/>
                    <a:pt x="569" y="3487"/>
                    <a:pt x="462" y="3429"/>
                  </a:cubicBezTo>
                  <a:cubicBezTo>
                    <a:pt x="268" y="3332"/>
                    <a:pt x="134" y="3082"/>
                    <a:pt x="116" y="2828"/>
                  </a:cubicBezTo>
                  <a:cubicBezTo>
                    <a:pt x="116" y="2560"/>
                    <a:pt x="213" y="2292"/>
                    <a:pt x="481" y="2135"/>
                  </a:cubicBezTo>
                  <a:cubicBezTo>
                    <a:pt x="615" y="2059"/>
                    <a:pt x="735" y="2030"/>
                    <a:pt x="841" y="2030"/>
                  </a:cubicBezTo>
                  <a:cubicBezTo>
                    <a:pt x="947" y="2030"/>
                    <a:pt x="1040" y="2059"/>
                    <a:pt x="1118" y="2098"/>
                  </a:cubicBezTo>
                  <a:cubicBezTo>
                    <a:pt x="1271" y="2176"/>
                    <a:pt x="1368" y="2273"/>
                    <a:pt x="1368" y="2273"/>
                  </a:cubicBezTo>
                  <a:lnTo>
                    <a:pt x="1386" y="2292"/>
                  </a:lnTo>
                  <a:lnTo>
                    <a:pt x="1405" y="2292"/>
                  </a:lnTo>
                  <a:cubicBezTo>
                    <a:pt x="1405" y="2292"/>
                    <a:pt x="2098" y="2292"/>
                    <a:pt x="2463" y="1788"/>
                  </a:cubicBezTo>
                  <a:cubicBezTo>
                    <a:pt x="2638" y="1520"/>
                    <a:pt x="2675" y="1095"/>
                    <a:pt x="2657" y="749"/>
                  </a:cubicBezTo>
                  <a:cubicBezTo>
                    <a:pt x="2657" y="444"/>
                    <a:pt x="2620" y="250"/>
                    <a:pt x="2597" y="171"/>
                  </a:cubicBezTo>
                  <a:close/>
                  <a:moveTo>
                    <a:pt x="2463" y="0"/>
                  </a:moveTo>
                  <a:lnTo>
                    <a:pt x="2481" y="116"/>
                  </a:lnTo>
                  <a:cubicBezTo>
                    <a:pt x="2481" y="116"/>
                    <a:pt x="2541" y="402"/>
                    <a:pt x="2560" y="749"/>
                  </a:cubicBezTo>
                  <a:cubicBezTo>
                    <a:pt x="2560" y="1095"/>
                    <a:pt x="2541" y="1502"/>
                    <a:pt x="2366" y="1733"/>
                  </a:cubicBezTo>
                  <a:cubicBezTo>
                    <a:pt x="2061" y="2176"/>
                    <a:pt x="1442" y="2195"/>
                    <a:pt x="1405" y="2195"/>
                  </a:cubicBezTo>
                  <a:cubicBezTo>
                    <a:pt x="1386" y="2176"/>
                    <a:pt x="1326" y="2079"/>
                    <a:pt x="1174" y="2001"/>
                  </a:cubicBezTo>
                  <a:cubicBezTo>
                    <a:pt x="1077" y="1964"/>
                    <a:pt x="966" y="1935"/>
                    <a:pt x="841" y="1935"/>
                  </a:cubicBezTo>
                  <a:cubicBezTo>
                    <a:pt x="716" y="1935"/>
                    <a:pt x="578" y="1964"/>
                    <a:pt x="425" y="2042"/>
                  </a:cubicBezTo>
                  <a:cubicBezTo>
                    <a:pt x="116" y="2213"/>
                    <a:pt x="0" y="2541"/>
                    <a:pt x="19" y="2828"/>
                  </a:cubicBezTo>
                  <a:cubicBezTo>
                    <a:pt x="37" y="3119"/>
                    <a:pt x="171" y="3405"/>
                    <a:pt x="402" y="3521"/>
                  </a:cubicBezTo>
                  <a:cubicBezTo>
                    <a:pt x="543" y="3592"/>
                    <a:pt x="673" y="3616"/>
                    <a:pt x="787" y="3616"/>
                  </a:cubicBezTo>
                  <a:cubicBezTo>
                    <a:pt x="985" y="3616"/>
                    <a:pt x="1130" y="3541"/>
                    <a:pt x="1192" y="3502"/>
                  </a:cubicBezTo>
                  <a:lnTo>
                    <a:pt x="1192" y="3502"/>
                  </a:lnTo>
                  <a:cubicBezTo>
                    <a:pt x="1174" y="3544"/>
                    <a:pt x="1155" y="3600"/>
                    <a:pt x="1192" y="3752"/>
                  </a:cubicBezTo>
                  <a:cubicBezTo>
                    <a:pt x="1234" y="3965"/>
                    <a:pt x="1368" y="4256"/>
                    <a:pt x="1673" y="4561"/>
                  </a:cubicBezTo>
                  <a:cubicBezTo>
                    <a:pt x="2122" y="5038"/>
                    <a:pt x="2933" y="5512"/>
                    <a:pt x="4008" y="5512"/>
                  </a:cubicBezTo>
                  <a:cubicBezTo>
                    <a:pt x="4370" y="5512"/>
                    <a:pt x="4762" y="5458"/>
                    <a:pt x="5180" y="5332"/>
                  </a:cubicBezTo>
                  <a:cubicBezTo>
                    <a:pt x="6025" y="5064"/>
                    <a:pt x="6506" y="4542"/>
                    <a:pt x="6737" y="3983"/>
                  </a:cubicBezTo>
                  <a:cubicBezTo>
                    <a:pt x="6986" y="3405"/>
                    <a:pt x="6986" y="2791"/>
                    <a:pt x="6894" y="2292"/>
                  </a:cubicBezTo>
                  <a:cubicBezTo>
                    <a:pt x="6700" y="1349"/>
                    <a:pt x="6663" y="310"/>
                    <a:pt x="6663" y="310"/>
                  </a:cubicBezTo>
                  <a:lnTo>
                    <a:pt x="6663" y="250"/>
                  </a:lnTo>
                  <a:lnTo>
                    <a:pt x="6603" y="250"/>
                  </a:lnTo>
                  <a:cubicBezTo>
                    <a:pt x="6603" y="250"/>
                    <a:pt x="6241" y="205"/>
                    <a:pt x="5715" y="205"/>
                  </a:cubicBezTo>
                  <a:cubicBezTo>
                    <a:pt x="5334" y="205"/>
                    <a:pt x="4867" y="228"/>
                    <a:pt x="4390" y="310"/>
                  </a:cubicBezTo>
                  <a:cubicBezTo>
                    <a:pt x="4196" y="343"/>
                    <a:pt x="4014" y="357"/>
                    <a:pt x="3845" y="357"/>
                  </a:cubicBezTo>
                  <a:cubicBezTo>
                    <a:pt x="3056" y="357"/>
                    <a:pt x="2560" y="56"/>
                    <a:pt x="2560" y="56"/>
                  </a:cubicBezTo>
                  <a:lnTo>
                    <a:pt x="2463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28"/>
            <p:cNvSpPr/>
            <p:nvPr/>
          </p:nvSpPr>
          <p:spPr>
            <a:xfrm>
              <a:off x="6015278" y="1428674"/>
              <a:ext cx="110582" cy="110719"/>
            </a:xfrm>
            <a:custGeom>
              <a:avLst/>
              <a:gdLst/>
              <a:ahLst/>
              <a:cxnLst/>
              <a:rect l="l" t="t" r="r" b="b"/>
              <a:pathLst>
                <a:path w="809" h="810" extrusionOk="0">
                  <a:moveTo>
                    <a:pt x="407" y="1"/>
                  </a:moveTo>
                  <a:cubicBezTo>
                    <a:pt x="176" y="1"/>
                    <a:pt x="0" y="195"/>
                    <a:pt x="0" y="407"/>
                  </a:cubicBezTo>
                  <a:cubicBezTo>
                    <a:pt x="0" y="638"/>
                    <a:pt x="176" y="809"/>
                    <a:pt x="407" y="809"/>
                  </a:cubicBezTo>
                  <a:cubicBezTo>
                    <a:pt x="619" y="809"/>
                    <a:pt x="809" y="638"/>
                    <a:pt x="809" y="407"/>
                  </a:cubicBezTo>
                  <a:cubicBezTo>
                    <a:pt x="809" y="195"/>
                    <a:pt x="619" y="1"/>
                    <a:pt x="407" y="1"/>
                  </a:cubicBezTo>
                  <a:close/>
                </a:path>
              </a:pathLst>
            </a:custGeom>
            <a:solidFill>
              <a:srgbClr val="FFCBC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28"/>
            <p:cNvSpPr/>
            <p:nvPr/>
          </p:nvSpPr>
          <p:spPr>
            <a:xfrm>
              <a:off x="6007623" y="1423616"/>
              <a:ext cx="123978" cy="123978"/>
            </a:xfrm>
            <a:custGeom>
              <a:avLst/>
              <a:gdLst/>
              <a:ahLst/>
              <a:cxnLst/>
              <a:rect l="l" t="t" r="r" b="b"/>
              <a:pathLst>
                <a:path w="907" h="907" extrusionOk="0">
                  <a:moveTo>
                    <a:pt x="463" y="98"/>
                  </a:moveTo>
                  <a:cubicBezTo>
                    <a:pt x="657" y="98"/>
                    <a:pt x="809" y="250"/>
                    <a:pt x="809" y="444"/>
                  </a:cubicBezTo>
                  <a:cubicBezTo>
                    <a:pt x="809" y="639"/>
                    <a:pt x="657" y="791"/>
                    <a:pt x="463" y="791"/>
                  </a:cubicBezTo>
                  <a:cubicBezTo>
                    <a:pt x="269" y="791"/>
                    <a:pt x="116" y="639"/>
                    <a:pt x="116" y="444"/>
                  </a:cubicBezTo>
                  <a:cubicBezTo>
                    <a:pt x="116" y="250"/>
                    <a:pt x="269" y="98"/>
                    <a:pt x="463" y="98"/>
                  </a:cubicBezTo>
                  <a:close/>
                  <a:moveTo>
                    <a:pt x="463" y="1"/>
                  </a:moveTo>
                  <a:cubicBezTo>
                    <a:pt x="213" y="1"/>
                    <a:pt x="1" y="195"/>
                    <a:pt x="1" y="444"/>
                  </a:cubicBezTo>
                  <a:cubicBezTo>
                    <a:pt x="1" y="694"/>
                    <a:pt x="213" y="906"/>
                    <a:pt x="463" y="906"/>
                  </a:cubicBezTo>
                  <a:cubicBezTo>
                    <a:pt x="712" y="906"/>
                    <a:pt x="906" y="694"/>
                    <a:pt x="906" y="444"/>
                  </a:cubicBezTo>
                  <a:cubicBezTo>
                    <a:pt x="906" y="195"/>
                    <a:pt x="712" y="1"/>
                    <a:pt x="46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8"/>
            <p:cNvSpPr/>
            <p:nvPr/>
          </p:nvSpPr>
          <p:spPr>
            <a:xfrm>
              <a:off x="6420701" y="1352947"/>
              <a:ext cx="47431" cy="91719"/>
            </a:xfrm>
            <a:custGeom>
              <a:avLst/>
              <a:gdLst/>
              <a:ahLst/>
              <a:cxnLst/>
              <a:rect l="l" t="t" r="r" b="b"/>
              <a:pathLst>
                <a:path w="347" h="671" extrusionOk="0">
                  <a:moveTo>
                    <a:pt x="176" y="0"/>
                  </a:moveTo>
                  <a:cubicBezTo>
                    <a:pt x="79" y="0"/>
                    <a:pt x="0" y="153"/>
                    <a:pt x="0" y="324"/>
                  </a:cubicBezTo>
                  <a:cubicBezTo>
                    <a:pt x="0" y="518"/>
                    <a:pt x="79" y="670"/>
                    <a:pt x="176" y="670"/>
                  </a:cubicBezTo>
                  <a:cubicBezTo>
                    <a:pt x="268" y="670"/>
                    <a:pt x="347" y="518"/>
                    <a:pt x="347" y="324"/>
                  </a:cubicBezTo>
                  <a:cubicBezTo>
                    <a:pt x="347" y="153"/>
                    <a:pt x="268" y="0"/>
                    <a:pt x="17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8"/>
            <p:cNvSpPr/>
            <p:nvPr/>
          </p:nvSpPr>
          <p:spPr>
            <a:xfrm>
              <a:off x="6749715" y="1352947"/>
              <a:ext cx="50029" cy="91719"/>
            </a:xfrm>
            <a:custGeom>
              <a:avLst/>
              <a:gdLst/>
              <a:ahLst/>
              <a:cxnLst/>
              <a:rect l="l" t="t" r="r" b="b"/>
              <a:pathLst>
                <a:path w="366" h="671" extrusionOk="0">
                  <a:moveTo>
                    <a:pt x="195" y="0"/>
                  </a:moveTo>
                  <a:cubicBezTo>
                    <a:pt x="98" y="0"/>
                    <a:pt x="1" y="153"/>
                    <a:pt x="1" y="324"/>
                  </a:cubicBezTo>
                  <a:cubicBezTo>
                    <a:pt x="1" y="518"/>
                    <a:pt x="98" y="670"/>
                    <a:pt x="195" y="670"/>
                  </a:cubicBezTo>
                  <a:cubicBezTo>
                    <a:pt x="287" y="670"/>
                    <a:pt x="366" y="518"/>
                    <a:pt x="366" y="324"/>
                  </a:cubicBezTo>
                  <a:cubicBezTo>
                    <a:pt x="366" y="153"/>
                    <a:pt x="287" y="0"/>
                    <a:pt x="19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8"/>
            <p:cNvSpPr/>
            <p:nvPr/>
          </p:nvSpPr>
          <p:spPr>
            <a:xfrm>
              <a:off x="6662643" y="1423616"/>
              <a:ext cx="55633" cy="75180"/>
            </a:xfrm>
            <a:custGeom>
              <a:avLst/>
              <a:gdLst/>
              <a:ahLst/>
              <a:cxnLst/>
              <a:rect l="l" t="t" r="r" b="b"/>
              <a:pathLst>
                <a:path w="407" h="550" extrusionOk="0">
                  <a:moveTo>
                    <a:pt x="97" y="1"/>
                  </a:moveTo>
                  <a:cubicBezTo>
                    <a:pt x="79" y="1"/>
                    <a:pt x="42" y="19"/>
                    <a:pt x="42" y="38"/>
                  </a:cubicBezTo>
                  <a:cubicBezTo>
                    <a:pt x="42" y="79"/>
                    <a:pt x="60" y="98"/>
                    <a:pt x="97" y="98"/>
                  </a:cubicBezTo>
                  <a:cubicBezTo>
                    <a:pt x="97" y="98"/>
                    <a:pt x="139" y="98"/>
                    <a:pt x="194" y="135"/>
                  </a:cubicBezTo>
                  <a:cubicBezTo>
                    <a:pt x="254" y="153"/>
                    <a:pt x="291" y="213"/>
                    <a:pt x="291" y="310"/>
                  </a:cubicBezTo>
                  <a:cubicBezTo>
                    <a:pt x="291" y="347"/>
                    <a:pt x="273" y="384"/>
                    <a:pt x="254" y="407"/>
                  </a:cubicBezTo>
                  <a:cubicBezTo>
                    <a:pt x="231" y="426"/>
                    <a:pt x="213" y="444"/>
                    <a:pt x="176" y="444"/>
                  </a:cubicBezTo>
                  <a:cubicBezTo>
                    <a:pt x="163" y="451"/>
                    <a:pt x="148" y="453"/>
                    <a:pt x="134" y="453"/>
                  </a:cubicBezTo>
                  <a:cubicBezTo>
                    <a:pt x="105" y="453"/>
                    <a:pt x="79" y="444"/>
                    <a:pt x="79" y="444"/>
                  </a:cubicBezTo>
                  <a:cubicBezTo>
                    <a:pt x="42" y="444"/>
                    <a:pt x="23" y="463"/>
                    <a:pt x="23" y="481"/>
                  </a:cubicBezTo>
                  <a:cubicBezTo>
                    <a:pt x="0" y="523"/>
                    <a:pt x="23" y="541"/>
                    <a:pt x="60" y="541"/>
                  </a:cubicBezTo>
                  <a:cubicBezTo>
                    <a:pt x="60" y="541"/>
                    <a:pt x="95" y="550"/>
                    <a:pt x="140" y="550"/>
                  </a:cubicBezTo>
                  <a:cubicBezTo>
                    <a:pt x="163" y="550"/>
                    <a:pt x="188" y="548"/>
                    <a:pt x="213" y="541"/>
                  </a:cubicBezTo>
                  <a:cubicBezTo>
                    <a:pt x="254" y="541"/>
                    <a:pt x="291" y="523"/>
                    <a:pt x="328" y="481"/>
                  </a:cubicBezTo>
                  <a:cubicBezTo>
                    <a:pt x="370" y="444"/>
                    <a:pt x="388" y="384"/>
                    <a:pt x="388" y="310"/>
                  </a:cubicBezTo>
                  <a:cubicBezTo>
                    <a:pt x="407" y="176"/>
                    <a:pt x="328" y="79"/>
                    <a:pt x="254" y="38"/>
                  </a:cubicBezTo>
                  <a:cubicBezTo>
                    <a:pt x="176" y="1"/>
                    <a:pt x="97" y="1"/>
                    <a:pt x="9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8"/>
            <p:cNvSpPr/>
            <p:nvPr/>
          </p:nvSpPr>
          <p:spPr>
            <a:xfrm>
              <a:off x="6458701" y="1497293"/>
              <a:ext cx="282948" cy="180567"/>
            </a:xfrm>
            <a:custGeom>
              <a:avLst/>
              <a:gdLst/>
              <a:ahLst/>
              <a:cxnLst/>
              <a:rect l="l" t="t" r="r" b="b"/>
              <a:pathLst>
                <a:path w="2070" h="1321" extrusionOk="0">
                  <a:moveTo>
                    <a:pt x="206" y="1"/>
                  </a:moveTo>
                  <a:cubicBezTo>
                    <a:pt x="47" y="1"/>
                    <a:pt x="0" y="610"/>
                    <a:pt x="300" y="964"/>
                  </a:cubicBezTo>
                  <a:cubicBezTo>
                    <a:pt x="499" y="1213"/>
                    <a:pt x="795" y="1320"/>
                    <a:pt x="1079" y="1320"/>
                  </a:cubicBezTo>
                  <a:cubicBezTo>
                    <a:pt x="1211" y="1320"/>
                    <a:pt x="1340" y="1297"/>
                    <a:pt x="1455" y="1255"/>
                  </a:cubicBezTo>
                  <a:cubicBezTo>
                    <a:pt x="1820" y="1116"/>
                    <a:pt x="1996" y="885"/>
                    <a:pt x="2033" y="696"/>
                  </a:cubicBezTo>
                  <a:cubicBezTo>
                    <a:pt x="2070" y="501"/>
                    <a:pt x="1977" y="483"/>
                    <a:pt x="1839" y="446"/>
                  </a:cubicBezTo>
                  <a:cubicBezTo>
                    <a:pt x="1705" y="404"/>
                    <a:pt x="1187" y="289"/>
                    <a:pt x="1187" y="289"/>
                  </a:cubicBezTo>
                  <a:cubicBezTo>
                    <a:pt x="744" y="192"/>
                    <a:pt x="379" y="21"/>
                    <a:pt x="221" y="2"/>
                  </a:cubicBezTo>
                  <a:cubicBezTo>
                    <a:pt x="216" y="1"/>
                    <a:pt x="211" y="1"/>
                    <a:pt x="206" y="1"/>
                  </a:cubicBezTo>
                  <a:close/>
                </a:path>
              </a:pathLst>
            </a:custGeom>
            <a:solidFill>
              <a:srgbClr val="C53D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8"/>
            <p:cNvSpPr/>
            <p:nvPr/>
          </p:nvSpPr>
          <p:spPr>
            <a:xfrm>
              <a:off x="6463075" y="1489364"/>
              <a:ext cx="284315" cy="195603"/>
            </a:xfrm>
            <a:custGeom>
              <a:avLst/>
              <a:gdLst/>
              <a:ahLst/>
              <a:cxnLst/>
              <a:rect l="l" t="t" r="r" b="b"/>
              <a:pathLst>
                <a:path w="2080" h="1431" extrusionOk="0">
                  <a:moveTo>
                    <a:pt x="171" y="97"/>
                  </a:moveTo>
                  <a:cubicBezTo>
                    <a:pt x="250" y="116"/>
                    <a:pt x="384" y="176"/>
                    <a:pt x="559" y="231"/>
                  </a:cubicBezTo>
                  <a:cubicBezTo>
                    <a:pt x="712" y="291"/>
                    <a:pt x="924" y="347"/>
                    <a:pt x="1137" y="407"/>
                  </a:cubicBezTo>
                  <a:cubicBezTo>
                    <a:pt x="1137" y="407"/>
                    <a:pt x="1271" y="425"/>
                    <a:pt x="1405" y="462"/>
                  </a:cubicBezTo>
                  <a:cubicBezTo>
                    <a:pt x="1557" y="504"/>
                    <a:pt x="1733" y="541"/>
                    <a:pt x="1788" y="559"/>
                  </a:cubicBezTo>
                  <a:cubicBezTo>
                    <a:pt x="1848" y="578"/>
                    <a:pt x="1904" y="596"/>
                    <a:pt x="1922" y="620"/>
                  </a:cubicBezTo>
                  <a:cubicBezTo>
                    <a:pt x="1964" y="638"/>
                    <a:pt x="1964" y="657"/>
                    <a:pt x="1945" y="754"/>
                  </a:cubicBezTo>
                  <a:cubicBezTo>
                    <a:pt x="1922" y="906"/>
                    <a:pt x="1751" y="1137"/>
                    <a:pt x="1405" y="1271"/>
                  </a:cubicBezTo>
                  <a:cubicBezTo>
                    <a:pt x="1299" y="1306"/>
                    <a:pt x="1182" y="1326"/>
                    <a:pt x="1063" y="1326"/>
                  </a:cubicBezTo>
                  <a:cubicBezTo>
                    <a:pt x="792" y="1326"/>
                    <a:pt x="507" y="1225"/>
                    <a:pt x="305" y="985"/>
                  </a:cubicBezTo>
                  <a:cubicBezTo>
                    <a:pt x="152" y="827"/>
                    <a:pt x="97" y="578"/>
                    <a:pt x="97" y="389"/>
                  </a:cubicBezTo>
                  <a:cubicBezTo>
                    <a:pt x="97" y="291"/>
                    <a:pt x="116" y="213"/>
                    <a:pt x="134" y="158"/>
                  </a:cubicBezTo>
                  <a:cubicBezTo>
                    <a:pt x="134" y="134"/>
                    <a:pt x="152" y="116"/>
                    <a:pt x="171" y="116"/>
                  </a:cubicBezTo>
                  <a:lnTo>
                    <a:pt x="171" y="97"/>
                  </a:lnTo>
                  <a:close/>
                  <a:moveTo>
                    <a:pt x="189" y="0"/>
                  </a:moveTo>
                  <a:cubicBezTo>
                    <a:pt x="152" y="0"/>
                    <a:pt x="116" y="0"/>
                    <a:pt x="97" y="42"/>
                  </a:cubicBezTo>
                  <a:cubicBezTo>
                    <a:pt x="74" y="60"/>
                    <a:pt x="55" y="79"/>
                    <a:pt x="37" y="116"/>
                  </a:cubicBezTo>
                  <a:cubicBezTo>
                    <a:pt x="0" y="194"/>
                    <a:pt x="0" y="291"/>
                    <a:pt x="0" y="389"/>
                  </a:cubicBezTo>
                  <a:cubicBezTo>
                    <a:pt x="0" y="596"/>
                    <a:pt x="55" y="869"/>
                    <a:pt x="213" y="1059"/>
                  </a:cubicBezTo>
                  <a:cubicBezTo>
                    <a:pt x="438" y="1316"/>
                    <a:pt x="760" y="1430"/>
                    <a:pt x="1064" y="1430"/>
                  </a:cubicBezTo>
                  <a:cubicBezTo>
                    <a:pt x="1197" y="1430"/>
                    <a:pt x="1325" y="1409"/>
                    <a:pt x="1442" y="1368"/>
                  </a:cubicBezTo>
                  <a:cubicBezTo>
                    <a:pt x="1830" y="1216"/>
                    <a:pt x="2019" y="985"/>
                    <a:pt x="2061" y="772"/>
                  </a:cubicBezTo>
                  <a:cubicBezTo>
                    <a:pt x="2079" y="657"/>
                    <a:pt x="2061" y="578"/>
                    <a:pt x="2001" y="541"/>
                  </a:cubicBezTo>
                  <a:cubicBezTo>
                    <a:pt x="1945" y="481"/>
                    <a:pt x="1885" y="481"/>
                    <a:pt x="1830" y="444"/>
                  </a:cubicBezTo>
                  <a:cubicBezTo>
                    <a:pt x="1751" y="425"/>
                    <a:pt x="1576" y="389"/>
                    <a:pt x="1442" y="365"/>
                  </a:cubicBezTo>
                  <a:cubicBezTo>
                    <a:pt x="1289" y="328"/>
                    <a:pt x="1155" y="291"/>
                    <a:pt x="1155" y="291"/>
                  </a:cubicBezTo>
                  <a:cubicBezTo>
                    <a:pt x="943" y="250"/>
                    <a:pt x="749" y="176"/>
                    <a:pt x="578" y="116"/>
                  </a:cubicBezTo>
                  <a:cubicBezTo>
                    <a:pt x="420" y="79"/>
                    <a:pt x="286" y="19"/>
                    <a:pt x="18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8"/>
            <p:cNvSpPr/>
            <p:nvPr/>
          </p:nvSpPr>
          <p:spPr>
            <a:xfrm>
              <a:off x="6492054" y="1500026"/>
              <a:ext cx="242078" cy="100057"/>
            </a:xfrm>
            <a:custGeom>
              <a:avLst/>
              <a:gdLst/>
              <a:ahLst/>
              <a:cxnLst/>
              <a:rect l="l" t="t" r="r" b="b"/>
              <a:pathLst>
                <a:path w="1771" h="732" extrusionOk="0">
                  <a:moveTo>
                    <a:pt x="56" y="1"/>
                  </a:moveTo>
                  <a:lnTo>
                    <a:pt x="56" y="1"/>
                  </a:lnTo>
                  <a:cubicBezTo>
                    <a:pt x="19" y="80"/>
                    <a:pt x="1" y="213"/>
                    <a:pt x="74" y="269"/>
                  </a:cubicBezTo>
                  <a:cubicBezTo>
                    <a:pt x="205" y="382"/>
                    <a:pt x="1382" y="732"/>
                    <a:pt x="1581" y="732"/>
                  </a:cubicBezTo>
                  <a:cubicBezTo>
                    <a:pt x="1587" y="732"/>
                    <a:pt x="1591" y="731"/>
                    <a:pt x="1595" y="731"/>
                  </a:cubicBezTo>
                  <a:cubicBezTo>
                    <a:pt x="1673" y="731"/>
                    <a:pt x="1733" y="615"/>
                    <a:pt x="1770" y="518"/>
                  </a:cubicBezTo>
                  <a:cubicBezTo>
                    <a:pt x="1733" y="463"/>
                    <a:pt x="1673" y="445"/>
                    <a:pt x="1595" y="426"/>
                  </a:cubicBezTo>
                  <a:cubicBezTo>
                    <a:pt x="1461" y="384"/>
                    <a:pt x="943" y="269"/>
                    <a:pt x="943" y="269"/>
                  </a:cubicBezTo>
                  <a:cubicBezTo>
                    <a:pt x="555" y="172"/>
                    <a:pt x="232" y="56"/>
                    <a:pt x="5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8"/>
            <p:cNvSpPr/>
            <p:nvPr/>
          </p:nvSpPr>
          <p:spPr>
            <a:xfrm>
              <a:off x="6488910" y="1489364"/>
              <a:ext cx="252740" cy="118920"/>
            </a:xfrm>
            <a:custGeom>
              <a:avLst/>
              <a:gdLst/>
              <a:ahLst/>
              <a:cxnLst/>
              <a:rect l="l" t="t" r="r" b="b"/>
              <a:pathLst>
                <a:path w="1849" h="870" extrusionOk="0">
                  <a:moveTo>
                    <a:pt x="116" y="134"/>
                  </a:moveTo>
                  <a:cubicBezTo>
                    <a:pt x="310" y="194"/>
                    <a:pt x="601" y="310"/>
                    <a:pt x="948" y="407"/>
                  </a:cubicBezTo>
                  <a:cubicBezTo>
                    <a:pt x="948" y="407"/>
                    <a:pt x="1082" y="425"/>
                    <a:pt x="1216" y="462"/>
                  </a:cubicBezTo>
                  <a:cubicBezTo>
                    <a:pt x="1368" y="504"/>
                    <a:pt x="1544" y="541"/>
                    <a:pt x="1599" y="559"/>
                  </a:cubicBezTo>
                  <a:cubicBezTo>
                    <a:pt x="1659" y="578"/>
                    <a:pt x="1696" y="596"/>
                    <a:pt x="1733" y="620"/>
                  </a:cubicBezTo>
                  <a:cubicBezTo>
                    <a:pt x="1715" y="638"/>
                    <a:pt x="1696" y="675"/>
                    <a:pt x="1678" y="712"/>
                  </a:cubicBezTo>
                  <a:cubicBezTo>
                    <a:pt x="1659" y="735"/>
                    <a:pt x="1641" y="754"/>
                    <a:pt x="1618" y="772"/>
                  </a:cubicBezTo>
                  <a:cubicBezTo>
                    <a:pt x="1599" y="772"/>
                    <a:pt x="1562" y="772"/>
                    <a:pt x="1525" y="754"/>
                  </a:cubicBezTo>
                  <a:cubicBezTo>
                    <a:pt x="1465" y="754"/>
                    <a:pt x="1410" y="735"/>
                    <a:pt x="1350" y="712"/>
                  </a:cubicBezTo>
                  <a:cubicBezTo>
                    <a:pt x="1216" y="693"/>
                    <a:pt x="1040" y="638"/>
                    <a:pt x="869" y="578"/>
                  </a:cubicBezTo>
                  <a:cubicBezTo>
                    <a:pt x="694" y="541"/>
                    <a:pt x="523" y="481"/>
                    <a:pt x="389" y="425"/>
                  </a:cubicBezTo>
                  <a:cubicBezTo>
                    <a:pt x="329" y="407"/>
                    <a:pt x="273" y="389"/>
                    <a:pt x="213" y="365"/>
                  </a:cubicBezTo>
                  <a:cubicBezTo>
                    <a:pt x="176" y="347"/>
                    <a:pt x="139" y="328"/>
                    <a:pt x="139" y="310"/>
                  </a:cubicBezTo>
                  <a:cubicBezTo>
                    <a:pt x="116" y="291"/>
                    <a:pt x="97" y="250"/>
                    <a:pt x="97" y="213"/>
                  </a:cubicBezTo>
                  <a:cubicBezTo>
                    <a:pt x="97" y="194"/>
                    <a:pt x="116" y="176"/>
                    <a:pt x="116" y="134"/>
                  </a:cubicBezTo>
                  <a:close/>
                  <a:moveTo>
                    <a:pt x="42" y="0"/>
                  </a:moveTo>
                  <a:lnTo>
                    <a:pt x="24" y="60"/>
                  </a:lnTo>
                  <a:cubicBezTo>
                    <a:pt x="0" y="97"/>
                    <a:pt x="0" y="158"/>
                    <a:pt x="0" y="213"/>
                  </a:cubicBezTo>
                  <a:cubicBezTo>
                    <a:pt x="0" y="273"/>
                    <a:pt x="24" y="347"/>
                    <a:pt x="61" y="389"/>
                  </a:cubicBezTo>
                  <a:cubicBezTo>
                    <a:pt x="97" y="425"/>
                    <a:pt x="139" y="425"/>
                    <a:pt x="176" y="462"/>
                  </a:cubicBezTo>
                  <a:cubicBezTo>
                    <a:pt x="213" y="481"/>
                    <a:pt x="292" y="504"/>
                    <a:pt x="347" y="523"/>
                  </a:cubicBezTo>
                  <a:cubicBezTo>
                    <a:pt x="486" y="578"/>
                    <a:pt x="657" y="638"/>
                    <a:pt x="832" y="693"/>
                  </a:cubicBezTo>
                  <a:cubicBezTo>
                    <a:pt x="1003" y="735"/>
                    <a:pt x="1179" y="791"/>
                    <a:pt x="1313" y="809"/>
                  </a:cubicBezTo>
                  <a:cubicBezTo>
                    <a:pt x="1387" y="827"/>
                    <a:pt x="1447" y="851"/>
                    <a:pt x="1502" y="851"/>
                  </a:cubicBezTo>
                  <a:cubicBezTo>
                    <a:pt x="1562" y="869"/>
                    <a:pt x="1599" y="869"/>
                    <a:pt x="1618" y="869"/>
                  </a:cubicBezTo>
                  <a:cubicBezTo>
                    <a:pt x="1696" y="851"/>
                    <a:pt x="1733" y="809"/>
                    <a:pt x="1775" y="772"/>
                  </a:cubicBezTo>
                  <a:cubicBezTo>
                    <a:pt x="1812" y="712"/>
                    <a:pt x="1830" y="657"/>
                    <a:pt x="1849" y="620"/>
                  </a:cubicBezTo>
                  <a:lnTo>
                    <a:pt x="1849" y="578"/>
                  </a:lnTo>
                  <a:lnTo>
                    <a:pt x="1830" y="559"/>
                  </a:lnTo>
                  <a:cubicBezTo>
                    <a:pt x="1793" y="504"/>
                    <a:pt x="1715" y="481"/>
                    <a:pt x="1641" y="444"/>
                  </a:cubicBezTo>
                  <a:cubicBezTo>
                    <a:pt x="1562" y="425"/>
                    <a:pt x="1387" y="389"/>
                    <a:pt x="1253" y="365"/>
                  </a:cubicBezTo>
                  <a:cubicBezTo>
                    <a:pt x="1100" y="328"/>
                    <a:pt x="966" y="291"/>
                    <a:pt x="966" y="291"/>
                  </a:cubicBezTo>
                  <a:cubicBezTo>
                    <a:pt x="601" y="213"/>
                    <a:pt x="273" y="79"/>
                    <a:pt x="79" y="19"/>
                  </a:cubicBezTo>
                  <a:lnTo>
                    <a:pt x="42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8"/>
            <p:cNvSpPr/>
            <p:nvPr/>
          </p:nvSpPr>
          <p:spPr>
            <a:xfrm>
              <a:off x="6486313" y="1592293"/>
              <a:ext cx="197927" cy="85568"/>
            </a:xfrm>
            <a:custGeom>
              <a:avLst/>
              <a:gdLst/>
              <a:ahLst/>
              <a:cxnLst/>
              <a:rect l="l" t="t" r="r" b="b"/>
              <a:pathLst>
                <a:path w="1448" h="626" extrusionOk="0">
                  <a:moveTo>
                    <a:pt x="505" y="1"/>
                  </a:moveTo>
                  <a:cubicBezTo>
                    <a:pt x="274" y="1"/>
                    <a:pt x="98" y="98"/>
                    <a:pt x="1" y="135"/>
                  </a:cubicBezTo>
                  <a:cubicBezTo>
                    <a:pt x="19" y="190"/>
                    <a:pt x="61" y="232"/>
                    <a:pt x="98" y="269"/>
                  </a:cubicBezTo>
                  <a:cubicBezTo>
                    <a:pt x="297" y="518"/>
                    <a:pt x="593" y="625"/>
                    <a:pt x="877" y="625"/>
                  </a:cubicBezTo>
                  <a:cubicBezTo>
                    <a:pt x="1009" y="625"/>
                    <a:pt x="1138" y="602"/>
                    <a:pt x="1253" y="560"/>
                  </a:cubicBezTo>
                  <a:cubicBezTo>
                    <a:pt x="1332" y="537"/>
                    <a:pt x="1387" y="500"/>
                    <a:pt x="1447" y="481"/>
                  </a:cubicBezTo>
                  <a:cubicBezTo>
                    <a:pt x="1369" y="366"/>
                    <a:pt x="1216" y="232"/>
                    <a:pt x="907" y="98"/>
                  </a:cubicBezTo>
                  <a:cubicBezTo>
                    <a:pt x="773" y="19"/>
                    <a:pt x="620" y="1"/>
                    <a:pt x="505" y="1"/>
                  </a:cubicBezTo>
                  <a:close/>
                </a:path>
              </a:pathLst>
            </a:custGeom>
            <a:solidFill>
              <a:srgbClr val="FF797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8"/>
            <p:cNvSpPr/>
            <p:nvPr/>
          </p:nvSpPr>
          <p:spPr>
            <a:xfrm>
              <a:off x="6476334" y="1584091"/>
              <a:ext cx="218021" cy="100877"/>
            </a:xfrm>
            <a:custGeom>
              <a:avLst/>
              <a:gdLst/>
              <a:ahLst/>
              <a:cxnLst/>
              <a:rect l="l" t="t" r="r" b="b"/>
              <a:pathLst>
                <a:path w="1595" h="738" extrusionOk="0">
                  <a:moveTo>
                    <a:pt x="578" y="116"/>
                  </a:moveTo>
                  <a:cubicBezTo>
                    <a:pt x="693" y="116"/>
                    <a:pt x="827" y="134"/>
                    <a:pt x="961" y="195"/>
                  </a:cubicBezTo>
                  <a:cubicBezTo>
                    <a:pt x="1211" y="310"/>
                    <a:pt x="1345" y="426"/>
                    <a:pt x="1423" y="523"/>
                  </a:cubicBezTo>
                  <a:cubicBezTo>
                    <a:pt x="1386" y="541"/>
                    <a:pt x="1345" y="560"/>
                    <a:pt x="1308" y="578"/>
                  </a:cubicBezTo>
                  <a:cubicBezTo>
                    <a:pt x="1202" y="613"/>
                    <a:pt x="1084" y="633"/>
                    <a:pt x="963" y="633"/>
                  </a:cubicBezTo>
                  <a:cubicBezTo>
                    <a:pt x="687" y="633"/>
                    <a:pt x="397" y="532"/>
                    <a:pt x="208" y="292"/>
                  </a:cubicBezTo>
                  <a:cubicBezTo>
                    <a:pt x="189" y="273"/>
                    <a:pt x="171" y="250"/>
                    <a:pt x="153" y="232"/>
                  </a:cubicBezTo>
                  <a:cubicBezTo>
                    <a:pt x="250" y="176"/>
                    <a:pt x="384" y="116"/>
                    <a:pt x="578" y="116"/>
                  </a:cubicBezTo>
                  <a:close/>
                  <a:moveTo>
                    <a:pt x="578" y="0"/>
                  </a:moveTo>
                  <a:cubicBezTo>
                    <a:pt x="323" y="0"/>
                    <a:pt x="153" y="98"/>
                    <a:pt x="55" y="158"/>
                  </a:cubicBezTo>
                  <a:lnTo>
                    <a:pt x="0" y="195"/>
                  </a:lnTo>
                  <a:lnTo>
                    <a:pt x="37" y="232"/>
                  </a:lnTo>
                  <a:cubicBezTo>
                    <a:pt x="55" y="273"/>
                    <a:pt x="92" y="329"/>
                    <a:pt x="116" y="366"/>
                  </a:cubicBezTo>
                  <a:cubicBezTo>
                    <a:pt x="341" y="623"/>
                    <a:pt x="663" y="737"/>
                    <a:pt x="967" y="737"/>
                  </a:cubicBezTo>
                  <a:cubicBezTo>
                    <a:pt x="1100" y="737"/>
                    <a:pt x="1228" y="716"/>
                    <a:pt x="1345" y="675"/>
                  </a:cubicBezTo>
                  <a:cubicBezTo>
                    <a:pt x="1423" y="638"/>
                    <a:pt x="1479" y="620"/>
                    <a:pt x="1539" y="578"/>
                  </a:cubicBezTo>
                  <a:lnTo>
                    <a:pt x="1594" y="541"/>
                  </a:lnTo>
                  <a:lnTo>
                    <a:pt x="1557" y="504"/>
                  </a:lnTo>
                  <a:cubicBezTo>
                    <a:pt x="1479" y="389"/>
                    <a:pt x="1308" y="232"/>
                    <a:pt x="998" y="98"/>
                  </a:cubicBezTo>
                  <a:cubicBezTo>
                    <a:pt x="846" y="42"/>
                    <a:pt x="712" y="0"/>
                    <a:pt x="57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8"/>
            <p:cNvSpPr/>
            <p:nvPr/>
          </p:nvSpPr>
          <p:spPr>
            <a:xfrm>
              <a:off x="6354953" y="1239084"/>
              <a:ext cx="155553" cy="69575"/>
            </a:xfrm>
            <a:custGeom>
              <a:avLst/>
              <a:gdLst/>
              <a:ahLst/>
              <a:cxnLst/>
              <a:rect l="l" t="t" r="r" b="b"/>
              <a:pathLst>
                <a:path w="1138" h="509" extrusionOk="0">
                  <a:moveTo>
                    <a:pt x="466" y="0"/>
                  </a:moveTo>
                  <a:cubicBezTo>
                    <a:pt x="445" y="0"/>
                    <a:pt x="424" y="1"/>
                    <a:pt x="403" y="2"/>
                  </a:cubicBezTo>
                  <a:cubicBezTo>
                    <a:pt x="38" y="25"/>
                    <a:pt x="19" y="99"/>
                    <a:pt x="1" y="159"/>
                  </a:cubicBezTo>
                  <a:cubicBezTo>
                    <a:pt x="1" y="214"/>
                    <a:pt x="19" y="348"/>
                    <a:pt x="56" y="427"/>
                  </a:cubicBezTo>
                  <a:cubicBezTo>
                    <a:pt x="73" y="458"/>
                    <a:pt x="91" y="467"/>
                    <a:pt x="108" y="467"/>
                  </a:cubicBezTo>
                  <a:cubicBezTo>
                    <a:pt x="133" y="467"/>
                    <a:pt x="153" y="445"/>
                    <a:pt x="153" y="445"/>
                  </a:cubicBezTo>
                  <a:cubicBezTo>
                    <a:pt x="270" y="365"/>
                    <a:pt x="412" y="333"/>
                    <a:pt x="537" y="333"/>
                  </a:cubicBezTo>
                  <a:cubicBezTo>
                    <a:pt x="620" y="333"/>
                    <a:pt x="696" y="347"/>
                    <a:pt x="749" y="371"/>
                  </a:cubicBezTo>
                  <a:cubicBezTo>
                    <a:pt x="853" y="438"/>
                    <a:pt x="942" y="508"/>
                    <a:pt x="989" y="508"/>
                  </a:cubicBezTo>
                  <a:cubicBezTo>
                    <a:pt x="995" y="508"/>
                    <a:pt x="999" y="507"/>
                    <a:pt x="1004" y="505"/>
                  </a:cubicBezTo>
                  <a:cubicBezTo>
                    <a:pt x="1059" y="464"/>
                    <a:pt x="1138" y="274"/>
                    <a:pt x="1096" y="214"/>
                  </a:cubicBezTo>
                  <a:cubicBezTo>
                    <a:pt x="1079" y="144"/>
                    <a:pt x="822" y="0"/>
                    <a:pt x="466" y="0"/>
                  </a:cubicBezTo>
                  <a:close/>
                </a:path>
              </a:pathLst>
            </a:custGeom>
            <a:solidFill>
              <a:srgbClr val="FF96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8"/>
            <p:cNvSpPr/>
            <p:nvPr/>
          </p:nvSpPr>
          <p:spPr>
            <a:xfrm>
              <a:off x="6346752" y="1231019"/>
              <a:ext cx="166352" cy="84201"/>
            </a:xfrm>
            <a:custGeom>
              <a:avLst/>
              <a:gdLst/>
              <a:ahLst/>
              <a:cxnLst/>
              <a:rect l="l" t="t" r="r" b="b"/>
              <a:pathLst>
                <a:path w="1217" h="616" extrusionOk="0">
                  <a:moveTo>
                    <a:pt x="578" y="116"/>
                  </a:moveTo>
                  <a:cubicBezTo>
                    <a:pt x="712" y="116"/>
                    <a:pt x="831" y="146"/>
                    <a:pt x="925" y="176"/>
                  </a:cubicBezTo>
                  <a:cubicBezTo>
                    <a:pt x="985" y="199"/>
                    <a:pt x="1022" y="236"/>
                    <a:pt x="1064" y="255"/>
                  </a:cubicBezTo>
                  <a:cubicBezTo>
                    <a:pt x="1101" y="273"/>
                    <a:pt x="1119" y="292"/>
                    <a:pt x="1119" y="292"/>
                  </a:cubicBezTo>
                  <a:lnTo>
                    <a:pt x="1119" y="333"/>
                  </a:lnTo>
                  <a:cubicBezTo>
                    <a:pt x="1119" y="352"/>
                    <a:pt x="1101" y="389"/>
                    <a:pt x="1101" y="407"/>
                  </a:cubicBezTo>
                  <a:cubicBezTo>
                    <a:pt x="1082" y="449"/>
                    <a:pt x="1082" y="467"/>
                    <a:pt x="1064" y="486"/>
                  </a:cubicBezTo>
                  <a:cubicBezTo>
                    <a:pt x="1040" y="504"/>
                    <a:pt x="1040" y="523"/>
                    <a:pt x="1040" y="523"/>
                  </a:cubicBezTo>
                  <a:lnTo>
                    <a:pt x="1040" y="504"/>
                  </a:lnTo>
                  <a:cubicBezTo>
                    <a:pt x="1022" y="504"/>
                    <a:pt x="1022" y="504"/>
                    <a:pt x="985" y="486"/>
                  </a:cubicBezTo>
                  <a:cubicBezTo>
                    <a:pt x="948" y="467"/>
                    <a:pt x="888" y="430"/>
                    <a:pt x="833" y="389"/>
                  </a:cubicBezTo>
                  <a:cubicBezTo>
                    <a:pt x="754" y="352"/>
                    <a:pt x="638" y="333"/>
                    <a:pt x="523" y="333"/>
                  </a:cubicBezTo>
                  <a:cubicBezTo>
                    <a:pt x="407" y="352"/>
                    <a:pt x="292" y="389"/>
                    <a:pt x="176" y="467"/>
                  </a:cubicBezTo>
                  <a:lnTo>
                    <a:pt x="158" y="467"/>
                  </a:lnTo>
                  <a:cubicBezTo>
                    <a:pt x="158" y="430"/>
                    <a:pt x="139" y="389"/>
                    <a:pt x="116" y="333"/>
                  </a:cubicBezTo>
                  <a:lnTo>
                    <a:pt x="116" y="236"/>
                  </a:lnTo>
                  <a:cubicBezTo>
                    <a:pt x="116" y="199"/>
                    <a:pt x="116" y="199"/>
                    <a:pt x="158" y="176"/>
                  </a:cubicBezTo>
                  <a:cubicBezTo>
                    <a:pt x="195" y="139"/>
                    <a:pt x="292" y="121"/>
                    <a:pt x="486" y="121"/>
                  </a:cubicBezTo>
                  <a:cubicBezTo>
                    <a:pt x="517" y="117"/>
                    <a:pt x="548" y="116"/>
                    <a:pt x="578" y="116"/>
                  </a:cubicBezTo>
                  <a:close/>
                  <a:moveTo>
                    <a:pt x="570" y="0"/>
                  </a:moveTo>
                  <a:cubicBezTo>
                    <a:pt x="536" y="0"/>
                    <a:pt x="500" y="2"/>
                    <a:pt x="463" y="5"/>
                  </a:cubicBezTo>
                  <a:cubicBezTo>
                    <a:pt x="273" y="24"/>
                    <a:pt x="176" y="42"/>
                    <a:pt x="116" y="84"/>
                  </a:cubicBezTo>
                  <a:cubicBezTo>
                    <a:pt x="42" y="121"/>
                    <a:pt x="24" y="176"/>
                    <a:pt x="24" y="218"/>
                  </a:cubicBezTo>
                  <a:cubicBezTo>
                    <a:pt x="1" y="255"/>
                    <a:pt x="24" y="315"/>
                    <a:pt x="24" y="352"/>
                  </a:cubicBezTo>
                  <a:cubicBezTo>
                    <a:pt x="42" y="407"/>
                    <a:pt x="42" y="467"/>
                    <a:pt x="79" y="504"/>
                  </a:cubicBezTo>
                  <a:cubicBezTo>
                    <a:pt x="79" y="546"/>
                    <a:pt x="98" y="564"/>
                    <a:pt x="116" y="564"/>
                  </a:cubicBezTo>
                  <a:cubicBezTo>
                    <a:pt x="158" y="583"/>
                    <a:pt x="176" y="583"/>
                    <a:pt x="195" y="583"/>
                  </a:cubicBezTo>
                  <a:cubicBezTo>
                    <a:pt x="232" y="564"/>
                    <a:pt x="255" y="546"/>
                    <a:pt x="255" y="546"/>
                  </a:cubicBezTo>
                  <a:lnTo>
                    <a:pt x="232" y="546"/>
                  </a:lnTo>
                  <a:cubicBezTo>
                    <a:pt x="329" y="486"/>
                    <a:pt x="444" y="449"/>
                    <a:pt x="541" y="449"/>
                  </a:cubicBezTo>
                  <a:cubicBezTo>
                    <a:pt x="570" y="443"/>
                    <a:pt x="598" y="441"/>
                    <a:pt x="625" y="441"/>
                  </a:cubicBezTo>
                  <a:cubicBezTo>
                    <a:pt x="690" y="441"/>
                    <a:pt x="746" y="454"/>
                    <a:pt x="772" y="467"/>
                  </a:cubicBezTo>
                  <a:cubicBezTo>
                    <a:pt x="833" y="504"/>
                    <a:pt x="888" y="546"/>
                    <a:pt x="948" y="583"/>
                  </a:cubicBezTo>
                  <a:cubicBezTo>
                    <a:pt x="967" y="583"/>
                    <a:pt x="985" y="601"/>
                    <a:pt x="1003" y="601"/>
                  </a:cubicBezTo>
                  <a:cubicBezTo>
                    <a:pt x="1022" y="611"/>
                    <a:pt x="1037" y="615"/>
                    <a:pt x="1052" y="615"/>
                  </a:cubicBezTo>
                  <a:cubicBezTo>
                    <a:pt x="1067" y="615"/>
                    <a:pt x="1082" y="611"/>
                    <a:pt x="1101" y="601"/>
                  </a:cubicBezTo>
                  <a:cubicBezTo>
                    <a:pt x="1119" y="583"/>
                    <a:pt x="1137" y="564"/>
                    <a:pt x="1156" y="546"/>
                  </a:cubicBezTo>
                  <a:cubicBezTo>
                    <a:pt x="1179" y="504"/>
                    <a:pt x="1179" y="486"/>
                    <a:pt x="1198" y="449"/>
                  </a:cubicBezTo>
                  <a:cubicBezTo>
                    <a:pt x="1198" y="407"/>
                    <a:pt x="1216" y="370"/>
                    <a:pt x="1216" y="352"/>
                  </a:cubicBezTo>
                  <a:lnTo>
                    <a:pt x="1216" y="255"/>
                  </a:lnTo>
                  <a:cubicBezTo>
                    <a:pt x="1198" y="218"/>
                    <a:pt x="1156" y="199"/>
                    <a:pt x="1119" y="158"/>
                  </a:cubicBezTo>
                  <a:cubicBezTo>
                    <a:pt x="1082" y="139"/>
                    <a:pt x="1022" y="102"/>
                    <a:pt x="967" y="84"/>
                  </a:cubicBezTo>
                  <a:cubicBezTo>
                    <a:pt x="856" y="34"/>
                    <a:pt x="730" y="0"/>
                    <a:pt x="57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28"/>
            <p:cNvSpPr/>
            <p:nvPr/>
          </p:nvSpPr>
          <p:spPr>
            <a:xfrm>
              <a:off x="6684104" y="1218170"/>
              <a:ext cx="142158" cy="69165"/>
            </a:xfrm>
            <a:custGeom>
              <a:avLst/>
              <a:gdLst/>
              <a:ahLst/>
              <a:cxnLst/>
              <a:rect l="l" t="t" r="r" b="b"/>
              <a:pathLst>
                <a:path w="1040" h="506" extrusionOk="0">
                  <a:moveTo>
                    <a:pt x="454" y="0"/>
                  </a:moveTo>
                  <a:cubicBezTo>
                    <a:pt x="437" y="0"/>
                    <a:pt x="420" y="1"/>
                    <a:pt x="402" y="2"/>
                  </a:cubicBezTo>
                  <a:cubicBezTo>
                    <a:pt x="134" y="2"/>
                    <a:pt x="19" y="136"/>
                    <a:pt x="0" y="196"/>
                  </a:cubicBezTo>
                  <a:cubicBezTo>
                    <a:pt x="0" y="233"/>
                    <a:pt x="19" y="446"/>
                    <a:pt x="97" y="483"/>
                  </a:cubicBezTo>
                  <a:cubicBezTo>
                    <a:pt x="109" y="491"/>
                    <a:pt x="122" y="495"/>
                    <a:pt x="136" y="495"/>
                  </a:cubicBezTo>
                  <a:cubicBezTo>
                    <a:pt x="189" y="495"/>
                    <a:pt x="250" y="446"/>
                    <a:pt x="250" y="446"/>
                  </a:cubicBezTo>
                  <a:cubicBezTo>
                    <a:pt x="322" y="385"/>
                    <a:pt x="434" y="355"/>
                    <a:pt x="535" y="355"/>
                  </a:cubicBezTo>
                  <a:cubicBezTo>
                    <a:pt x="594" y="355"/>
                    <a:pt x="650" y="365"/>
                    <a:pt x="693" y="386"/>
                  </a:cubicBezTo>
                  <a:cubicBezTo>
                    <a:pt x="795" y="438"/>
                    <a:pt x="896" y="505"/>
                    <a:pt x="957" y="505"/>
                  </a:cubicBezTo>
                  <a:cubicBezTo>
                    <a:pt x="965" y="505"/>
                    <a:pt x="973" y="504"/>
                    <a:pt x="980" y="501"/>
                  </a:cubicBezTo>
                  <a:cubicBezTo>
                    <a:pt x="1040" y="483"/>
                    <a:pt x="998" y="252"/>
                    <a:pt x="961" y="178"/>
                  </a:cubicBezTo>
                  <a:cubicBezTo>
                    <a:pt x="944" y="122"/>
                    <a:pt x="708" y="0"/>
                    <a:pt x="454" y="0"/>
                  </a:cubicBezTo>
                  <a:close/>
                </a:path>
              </a:pathLst>
            </a:custGeom>
            <a:solidFill>
              <a:srgbClr val="FF96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28"/>
            <p:cNvSpPr/>
            <p:nvPr/>
          </p:nvSpPr>
          <p:spPr>
            <a:xfrm>
              <a:off x="6675902" y="1210789"/>
              <a:ext cx="152956" cy="84201"/>
            </a:xfrm>
            <a:custGeom>
              <a:avLst/>
              <a:gdLst/>
              <a:ahLst/>
              <a:cxnLst/>
              <a:rect l="l" t="t" r="r" b="b"/>
              <a:pathLst>
                <a:path w="1119" h="616" extrusionOk="0">
                  <a:moveTo>
                    <a:pt x="462" y="93"/>
                  </a:moveTo>
                  <a:cubicBezTo>
                    <a:pt x="578" y="93"/>
                    <a:pt x="712" y="116"/>
                    <a:pt x="809" y="153"/>
                  </a:cubicBezTo>
                  <a:cubicBezTo>
                    <a:pt x="869" y="172"/>
                    <a:pt x="906" y="209"/>
                    <a:pt x="943" y="232"/>
                  </a:cubicBezTo>
                  <a:cubicBezTo>
                    <a:pt x="966" y="250"/>
                    <a:pt x="984" y="269"/>
                    <a:pt x="984" y="269"/>
                  </a:cubicBezTo>
                  <a:cubicBezTo>
                    <a:pt x="1003" y="269"/>
                    <a:pt x="1003" y="347"/>
                    <a:pt x="1021" y="421"/>
                  </a:cubicBezTo>
                  <a:lnTo>
                    <a:pt x="1021" y="500"/>
                  </a:lnTo>
                  <a:lnTo>
                    <a:pt x="1003" y="500"/>
                  </a:lnTo>
                  <a:cubicBezTo>
                    <a:pt x="984" y="500"/>
                    <a:pt x="966" y="500"/>
                    <a:pt x="943" y="481"/>
                  </a:cubicBezTo>
                  <a:cubicBezTo>
                    <a:pt x="887" y="463"/>
                    <a:pt x="827" y="421"/>
                    <a:pt x="772" y="403"/>
                  </a:cubicBezTo>
                  <a:cubicBezTo>
                    <a:pt x="714" y="376"/>
                    <a:pt x="659" y="359"/>
                    <a:pt x="596" y="359"/>
                  </a:cubicBezTo>
                  <a:cubicBezTo>
                    <a:pt x="573" y="359"/>
                    <a:pt x="548" y="361"/>
                    <a:pt x="522" y="366"/>
                  </a:cubicBezTo>
                  <a:cubicBezTo>
                    <a:pt x="425" y="366"/>
                    <a:pt x="347" y="384"/>
                    <a:pt x="273" y="440"/>
                  </a:cubicBezTo>
                  <a:lnTo>
                    <a:pt x="273" y="463"/>
                  </a:lnTo>
                  <a:cubicBezTo>
                    <a:pt x="273" y="463"/>
                    <a:pt x="250" y="463"/>
                    <a:pt x="231" y="481"/>
                  </a:cubicBezTo>
                  <a:cubicBezTo>
                    <a:pt x="213" y="500"/>
                    <a:pt x="194" y="500"/>
                    <a:pt x="176" y="500"/>
                  </a:cubicBezTo>
                  <a:cubicBezTo>
                    <a:pt x="176" y="481"/>
                    <a:pt x="157" y="481"/>
                    <a:pt x="157" y="463"/>
                  </a:cubicBezTo>
                  <a:cubicBezTo>
                    <a:pt x="134" y="440"/>
                    <a:pt x="134" y="403"/>
                    <a:pt x="134" y="384"/>
                  </a:cubicBezTo>
                  <a:cubicBezTo>
                    <a:pt x="116" y="347"/>
                    <a:pt x="116" y="324"/>
                    <a:pt x="116" y="306"/>
                  </a:cubicBezTo>
                  <a:lnTo>
                    <a:pt x="116" y="250"/>
                  </a:lnTo>
                  <a:lnTo>
                    <a:pt x="134" y="232"/>
                  </a:lnTo>
                  <a:cubicBezTo>
                    <a:pt x="134" y="209"/>
                    <a:pt x="157" y="190"/>
                    <a:pt x="194" y="172"/>
                  </a:cubicBezTo>
                  <a:cubicBezTo>
                    <a:pt x="250" y="153"/>
                    <a:pt x="328" y="116"/>
                    <a:pt x="462" y="93"/>
                  </a:cubicBezTo>
                  <a:close/>
                  <a:moveTo>
                    <a:pt x="462" y="1"/>
                  </a:moveTo>
                  <a:cubicBezTo>
                    <a:pt x="310" y="1"/>
                    <a:pt x="213" y="38"/>
                    <a:pt x="134" y="93"/>
                  </a:cubicBezTo>
                  <a:cubicBezTo>
                    <a:pt x="97" y="116"/>
                    <a:pt x="79" y="135"/>
                    <a:pt x="60" y="153"/>
                  </a:cubicBezTo>
                  <a:cubicBezTo>
                    <a:pt x="42" y="190"/>
                    <a:pt x="19" y="209"/>
                    <a:pt x="19" y="232"/>
                  </a:cubicBezTo>
                  <a:cubicBezTo>
                    <a:pt x="0" y="250"/>
                    <a:pt x="0" y="287"/>
                    <a:pt x="0" y="306"/>
                  </a:cubicBezTo>
                  <a:cubicBezTo>
                    <a:pt x="19" y="347"/>
                    <a:pt x="19" y="366"/>
                    <a:pt x="19" y="403"/>
                  </a:cubicBezTo>
                  <a:cubicBezTo>
                    <a:pt x="42" y="440"/>
                    <a:pt x="42" y="481"/>
                    <a:pt x="60" y="500"/>
                  </a:cubicBezTo>
                  <a:cubicBezTo>
                    <a:pt x="79" y="537"/>
                    <a:pt x="97" y="555"/>
                    <a:pt x="116" y="578"/>
                  </a:cubicBezTo>
                  <a:cubicBezTo>
                    <a:pt x="141" y="594"/>
                    <a:pt x="166" y="600"/>
                    <a:pt x="189" y="600"/>
                  </a:cubicBezTo>
                  <a:cubicBezTo>
                    <a:pt x="220" y="600"/>
                    <a:pt x="249" y="589"/>
                    <a:pt x="273" y="578"/>
                  </a:cubicBezTo>
                  <a:cubicBezTo>
                    <a:pt x="310" y="555"/>
                    <a:pt x="328" y="537"/>
                    <a:pt x="347" y="537"/>
                  </a:cubicBezTo>
                  <a:cubicBezTo>
                    <a:pt x="388" y="500"/>
                    <a:pt x="462" y="463"/>
                    <a:pt x="522" y="463"/>
                  </a:cubicBezTo>
                  <a:cubicBezTo>
                    <a:pt x="596" y="463"/>
                    <a:pt x="675" y="463"/>
                    <a:pt x="735" y="500"/>
                  </a:cubicBezTo>
                  <a:cubicBezTo>
                    <a:pt x="790" y="518"/>
                    <a:pt x="850" y="555"/>
                    <a:pt x="887" y="578"/>
                  </a:cubicBezTo>
                  <a:cubicBezTo>
                    <a:pt x="924" y="597"/>
                    <a:pt x="943" y="597"/>
                    <a:pt x="984" y="615"/>
                  </a:cubicBezTo>
                  <a:lnTo>
                    <a:pt x="1058" y="615"/>
                  </a:lnTo>
                  <a:cubicBezTo>
                    <a:pt x="1081" y="597"/>
                    <a:pt x="1100" y="578"/>
                    <a:pt x="1100" y="555"/>
                  </a:cubicBezTo>
                  <a:cubicBezTo>
                    <a:pt x="1118" y="555"/>
                    <a:pt x="1118" y="537"/>
                    <a:pt x="1118" y="518"/>
                  </a:cubicBezTo>
                  <a:lnTo>
                    <a:pt x="1118" y="403"/>
                  </a:lnTo>
                  <a:cubicBezTo>
                    <a:pt x="1118" y="347"/>
                    <a:pt x="1100" y="269"/>
                    <a:pt x="1081" y="209"/>
                  </a:cubicBezTo>
                  <a:cubicBezTo>
                    <a:pt x="1058" y="172"/>
                    <a:pt x="1021" y="153"/>
                    <a:pt x="984" y="135"/>
                  </a:cubicBezTo>
                  <a:cubicBezTo>
                    <a:pt x="966" y="116"/>
                    <a:pt x="906" y="75"/>
                    <a:pt x="850" y="56"/>
                  </a:cubicBezTo>
                  <a:cubicBezTo>
                    <a:pt x="735" y="19"/>
                    <a:pt x="596" y="1"/>
                    <a:pt x="462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28"/>
            <p:cNvSpPr/>
            <p:nvPr/>
          </p:nvSpPr>
          <p:spPr>
            <a:xfrm>
              <a:off x="6384068" y="1353084"/>
              <a:ext cx="76000" cy="24057"/>
            </a:xfrm>
            <a:custGeom>
              <a:avLst/>
              <a:gdLst/>
              <a:ahLst/>
              <a:cxnLst/>
              <a:rect l="l" t="t" r="r" b="b"/>
              <a:pathLst>
                <a:path w="556" h="176" extrusionOk="0">
                  <a:moveTo>
                    <a:pt x="391" y="1"/>
                  </a:moveTo>
                  <a:cubicBezTo>
                    <a:pt x="329" y="1"/>
                    <a:pt x="267" y="22"/>
                    <a:pt x="213" y="55"/>
                  </a:cubicBezTo>
                  <a:cubicBezTo>
                    <a:pt x="172" y="80"/>
                    <a:pt x="128" y="87"/>
                    <a:pt x="91" y="87"/>
                  </a:cubicBezTo>
                  <a:cubicBezTo>
                    <a:pt x="39" y="87"/>
                    <a:pt x="0" y="73"/>
                    <a:pt x="0" y="73"/>
                  </a:cubicBezTo>
                  <a:lnTo>
                    <a:pt x="0" y="73"/>
                  </a:lnTo>
                  <a:cubicBezTo>
                    <a:pt x="0" y="73"/>
                    <a:pt x="0" y="133"/>
                    <a:pt x="56" y="170"/>
                  </a:cubicBezTo>
                  <a:cubicBezTo>
                    <a:pt x="71" y="174"/>
                    <a:pt x="85" y="175"/>
                    <a:pt x="99" y="175"/>
                  </a:cubicBezTo>
                  <a:cubicBezTo>
                    <a:pt x="156" y="175"/>
                    <a:pt x="205" y="148"/>
                    <a:pt x="268" y="133"/>
                  </a:cubicBezTo>
                  <a:cubicBezTo>
                    <a:pt x="288" y="130"/>
                    <a:pt x="303" y="128"/>
                    <a:pt x="317" y="128"/>
                  </a:cubicBezTo>
                  <a:cubicBezTo>
                    <a:pt x="369" y="128"/>
                    <a:pt x="385" y="152"/>
                    <a:pt x="463" y="152"/>
                  </a:cubicBezTo>
                  <a:cubicBezTo>
                    <a:pt x="469" y="153"/>
                    <a:pt x="475" y="154"/>
                    <a:pt x="480" y="154"/>
                  </a:cubicBezTo>
                  <a:cubicBezTo>
                    <a:pt x="540" y="154"/>
                    <a:pt x="556" y="70"/>
                    <a:pt x="518" y="36"/>
                  </a:cubicBezTo>
                  <a:cubicBezTo>
                    <a:pt x="478" y="11"/>
                    <a:pt x="435" y="1"/>
                    <a:pt x="39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28"/>
            <p:cNvSpPr/>
            <p:nvPr/>
          </p:nvSpPr>
          <p:spPr>
            <a:xfrm>
              <a:off x="6765571" y="1352947"/>
              <a:ext cx="65748" cy="21324"/>
            </a:xfrm>
            <a:custGeom>
              <a:avLst/>
              <a:gdLst/>
              <a:ahLst/>
              <a:cxnLst/>
              <a:rect l="l" t="t" r="r" b="b"/>
              <a:pathLst>
                <a:path w="481" h="156" extrusionOk="0">
                  <a:moveTo>
                    <a:pt x="37" y="0"/>
                  </a:moveTo>
                  <a:cubicBezTo>
                    <a:pt x="19" y="19"/>
                    <a:pt x="0" y="74"/>
                    <a:pt x="37" y="116"/>
                  </a:cubicBezTo>
                  <a:cubicBezTo>
                    <a:pt x="45" y="119"/>
                    <a:pt x="50" y="121"/>
                    <a:pt x="55" y="121"/>
                  </a:cubicBezTo>
                  <a:cubicBezTo>
                    <a:pt x="74" y="121"/>
                    <a:pt x="73" y="93"/>
                    <a:pt x="153" y="93"/>
                  </a:cubicBezTo>
                  <a:cubicBezTo>
                    <a:pt x="240" y="93"/>
                    <a:pt x="249" y="156"/>
                    <a:pt x="332" y="156"/>
                  </a:cubicBezTo>
                  <a:cubicBezTo>
                    <a:pt x="342" y="156"/>
                    <a:pt x="353" y="155"/>
                    <a:pt x="365" y="153"/>
                  </a:cubicBezTo>
                  <a:cubicBezTo>
                    <a:pt x="462" y="134"/>
                    <a:pt x="481" y="19"/>
                    <a:pt x="481" y="19"/>
                  </a:cubicBezTo>
                  <a:lnTo>
                    <a:pt x="481" y="19"/>
                  </a:lnTo>
                  <a:cubicBezTo>
                    <a:pt x="481" y="19"/>
                    <a:pt x="419" y="66"/>
                    <a:pt x="356" y="66"/>
                  </a:cubicBezTo>
                  <a:cubicBezTo>
                    <a:pt x="340" y="66"/>
                    <a:pt x="325" y="63"/>
                    <a:pt x="310" y="56"/>
                  </a:cubicBezTo>
                  <a:cubicBezTo>
                    <a:pt x="231" y="0"/>
                    <a:pt x="153" y="0"/>
                    <a:pt x="37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9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459" name="Google Shape;459;p29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0" name="Google Shape;460;p29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461" name="Google Shape;461;p29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29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29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64" name="Google Shape;464;p29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465" name="Google Shape;465;p29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66" name="Google Shape;466;p29"/>
          <p:cNvGrpSpPr/>
          <p:nvPr/>
        </p:nvGrpSpPr>
        <p:grpSpPr>
          <a:xfrm flipH="1">
            <a:off x="7258295" y="2477759"/>
            <a:ext cx="1172483" cy="2130823"/>
            <a:chOff x="1403000" y="292300"/>
            <a:chExt cx="2566732" cy="4664675"/>
          </a:xfrm>
        </p:grpSpPr>
        <p:sp>
          <p:nvSpPr>
            <p:cNvPr id="467" name="Google Shape;467;p29"/>
            <p:cNvSpPr/>
            <p:nvPr/>
          </p:nvSpPr>
          <p:spPr>
            <a:xfrm>
              <a:off x="2576566" y="4571564"/>
              <a:ext cx="1035537" cy="363600"/>
            </a:xfrm>
            <a:custGeom>
              <a:avLst/>
              <a:gdLst/>
              <a:ahLst/>
              <a:cxnLst/>
              <a:rect l="l" t="t" r="r" b="b"/>
              <a:pathLst>
                <a:path w="3466" h="1217" extrusionOk="0">
                  <a:moveTo>
                    <a:pt x="1483" y="1"/>
                  </a:moveTo>
                  <a:cubicBezTo>
                    <a:pt x="1349" y="1"/>
                    <a:pt x="1252" y="98"/>
                    <a:pt x="1252" y="232"/>
                  </a:cubicBezTo>
                  <a:lnTo>
                    <a:pt x="1252" y="366"/>
                  </a:lnTo>
                  <a:lnTo>
                    <a:pt x="0" y="597"/>
                  </a:lnTo>
                  <a:lnTo>
                    <a:pt x="97" y="1216"/>
                  </a:lnTo>
                  <a:lnTo>
                    <a:pt x="3294" y="615"/>
                  </a:lnTo>
                  <a:cubicBezTo>
                    <a:pt x="3392" y="597"/>
                    <a:pt x="3465" y="500"/>
                    <a:pt x="3465" y="384"/>
                  </a:cubicBezTo>
                  <a:lnTo>
                    <a:pt x="3465" y="232"/>
                  </a:lnTo>
                  <a:cubicBezTo>
                    <a:pt x="3465" y="98"/>
                    <a:pt x="3350" y="1"/>
                    <a:pt x="321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29"/>
            <p:cNvSpPr/>
            <p:nvPr/>
          </p:nvSpPr>
          <p:spPr>
            <a:xfrm>
              <a:off x="2559834" y="4555132"/>
              <a:ext cx="1070194" cy="396464"/>
            </a:xfrm>
            <a:custGeom>
              <a:avLst/>
              <a:gdLst/>
              <a:ahLst/>
              <a:cxnLst/>
              <a:rect l="l" t="t" r="r" b="b"/>
              <a:pathLst>
                <a:path w="3582" h="1327" extrusionOk="0">
                  <a:moveTo>
                    <a:pt x="3272" y="93"/>
                  </a:moveTo>
                  <a:cubicBezTo>
                    <a:pt x="3387" y="93"/>
                    <a:pt x="3484" y="190"/>
                    <a:pt x="3484" y="287"/>
                  </a:cubicBezTo>
                  <a:lnTo>
                    <a:pt x="3484" y="439"/>
                  </a:lnTo>
                  <a:cubicBezTo>
                    <a:pt x="3484" y="536"/>
                    <a:pt x="3424" y="615"/>
                    <a:pt x="3332" y="633"/>
                  </a:cubicBezTo>
                  <a:lnTo>
                    <a:pt x="3290" y="633"/>
                  </a:lnTo>
                  <a:lnTo>
                    <a:pt x="190" y="1211"/>
                  </a:lnTo>
                  <a:lnTo>
                    <a:pt x="116" y="693"/>
                  </a:lnTo>
                  <a:lnTo>
                    <a:pt x="1345" y="462"/>
                  </a:lnTo>
                  <a:lnTo>
                    <a:pt x="1345" y="287"/>
                  </a:lnTo>
                  <a:cubicBezTo>
                    <a:pt x="1345" y="190"/>
                    <a:pt x="1442" y="93"/>
                    <a:pt x="1539" y="93"/>
                  </a:cubicBezTo>
                  <a:close/>
                  <a:moveTo>
                    <a:pt x="1539" y="0"/>
                  </a:moveTo>
                  <a:cubicBezTo>
                    <a:pt x="1387" y="0"/>
                    <a:pt x="1253" y="134"/>
                    <a:pt x="1253" y="287"/>
                  </a:cubicBezTo>
                  <a:lnTo>
                    <a:pt x="1253" y="384"/>
                  </a:lnTo>
                  <a:lnTo>
                    <a:pt x="1" y="615"/>
                  </a:lnTo>
                  <a:lnTo>
                    <a:pt x="116" y="1326"/>
                  </a:lnTo>
                  <a:lnTo>
                    <a:pt x="3406" y="712"/>
                  </a:lnTo>
                  <a:lnTo>
                    <a:pt x="3406" y="670"/>
                  </a:lnTo>
                  <a:cubicBezTo>
                    <a:pt x="3484" y="633"/>
                    <a:pt x="3581" y="555"/>
                    <a:pt x="3581" y="439"/>
                  </a:cubicBezTo>
                  <a:lnTo>
                    <a:pt x="3581" y="287"/>
                  </a:lnTo>
                  <a:cubicBezTo>
                    <a:pt x="3581" y="134"/>
                    <a:pt x="3448" y="0"/>
                    <a:pt x="327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9"/>
            <p:cNvSpPr/>
            <p:nvPr/>
          </p:nvSpPr>
          <p:spPr>
            <a:xfrm>
              <a:off x="2029818" y="2933116"/>
              <a:ext cx="87241" cy="1880443"/>
            </a:xfrm>
            <a:custGeom>
              <a:avLst/>
              <a:gdLst/>
              <a:ahLst/>
              <a:cxnLst/>
              <a:rect l="l" t="t" r="r" b="b"/>
              <a:pathLst>
                <a:path w="292" h="6294" extrusionOk="0">
                  <a:moveTo>
                    <a:pt x="116" y="0"/>
                  </a:moveTo>
                  <a:cubicBezTo>
                    <a:pt x="42" y="0"/>
                    <a:pt x="0" y="37"/>
                    <a:pt x="0" y="116"/>
                  </a:cubicBezTo>
                  <a:lnTo>
                    <a:pt x="0" y="6159"/>
                  </a:lnTo>
                  <a:cubicBezTo>
                    <a:pt x="0" y="6238"/>
                    <a:pt x="42" y="6293"/>
                    <a:pt x="116" y="6293"/>
                  </a:cubicBezTo>
                  <a:lnTo>
                    <a:pt x="291" y="6293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9"/>
            <p:cNvSpPr/>
            <p:nvPr/>
          </p:nvSpPr>
          <p:spPr>
            <a:xfrm>
              <a:off x="2013087" y="2915190"/>
              <a:ext cx="120404" cy="1909423"/>
            </a:xfrm>
            <a:custGeom>
              <a:avLst/>
              <a:gdLst/>
              <a:ahLst/>
              <a:cxnLst/>
              <a:rect l="l" t="t" r="r" b="b"/>
              <a:pathLst>
                <a:path w="403" h="6391" extrusionOk="0">
                  <a:moveTo>
                    <a:pt x="310" y="97"/>
                  </a:moveTo>
                  <a:lnTo>
                    <a:pt x="310" y="6298"/>
                  </a:lnTo>
                  <a:lnTo>
                    <a:pt x="172" y="6298"/>
                  </a:lnTo>
                  <a:cubicBezTo>
                    <a:pt x="135" y="6298"/>
                    <a:pt x="98" y="6256"/>
                    <a:pt x="98" y="6219"/>
                  </a:cubicBezTo>
                  <a:lnTo>
                    <a:pt x="98" y="176"/>
                  </a:lnTo>
                  <a:cubicBezTo>
                    <a:pt x="98" y="134"/>
                    <a:pt x="135" y="97"/>
                    <a:pt x="172" y="97"/>
                  </a:cubicBezTo>
                  <a:close/>
                  <a:moveTo>
                    <a:pt x="172" y="0"/>
                  </a:moveTo>
                  <a:cubicBezTo>
                    <a:pt x="79" y="0"/>
                    <a:pt x="1" y="79"/>
                    <a:pt x="1" y="176"/>
                  </a:cubicBezTo>
                  <a:lnTo>
                    <a:pt x="1" y="6219"/>
                  </a:lnTo>
                  <a:cubicBezTo>
                    <a:pt x="1" y="6316"/>
                    <a:pt x="79" y="6390"/>
                    <a:pt x="172" y="6390"/>
                  </a:cubicBezTo>
                  <a:lnTo>
                    <a:pt x="403" y="6390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29"/>
            <p:cNvSpPr/>
            <p:nvPr/>
          </p:nvSpPr>
          <p:spPr>
            <a:xfrm>
              <a:off x="2098834" y="2926245"/>
              <a:ext cx="921108" cy="1887314"/>
            </a:xfrm>
            <a:custGeom>
              <a:avLst/>
              <a:gdLst/>
              <a:ahLst/>
              <a:cxnLst/>
              <a:rect l="l" t="t" r="r" b="b"/>
              <a:pathLst>
                <a:path w="3083" h="6317" extrusionOk="0">
                  <a:moveTo>
                    <a:pt x="116" y="0"/>
                  </a:moveTo>
                  <a:cubicBezTo>
                    <a:pt x="60" y="0"/>
                    <a:pt x="0" y="60"/>
                    <a:pt x="0" y="116"/>
                  </a:cubicBezTo>
                  <a:lnTo>
                    <a:pt x="0" y="6201"/>
                  </a:lnTo>
                  <a:cubicBezTo>
                    <a:pt x="0" y="6279"/>
                    <a:pt x="60" y="6316"/>
                    <a:pt x="116" y="6316"/>
                  </a:cubicBezTo>
                  <a:lnTo>
                    <a:pt x="2985" y="5757"/>
                  </a:lnTo>
                  <a:cubicBezTo>
                    <a:pt x="3045" y="5757"/>
                    <a:pt x="3082" y="5702"/>
                    <a:pt x="3082" y="5642"/>
                  </a:cubicBezTo>
                  <a:lnTo>
                    <a:pt x="3082" y="485"/>
                  </a:lnTo>
                  <a:cubicBezTo>
                    <a:pt x="3082" y="425"/>
                    <a:pt x="3045" y="370"/>
                    <a:pt x="2985" y="370"/>
                  </a:cubicBezTo>
                  <a:lnTo>
                    <a:pt x="1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29"/>
            <p:cNvSpPr/>
            <p:nvPr/>
          </p:nvSpPr>
          <p:spPr>
            <a:xfrm>
              <a:off x="2082102" y="2914294"/>
              <a:ext cx="948894" cy="1913008"/>
            </a:xfrm>
            <a:custGeom>
              <a:avLst/>
              <a:gdLst/>
              <a:ahLst/>
              <a:cxnLst/>
              <a:rect l="l" t="t" r="r" b="b"/>
              <a:pathLst>
                <a:path w="3176" h="6403" extrusionOk="0">
                  <a:moveTo>
                    <a:pt x="172" y="100"/>
                  </a:moveTo>
                  <a:lnTo>
                    <a:pt x="3041" y="447"/>
                  </a:lnTo>
                  <a:cubicBezTo>
                    <a:pt x="3060" y="447"/>
                    <a:pt x="3083" y="484"/>
                    <a:pt x="3083" y="525"/>
                  </a:cubicBezTo>
                  <a:lnTo>
                    <a:pt x="3083" y="5682"/>
                  </a:lnTo>
                  <a:cubicBezTo>
                    <a:pt x="3083" y="5723"/>
                    <a:pt x="3060" y="5760"/>
                    <a:pt x="3041" y="5760"/>
                  </a:cubicBezTo>
                  <a:lnTo>
                    <a:pt x="153" y="6301"/>
                  </a:lnTo>
                  <a:lnTo>
                    <a:pt x="116" y="6301"/>
                  </a:lnTo>
                  <a:cubicBezTo>
                    <a:pt x="116" y="6278"/>
                    <a:pt x="98" y="6259"/>
                    <a:pt x="98" y="6241"/>
                  </a:cubicBezTo>
                  <a:lnTo>
                    <a:pt x="98" y="156"/>
                  </a:lnTo>
                  <a:cubicBezTo>
                    <a:pt x="98" y="119"/>
                    <a:pt x="135" y="100"/>
                    <a:pt x="172" y="100"/>
                  </a:cubicBezTo>
                  <a:close/>
                  <a:moveTo>
                    <a:pt x="149" y="0"/>
                  </a:moveTo>
                  <a:cubicBezTo>
                    <a:pt x="80" y="0"/>
                    <a:pt x="1" y="72"/>
                    <a:pt x="1" y="156"/>
                  </a:cubicBezTo>
                  <a:lnTo>
                    <a:pt x="1" y="6241"/>
                  </a:lnTo>
                  <a:cubicBezTo>
                    <a:pt x="1" y="6301"/>
                    <a:pt x="19" y="6338"/>
                    <a:pt x="56" y="6356"/>
                  </a:cubicBezTo>
                  <a:cubicBezTo>
                    <a:pt x="86" y="6383"/>
                    <a:pt x="114" y="6403"/>
                    <a:pt x="141" y="6403"/>
                  </a:cubicBezTo>
                  <a:cubicBezTo>
                    <a:pt x="151" y="6403"/>
                    <a:pt x="162" y="6400"/>
                    <a:pt x="172" y="6393"/>
                  </a:cubicBezTo>
                  <a:lnTo>
                    <a:pt x="3060" y="5857"/>
                  </a:lnTo>
                  <a:cubicBezTo>
                    <a:pt x="3138" y="5839"/>
                    <a:pt x="3175" y="5760"/>
                    <a:pt x="3175" y="5682"/>
                  </a:cubicBezTo>
                  <a:lnTo>
                    <a:pt x="3175" y="525"/>
                  </a:lnTo>
                  <a:cubicBezTo>
                    <a:pt x="3175" y="447"/>
                    <a:pt x="3138" y="368"/>
                    <a:pt x="3060" y="350"/>
                  </a:cubicBezTo>
                  <a:lnTo>
                    <a:pt x="172" y="3"/>
                  </a:lnTo>
                  <a:cubicBezTo>
                    <a:pt x="164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29"/>
            <p:cNvSpPr/>
            <p:nvPr/>
          </p:nvSpPr>
          <p:spPr>
            <a:xfrm>
              <a:off x="1415548" y="735374"/>
              <a:ext cx="183744" cy="3773135"/>
            </a:xfrm>
            <a:custGeom>
              <a:avLst/>
              <a:gdLst/>
              <a:ahLst/>
              <a:cxnLst/>
              <a:rect l="l" t="t" r="r" b="b"/>
              <a:pathLst>
                <a:path w="615" h="12629" extrusionOk="0">
                  <a:moveTo>
                    <a:pt x="250" y="0"/>
                  </a:moveTo>
                  <a:cubicBezTo>
                    <a:pt x="116" y="0"/>
                    <a:pt x="0" y="97"/>
                    <a:pt x="0" y="231"/>
                  </a:cubicBezTo>
                  <a:lnTo>
                    <a:pt x="0" y="12397"/>
                  </a:lnTo>
                  <a:cubicBezTo>
                    <a:pt x="0" y="12531"/>
                    <a:pt x="116" y="12628"/>
                    <a:pt x="250" y="12628"/>
                  </a:cubicBezTo>
                  <a:lnTo>
                    <a:pt x="615" y="12628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29"/>
            <p:cNvSpPr/>
            <p:nvPr/>
          </p:nvSpPr>
          <p:spPr>
            <a:xfrm>
              <a:off x="1403000" y="717448"/>
              <a:ext cx="207346" cy="3808987"/>
            </a:xfrm>
            <a:custGeom>
              <a:avLst/>
              <a:gdLst/>
              <a:ahLst/>
              <a:cxnLst/>
              <a:rect l="l" t="t" r="r" b="b"/>
              <a:pathLst>
                <a:path w="694" h="12749" extrusionOk="0">
                  <a:moveTo>
                    <a:pt x="597" y="97"/>
                  </a:moveTo>
                  <a:lnTo>
                    <a:pt x="597" y="12651"/>
                  </a:lnTo>
                  <a:lnTo>
                    <a:pt x="292" y="12651"/>
                  </a:lnTo>
                  <a:cubicBezTo>
                    <a:pt x="176" y="12651"/>
                    <a:pt x="98" y="12554"/>
                    <a:pt x="98" y="12457"/>
                  </a:cubicBezTo>
                  <a:lnTo>
                    <a:pt x="98" y="291"/>
                  </a:lnTo>
                  <a:cubicBezTo>
                    <a:pt x="98" y="194"/>
                    <a:pt x="176" y="97"/>
                    <a:pt x="292" y="97"/>
                  </a:cubicBezTo>
                  <a:close/>
                  <a:moveTo>
                    <a:pt x="292" y="0"/>
                  </a:moveTo>
                  <a:cubicBezTo>
                    <a:pt x="116" y="0"/>
                    <a:pt x="1" y="139"/>
                    <a:pt x="1" y="291"/>
                  </a:cubicBezTo>
                  <a:lnTo>
                    <a:pt x="1" y="12457"/>
                  </a:lnTo>
                  <a:cubicBezTo>
                    <a:pt x="1" y="12614"/>
                    <a:pt x="116" y="12748"/>
                    <a:pt x="292" y="12748"/>
                  </a:cubicBezTo>
                  <a:lnTo>
                    <a:pt x="694" y="12748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29"/>
            <p:cNvSpPr/>
            <p:nvPr/>
          </p:nvSpPr>
          <p:spPr>
            <a:xfrm>
              <a:off x="1558958" y="729697"/>
              <a:ext cx="2024167" cy="3785384"/>
            </a:xfrm>
            <a:custGeom>
              <a:avLst/>
              <a:gdLst/>
              <a:ahLst/>
              <a:cxnLst/>
              <a:rect l="l" t="t" r="r" b="b"/>
              <a:pathLst>
                <a:path w="6775" h="12670" extrusionOk="0">
                  <a:moveTo>
                    <a:pt x="250" y="1"/>
                  </a:moveTo>
                  <a:cubicBezTo>
                    <a:pt x="116" y="1"/>
                    <a:pt x="1" y="98"/>
                    <a:pt x="1" y="232"/>
                  </a:cubicBezTo>
                  <a:lnTo>
                    <a:pt x="1" y="12458"/>
                  </a:lnTo>
                  <a:cubicBezTo>
                    <a:pt x="1" y="12578"/>
                    <a:pt x="94" y="12669"/>
                    <a:pt x="211" y="12669"/>
                  </a:cubicBezTo>
                  <a:cubicBezTo>
                    <a:pt x="224" y="12669"/>
                    <a:pt x="237" y="12668"/>
                    <a:pt x="250" y="12666"/>
                  </a:cubicBezTo>
                  <a:lnTo>
                    <a:pt x="6585" y="11552"/>
                  </a:lnTo>
                  <a:cubicBezTo>
                    <a:pt x="6682" y="11534"/>
                    <a:pt x="6774" y="11418"/>
                    <a:pt x="6774" y="11303"/>
                  </a:cubicBezTo>
                  <a:lnTo>
                    <a:pt x="6774" y="943"/>
                  </a:lnTo>
                  <a:cubicBezTo>
                    <a:pt x="6774" y="828"/>
                    <a:pt x="6682" y="731"/>
                    <a:pt x="6585" y="712"/>
                  </a:cubicBezTo>
                  <a:lnTo>
                    <a:pt x="25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29"/>
            <p:cNvSpPr/>
            <p:nvPr/>
          </p:nvSpPr>
          <p:spPr>
            <a:xfrm>
              <a:off x="1546708" y="716850"/>
              <a:ext cx="2048666" cy="3811676"/>
            </a:xfrm>
            <a:custGeom>
              <a:avLst/>
              <a:gdLst/>
              <a:ahLst/>
              <a:cxnLst/>
              <a:rect l="l" t="t" r="r" b="b"/>
              <a:pathLst>
                <a:path w="6857" h="12758" extrusionOk="0">
                  <a:moveTo>
                    <a:pt x="258" y="97"/>
                  </a:moveTo>
                  <a:cubicBezTo>
                    <a:pt x="269" y="97"/>
                    <a:pt x="280" y="97"/>
                    <a:pt x="291" y="99"/>
                  </a:cubicBezTo>
                  <a:lnTo>
                    <a:pt x="6626" y="811"/>
                  </a:lnTo>
                  <a:cubicBezTo>
                    <a:pt x="6700" y="811"/>
                    <a:pt x="6760" y="889"/>
                    <a:pt x="6760" y="986"/>
                  </a:cubicBezTo>
                  <a:lnTo>
                    <a:pt x="6760" y="11346"/>
                  </a:lnTo>
                  <a:cubicBezTo>
                    <a:pt x="6760" y="11438"/>
                    <a:pt x="6700" y="11535"/>
                    <a:pt x="6626" y="11554"/>
                  </a:cubicBezTo>
                  <a:lnTo>
                    <a:pt x="291" y="12653"/>
                  </a:lnTo>
                  <a:cubicBezTo>
                    <a:pt x="275" y="12658"/>
                    <a:pt x="259" y="12661"/>
                    <a:pt x="244" y="12661"/>
                  </a:cubicBezTo>
                  <a:cubicBezTo>
                    <a:pt x="204" y="12661"/>
                    <a:pt x="171" y="12643"/>
                    <a:pt x="157" y="12616"/>
                  </a:cubicBezTo>
                  <a:cubicBezTo>
                    <a:pt x="116" y="12593"/>
                    <a:pt x="97" y="12556"/>
                    <a:pt x="97" y="12501"/>
                  </a:cubicBezTo>
                  <a:lnTo>
                    <a:pt x="97" y="275"/>
                  </a:lnTo>
                  <a:cubicBezTo>
                    <a:pt x="97" y="171"/>
                    <a:pt x="161" y="97"/>
                    <a:pt x="258" y="97"/>
                  </a:cubicBezTo>
                  <a:close/>
                  <a:moveTo>
                    <a:pt x="274" y="0"/>
                  </a:moveTo>
                  <a:cubicBezTo>
                    <a:pt x="120" y="0"/>
                    <a:pt x="0" y="112"/>
                    <a:pt x="0" y="275"/>
                  </a:cubicBezTo>
                  <a:lnTo>
                    <a:pt x="0" y="12501"/>
                  </a:lnTo>
                  <a:cubicBezTo>
                    <a:pt x="0" y="12575"/>
                    <a:pt x="23" y="12653"/>
                    <a:pt x="79" y="12690"/>
                  </a:cubicBezTo>
                  <a:cubicBezTo>
                    <a:pt x="124" y="12736"/>
                    <a:pt x="177" y="12757"/>
                    <a:pt x="242" y="12757"/>
                  </a:cubicBezTo>
                  <a:cubicBezTo>
                    <a:pt x="263" y="12757"/>
                    <a:pt x="286" y="12755"/>
                    <a:pt x="310" y="12750"/>
                  </a:cubicBezTo>
                  <a:lnTo>
                    <a:pt x="6644" y="11651"/>
                  </a:lnTo>
                  <a:cubicBezTo>
                    <a:pt x="6760" y="11614"/>
                    <a:pt x="6857" y="11498"/>
                    <a:pt x="6857" y="11346"/>
                  </a:cubicBezTo>
                  <a:lnTo>
                    <a:pt x="6857" y="986"/>
                  </a:lnTo>
                  <a:cubicBezTo>
                    <a:pt x="6857" y="852"/>
                    <a:pt x="6760" y="718"/>
                    <a:pt x="6626" y="718"/>
                  </a:cubicBezTo>
                  <a:lnTo>
                    <a:pt x="310" y="2"/>
                  </a:lnTo>
                  <a:cubicBezTo>
                    <a:pt x="298" y="1"/>
                    <a:pt x="286" y="0"/>
                    <a:pt x="27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9"/>
            <p:cNvSpPr/>
            <p:nvPr/>
          </p:nvSpPr>
          <p:spPr>
            <a:xfrm>
              <a:off x="1656954" y="867131"/>
              <a:ext cx="1851478" cy="3504244"/>
            </a:xfrm>
            <a:custGeom>
              <a:avLst/>
              <a:gdLst/>
              <a:ahLst/>
              <a:cxnLst/>
              <a:rect l="l" t="t" r="r" b="b"/>
              <a:pathLst>
                <a:path w="6197" h="11729" extrusionOk="0">
                  <a:moveTo>
                    <a:pt x="216" y="1"/>
                  </a:moveTo>
                  <a:cubicBezTo>
                    <a:pt x="97" y="1"/>
                    <a:pt x="1" y="89"/>
                    <a:pt x="1" y="215"/>
                  </a:cubicBezTo>
                  <a:lnTo>
                    <a:pt x="1" y="11536"/>
                  </a:lnTo>
                  <a:cubicBezTo>
                    <a:pt x="1" y="11656"/>
                    <a:pt x="94" y="11728"/>
                    <a:pt x="210" y="11728"/>
                  </a:cubicBezTo>
                  <a:cubicBezTo>
                    <a:pt x="223" y="11728"/>
                    <a:pt x="237" y="11727"/>
                    <a:pt x="250" y="11725"/>
                  </a:cubicBezTo>
                  <a:lnTo>
                    <a:pt x="6026" y="10783"/>
                  </a:lnTo>
                  <a:cubicBezTo>
                    <a:pt x="6123" y="10764"/>
                    <a:pt x="6197" y="10649"/>
                    <a:pt x="6197" y="10552"/>
                  </a:cubicBezTo>
                  <a:lnTo>
                    <a:pt x="6197" y="811"/>
                  </a:lnTo>
                  <a:cubicBezTo>
                    <a:pt x="6197" y="696"/>
                    <a:pt x="6123" y="599"/>
                    <a:pt x="6026" y="580"/>
                  </a:cubicBezTo>
                  <a:lnTo>
                    <a:pt x="250" y="3"/>
                  </a:lnTo>
                  <a:cubicBezTo>
                    <a:pt x="239" y="1"/>
                    <a:pt x="227" y="1"/>
                    <a:pt x="21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9"/>
            <p:cNvSpPr/>
            <p:nvPr/>
          </p:nvSpPr>
          <p:spPr>
            <a:xfrm>
              <a:off x="1644704" y="849504"/>
              <a:ext cx="1881653" cy="3539499"/>
            </a:xfrm>
            <a:custGeom>
              <a:avLst/>
              <a:gdLst/>
              <a:ahLst/>
              <a:cxnLst/>
              <a:rect l="l" t="t" r="r" b="b"/>
              <a:pathLst>
                <a:path w="6298" h="11847" extrusionOk="0">
                  <a:moveTo>
                    <a:pt x="273" y="99"/>
                  </a:moveTo>
                  <a:lnTo>
                    <a:pt x="6067" y="695"/>
                  </a:lnTo>
                  <a:cubicBezTo>
                    <a:pt x="6122" y="695"/>
                    <a:pt x="6201" y="773"/>
                    <a:pt x="6201" y="870"/>
                  </a:cubicBezTo>
                  <a:lnTo>
                    <a:pt x="6201" y="10611"/>
                  </a:lnTo>
                  <a:cubicBezTo>
                    <a:pt x="6201" y="10689"/>
                    <a:pt x="6122" y="10786"/>
                    <a:pt x="6067" y="10786"/>
                  </a:cubicBezTo>
                  <a:lnTo>
                    <a:pt x="273" y="11747"/>
                  </a:lnTo>
                  <a:cubicBezTo>
                    <a:pt x="263" y="11749"/>
                    <a:pt x="254" y="11750"/>
                    <a:pt x="244" y="11750"/>
                  </a:cubicBezTo>
                  <a:cubicBezTo>
                    <a:pt x="161" y="11750"/>
                    <a:pt x="97" y="11678"/>
                    <a:pt x="97" y="11595"/>
                  </a:cubicBezTo>
                  <a:lnTo>
                    <a:pt x="97" y="274"/>
                  </a:lnTo>
                  <a:cubicBezTo>
                    <a:pt x="97" y="159"/>
                    <a:pt x="176" y="99"/>
                    <a:pt x="273" y="99"/>
                  </a:cubicBezTo>
                  <a:close/>
                  <a:moveTo>
                    <a:pt x="262" y="0"/>
                  </a:moveTo>
                  <a:cubicBezTo>
                    <a:pt x="118" y="0"/>
                    <a:pt x="0" y="127"/>
                    <a:pt x="0" y="274"/>
                  </a:cubicBezTo>
                  <a:lnTo>
                    <a:pt x="0" y="11595"/>
                  </a:lnTo>
                  <a:cubicBezTo>
                    <a:pt x="0" y="11736"/>
                    <a:pt x="116" y="11846"/>
                    <a:pt x="258" y="11846"/>
                  </a:cubicBezTo>
                  <a:cubicBezTo>
                    <a:pt x="269" y="11846"/>
                    <a:pt x="280" y="11846"/>
                    <a:pt x="291" y="11844"/>
                  </a:cubicBezTo>
                  <a:lnTo>
                    <a:pt x="6067" y="10879"/>
                  </a:lnTo>
                  <a:cubicBezTo>
                    <a:pt x="6201" y="10860"/>
                    <a:pt x="6298" y="10745"/>
                    <a:pt x="6298" y="10611"/>
                  </a:cubicBezTo>
                  <a:lnTo>
                    <a:pt x="6298" y="870"/>
                  </a:lnTo>
                  <a:cubicBezTo>
                    <a:pt x="6298" y="736"/>
                    <a:pt x="6201" y="621"/>
                    <a:pt x="6067" y="598"/>
                  </a:cubicBezTo>
                  <a:lnTo>
                    <a:pt x="291" y="2"/>
                  </a:lnTo>
                  <a:cubicBezTo>
                    <a:pt x="281" y="1"/>
                    <a:pt x="272" y="0"/>
                    <a:pt x="26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29"/>
            <p:cNvSpPr/>
            <p:nvPr/>
          </p:nvSpPr>
          <p:spPr>
            <a:xfrm>
              <a:off x="1989783" y="4749630"/>
              <a:ext cx="661477" cy="190912"/>
            </a:xfrm>
            <a:custGeom>
              <a:avLst/>
              <a:gdLst/>
              <a:ahLst/>
              <a:cxnLst/>
              <a:rect l="l" t="t" r="r" b="b"/>
              <a:pathLst>
                <a:path w="2214" h="639" extrusionOk="0">
                  <a:moveTo>
                    <a:pt x="231" y="1"/>
                  </a:moveTo>
                  <a:cubicBezTo>
                    <a:pt x="97" y="1"/>
                    <a:pt x="0" y="116"/>
                    <a:pt x="0" y="250"/>
                  </a:cubicBezTo>
                  <a:lnTo>
                    <a:pt x="0" y="407"/>
                  </a:lnTo>
                  <a:cubicBezTo>
                    <a:pt x="0" y="541"/>
                    <a:pt x="97" y="639"/>
                    <a:pt x="231" y="639"/>
                  </a:cubicBezTo>
                  <a:lnTo>
                    <a:pt x="1964" y="639"/>
                  </a:lnTo>
                  <a:cubicBezTo>
                    <a:pt x="2098" y="639"/>
                    <a:pt x="2214" y="541"/>
                    <a:pt x="2214" y="407"/>
                  </a:cubicBezTo>
                  <a:lnTo>
                    <a:pt x="2214" y="250"/>
                  </a:lnTo>
                  <a:cubicBezTo>
                    <a:pt x="2214" y="116"/>
                    <a:pt x="2098" y="1"/>
                    <a:pt x="196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29"/>
            <p:cNvSpPr/>
            <p:nvPr/>
          </p:nvSpPr>
          <p:spPr>
            <a:xfrm>
              <a:off x="1973052" y="4738576"/>
              <a:ext cx="690756" cy="218399"/>
            </a:xfrm>
            <a:custGeom>
              <a:avLst/>
              <a:gdLst/>
              <a:ahLst/>
              <a:cxnLst/>
              <a:rect l="l" t="t" r="r" b="b"/>
              <a:pathLst>
                <a:path w="2312" h="731" extrusionOk="0">
                  <a:moveTo>
                    <a:pt x="2020" y="98"/>
                  </a:moveTo>
                  <a:cubicBezTo>
                    <a:pt x="2136" y="98"/>
                    <a:pt x="2233" y="172"/>
                    <a:pt x="2233" y="287"/>
                  </a:cubicBezTo>
                  <a:lnTo>
                    <a:pt x="2233" y="444"/>
                  </a:lnTo>
                  <a:cubicBezTo>
                    <a:pt x="2233" y="542"/>
                    <a:pt x="2136" y="634"/>
                    <a:pt x="2020" y="634"/>
                  </a:cubicBezTo>
                  <a:lnTo>
                    <a:pt x="287" y="634"/>
                  </a:lnTo>
                  <a:cubicBezTo>
                    <a:pt x="190" y="634"/>
                    <a:pt x="98" y="542"/>
                    <a:pt x="98" y="444"/>
                  </a:cubicBezTo>
                  <a:lnTo>
                    <a:pt x="98" y="287"/>
                  </a:lnTo>
                  <a:cubicBezTo>
                    <a:pt x="98" y="172"/>
                    <a:pt x="190" y="98"/>
                    <a:pt x="287" y="98"/>
                  </a:cubicBezTo>
                  <a:close/>
                  <a:moveTo>
                    <a:pt x="287" y="1"/>
                  </a:moveTo>
                  <a:cubicBezTo>
                    <a:pt x="135" y="1"/>
                    <a:pt x="1" y="135"/>
                    <a:pt x="1" y="287"/>
                  </a:cubicBezTo>
                  <a:lnTo>
                    <a:pt x="1" y="444"/>
                  </a:lnTo>
                  <a:cubicBezTo>
                    <a:pt x="1" y="597"/>
                    <a:pt x="135" y="731"/>
                    <a:pt x="287" y="731"/>
                  </a:cubicBezTo>
                  <a:lnTo>
                    <a:pt x="2020" y="731"/>
                  </a:lnTo>
                  <a:cubicBezTo>
                    <a:pt x="2196" y="731"/>
                    <a:pt x="2311" y="597"/>
                    <a:pt x="2311" y="444"/>
                  </a:cubicBezTo>
                  <a:lnTo>
                    <a:pt x="2311" y="287"/>
                  </a:lnTo>
                  <a:cubicBezTo>
                    <a:pt x="2311" y="135"/>
                    <a:pt x="2196" y="1"/>
                    <a:pt x="2020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29"/>
            <p:cNvSpPr/>
            <p:nvPr/>
          </p:nvSpPr>
          <p:spPr>
            <a:xfrm>
              <a:off x="2047744" y="4566186"/>
              <a:ext cx="1489667" cy="183742"/>
            </a:xfrm>
            <a:custGeom>
              <a:avLst/>
              <a:gdLst/>
              <a:ahLst/>
              <a:cxnLst/>
              <a:rect l="l" t="t" r="r" b="b"/>
              <a:pathLst>
                <a:path w="4986" h="615" extrusionOk="0">
                  <a:moveTo>
                    <a:pt x="3387" y="0"/>
                  </a:moveTo>
                  <a:lnTo>
                    <a:pt x="0" y="615"/>
                  </a:lnTo>
                  <a:lnTo>
                    <a:pt x="1770" y="615"/>
                  </a:lnTo>
                  <a:lnTo>
                    <a:pt x="4986" y="19"/>
                  </a:lnTo>
                  <a:lnTo>
                    <a:pt x="338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29"/>
            <p:cNvSpPr/>
            <p:nvPr/>
          </p:nvSpPr>
          <p:spPr>
            <a:xfrm>
              <a:off x="2042067" y="4555132"/>
              <a:ext cx="1501020" cy="212722"/>
            </a:xfrm>
            <a:custGeom>
              <a:avLst/>
              <a:gdLst/>
              <a:ahLst/>
              <a:cxnLst/>
              <a:rect l="l" t="t" r="r" b="b"/>
              <a:pathLst>
                <a:path w="5024" h="712" extrusionOk="0">
                  <a:moveTo>
                    <a:pt x="4524" y="93"/>
                  </a:moveTo>
                  <a:lnTo>
                    <a:pt x="1789" y="615"/>
                  </a:lnTo>
                  <a:lnTo>
                    <a:pt x="537" y="615"/>
                  </a:lnTo>
                  <a:lnTo>
                    <a:pt x="3425" y="93"/>
                  </a:lnTo>
                  <a:close/>
                  <a:moveTo>
                    <a:pt x="3406" y="0"/>
                  </a:moveTo>
                  <a:lnTo>
                    <a:pt x="1" y="615"/>
                  </a:lnTo>
                  <a:lnTo>
                    <a:pt x="19" y="712"/>
                  </a:lnTo>
                  <a:lnTo>
                    <a:pt x="1789" y="712"/>
                  </a:lnTo>
                  <a:lnTo>
                    <a:pt x="5023" y="93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29"/>
            <p:cNvSpPr/>
            <p:nvPr/>
          </p:nvSpPr>
          <p:spPr>
            <a:xfrm>
              <a:off x="3433734" y="1154845"/>
              <a:ext cx="40334" cy="420067"/>
            </a:xfrm>
            <a:custGeom>
              <a:avLst/>
              <a:gdLst/>
              <a:ahLst/>
              <a:cxnLst/>
              <a:rect l="l" t="t" r="r" b="b"/>
              <a:pathLst>
                <a:path w="135" h="1406" extrusionOk="0">
                  <a:moveTo>
                    <a:pt x="19" y="1"/>
                  </a:moveTo>
                  <a:cubicBezTo>
                    <a:pt x="0" y="19"/>
                    <a:pt x="0" y="19"/>
                    <a:pt x="0" y="61"/>
                  </a:cubicBezTo>
                  <a:cubicBezTo>
                    <a:pt x="60" y="481"/>
                    <a:pt x="60" y="925"/>
                    <a:pt x="0" y="1369"/>
                  </a:cubicBezTo>
                  <a:cubicBezTo>
                    <a:pt x="0" y="1387"/>
                    <a:pt x="19" y="1406"/>
                    <a:pt x="37" y="1406"/>
                  </a:cubicBezTo>
                  <a:cubicBezTo>
                    <a:pt x="60" y="1406"/>
                    <a:pt x="79" y="1387"/>
                    <a:pt x="79" y="1369"/>
                  </a:cubicBezTo>
                  <a:cubicBezTo>
                    <a:pt x="116" y="925"/>
                    <a:pt x="134" y="481"/>
                    <a:pt x="60" y="38"/>
                  </a:cubicBezTo>
                  <a:cubicBezTo>
                    <a:pt x="60" y="19"/>
                    <a:pt x="37" y="1"/>
                    <a:pt x="19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29"/>
            <p:cNvSpPr/>
            <p:nvPr/>
          </p:nvSpPr>
          <p:spPr>
            <a:xfrm>
              <a:off x="3364719" y="1143791"/>
              <a:ext cx="23603" cy="98593"/>
            </a:xfrm>
            <a:custGeom>
              <a:avLst/>
              <a:gdLst/>
              <a:ahLst/>
              <a:cxnLst/>
              <a:rect l="l" t="t" r="r" b="b"/>
              <a:pathLst>
                <a:path w="79" h="330" extrusionOk="0">
                  <a:moveTo>
                    <a:pt x="37" y="1"/>
                  </a:moveTo>
                  <a:cubicBezTo>
                    <a:pt x="19" y="1"/>
                    <a:pt x="0" y="19"/>
                    <a:pt x="0" y="38"/>
                  </a:cubicBezTo>
                  <a:lnTo>
                    <a:pt x="0" y="287"/>
                  </a:lnTo>
                  <a:cubicBezTo>
                    <a:pt x="0" y="306"/>
                    <a:pt x="19" y="329"/>
                    <a:pt x="37" y="329"/>
                  </a:cubicBezTo>
                  <a:cubicBezTo>
                    <a:pt x="60" y="329"/>
                    <a:pt x="79" y="306"/>
                    <a:pt x="79" y="287"/>
                  </a:cubicBezTo>
                  <a:lnTo>
                    <a:pt x="79" y="38"/>
                  </a:lnTo>
                  <a:cubicBezTo>
                    <a:pt x="79" y="19"/>
                    <a:pt x="60" y="1"/>
                    <a:pt x="3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29"/>
            <p:cNvSpPr/>
            <p:nvPr/>
          </p:nvSpPr>
          <p:spPr>
            <a:xfrm>
              <a:off x="1995161" y="303354"/>
              <a:ext cx="1956645" cy="2744478"/>
            </a:xfrm>
            <a:custGeom>
              <a:avLst/>
              <a:gdLst/>
              <a:ahLst/>
              <a:cxnLst/>
              <a:rect l="l" t="t" r="r" b="b"/>
              <a:pathLst>
                <a:path w="6549" h="9186" extrusionOk="0">
                  <a:moveTo>
                    <a:pt x="176" y="0"/>
                  </a:moveTo>
                  <a:cubicBezTo>
                    <a:pt x="79" y="0"/>
                    <a:pt x="1" y="79"/>
                    <a:pt x="1" y="157"/>
                  </a:cubicBezTo>
                  <a:lnTo>
                    <a:pt x="1" y="9010"/>
                  </a:lnTo>
                  <a:cubicBezTo>
                    <a:pt x="1" y="9107"/>
                    <a:pt x="79" y="9186"/>
                    <a:pt x="176" y="9186"/>
                  </a:cubicBezTo>
                  <a:lnTo>
                    <a:pt x="6396" y="9186"/>
                  </a:lnTo>
                  <a:cubicBezTo>
                    <a:pt x="6493" y="9186"/>
                    <a:pt x="6548" y="9107"/>
                    <a:pt x="6548" y="9010"/>
                  </a:cubicBezTo>
                  <a:lnTo>
                    <a:pt x="6548" y="157"/>
                  </a:lnTo>
                  <a:cubicBezTo>
                    <a:pt x="6548" y="79"/>
                    <a:pt x="6493" y="0"/>
                    <a:pt x="639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29"/>
            <p:cNvSpPr/>
            <p:nvPr/>
          </p:nvSpPr>
          <p:spPr>
            <a:xfrm>
              <a:off x="1984106" y="292300"/>
              <a:ext cx="1985625" cy="2766587"/>
            </a:xfrm>
            <a:custGeom>
              <a:avLst/>
              <a:gdLst/>
              <a:ahLst/>
              <a:cxnLst/>
              <a:rect l="l" t="t" r="r" b="b"/>
              <a:pathLst>
                <a:path w="6646" h="9260" extrusionOk="0">
                  <a:moveTo>
                    <a:pt x="6433" y="97"/>
                  </a:moveTo>
                  <a:cubicBezTo>
                    <a:pt x="6488" y="97"/>
                    <a:pt x="6548" y="134"/>
                    <a:pt x="6548" y="194"/>
                  </a:cubicBezTo>
                  <a:lnTo>
                    <a:pt x="6548" y="9047"/>
                  </a:lnTo>
                  <a:cubicBezTo>
                    <a:pt x="6548" y="9126"/>
                    <a:pt x="6488" y="9163"/>
                    <a:pt x="6433" y="9163"/>
                  </a:cubicBezTo>
                  <a:lnTo>
                    <a:pt x="213" y="9163"/>
                  </a:lnTo>
                  <a:cubicBezTo>
                    <a:pt x="135" y="9163"/>
                    <a:pt x="98" y="9126"/>
                    <a:pt x="98" y="9047"/>
                  </a:cubicBezTo>
                  <a:lnTo>
                    <a:pt x="98" y="194"/>
                  </a:lnTo>
                  <a:cubicBezTo>
                    <a:pt x="98" y="134"/>
                    <a:pt x="135" y="97"/>
                    <a:pt x="213" y="97"/>
                  </a:cubicBezTo>
                  <a:close/>
                  <a:moveTo>
                    <a:pt x="213" y="0"/>
                  </a:moveTo>
                  <a:cubicBezTo>
                    <a:pt x="98" y="0"/>
                    <a:pt x="1" y="97"/>
                    <a:pt x="1" y="194"/>
                  </a:cubicBezTo>
                  <a:lnTo>
                    <a:pt x="1" y="9047"/>
                  </a:lnTo>
                  <a:cubicBezTo>
                    <a:pt x="1" y="9163"/>
                    <a:pt x="98" y="9260"/>
                    <a:pt x="213" y="9260"/>
                  </a:cubicBezTo>
                  <a:lnTo>
                    <a:pt x="6433" y="9260"/>
                  </a:lnTo>
                  <a:cubicBezTo>
                    <a:pt x="6548" y="9260"/>
                    <a:pt x="6645" y="9163"/>
                    <a:pt x="6645" y="9047"/>
                  </a:cubicBezTo>
                  <a:lnTo>
                    <a:pt x="6645" y="194"/>
                  </a:lnTo>
                  <a:cubicBezTo>
                    <a:pt x="6645" y="97"/>
                    <a:pt x="6548" y="0"/>
                    <a:pt x="643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29"/>
            <p:cNvSpPr/>
            <p:nvPr/>
          </p:nvSpPr>
          <p:spPr>
            <a:xfrm>
              <a:off x="1995161" y="303354"/>
              <a:ext cx="1956645" cy="207345"/>
            </a:xfrm>
            <a:custGeom>
              <a:avLst/>
              <a:gdLst/>
              <a:ahLst/>
              <a:cxnLst/>
              <a:rect l="l" t="t" r="r" b="b"/>
              <a:pathLst>
                <a:path w="6549" h="694" extrusionOk="0">
                  <a:moveTo>
                    <a:pt x="176" y="0"/>
                  </a:moveTo>
                  <a:cubicBezTo>
                    <a:pt x="79" y="0"/>
                    <a:pt x="1" y="79"/>
                    <a:pt x="1" y="157"/>
                  </a:cubicBezTo>
                  <a:lnTo>
                    <a:pt x="1" y="693"/>
                  </a:lnTo>
                  <a:lnTo>
                    <a:pt x="6548" y="693"/>
                  </a:lnTo>
                  <a:lnTo>
                    <a:pt x="6548" y="157"/>
                  </a:lnTo>
                  <a:cubicBezTo>
                    <a:pt x="6548" y="79"/>
                    <a:pt x="6493" y="0"/>
                    <a:pt x="63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29"/>
            <p:cNvSpPr/>
            <p:nvPr/>
          </p:nvSpPr>
          <p:spPr>
            <a:xfrm>
              <a:off x="1984106" y="292300"/>
              <a:ext cx="1985625" cy="230649"/>
            </a:xfrm>
            <a:custGeom>
              <a:avLst/>
              <a:gdLst/>
              <a:ahLst/>
              <a:cxnLst/>
              <a:rect l="l" t="t" r="r" b="b"/>
              <a:pathLst>
                <a:path w="6646" h="772" extrusionOk="0">
                  <a:moveTo>
                    <a:pt x="6433" y="97"/>
                  </a:moveTo>
                  <a:cubicBezTo>
                    <a:pt x="6488" y="97"/>
                    <a:pt x="6548" y="134"/>
                    <a:pt x="6548" y="194"/>
                  </a:cubicBezTo>
                  <a:lnTo>
                    <a:pt x="6548" y="675"/>
                  </a:lnTo>
                  <a:lnTo>
                    <a:pt x="98" y="675"/>
                  </a:lnTo>
                  <a:lnTo>
                    <a:pt x="98" y="194"/>
                  </a:lnTo>
                  <a:cubicBezTo>
                    <a:pt x="98" y="134"/>
                    <a:pt x="135" y="97"/>
                    <a:pt x="213" y="97"/>
                  </a:cubicBezTo>
                  <a:close/>
                  <a:moveTo>
                    <a:pt x="213" y="0"/>
                  </a:moveTo>
                  <a:cubicBezTo>
                    <a:pt x="98" y="0"/>
                    <a:pt x="1" y="97"/>
                    <a:pt x="1" y="194"/>
                  </a:cubicBezTo>
                  <a:lnTo>
                    <a:pt x="1" y="730"/>
                  </a:lnTo>
                  <a:lnTo>
                    <a:pt x="38" y="772"/>
                  </a:lnTo>
                  <a:lnTo>
                    <a:pt x="6585" y="772"/>
                  </a:lnTo>
                  <a:lnTo>
                    <a:pt x="6645" y="730"/>
                  </a:lnTo>
                  <a:lnTo>
                    <a:pt x="6645" y="194"/>
                  </a:lnTo>
                  <a:cubicBezTo>
                    <a:pt x="6645" y="97"/>
                    <a:pt x="6548" y="0"/>
                    <a:pt x="643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29"/>
            <p:cNvSpPr/>
            <p:nvPr/>
          </p:nvSpPr>
          <p:spPr>
            <a:xfrm>
              <a:off x="3428058" y="337713"/>
              <a:ext cx="120404" cy="121897"/>
            </a:xfrm>
            <a:custGeom>
              <a:avLst/>
              <a:gdLst/>
              <a:ahLst/>
              <a:cxnLst/>
              <a:rect l="l" t="t" r="r" b="b"/>
              <a:pathLst>
                <a:path w="403" h="408" extrusionOk="0">
                  <a:moveTo>
                    <a:pt x="213" y="1"/>
                  </a:moveTo>
                  <a:cubicBezTo>
                    <a:pt x="98" y="1"/>
                    <a:pt x="1" y="79"/>
                    <a:pt x="1" y="195"/>
                  </a:cubicBezTo>
                  <a:cubicBezTo>
                    <a:pt x="1" y="310"/>
                    <a:pt x="98" y="407"/>
                    <a:pt x="213" y="407"/>
                  </a:cubicBezTo>
                  <a:cubicBezTo>
                    <a:pt x="310" y="407"/>
                    <a:pt x="403" y="310"/>
                    <a:pt x="403" y="195"/>
                  </a:cubicBezTo>
                  <a:cubicBezTo>
                    <a:pt x="403" y="79"/>
                    <a:pt x="310" y="1"/>
                    <a:pt x="2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29"/>
            <p:cNvSpPr/>
            <p:nvPr/>
          </p:nvSpPr>
          <p:spPr>
            <a:xfrm>
              <a:off x="3412367" y="321281"/>
              <a:ext cx="144007" cy="149384"/>
            </a:xfrm>
            <a:custGeom>
              <a:avLst/>
              <a:gdLst/>
              <a:ahLst/>
              <a:cxnLst/>
              <a:rect l="l" t="t" r="r" b="b"/>
              <a:pathLst>
                <a:path w="482" h="500" extrusionOk="0">
                  <a:moveTo>
                    <a:pt x="250" y="97"/>
                  </a:moveTo>
                  <a:cubicBezTo>
                    <a:pt x="324" y="97"/>
                    <a:pt x="403" y="171"/>
                    <a:pt x="403" y="250"/>
                  </a:cubicBezTo>
                  <a:cubicBezTo>
                    <a:pt x="403" y="347"/>
                    <a:pt x="324" y="402"/>
                    <a:pt x="250" y="402"/>
                  </a:cubicBezTo>
                  <a:cubicBezTo>
                    <a:pt x="153" y="402"/>
                    <a:pt x="75" y="347"/>
                    <a:pt x="75" y="250"/>
                  </a:cubicBezTo>
                  <a:cubicBezTo>
                    <a:pt x="75" y="171"/>
                    <a:pt x="153" y="97"/>
                    <a:pt x="250" y="97"/>
                  </a:cubicBezTo>
                  <a:close/>
                  <a:moveTo>
                    <a:pt x="250" y="0"/>
                  </a:moveTo>
                  <a:cubicBezTo>
                    <a:pt x="93" y="0"/>
                    <a:pt x="1" y="116"/>
                    <a:pt x="1" y="250"/>
                  </a:cubicBezTo>
                  <a:cubicBezTo>
                    <a:pt x="1" y="384"/>
                    <a:pt x="93" y="499"/>
                    <a:pt x="250" y="499"/>
                  </a:cubicBezTo>
                  <a:cubicBezTo>
                    <a:pt x="384" y="499"/>
                    <a:pt x="481" y="384"/>
                    <a:pt x="481" y="250"/>
                  </a:cubicBezTo>
                  <a:cubicBezTo>
                    <a:pt x="481" y="116"/>
                    <a:pt x="384" y="0"/>
                    <a:pt x="25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29"/>
            <p:cNvSpPr/>
            <p:nvPr/>
          </p:nvSpPr>
          <p:spPr>
            <a:xfrm>
              <a:off x="3629727" y="337713"/>
              <a:ext cx="120404" cy="121897"/>
            </a:xfrm>
            <a:custGeom>
              <a:avLst/>
              <a:gdLst/>
              <a:ahLst/>
              <a:cxnLst/>
              <a:rect l="l" t="t" r="r" b="b"/>
              <a:pathLst>
                <a:path w="403" h="408" extrusionOk="0">
                  <a:moveTo>
                    <a:pt x="213" y="1"/>
                  </a:moveTo>
                  <a:cubicBezTo>
                    <a:pt x="98" y="1"/>
                    <a:pt x="0" y="79"/>
                    <a:pt x="0" y="195"/>
                  </a:cubicBezTo>
                  <a:cubicBezTo>
                    <a:pt x="0" y="310"/>
                    <a:pt x="98" y="407"/>
                    <a:pt x="213" y="407"/>
                  </a:cubicBezTo>
                  <a:cubicBezTo>
                    <a:pt x="329" y="407"/>
                    <a:pt x="402" y="310"/>
                    <a:pt x="402" y="195"/>
                  </a:cubicBezTo>
                  <a:cubicBezTo>
                    <a:pt x="402" y="79"/>
                    <a:pt x="329" y="1"/>
                    <a:pt x="21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29"/>
            <p:cNvSpPr/>
            <p:nvPr/>
          </p:nvSpPr>
          <p:spPr>
            <a:xfrm>
              <a:off x="3612543" y="321281"/>
              <a:ext cx="150879" cy="149384"/>
            </a:xfrm>
            <a:custGeom>
              <a:avLst/>
              <a:gdLst/>
              <a:ahLst/>
              <a:cxnLst/>
              <a:rect l="l" t="t" r="r" b="b"/>
              <a:pathLst>
                <a:path w="505" h="500" extrusionOk="0">
                  <a:moveTo>
                    <a:pt x="255" y="97"/>
                  </a:moveTo>
                  <a:cubicBezTo>
                    <a:pt x="347" y="97"/>
                    <a:pt x="408" y="171"/>
                    <a:pt x="408" y="250"/>
                  </a:cubicBezTo>
                  <a:cubicBezTo>
                    <a:pt x="408" y="347"/>
                    <a:pt x="347" y="402"/>
                    <a:pt x="255" y="402"/>
                  </a:cubicBezTo>
                  <a:cubicBezTo>
                    <a:pt x="158" y="402"/>
                    <a:pt x="98" y="347"/>
                    <a:pt x="98" y="250"/>
                  </a:cubicBezTo>
                  <a:cubicBezTo>
                    <a:pt x="98" y="171"/>
                    <a:pt x="158" y="97"/>
                    <a:pt x="255" y="97"/>
                  </a:cubicBezTo>
                  <a:close/>
                  <a:moveTo>
                    <a:pt x="255" y="0"/>
                  </a:moveTo>
                  <a:cubicBezTo>
                    <a:pt x="116" y="0"/>
                    <a:pt x="1" y="116"/>
                    <a:pt x="1" y="250"/>
                  </a:cubicBezTo>
                  <a:cubicBezTo>
                    <a:pt x="1" y="384"/>
                    <a:pt x="116" y="499"/>
                    <a:pt x="255" y="499"/>
                  </a:cubicBezTo>
                  <a:cubicBezTo>
                    <a:pt x="389" y="499"/>
                    <a:pt x="505" y="384"/>
                    <a:pt x="505" y="250"/>
                  </a:cubicBezTo>
                  <a:cubicBezTo>
                    <a:pt x="505" y="116"/>
                    <a:pt x="389" y="0"/>
                    <a:pt x="25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29"/>
            <p:cNvSpPr/>
            <p:nvPr/>
          </p:nvSpPr>
          <p:spPr>
            <a:xfrm>
              <a:off x="3778813" y="337713"/>
              <a:ext cx="121898" cy="121897"/>
            </a:xfrm>
            <a:custGeom>
              <a:avLst/>
              <a:gdLst/>
              <a:ahLst/>
              <a:cxnLst/>
              <a:rect l="l" t="t" r="r" b="b"/>
              <a:pathLst>
                <a:path w="408" h="408" extrusionOk="0">
                  <a:moveTo>
                    <a:pt x="195" y="1"/>
                  </a:moveTo>
                  <a:cubicBezTo>
                    <a:pt x="79" y="1"/>
                    <a:pt x="1" y="79"/>
                    <a:pt x="1" y="195"/>
                  </a:cubicBezTo>
                  <a:cubicBezTo>
                    <a:pt x="1" y="310"/>
                    <a:pt x="79" y="407"/>
                    <a:pt x="195" y="407"/>
                  </a:cubicBezTo>
                  <a:cubicBezTo>
                    <a:pt x="310" y="407"/>
                    <a:pt x="407" y="310"/>
                    <a:pt x="407" y="195"/>
                  </a:cubicBezTo>
                  <a:cubicBezTo>
                    <a:pt x="407" y="79"/>
                    <a:pt x="310" y="1"/>
                    <a:pt x="1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29"/>
            <p:cNvSpPr/>
            <p:nvPr/>
          </p:nvSpPr>
          <p:spPr>
            <a:xfrm>
              <a:off x="3757745" y="321281"/>
              <a:ext cx="149385" cy="149384"/>
            </a:xfrm>
            <a:custGeom>
              <a:avLst/>
              <a:gdLst/>
              <a:ahLst/>
              <a:cxnLst/>
              <a:rect l="l" t="t" r="r" b="b"/>
              <a:pathLst>
                <a:path w="500" h="500" extrusionOk="0">
                  <a:moveTo>
                    <a:pt x="250" y="97"/>
                  </a:moveTo>
                  <a:cubicBezTo>
                    <a:pt x="347" y="97"/>
                    <a:pt x="402" y="171"/>
                    <a:pt x="402" y="250"/>
                  </a:cubicBezTo>
                  <a:cubicBezTo>
                    <a:pt x="402" y="347"/>
                    <a:pt x="347" y="402"/>
                    <a:pt x="250" y="402"/>
                  </a:cubicBezTo>
                  <a:cubicBezTo>
                    <a:pt x="171" y="402"/>
                    <a:pt x="92" y="347"/>
                    <a:pt x="92" y="250"/>
                  </a:cubicBezTo>
                  <a:cubicBezTo>
                    <a:pt x="92" y="171"/>
                    <a:pt x="171" y="97"/>
                    <a:pt x="250" y="97"/>
                  </a:cubicBezTo>
                  <a:close/>
                  <a:moveTo>
                    <a:pt x="250" y="0"/>
                  </a:moveTo>
                  <a:cubicBezTo>
                    <a:pt x="116" y="0"/>
                    <a:pt x="0" y="116"/>
                    <a:pt x="0" y="250"/>
                  </a:cubicBezTo>
                  <a:cubicBezTo>
                    <a:pt x="0" y="384"/>
                    <a:pt x="116" y="499"/>
                    <a:pt x="250" y="499"/>
                  </a:cubicBezTo>
                  <a:cubicBezTo>
                    <a:pt x="384" y="499"/>
                    <a:pt x="499" y="384"/>
                    <a:pt x="499" y="250"/>
                  </a:cubicBezTo>
                  <a:cubicBezTo>
                    <a:pt x="499" y="116"/>
                    <a:pt x="384" y="0"/>
                    <a:pt x="25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29"/>
            <p:cNvSpPr/>
            <p:nvPr/>
          </p:nvSpPr>
          <p:spPr>
            <a:xfrm>
              <a:off x="2105705" y="597343"/>
              <a:ext cx="356433" cy="98295"/>
            </a:xfrm>
            <a:custGeom>
              <a:avLst/>
              <a:gdLst/>
              <a:ahLst/>
              <a:cxnLst/>
              <a:rect l="l" t="t" r="r" b="b"/>
              <a:pathLst>
                <a:path w="1193" h="329" extrusionOk="0">
                  <a:moveTo>
                    <a:pt x="171" y="0"/>
                  </a:moveTo>
                  <a:cubicBezTo>
                    <a:pt x="74" y="0"/>
                    <a:pt x="0" y="79"/>
                    <a:pt x="0" y="153"/>
                  </a:cubicBezTo>
                  <a:cubicBezTo>
                    <a:pt x="0" y="250"/>
                    <a:pt x="74" y="328"/>
                    <a:pt x="171" y="328"/>
                  </a:cubicBezTo>
                  <a:lnTo>
                    <a:pt x="1040" y="328"/>
                  </a:lnTo>
                  <a:cubicBezTo>
                    <a:pt x="1114" y="328"/>
                    <a:pt x="1192" y="250"/>
                    <a:pt x="1192" y="153"/>
                  </a:cubicBezTo>
                  <a:cubicBezTo>
                    <a:pt x="1192" y="79"/>
                    <a:pt x="1114" y="0"/>
                    <a:pt x="10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29"/>
            <p:cNvSpPr/>
            <p:nvPr/>
          </p:nvSpPr>
          <p:spPr>
            <a:xfrm>
              <a:off x="2093157" y="586288"/>
              <a:ext cx="380035" cy="120403"/>
            </a:xfrm>
            <a:custGeom>
              <a:avLst/>
              <a:gdLst/>
              <a:ahLst/>
              <a:cxnLst/>
              <a:rect l="l" t="t" r="r" b="b"/>
              <a:pathLst>
                <a:path w="1272" h="403" extrusionOk="0">
                  <a:moveTo>
                    <a:pt x="1082" y="74"/>
                  </a:moveTo>
                  <a:cubicBezTo>
                    <a:pt x="1137" y="74"/>
                    <a:pt x="1198" y="134"/>
                    <a:pt x="1198" y="190"/>
                  </a:cubicBezTo>
                  <a:cubicBezTo>
                    <a:pt x="1198" y="268"/>
                    <a:pt x="1137" y="305"/>
                    <a:pt x="1082" y="305"/>
                  </a:cubicBezTo>
                  <a:lnTo>
                    <a:pt x="213" y="305"/>
                  </a:lnTo>
                  <a:cubicBezTo>
                    <a:pt x="135" y="305"/>
                    <a:pt x="98" y="268"/>
                    <a:pt x="98" y="190"/>
                  </a:cubicBezTo>
                  <a:cubicBezTo>
                    <a:pt x="98" y="134"/>
                    <a:pt x="135" y="74"/>
                    <a:pt x="213" y="74"/>
                  </a:cubicBezTo>
                  <a:close/>
                  <a:moveTo>
                    <a:pt x="213" y="0"/>
                  </a:moveTo>
                  <a:cubicBezTo>
                    <a:pt x="98" y="0"/>
                    <a:pt x="1" y="74"/>
                    <a:pt x="1" y="190"/>
                  </a:cubicBezTo>
                  <a:cubicBezTo>
                    <a:pt x="1" y="305"/>
                    <a:pt x="98" y="402"/>
                    <a:pt x="213" y="402"/>
                  </a:cubicBezTo>
                  <a:lnTo>
                    <a:pt x="1082" y="402"/>
                  </a:lnTo>
                  <a:cubicBezTo>
                    <a:pt x="1174" y="402"/>
                    <a:pt x="1271" y="305"/>
                    <a:pt x="1271" y="190"/>
                  </a:cubicBezTo>
                  <a:cubicBezTo>
                    <a:pt x="1271" y="74"/>
                    <a:pt x="1174" y="0"/>
                    <a:pt x="108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29"/>
            <p:cNvSpPr/>
            <p:nvPr/>
          </p:nvSpPr>
          <p:spPr>
            <a:xfrm>
              <a:off x="2105705" y="1200557"/>
              <a:ext cx="356433" cy="92618"/>
            </a:xfrm>
            <a:custGeom>
              <a:avLst/>
              <a:gdLst/>
              <a:ahLst/>
              <a:cxnLst/>
              <a:rect l="l" t="t" r="r" b="b"/>
              <a:pathLst>
                <a:path w="1193" h="310" extrusionOk="0">
                  <a:moveTo>
                    <a:pt x="171" y="0"/>
                  </a:moveTo>
                  <a:cubicBezTo>
                    <a:pt x="74" y="0"/>
                    <a:pt x="0" y="60"/>
                    <a:pt x="0" y="158"/>
                  </a:cubicBezTo>
                  <a:cubicBezTo>
                    <a:pt x="0" y="255"/>
                    <a:pt x="74" y="310"/>
                    <a:pt x="171" y="310"/>
                  </a:cubicBezTo>
                  <a:lnTo>
                    <a:pt x="1040" y="310"/>
                  </a:lnTo>
                  <a:cubicBezTo>
                    <a:pt x="1114" y="310"/>
                    <a:pt x="1192" y="255"/>
                    <a:pt x="1192" y="158"/>
                  </a:cubicBezTo>
                  <a:cubicBezTo>
                    <a:pt x="1192" y="60"/>
                    <a:pt x="1114" y="0"/>
                    <a:pt x="10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9"/>
            <p:cNvSpPr/>
            <p:nvPr/>
          </p:nvSpPr>
          <p:spPr>
            <a:xfrm>
              <a:off x="2093157" y="1183826"/>
              <a:ext cx="380035" cy="127574"/>
            </a:xfrm>
            <a:custGeom>
              <a:avLst/>
              <a:gdLst/>
              <a:ahLst/>
              <a:cxnLst/>
              <a:rect l="l" t="t" r="r" b="b"/>
              <a:pathLst>
                <a:path w="1272" h="427" extrusionOk="0">
                  <a:moveTo>
                    <a:pt x="1082" y="98"/>
                  </a:moveTo>
                  <a:cubicBezTo>
                    <a:pt x="1137" y="98"/>
                    <a:pt x="1198" y="153"/>
                    <a:pt x="1198" y="214"/>
                  </a:cubicBezTo>
                  <a:cubicBezTo>
                    <a:pt x="1198" y="269"/>
                    <a:pt x="1137" y="329"/>
                    <a:pt x="1082" y="329"/>
                  </a:cubicBezTo>
                  <a:lnTo>
                    <a:pt x="213" y="329"/>
                  </a:lnTo>
                  <a:cubicBezTo>
                    <a:pt x="135" y="329"/>
                    <a:pt x="98" y="269"/>
                    <a:pt x="98" y="214"/>
                  </a:cubicBezTo>
                  <a:cubicBezTo>
                    <a:pt x="98" y="153"/>
                    <a:pt x="135" y="98"/>
                    <a:pt x="213" y="98"/>
                  </a:cubicBezTo>
                  <a:close/>
                  <a:moveTo>
                    <a:pt x="213" y="1"/>
                  </a:moveTo>
                  <a:cubicBezTo>
                    <a:pt x="98" y="1"/>
                    <a:pt x="1" y="98"/>
                    <a:pt x="1" y="214"/>
                  </a:cubicBezTo>
                  <a:cubicBezTo>
                    <a:pt x="1" y="329"/>
                    <a:pt x="98" y="426"/>
                    <a:pt x="213" y="426"/>
                  </a:cubicBezTo>
                  <a:lnTo>
                    <a:pt x="1082" y="426"/>
                  </a:lnTo>
                  <a:cubicBezTo>
                    <a:pt x="1174" y="426"/>
                    <a:pt x="1271" y="329"/>
                    <a:pt x="1271" y="214"/>
                  </a:cubicBezTo>
                  <a:cubicBezTo>
                    <a:pt x="1271" y="98"/>
                    <a:pt x="1174" y="1"/>
                    <a:pt x="1082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9"/>
            <p:cNvSpPr/>
            <p:nvPr/>
          </p:nvSpPr>
          <p:spPr>
            <a:xfrm>
              <a:off x="2105705" y="1828569"/>
              <a:ext cx="356433" cy="97099"/>
            </a:xfrm>
            <a:custGeom>
              <a:avLst/>
              <a:gdLst/>
              <a:ahLst/>
              <a:cxnLst/>
              <a:rect l="l" t="t" r="r" b="b"/>
              <a:pathLst>
                <a:path w="1193" h="325" extrusionOk="0">
                  <a:moveTo>
                    <a:pt x="171" y="1"/>
                  </a:moveTo>
                  <a:cubicBezTo>
                    <a:pt x="74" y="1"/>
                    <a:pt x="0" y="75"/>
                    <a:pt x="0" y="172"/>
                  </a:cubicBezTo>
                  <a:cubicBezTo>
                    <a:pt x="0" y="269"/>
                    <a:pt x="74" y="324"/>
                    <a:pt x="171" y="324"/>
                  </a:cubicBezTo>
                  <a:lnTo>
                    <a:pt x="1040" y="324"/>
                  </a:lnTo>
                  <a:cubicBezTo>
                    <a:pt x="1114" y="324"/>
                    <a:pt x="1192" y="269"/>
                    <a:pt x="1192" y="172"/>
                  </a:cubicBezTo>
                  <a:cubicBezTo>
                    <a:pt x="1192" y="75"/>
                    <a:pt x="1114" y="1"/>
                    <a:pt x="10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9"/>
            <p:cNvSpPr/>
            <p:nvPr/>
          </p:nvSpPr>
          <p:spPr>
            <a:xfrm>
              <a:off x="2093157" y="1816319"/>
              <a:ext cx="380035" cy="127275"/>
            </a:xfrm>
            <a:custGeom>
              <a:avLst/>
              <a:gdLst/>
              <a:ahLst/>
              <a:cxnLst/>
              <a:rect l="l" t="t" r="r" b="b"/>
              <a:pathLst>
                <a:path w="1272" h="426" extrusionOk="0">
                  <a:moveTo>
                    <a:pt x="1082" y="97"/>
                  </a:moveTo>
                  <a:cubicBezTo>
                    <a:pt x="1137" y="97"/>
                    <a:pt x="1198" y="134"/>
                    <a:pt x="1198" y="213"/>
                  </a:cubicBezTo>
                  <a:cubicBezTo>
                    <a:pt x="1198" y="273"/>
                    <a:pt x="1137" y="328"/>
                    <a:pt x="1082" y="328"/>
                  </a:cubicBezTo>
                  <a:lnTo>
                    <a:pt x="213" y="328"/>
                  </a:lnTo>
                  <a:cubicBezTo>
                    <a:pt x="135" y="328"/>
                    <a:pt x="98" y="273"/>
                    <a:pt x="98" y="213"/>
                  </a:cubicBezTo>
                  <a:cubicBezTo>
                    <a:pt x="98" y="134"/>
                    <a:pt x="135" y="97"/>
                    <a:pt x="213" y="97"/>
                  </a:cubicBezTo>
                  <a:close/>
                  <a:moveTo>
                    <a:pt x="213" y="0"/>
                  </a:moveTo>
                  <a:cubicBezTo>
                    <a:pt x="98" y="0"/>
                    <a:pt x="1" y="97"/>
                    <a:pt x="1" y="213"/>
                  </a:cubicBezTo>
                  <a:cubicBezTo>
                    <a:pt x="1" y="328"/>
                    <a:pt x="98" y="425"/>
                    <a:pt x="213" y="425"/>
                  </a:cubicBezTo>
                  <a:lnTo>
                    <a:pt x="1082" y="425"/>
                  </a:lnTo>
                  <a:cubicBezTo>
                    <a:pt x="1174" y="425"/>
                    <a:pt x="1271" y="328"/>
                    <a:pt x="1271" y="213"/>
                  </a:cubicBezTo>
                  <a:cubicBezTo>
                    <a:pt x="1271" y="97"/>
                    <a:pt x="1174" y="0"/>
                    <a:pt x="108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9"/>
            <p:cNvSpPr/>
            <p:nvPr/>
          </p:nvSpPr>
          <p:spPr>
            <a:xfrm>
              <a:off x="2485441" y="597343"/>
              <a:ext cx="1397347" cy="98295"/>
            </a:xfrm>
            <a:custGeom>
              <a:avLst/>
              <a:gdLst/>
              <a:ahLst/>
              <a:cxnLst/>
              <a:rect l="l" t="t" r="r" b="b"/>
              <a:pathLst>
                <a:path w="4677" h="329" extrusionOk="0">
                  <a:moveTo>
                    <a:pt x="153" y="0"/>
                  </a:moveTo>
                  <a:cubicBezTo>
                    <a:pt x="74" y="0"/>
                    <a:pt x="0" y="79"/>
                    <a:pt x="0" y="153"/>
                  </a:cubicBezTo>
                  <a:cubicBezTo>
                    <a:pt x="0" y="250"/>
                    <a:pt x="74" y="328"/>
                    <a:pt x="153" y="328"/>
                  </a:cubicBezTo>
                  <a:lnTo>
                    <a:pt x="4524" y="328"/>
                  </a:lnTo>
                  <a:cubicBezTo>
                    <a:pt x="4621" y="328"/>
                    <a:pt x="4676" y="250"/>
                    <a:pt x="4676" y="153"/>
                  </a:cubicBezTo>
                  <a:cubicBezTo>
                    <a:pt x="4676" y="79"/>
                    <a:pt x="4621" y="0"/>
                    <a:pt x="45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9"/>
            <p:cNvSpPr/>
            <p:nvPr/>
          </p:nvSpPr>
          <p:spPr>
            <a:xfrm>
              <a:off x="2472893" y="586288"/>
              <a:ext cx="1427822" cy="120403"/>
            </a:xfrm>
            <a:custGeom>
              <a:avLst/>
              <a:gdLst/>
              <a:ahLst/>
              <a:cxnLst/>
              <a:rect l="l" t="t" r="r" b="b"/>
              <a:pathLst>
                <a:path w="4779" h="403" extrusionOk="0">
                  <a:moveTo>
                    <a:pt x="4566" y="74"/>
                  </a:moveTo>
                  <a:cubicBezTo>
                    <a:pt x="4640" y="74"/>
                    <a:pt x="4681" y="134"/>
                    <a:pt x="4681" y="190"/>
                  </a:cubicBezTo>
                  <a:cubicBezTo>
                    <a:pt x="4681" y="268"/>
                    <a:pt x="4640" y="305"/>
                    <a:pt x="4566" y="305"/>
                  </a:cubicBezTo>
                  <a:lnTo>
                    <a:pt x="195" y="305"/>
                  </a:lnTo>
                  <a:cubicBezTo>
                    <a:pt x="134" y="305"/>
                    <a:pt x="79" y="268"/>
                    <a:pt x="79" y="190"/>
                  </a:cubicBezTo>
                  <a:cubicBezTo>
                    <a:pt x="79" y="134"/>
                    <a:pt x="134" y="74"/>
                    <a:pt x="195" y="74"/>
                  </a:cubicBezTo>
                  <a:close/>
                  <a:moveTo>
                    <a:pt x="195" y="0"/>
                  </a:moveTo>
                  <a:cubicBezTo>
                    <a:pt x="97" y="0"/>
                    <a:pt x="0" y="74"/>
                    <a:pt x="0" y="190"/>
                  </a:cubicBezTo>
                  <a:cubicBezTo>
                    <a:pt x="0" y="305"/>
                    <a:pt x="97" y="402"/>
                    <a:pt x="195" y="402"/>
                  </a:cubicBezTo>
                  <a:lnTo>
                    <a:pt x="4566" y="402"/>
                  </a:lnTo>
                  <a:cubicBezTo>
                    <a:pt x="4681" y="402"/>
                    <a:pt x="4778" y="305"/>
                    <a:pt x="4778" y="190"/>
                  </a:cubicBezTo>
                  <a:cubicBezTo>
                    <a:pt x="4778" y="74"/>
                    <a:pt x="4681" y="0"/>
                    <a:pt x="456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9"/>
            <p:cNvSpPr/>
            <p:nvPr/>
          </p:nvSpPr>
          <p:spPr>
            <a:xfrm>
              <a:off x="2485441" y="1200557"/>
              <a:ext cx="1397347" cy="92618"/>
            </a:xfrm>
            <a:custGeom>
              <a:avLst/>
              <a:gdLst/>
              <a:ahLst/>
              <a:cxnLst/>
              <a:rect l="l" t="t" r="r" b="b"/>
              <a:pathLst>
                <a:path w="4677" h="310" extrusionOk="0">
                  <a:moveTo>
                    <a:pt x="153" y="0"/>
                  </a:moveTo>
                  <a:cubicBezTo>
                    <a:pt x="74" y="0"/>
                    <a:pt x="0" y="60"/>
                    <a:pt x="0" y="158"/>
                  </a:cubicBezTo>
                  <a:cubicBezTo>
                    <a:pt x="0" y="255"/>
                    <a:pt x="74" y="310"/>
                    <a:pt x="153" y="310"/>
                  </a:cubicBezTo>
                  <a:lnTo>
                    <a:pt x="4524" y="310"/>
                  </a:lnTo>
                  <a:cubicBezTo>
                    <a:pt x="4621" y="310"/>
                    <a:pt x="4676" y="255"/>
                    <a:pt x="4676" y="158"/>
                  </a:cubicBezTo>
                  <a:cubicBezTo>
                    <a:pt x="4676" y="60"/>
                    <a:pt x="4621" y="0"/>
                    <a:pt x="45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29"/>
            <p:cNvSpPr/>
            <p:nvPr/>
          </p:nvSpPr>
          <p:spPr>
            <a:xfrm>
              <a:off x="2472893" y="1183826"/>
              <a:ext cx="1427822" cy="127574"/>
            </a:xfrm>
            <a:custGeom>
              <a:avLst/>
              <a:gdLst/>
              <a:ahLst/>
              <a:cxnLst/>
              <a:rect l="l" t="t" r="r" b="b"/>
              <a:pathLst>
                <a:path w="4779" h="427" extrusionOk="0">
                  <a:moveTo>
                    <a:pt x="4566" y="98"/>
                  </a:moveTo>
                  <a:cubicBezTo>
                    <a:pt x="4640" y="98"/>
                    <a:pt x="4681" y="153"/>
                    <a:pt x="4681" y="214"/>
                  </a:cubicBezTo>
                  <a:cubicBezTo>
                    <a:pt x="4681" y="269"/>
                    <a:pt x="4640" y="329"/>
                    <a:pt x="4566" y="329"/>
                  </a:cubicBezTo>
                  <a:lnTo>
                    <a:pt x="195" y="329"/>
                  </a:lnTo>
                  <a:cubicBezTo>
                    <a:pt x="134" y="329"/>
                    <a:pt x="79" y="269"/>
                    <a:pt x="79" y="214"/>
                  </a:cubicBezTo>
                  <a:cubicBezTo>
                    <a:pt x="79" y="153"/>
                    <a:pt x="134" y="98"/>
                    <a:pt x="195" y="98"/>
                  </a:cubicBezTo>
                  <a:close/>
                  <a:moveTo>
                    <a:pt x="195" y="1"/>
                  </a:moveTo>
                  <a:cubicBezTo>
                    <a:pt x="97" y="1"/>
                    <a:pt x="0" y="98"/>
                    <a:pt x="0" y="214"/>
                  </a:cubicBezTo>
                  <a:cubicBezTo>
                    <a:pt x="0" y="329"/>
                    <a:pt x="97" y="426"/>
                    <a:pt x="195" y="426"/>
                  </a:cubicBezTo>
                  <a:lnTo>
                    <a:pt x="4566" y="426"/>
                  </a:lnTo>
                  <a:cubicBezTo>
                    <a:pt x="4681" y="426"/>
                    <a:pt x="4778" y="329"/>
                    <a:pt x="4778" y="214"/>
                  </a:cubicBezTo>
                  <a:cubicBezTo>
                    <a:pt x="4778" y="98"/>
                    <a:pt x="4681" y="1"/>
                    <a:pt x="4566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9"/>
            <p:cNvSpPr/>
            <p:nvPr/>
          </p:nvSpPr>
          <p:spPr>
            <a:xfrm>
              <a:off x="2485441" y="1828569"/>
              <a:ext cx="1397347" cy="97099"/>
            </a:xfrm>
            <a:custGeom>
              <a:avLst/>
              <a:gdLst/>
              <a:ahLst/>
              <a:cxnLst/>
              <a:rect l="l" t="t" r="r" b="b"/>
              <a:pathLst>
                <a:path w="4677" h="325" extrusionOk="0">
                  <a:moveTo>
                    <a:pt x="153" y="1"/>
                  </a:moveTo>
                  <a:cubicBezTo>
                    <a:pt x="74" y="1"/>
                    <a:pt x="0" y="75"/>
                    <a:pt x="0" y="172"/>
                  </a:cubicBezTo>
                  <a:cubicBezTo>
                    <a:pt x="0" y="269"/>
                    <a:pt x="74" y="324"/>
                    <a:pt x="153" y="324"/>
                  </a:cubicBezTo>
                  <a:lnTo>
                    <a:pt x="4524" y="324"/>
                  </a:lnTo>
                  <a:cubicBezTo>
                    <a:pt x="4621" y="324"/>
                    <a:pt x="4676" y="269"/>
                    <a:pt x="4676" y="172"/>
                  </a:cubicBezTo>
                  <a:cubicBezTo>
                    <a:pt x="4676" y="75"/>
                    <a:pt x="4621" y="1"/>
                    <a:pt x="45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29"/>
            <p:cNvSpPr/>
            <p:nvPr/>
          </p:nvSpPr>
          <p:spPr>
            <a:xfrm>
              <a:off x="2472893" y="1816319"/>
              <a:ext cx="1427822" cy="127275"/>
            </a:xfrm>
            <a:custGeom>
              <a:avLst/>
              <a:gdLst/>
              <a:ahLst/>
              <a:cxnLst/>
              <a:rect l="l" t="t" r="r" b="b"/>
              <a:pathLst>
                <a:path w="4779" h="426" extrusionOk="0">
                  <a:moveTo>
                    <a:pt x="4566" y="97"/>
                  </a:moveTo>
                  <a:cubicBezTo>
                    <a:pt x="4640" y="97"/>
                    <a:pt x="4681" y="134"/>
                    <a:pt x="4681" y="213"/>
                  </a:cubicBezTo>
                  <a:cubicBezTo>
                    <a:pt x="4681" y="273"/>
                    <a:pt x="4640" y="328"/>
                    <a:pt x="4566" y="328"/>
                  </a:cubicBezTo>
                  <a:lnTo>
                    <a:pt x="195" y="328"/>
                  </a:lnTo>
                  <a:cubicBezTo>
                    <a:pt x="134" y="328"/>
                    <a:pt x="79" y="273"/>
                    <a:pt x="79" y="213"/>
                  </a:cubicBezTo>
                  <a:cubicBezTo>
                    <a:pt x="79" y="134"/>
                    <a:pt x="134" y="97"/>
                    <a:pt x="195" y="97"/>
                  </a:cubicBezTo>
                  <a:close/>
                  <a:moveTo>
                    <a:pt x="195" y="0"/>
                  </a:moveTo>
                  <a:cubicBezTo>
                    <a:pt x="97" y="0"/>
                    <a:pt x="0" y="97"/>
                    <a:pt x="0" y="213"/>
                  </a:cubicBezTo>
                  <a:cubicBezTo>
                    <a:pt x="0" y="328"/>
                    <a:pt x="97" y="425"/>
                    <a:pt x="195" y="425"/>
                  </a:cubicBezTo>
                  <a:lnTo>
                    <a:pt x="4566" y="425"/>
                  </a:lnTo>
                  <a:cubicBezTo>
                    <a:pt x="4681" y="425"/>
                    <a:pt x="4778" y="328"/>
                    <a:pt x="4778" y="213"/>
                  </a:cubicBezTo>
                  <a:cubicBezTo>
                    <a:pt x="4778" y="97"/>
                    <a:pt x="4681" y="0"/>
                    <a:pt x="456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29"/>
            <p:cNvSpPr/>
            <p:nvPr/>
          </p:nvSpPr>
          <p:spPr>
            <a:xfrm>
              <a:off x="2127814" y="746428"/>
              <a:ext cx="1754975" cy="98295"/>
            </a:xfrm>
            <a:custGeom>
              <a:avLst/>
              <a:gdLst/>
              <a:ahLst/>
              <a:cxnLst/>
              <a:rect l="l" t="t" r="r" b="b"/>
              <a:pathLst>
                <a:path w="5874" h="329" extrusionOk="0">
                  <a:moveTo>
                    <a:pt x="157" y="0"/>
                  </a:moveTo>
                  <a:cubicBezTo>
                    <a:pt x="79" y="0"/>
                    <a:pt x="0" y="79"/>
                    <a:pt x="0" y="157"/>
                  </a:cubicBezTo>
                  <a:lnTo>
                    <a:pt x="0" y="176"/>
                  </a:lnTo>
                  <a:cubicBezTo>
                    <a:pt x="0" y="250"/>
                    <a:pt x="79" y="328"/>
                    <a:pt x="157" y="328"/>
                  </a:cubicBezTo>
                  <a:lnTo>
                    <a:pt x="5721" y="328"/>
                  </a:lnTo>
                  <a:cubicBezTo>
                    <a:pt x="5818" y="328"/>
                    <a:pt x="5873" y="250"/>
                    <a:pt x="5873" y="176"/>
                  </a:cubicBezTo>
                  <a:lnTo>
                    <a:pt x="5873" y="157"/>
                  </a:lnTo>
                  <a:cubicBezTo>
                    <a:pt x="5873" y="79"/>
                    <a:pt x="5818" y="0"/>
                    <a:pt x="57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29"/>
            <p:cNvSpPr/>
            <p:nvPr/>
          </p:nvSpPr>
          <p:spPr>
            <a:xfrm>
              <a:off x="2116760" y="735374"/>
              <a:ext cx="1783956" cy="120403"/>
            </a:xfrm>
            <a:custGeom>
              <a:avLst/>
              <a:gdLst/>
              <a:ahLst/>
              <a:cxnLst/>
              <a:rect l="l" t="t" r="r" b="b"/>
              <a:pathLst>
                <a:path w="5971" h="403" extrusionOk="0">
                  <a:moveTo>
                    <a:pt x="5758" y="79"/>
                  </a:moveTo>
                  <a:cubicBezTo>
                    <a:pt x="5832" y="79"/>
                    <a:pt x="5873" y="134"/>
                    <a:pt x="5873" y="194"/>
                  </a:cubicBezTo>
                  <a:lnTo>
                    <a:pt x="5873" y="213"/>
                  </a:lnTo>
                  <a:cubicBezTo>
                    <a:pt x="5873" y="268"/>
                    <a:pt x="5832" y="328"/>
                    <a:pt x="5758" y="328"/>
                  </a:cubicBezTo>
                  <a:lnTo>
                    <a:pt x="194" y="328"/>
                  </a:lnTo>
                  <a:cubicBezTo>
                    <a:pt x="134" y="328"/>
                    <a:pt x="79" y="268"/>
                    <a:pt x="79" y="213"/>
                  </a:cubicBezTo>
                  <a:lnTo>
                    <a:pt x="79" y="194"/>
                  </a:lnTo>
                  <a:cubicBezTo>
                    <a:pt x="79" y="134"/>
                    <a:pt x="134" y="79"/>
                    <a:pt x="194" y="79"/>
                  </a:cubicBezTo>
                  <a:close/>
                  <a:moveTo>
                    <a:pt x="194" y="0"/>
                  </a:moveTo>
                  <a:cubicBezTo>
                    <a:pt x="79" y="0"/>
                    <a:pt x="0" y="97"/>
                    <a:pt x="0" y="194"/>
                  </a:cubicBezTo>
                  <a:lnTo>
                    <a:pt x="0" y="213"/>
                  </a:lnTo>
                  <a:cubicBezTo>
                    <a:pt x="0" y="310"/>
                    <a:pt x="79" y="402"/>
                    <a:pt x="194" y="402"/>
                  </a:cubicBezTo>
                  <a:lnTo>
                    <a:pt x="5758" y="402"/>
                  </a:lnTo>
                  <a:cubicBezTo>
                    <a:pt x="5873" y="402"/>
                    <a:pt x="5970" y="310"/>
                    <a:pt x="5970" y="213"/>
                  </a:cubicBezTo>
                  <a:lnTo>
                    <a:pt x="5970" y="194"/>
                  </a:lnTo>
                  <a:cubicBezTo>
                    <a:pt x="5970" y="97"/>
                    <a:pt x="5873" y="0"/>
                    <a:pt x="575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29"/>
            <p:cNvSpPr/>
            <p:nvPr/>
          </p:nvSpPr>
          <p:spPr>
            <a:xfrm>
              <a:off x="2127814" y="1351136"/>
              <a:ext cx="1754975" cy="98295"/>
            </a:xfrm>
            <a:custGeom>
              <a:avLst/>
              <a:gdLst/>
              <a:ahLst/>
              <a:cxnLst/>
              <a:rect l="l" t="t" r="r" b="b"/>
              <a:pathLst>
                <a:path w="5874" h="329" extrusionOk="0">
                  <a:moveTo>
                    <a:pt x="157" y="0"/>
                  </a:moveTo>
                  <a:cubicBezTo>
                    <a:pt x="79" y="0"/>
                    <a:pt x="0" y="74"/>
                    <a:pt x="0" y="153"/>
                  </a:cubicBezTo>
                  <a:cubicBezTo>
                    <a:pt x="0" y="250"/>
                    <a:pt x="79" y="328"/>
                    <a:pt x="157" y="328"/>
                  </a:cubicBezTo>
                  <a:lnTo>
                    <a:pt x="5721" y="328"/>
                  </a:lnTo>
                  <a:cubicBezTo>
                    <a:pt x="5818" y="328"/>
                    <a:pt x="5873" y="250"/>
                    <a:pt x="5873" y="153"/>
                  </a:cubicBezTo>
                  <a:cubicBezTo>
                    <a:pt x="5873" y="74"/>
                    <a:pt x="5818" y="0"/>
                    <a:pt x="57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29"/>
            <p:cNvSpPr/>
            <p:nvPr/>
          </p:nvSpPr>
          <p:spPr>
            <a:xfrm>
              <a:off x="2116760" y="1338588"/>
              <a:ext cx="1783956" cy="121897"/>
            </a:xfrm>
            <a:custGeom>
              <a:avLst/>
              <a:gdLst/>
              <a:ahLst/>
              <a:cxnLst/>
              <a:rect l="l" t="t" r="r" b="b"/>
              <a:pathLst>
                <a:path w="5971" h="408" extrusionOk="0">
                  <a:moveTo>
                    <a:pt x="5758" y="79"/>
                  </a:moveTo>
                  <a:cubicBezTo>
                    <a:pt x="5832" y="79"/>
                    <a:pt x="5873" y="139"/>
                    <a:pt x="5873" y="195"/>
                  </a:cubicBezTo>
                  <a:cubicBezTo>
                    <a:pt x="5873" y="273"/>
                    <a:pt x="5832" y="310"/>
                    <a:pt x="5758" y="310"/>
                  </a:cubicBezTo>
                  <a:lnTo>
                    <a:pt x="194" y="310"/>
                  </a:lnTo>
                  <a:cubicBezTo>
                    <a:pt x="134" y="310"/>
                    <a:pt x="79" y="273"/>
                    <a:pt x="79" y="195"/>
                  </a:cubicBezTo>
                  <a:cubicBezTo>
                    <a:pt x="79" y="139"/>
                    <a:pt x="134" y="79"/>
                    <a:pt x="194" y="79"/>
                  </a:cubicBezTo>
                  <a:close/>
                  <a:moveTo>
                    <a:pt x="194" y="0"/>
                  </a:moveTo>
                  <a:cubicBezTo>
                    <a:pt x="79" y="0"/>
                    <a:pt x="0" y="79"/>
                    <a:pt x="0" y="195"/>
                  </a:cubicBezTo>
                  <a:cubicBezTo>
                    <a:pt x="0" y="310"/>
                    <a:pt x="79" y="407"/>
                    <a:pt x="194" y="407"/>
                  </a:cubicBezTo>
                  <a:lnTo>
                    <a:pt x="5758" y="407"/>
                  </a:lnTo>
                  <a:cubicBezTo>
                    <a:pt x="5873" y="407"/>
                    <a:pt x="5970" y="310"/>
                    <a:pt x="5970" y="195"/>
                  </a:cubicBezTo>
                  <a:cubicBezTo>
                    <a:pt x="5970" y="79"/>
                    <a:pt x="5873" y="0"/>
                    <a:pt x="575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29"/>
            <p:cNvSpPr/>
            <p:nvPr/>
          </p:nvSpPr>
          <p:spPr>
            <a:xfrm>
              <a:off x="2127814" y="1983331"/>
              <a:ext cx="1754975" cy="92618"/>
            </a:xfrm>
            <a:custGeom>
              <a:avLst/>
              <a:gdLst/>
              <a:ahLst/>
              <a:cxnLst/>
              <a:rect l="l" t="t" r="r" b="b"/>
              <a:pathLst>
                <a:path w="5874" h="310" extrusionOk="0">
                  <a:moveTo>
                    <a:pt x="157" y="0"/>
                  </a:moveTo>
                  <a:cubicBezTo>
                    <a:pt x="79" y="0"/>
                    <a:pt x="0" y="60"/>
                    <a:pt x="0" y="153"/>
                  </a:cubicBezTo>
                  <a:cubicBezTo>
                    <a:pt x="0" y="250"/>
                    <a:pt x="79" y="310"/>
                    <a:pt x="157" y="310"/>
                  </a:cubicBezTo>
                  <a:lnTo>
                    <a:pt x="5721" y="310"/>
                  </a:lnTo>
                  <a:cubicBezTo>
                    <a:pt x="5818" y="310"/>
                    <a:pt x="5873" y="250"/>
                    <a:pt x="5873" y="153"/>
                  </a:cubicBezTo>
                  <a:cubicBezTo>
                    <a:pt x="5873" y="60"/>
                    <a:pt x="5818" y="0"/>
                    <a:pt x="57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29"/>
            <p:cNvSpPr/>
            <p:nvPr/>
          </p:nvSpPr>
          <p:spPr>
            <a:xfrm>
              <a:off x="2116760" y="1966600"/>
              <a:ext cx="1783956" cy="126080"/>
            </a:xfrm>
            <a:custGeom>
              <a:avLst/>
              <a:gdLst/>
              <a:ahLst/>
              <a:cxnLst/>
              <a:rect l="l" t="t" r="r" b="b"/>
              <a:pathLst>
                <a:path w="5971" h="422" extrusionOk="0">
                  <a:moveTo>
                    <a:pt x="5758" y="93"/>
                  </a:moveTo>
                  <a:cubicBezTo>
                    <a:pt x="5832" y="93"/>
                    <a:pt x="5873" y="153"/>
                    <a:pt x="5873" y="209"/>
                  </a:cubicBezTo>
                  <a:cubicBezTo>
                    <a:pt x="5873" y="287"/>
                    <a:pt x="5832" y="324"/>
                    <a:pt x="5758" y="324"/>
                  </a:cubicBezTo>
                  <a:lnTo>
                    <a:pt x="194" y="324"/>
                  </a:lnTo>
                  <a:cubicBezTo>
                    <a:pt x="134" y="324"/>
                    <a:pt x="79" y="287"/>
                    <a:pt x="79" y="209"/>
                  </a:cubicBezTo>
                  <a:cubicBezTo>
                    <a:pt x="79" y="153"/>
                    <a:pt x="134" y="93"/>
                    <a:pt x="194" y="93"/>
                  </a:cubicBezTo>
                  <a:close/>
                  <a:moveTo>
                    <a:pt x="194" y="1"/>
                  </a:moveTo>
                  <a:cubicBezTo>
                    <a:pt x="79" y="1"/>
                    <a:pt x="0" y="93"/>
                    <a:pt x="0" y="209"/>
                  </a:cubicBezTo>
                  <a:cubicBezTo>
                    <a:pt x="0" y="324"/>
                    <a:pt x="79" y="421"/>
                    <a:pt x="194" y="421"/>
                  </a:cubicBezTo>
                  <a:lnTo>
                    <a:pt x="5758" y="421"/>
                  </a:lnTo>
                  <a:cubicBezTo>
                    <a:pt x="5873" y="421"/>
                    <a:pt x="5970" y="324"/>
                    <a:pt x="5970" y="209"/>
                  </a:cubicBezTo>
                  <a:cubicBezTo>
                    <a:pt x="5970" y="93"/>
                    <a:pt x="5873" y="1"/>
                    <a:pt x="575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29"/>
            <p:cNvSpPr/>
            <p:nvPr/>
          </p:nvSpPr>
          <p:spPr>
            <a:xfrm>
              <a:off x="2127814" y="889837"/>
              <a:ext cx="1754975" cy="98295"/>
            </a:xfrm>
            <a:custGeom>
              <a:avLst/>
              <a:gdLst/>
              <a:ahLst/>
              <a:cxnLst/>
              <a:rect l="l" t="t" r="r" b="b"/>
              <a:pathLst>
                <a:path w="5874" h="329" extrusionOk="0">
                  <a:moveTo>
                    <a:pt x="157" y="1"/>
                  </a:moveTo>
                  <a:cubicBezTo>
                    <a:pt x="79" y="1"/>
                    <a:pt x="0" y="79"/>
                    <a:pt x="0" y="158"/>
                  </a:cubicBezTo>
                  <a:lnTo>
                    <a:pt x="0" y="176"/>
                  </a:lnTo>
                  <a:cubicBezTo>
                    <a:pt x="0" y="255"/>
                    <a:pt x="79" y="329"/>
                    <a:pt x="157" y="329"/>
                  </a:cubicBezTo>
                  <a:lnTo>
                    <a:pt x="5721" y="329"/>
                  </a:lnTo>
                  <a:cubicBezTo>
                    <a:pt x="5818" y="329"/>
                    <a:pt x="5873" y="255"/>
                    <a:pt x="5873" y="176"/>
                  </a:cubicBezTo>
                  <a:lnTo>
                    <a:pt x="5873" y="158"/>
                  </a:lnTo>
                  <a:cubicBezTo>
                    <a:pt x="5873" y="79"/>
                    <a:pt x="5818" y="1"/>
                    <a:pt x="57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29"/>
            <p:cNvSpPr/>
            <p:nvPr/>
          </p:nvSpPr>
          <p:spPr>
            <a:xfrm>
              <a:off x="2116760" y="878783"/>
              <a:ext cx="1783956" cy="121897"/>
            </a:xfrm>
            <a:custGeom>
              <a:avLst/>
              <a:gdLst/>
              <a:ahLst/>
              <a:cxnLst/>
              <a:rect l="l" t="t" r="r" b="b"/>
              <a:pathLst>
                <a:path w="5971" h="408" extrusionOk="0">
                  <a:moveTo>
                    <a:pt x="5758" y="79"/>
                  </a:moveTo>
                  <a:cubicBezTo>
                    <a:pt x="5832" y="79"/>
                    <a:pt x="5873" y="135"/>
                    <a:pt x="5873" y="195"/>
                  </a:cubicBezTo>
                  <a:lnTo>
                    <a:pt x="5873" y="213"/>
                  </a:lnTo>
                  <a:cubicBezTo>
                    <a:pt x="5873" y="269"/>
                    <a:pt x="5832" y="310"/>
                    <a:pt x="5758" y="310"/>
                  </a:cubicBezTo>
                  <a:lnTo>
                    <a:pt x="194" y="310"/>
                  </a:lnTo>
                  <a:cubicBezTo>
                    <a:pt x="134" y="310"/>
                    <a:pt x="79" y="269"/>
                    <a:pt x="79" y="213"/>
                  </a:cubicBezTo>
                  <a:lnTo>
                    <a:pt x="79" y="195"/>
                  </a:lnTo>
                  <a:cubicBezTo>
                    <a:pt x="79" y="135"/>
                    <a:pt x="134" y="79"/>
                    <a:pt x="194" y="79"/>
                  </a:cubicBezTo>
                  <a:close/>
                  <a:moveTo>
                    <a:pt x="194" y="1"/>
                  </a:moveTo>
                  <a:cubicBezTo>
                    <a:pt x="79" y="1"/>
                    <a:pt x="0" y="79"/>
                    <a:pt x="0" y="195"/>
                  </a:cubicBezTo>
                  <a:lnTo>
                    <a:pt x="0" y="213"/>
                  </a:lnTo>
                  <a:cubicBezTo>
                    <a:pt x="0" y="310"/>
                    <a:pt x="79" y="407"/>
                    <a:pt x="194" y="407"/>
                  </a:cubicBezTo>
                  <a:lnTo>
                    <a:pt x="5758" y="407"/>
                  </a:lnTo>
                  <a:cubicBezTo>
                    <a:pt x="5873" y="407"/>
                    <a:pt x="5970" y="310"/>
                    <a:pt x="5970" y="213"/>
                  </a:cubicBezTo>
                  <a:lnTo>
                    <a:pt x="5970" y="195"/>
                  </a:lnTo>
                  <a:cubicBezTo>
                    <a:pt x="5970" y="79"/>
                    <a:pt x="5873" y="1"/>
                    <a:pt x="575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29"/>
            <p:cNvSpPr/>
            <p:nvPr/>
          </p:nvSpPr>
          <p:spPr>
            <a:xfrm>
              <a:off x="2127814" y="1494545"/>
              <a:ext cx="1754975" cy="98295"/>
            </a:xfrm>
            <a:custGeom>
              <a:avLst/>
              <a:gdLst/>
              <a:ahLst/>
              <a:cxnLst/>
              <a:rect l="l" t="t" r="r" b="b"/>
              <a:pathLst>
                <a:path w="5874" h="329" extrusionOk="0">
                  <a:moveTo>
                    <a:pt x="157" y="1"/>
                  </a:moveTo>
                  <a:cubicBezTo>
                    <a:pt x="79" y="1"/>
                    <a:pt x="0" y="56"/>
                    <a:pt x="0" y="153"/>
                  </a:cubicBezTo>
                  <a:cubicBezTo>
                    <a:pt x="0" y="250"/>
                    <a:pt x="79" y="329"/>
                    <a:pt x="157" y="329"/>
                  </a:cubicBezTo>
                  <a:lnTo>
                    <a:pt x="5721" y="329"/>
                  </a:lnTo>
                  <a:cubicBezTo>
                    <a:pt x="5818" y="329"/>
                    <a:pt x="5873" y="250"/>
                    <a:pt x="5873" y="153"/>
                  </a:cubicBezTo>
                  <a:cubicBezTo>
                    <a:pt x="5873" y="56"/>
                    <a:pt x="5818" y="1"/>
                    <a:pt x="57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29"/>
            <p:cNvSpPr/>
            <p:nvPr/>
          </p:nvSpPr>
          <p:spPr>
            <a:xfrm>
              <a:off x="2116760" y="1476619"/>
              <a:ext cx="1783956" cy="127275"/>
            </a:xfrm>
            <a:custGeom>
              <a:avLst/>
              <a:gdLst/>
              <a:ahLst/>
              <a:cxnLst/>
              <a:rect l="l" t="t" r="r" b="b"/>
              <a:pathLst>
                <a:path w="5971" h="426" extrusionOk="0">
                  <a:moveTo>
                    <a:pt x="5758" y="98"/>
                  </a:moveTo>
                  <a:cubicBezTo>
                    <a:pt x="5832" y="98"/>
                    <a:pt x="5873" y="158"/>
                    <a:pt x="5873" y="213"/>
                  </a:cubicBezTo>
                  <a:cubicBezTo>
                    <a:pt x="5873" y="292"/>
                    <a:pt x="5832" y="329"/>
                    <a:pt x="5758" y="329"/>
                  </a:cubicBezTo>
                  <a:lnTo>
                    <a:pt x="194" y="329"/>
                  </a:lnTo>
                  <a:cubicBezTo>
                    <a:pt x="134" y="329"/>
                    <a:pt x="79" y="292"/>
                    <a:pt x="79" y="213"/>
                  </a:cubicBezTo>
                  <a:cubicBezTo>
                    <a:pt x="79" y="158"/>
                    <a:pt x="134" y="98"/>
                    <a:pt x="194" y="98"/>
                  </a:cubicBezTo>
                  <a:close/>
                  <a:moveTo>
                    <a:pt x="194" y="1"/>
                  </a:moveTo>
                  <a:cubicBezTo>
                    <a:pt x="79" y="1"/>
                    <a:pt x="0" y="98"/>
                    <a:pt x="0" y="213"/>
                  </a:cubicBezTo>
                  <a:cubicBezTo>
                    <a:pt x="0" y="329"/>
                    <a:pt x="79" y="426"/>
                    <a:pt x="194" y="426"/>
                  </a:cubicBezTo>
                  <a:lnTo>
                    <a:pt x="5758" y="426"/>
                  </a:lnTo>
                  <a:cubicBezTo>
                    <a:pt x="5873" y="426"/>
                    <a:pt x="5970" y="329"/>
                    <a:pt x="5970" y="213"/>
                  </a:cubicBezTo>
                  <a:cubicBezTo>
                    <a:pt x="5970" y="98"/>
                    <a:pt x="5873" y="1"/>
                    <a:pt x="575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9"/>
            <p:cNvSpPr/>
            <p:nvPr/>
          </p:nvSpPr>
          <p:spPr>
            <a:xfrm>
              <a:off x="2127814" y="2126740"/>
              <a:ext cx="1754975" cy="92917"/>
            </a:xfrm>
            <a:custGeom>
              <a:avLst/>
              <a:gdLst/>
              <a:ahLst/>
              <a:cxnLst/>
              <a:rect l="l" t="t" r="r" b="b"/>
              <a:pathLst>
                <a:path w="5874" h="311" extrusionOk="0">
                  <a:moveTo>
                    <a:pt x="157" y="1"/>
                  </a:moveTo>
                  <a:cubicBezTo>
                    <a:pt x="79" y="1"/>
                    <a:pt x="0" y="61"/>
                    <a:pt x="0" y="158"/>
                  </a:cubicBezTo>
                  <a:cubicBezTo>
                    <a:pt x="0" y="250"/>
                    <a:pt x="79" y="310"/>
                    <a:pt x="157" y="310"/>
                  </a:cubicBezTo>
                  <a:lnTo>
                    <a:pt x="5721" y="310"/>
                  </a:lnTo>
                  <a:cubicBezTo>
                    <a:pt x="5818" y="310"/>
                    <a:pt x="5873" y="250"/>
                    <a:pt x="5873" y="158"/>
                  </a:cubicBezTo>
                  <a:cubicBezTo>
                    <a:pt x="5873" y="61"/>
                    <a:pt x="5818" y="1"/>
                    <a:pt x="57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9"/>
            <p:cNvSpPr/>
            <p:nvPr/>
          </p:nvSpPr>
          <p:spPr>
            <a:xfrm>
              <a:off x="2116760" y="2110308"/>
              <a:ext cx="1783956" cy="125781"/>
            </a:xfrm>
            <a:custGeom>
              <a:avLst/>
              <a:gdLst/>
              <a:ahLst/>
              <a:cxnLst/>
              <a:rect l="l" t="t" r="r" b="b"/>
              <a:pathLst>
                <a:path w="5971" h="421" extrusionOk="0">
                  <a:moveTo>
                    <a:pt x="5758" y="97"/>
                  </a:moveTo>
                  <a:cubicBezTo>
                    <a:pt x="5832" y="97"/>
                    <a:pt x="5873" y="134"/>
                    <a:pt x="5873" y="213"/>
                  </a:cubicBezTo>
                  <a:cubicBezTo>
                    <a:pt x="5873" y="268"/>
                    <a:pt x="5832" y="328"/>
                    <a:pt x="5758" y="328"/>
                  </a:cubicBezTo>
                  <a:lnTo>
                    <a:pt x="194" y="328"/>
                  </a:lnTo>
                  <a:cubicBezTo>
                    <a:pt x="134" y="328"/>
                    <a:pt x="79" y="268"/>
                    <a:pt x="79" y="213"/>
                  </a:cubicBezTo>
                  <a:cubicBezTo>
                    <a:pt x="79" y="134"/>
                    <a:pt x="134" y="97"/>
                    <a:pt x="194" y="97"/>
                  </a:cubicBezTo>
                  <a:close/>
                  <a:moveTo>
                    <a:pt x="194" y="0"/>
                  </a:moveTo>
                  <a:cubicBezTo>
                    <a:pt x="79" y="0"/>
                    <a:pt x="0" y="97"/>
                    <a:pt x="0" y="213"/>
                  </a:cubicBezTo>
                  <a:cubicBezTo>
                    <a:pt x="0" y="328"/>
                    <a:pt x="79" y="421"/>
                    <a:pt x="194" y="421"/>
                  </a:cubicBezTo>
                  <a:lnTo>
                    <a:pt x="5758" y="421"/>
                  </a:lnTo>
                  <a:cubicBezTo>
                    <a:pt x="5873" y="421"/>
                    <a:pt x="5970" y="328"/>
                    <a:pt x="5970" y="213"/>
                  </a:cubicBezTo>
                  <a:cubicBezTo>
                    <a:pt x="5970" y="97"/>
                    <a:pt x="5873" y="0"/>
                    <a:pt x="575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9"/>
            <p:cNvSpPr/>
            <p:nvPr/>
          </p:nvSpPr>
          <p:spPr>
            <a:xfrm>
              <a:off x="2127814" y="1045795"/>
              <a:ext cx="875396" cy="98295"/>
            </a:xfrm>
            <a:custGeom>
              <a:avLst/>
              <a:gdLst/>
              <a:ahLst/>
              <a:cxnLst/>
              <a:rect l="l" t="t" r="r" b="b"/>
              <a:pathLst>
                <a:path w="2930" h="329" extrusionOk="0">
                  <a:moveTo>
                    <a:pt x="157" y="1"/>
                  </a:moveTo>
                  <a:cubicBezTo>
                    <a:pt x="79" y="1"/>
                    <a:pt x="0" y="56"/>
                    <a:pt x="0" y="153"/>
                  </a:cubicBezTo>
                  <a:cubicBezTo>
                    <a:pt x="0" y="250"/>
                    <a:pt x="79" y="329"/>
                    <a:pt x="157" y="329"/>
                  </a:cubicBezTo>
                  <a:lnTo>
                    <a:pt x="2754" y="329"/>
                  </a:lnTo>
                  <a:cubicBezTo>
                    <a:pt x="2851" y="329"/>
                    <a:pt x="2930" y="250"/>
                    <a:pt x="2930" y="153"/>
                  </a:cubicBezTo>
                  <a:cubicBezTo>
                    <a:pt x="2930" y="56"/>
                    <a:pt x="2851" y="1"/>
                    <a:pt x="27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9"/>
            <p:cNvSpPr/>
            <p:nvPr/>
          </p:nvSpPr>
          <p:spPr>
            <a:xfrm>
              <a:off x="2116760" y="1034740"/>
              <a:ext cx="897505" cy="120403"/>
            </a:xfrm>
            <a:custGeom>
              <a:avLst/>
              <a:gdLst/>
              <a:ahLst/>
              <a:cxnLst/>
              <a:rect l="l" t="t" r="r" b="b"/>
              <a:pathLst>
                <a:path w="3004" h="403" extrusionOk="0">
                  <a:moveTo>
                    <a:pt x="2791" y="75"/>
                  </a:moveTo>
                  <a:cubicBezTo>
                    <a:pt x="2870" y="75"/>
                    <a:pt x="2907" y="135"/>
                    <a:pt x="2907" y="190"/>
                  </a:cubicBezTo>
                  <a:cubicBezTo>
                    <a:pt x="2907" y="269"/>
                    <a:pt x="2870" y="306"/>
                    <a:pt x="2791" y="306"/>
                  </a:cubicBezTo>
                  <a:lnTo>
                    <a:pt x="194" y="306"/>
                  </a:lnTo>
                  <a:cubicBezTo>
                    <a:pt x="134" y="306"/>
                    <a:pt x="79" y="269"/>
                    <a:pt x="79" y="190"/>
                  </a:cubicBezTo>
                  <a:cubicBezTo>
                    <a:pt x="79" y="135"/>
                    <a:pt x="134" y="75"/>
                    <a:pt x="194" y="75"/>
                  </a:cubicBezTo>
                  <a:close/>
                  <a:moveTo>
                    <a:pt x="194" y="1"/>
                  </a:moveTo>
                  <a:cubicBezTo>
                    <a:pt x="79" y="1"/>
                    <a:pt x="0" y="75"/>
                    <a:pt x="0" y="190"/>
                  </a:cubicBezTo>
                  <a:cubicBezTo>
                    <a:pt x="0" y="306"/>
                    <a:pt x="79" y="403"/>
                    <a:pt x="194" y="403"/>
                  </a:cubicBezTo>
                  <a:lnTo>
                    <a:pt x="2791" y="403"/>
                  </a:lnTo>
                  <a:cubicBezTo>
                    <a:pt x="2907" y="403"/>
                    <a:pt x="3004" y="306"/>
                    <a:pt x="3004" y="190"/>
                  </a:cubicBezTo>
                  <a:cubicBezTo>
                    <a:pt x="3004" y="75"/>
                    <a:pt x="2907" y="1"/>
                    <a:pt x="279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9"/>
            <p:cNvSpPr/>
            <p:nvPr/>
          </p:nvSpPr>
          <p:spPr>
            <a:xfrm>
              <a:off x="2127814" y="1649307"/>
              <a:ext cx="875396" cy="92618"/>
            </a:xfrm>
            <a:custGeom>
              <a:avLst/>
              <a:gdLst/>
              <a:ahLst/>
              <a:cxnLst/>
              <a:rect l="l" t="t" r="r" b="b"/>
              <a:pathLst>
                <a:path w="2930" h="310" extrusionOk="0">
                  <a:moveTo>
                    <a:pt x="157" y="0"/>
                  </a:moveTo>
                  <a:cubicBezTo>
                    <a:pt x="79" y="0"/>
                    <a:pt x="0" y="60"/>
                    <a:pt x="0" y="157"/>
                  </a:cubicBezTo>
                  <a:cubicBezTo>
                    <a:pt x="0" y="254"/>
                    <a:pt x="79" y="310"/>
                    <a:pt x="157" y="310"/>
                  </a:cubicBezTo>
                  <a:lnTo>
                    <a:pt x="2754" y="310"/>
                  </a:lnTo>
                  <a:cubicBezTo>
                    <a:pt x="2851" y="310"/>
                    <a:pt x="2930" y="254"/>
                    <a:pt x="2930" y="157"/>
                  </a:cubicBezTo>
                  <a:cubicBezTo>
                    <a:pt x="2930" y="60"/>
                    <a:pt x="2851" y="0"/>
                    <a:pt x="27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9"/>
            <p:cNvSpPr/>
            <p:nvPr/>
          </p:nvSpPr>
          <p:spPr>
            <a:xfrm>
              <a:off x="2116760" y="1632576"/>
              <a:ext cx="897505" cy="127275"/>
            </a:xfrm>
            <a:custGeom>
              <a:avLst/>
              <a:gdLst/>
              <a:ahLst/>
              <a:cxnLst/>
              <a:rect l="l" t="t" r="r" b="b"/>
              <a:pathLst>
                <a:path w="3004" h="426" extrusionOk="0">
                  <a:moveTo>
                    <a:pt x="2791" y="98"/>
                  </a:moveTo>
                  <a:cubicBezTo>
                    <a:pt x="2870" y="98"/>
                    <a:pt x="2907" y="135"/>
                    <a:pt x="2907" y="213"/>
                  </a:cubicBezTo>
                  <a:cubicBezTo>
                    <a:pt x="2907" y="269"/>
                    <a:pt x="2870" y="329"/>
                    <a:pt x="2791" y="329"/>
                  </a:cubicBezTo>
                  <a:lnTo>
                    <a:pt x="194" y="329"/>
                  </a:lnTo>
                  <a:cubicBezTo>
                    <a:pt x="134" y="329"/>
                    <a:pt x="79" y="269"/>
                    <a:pt x="79" y="213"/>
                  </a:cubicBezTo>
                  <a:cubicBezTo>
                    <a:pt x="79" y="135"/>
                    <a:pt x="134" y="98"/>
                    <a:pt x="194" y="98"/>
                  </a:cubicBezTo>
                  <a:close/>
                  <a:moveTo>
                    <a:pt x="194" y="1"/>
                  </a:moveTo>
                  <a:cubicBezTo>
                    <a:pt x="79" y="1"/>
                    <a:pt x="0" y="98"/>
                    <a:pt x="0" y="213"/>
                  </a:cubicBezTo>
                  <a:cubicBezTo>
                    <a:pt x="0" y="329"/>
                    <a:pt x="79" y="426"/>
                    <a:pt x="194" y="426"/>
                  </a:cubicBezTo>
                  <a:lnTo>
                    <a:pt x="2791" y="426"/>
                  </a:lnTo>
                  <a:cubicBezTo>
                    <a:pt x="2907" y="426"/>
                    <a:pt x="3004" y="329"/>
                    <a:pt x="3004" y="213"/>
                  </a:cubicBezTo>
                  <a:cubicBezTo>
                    <a:pt x="3004" y="98"/>
                    <a:pt x="2907" y="1"/>
                    <a:pt x="279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9"/>
            <p:cNvSpPr/>
            <p:nvPr/>
          </p:nvSpPr>
          <p:spPr>
            <a:xfrm>
              <a:off x="2127814" y="2277319"/>
              <a:ext cx="875396" cy="96801"/>
            </a:xfrm>
            <a:custGeom>
              <a:avLst/>
              <a:gdLst/>
              <a:ahLst/>
              <a:cxnLst/>
              <a:rect l="l" t="t" r="r" b="b"/>
              <a:pathLst>
                <a:path w="2930" h="324" extrusionOk="0">
                  <a:moveTo>
                    <a:pt x="157" y="0"/>
                  </a:moveTo>
                  <a:cubicBezTo>
                    <a:pt x="79" y="0"/>
                    <a:pt x="0" y="74"/>
                    <a:pt x="0" y="171"/>
                  </a:cubicBezTo>
                  <a:cubicBezTo>
                    <a:pt x="0" y="250"/>
                    <a:pt x="79" y="324"/>
                    <a:pt x="157" y="324"/>
                  </a:cubicBezTo>
                  <a:lnTo>
                    <a:pt x="2754" y="324"/>
                  </a:lnTo>
                  <a:cubicBezTo>
                    <a:pt x="2851" y="324"/>
                    <a:pt x="2930" y="250"/>
                    <a:pt x="2930" y="171"/>
                  </a:cubicBezTo>
                  <a:cubicBezTo>
                    <a:pt x="2930" y="74"/>
                    <a:pt x="2851" y="0"/>
                    <a:pt x="27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9"/>
            <p:cNvSpPr/>
            <p:nvPr/>
          </p:nvSpPr>
          <p:spPr>
            <a:xfrm>
              <a:off x="2116760" y="2264771"/>
              <a:ext cx="897505" cy="121897"/>
            </a:xfrm>
            <a:custGeom>
              <a:avLst/>
              <a:gdLst/>
              <a:ahLst/>
              <a:cxnLst/>
              <a:rect l="l" t="t" r="r" b="b"/>
              <a:pathLst>
                <a:path w="3004" h="408" extrusionOk="0">
                  <a:moveTo>
                    <a:pt x="2791" y="98"/>
                  </a:moveTo>
                  <a:cubicBezTo>
                    <a:pt x="2870" y="98"/>
                    <a:pt x="2907" y="135"/>
                    <a:pt x="2907" y="213"/>
                  </a:cubicBezTo>
                  <a:cubicBezTo>
                    <a:pt x="2907" y="273"/>
                    <a:pt x="2870" y="329"/>
                    <a:pt x="2791" y="329"/>
                  </a:cubicBezTo>
                  <a:lnTo>
                    <a:pt x="194" y="329"/>
                  </a:lnTo>
                  <a:cubicBezTo>
                    <a:pt x="134" y="329"/>
                    <a:pt x="79" y="273"/>
                    <a:pt x="79" y="213"/>
                  </a:cubicBezTo>
                  <a:cubicBezTo>
                    <a:pt x="79" y="135"/>
                    <a:pt x="134" y="98"/>
                    <a:pt x="194" y="98"/>
                  </a:cubicBezTo>
                  <a:close/>
                  <a:moveTo>
                    <a:pt x="194" y="1"/>
                  </a:moveTo>
                  <a:cubicBezTo>
                    <a:pt x="79" y="1"/>
                    <a:pt x="0" y="98"/>
                    <a:pt x="0" y="213"/>
                  </a:cubicBezTo>
                  <a:cubicBezTo>
                    <a:pt x="0" y="329"/>
                    <a:pt x="79" y="407"/>
                    <a:pt x="194" y="407"/>
                  </a:cubicBezTo>
                  <a:lnTo>
                    <a:pt x="2791" y="407"/>
                  </a:lnTo>
                  <a:cubicBezTo>
                    <a:pt x="2907" y="407"/>
                    <a:pt x="3004" y="329"/>
                    <a:pt x="3004" y="213"/>
                  </a:cubicBezTo>
                  <a:cubicBezTo>
                    <a:pt x="3004" y="98"/>
                    <a:pt x="2907" y="1"/>
                    <a:pt x="279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oogle Shape;20;p3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21" name="Google Shape;21;p3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" name="Google Shape;22;p3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23" name="Google Shape;23;p3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3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3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" name="Google Shape;26;p3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7" name="Google Shape;27;p3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" name="Google Shape;28;p3"/>
          <p:cNvSpPr txBox="1">
            <a:spLocks noGrp="1"/>
          </p:cNvSpPr>
          <p:nvPr>
            <p:ph type="title"/>
          </p:nvPr>
        </p:nvSpPr>
        <p:spPr>
          <a:xfrm>
            <a:off x="720000" y="2150850"/>
            <a:ext cx="47409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9" name="Google Shape;29;p3"/>
          <p:cNvSpPr txBox="1">
            <a:spLocks noGrp="1"/>
          </p:cNvSpPr>
          <p:nvPr>
            <p:ph type="title" idx="2" hasCustomPrompt="1"/>
          </p:nvPr>
        </p:nvSpPr>
        <p:spPr>
          <a:xfrm>
            <a:off x="720000" y="1249000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30" name="Google Shape;30;p3"/>
          <p:cNvSpPr txBox="1">
            <a:spLocks noGrp="1"/>
          </p:cNvSpPr>
          <p:nvPr>
            <p:ph type="subTitle" idx="1"/>
          </p:nvPr>
        </p:nvSpPr>
        <p:spPr>
          <a:xfrm>
            <a:off x="720000" y="3024005"/>
            <a:ext cx="4740900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oogle Shape;43;p5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44" name="Google Shape;44;p5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5" name="Google Shape;45;p5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46" name="Google Shape;46;p5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5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5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9" name="Google Shape;49;p5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50" name="Google Shape;50;p5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1" name="Google Shape;51;p5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5"/>
          <p:cNvSpPr txBox="1">
            <a:spLocks noGrp="1"/>
          </p:cNvSpPr>
          <p:nvPr>
            <p:ph type="subTitle" idx="1"/>
          </p:nvPr>
        </p:nvSpPr>
        <p:spPr>
          <a:xfrm>
            <a:off x="4780709" y="2614160"/>
            <a:ext cx="2853000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" name="Google Shape;53;p5"/>
          <p:cNvSpPr txBox="1">
            <a:spLocks noGrp="1"/>
          </p:cNvSpPr>
          <p:nvPr>
            <p:ph type="subTitle" idx="2"/>
          </p:nvPr>
        </p:nvSpPr>
        <p:spPr>
          <a:xfrm>
            <a:off x="1510291" y="2614160"/>
            <a:ext cx="2853000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subTitle" idx="3"/>
          </p:nvPr>
        </p:nvSpPr>
        <p:spPr>
          <a:xfrm>
            <a:off x="4780709" y="2276750"/>
            <a:ext cx="2853000" cy="414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4"/>
          </p:nvPr>
        </p:nvSpPr>
        <p:spPr>
          <a:xfrm>
            <a:off x="1510291" y="2276750"/>
            <a:ext cx="2853000" cy="414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7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68" name="Google Shape;68;p7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9" name="Google Shape;69;p7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70" name="Google Shape;70;p7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7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7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" name="Google Shape;73;p7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74" name="Google Shape;74;p7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5" name="Google Shape;75;p7"/>
          <p:cNvSpPr txBox="1">
            <a:spLocks noGrp="1"/>
          </p:cNvSpPr>
          <p:nvPr>
            <p:ph type="subTitle" idx="1"/>
          </p:nvPr>
        </p:nvSpPr>
        <p:spPr>
          <a:xfrm>
            <a:off x="719975" y="1263375"/>
            <a:ext cx="7704000" cy="4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600"/>
              <a:buFont typeface="Open Sans"/>
              <a:buChar char="■"/>
              <a:defRPr/>
            </a:lvl9pPr>
          </a:lstStyle>
          <a:p>
            <a:endParaRPr/>
          </a:p>
        </p:txBody>
      </p:sp>
      <p:sp>
        <p:nvSpPr>
          <p:cNvPr id="76" name="Google Shape;76;p7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oogle Shape;88;p9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89" name="Google Shape;89;p9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" name="Google Shape;90;p9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91" name="Google Shape;91;p9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9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9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4" name="Google Shape;94;p9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95" name="Google Shape;95;p9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6" name="Google Shape;96;p9"/>
          <p:cNvSpPr txBox="1">
            <a:spLocks noGrp="1"/>
          </p:cNvSpPr>
          <p:nvPr>
            <p:ph type="title"/>
          </p:nvPr>
        </p:nvSpPr>
        <p:spPr>
          <a:xfrm>
            <a:off x="933913" y="1262563"/>
            <a:ext cx="4332900" cy="1490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9"/>
          <p:cNvSpPr txBox="1">
            <a:spLocks noGrp="1"/>
          </p:cNvSpPr>
          <p:nvPr>
            <p:ph type="subTitle" idx="1"/>
          </p:nvPr>
        </p:nvSpPr>
        <p:spPr>
          <a:xfrm>
            <a:off x="933913" y="2810527"/>
            <a:ext cx="4332900" cy="10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600"/>
              <a:buFont typeface="Open Sans"/>
              <a:buChar char="■"/>
              <a:defRPr/>
            </a:lvl9pPr>
          </a:lstStyle>
          <a:p>
            <a:endParaRPr/>
          </a:p>
        </p:txBody>
      </p:sp>
      <p:sp>
        <p:nvSpPr>
          <p:cNvPr id="98" name="Google Shape;98;p9"/>
          <p:cNvSpPr>
            <a:spLocks noGrp="1"/>
          </p:cNvSpPr>
          <p:nvPr>
            <p:ph type="pic" idx="2"/>
          </p:nvPr>
        </p:nvSpPr>
        <p:spPr>
          <a:xfrm>
            <a:off x="5297834" y="1262575"/>
            <a:ext cx="2912400" cy="2618400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13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116" name="Google Shape;116;p13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7" name="Google Shape;117;p13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118" name="Google Shape;118;p13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13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13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" name="Google Shape;121;p13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122" name="Google Shape;122;p13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3" name="Google Shape;123;p13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3"/>
          <p:cNvSpPr txBox="1">
            <a:spLocks noGrp="1"/>
          </p:cNvSpPr>
          <p:nvPr>
            <p:ph type="subTitle" idx="1"/>
          </p:nvPr>
        </p:nvSpPr>
        <p:spPr>
          <a:xfrm>
            <a:off x="1276777" y="2273420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3"/>
          <p:cNvSpPr txBox="1">
            <a:spLocks noGrp="1"/>
          </p:cNvSpPr>
          <p:nvPr>
            <p:ph type="subTitle" idx="2"/>
          </p:nvPr>
        </p:nvSpPr>
        <p:spPr>
          <a:xfrm>
            <a:off x="4947925" y="2273420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3"/>
          <p:cNvSpPr txBox="1">
            <a:spLocks noGrp="1"/>
          </p:cNvSpPr>
          <p:nvPr>
            <p:ph type="subTitle" idx="3"/>
          </p:nvPr>
        </p:nvSpPr>
        <p:spPr>
          <a:xfrm>
            <a:off x="1276777" y="3969595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3"/>
          <p:cNvSpPr txBox="1">
            <a:spLocks noGrp="1"/>
          </p:cNvSpPr>
          <p:nvPr>
            <p:ph type="subTitle" idx="4"/>
          </p:nvPr>
        </p:nvSpPr>
        <p:spPr>
          <a:xfrm>
            <a:off x="4947925" y="3969595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3"/>
          <p:cNvSpPr txBox="1">
            <a:spLocks noGrp="1"/>
          </p:cNvSpPr>
          <p:nvPr>
            <p:ph type="title" idx="5" hasCustomPrompt="1"/>
          </p:nvPr>
        </p:nvSpPr>
        <p:spPr>
          <a:xfrm>
            <a:off x="1276775" y="1429475"/>
            <a:ext cx="954600" cy="470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29" name="Google Shape;129;p13"/>
          <p:cNvSpPr txBox="1">
            <a:spLocks noGrp="1"/>
          </p:cNvSpPr>
          <p:nvPr>
            <p:ph type="title" idx="6" hasCustomPrompt="1"/>
          </p:nvPr>
        </p:nvSpPr>
        <p:spPr>
          <a:xfrm>
            <a:off x="1276775" y="3125724"/>
            <a:ext cx="954600" cy="470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30" name="Google Shape;130;p13"/>
          <p:cNvSpPr txBox="1">
            <a:spLocks noGrp="1"/>
          </p:cNvSpPr>
          <p:nvPr>
            <p:ph type="title" idx="7" hasCustomPrompt="1"/>
          </p:nvPr>
        </p:nvSpPr>
        <p:spPr>
          <a:xfrm>
            <a:off x="4947925" y="1429475"/>
            <a:ext cx="954600" cy="470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31" name="Google Shape;131;p13"/>
          <p:cNvSpPr txBox="1">
            <a:spLocks noGrp="1"/>
          </p:cNvSpPr>
          <p:nvPr>
            <p:ph type="title" idx="8" hasCustomPrompt="1"/>
          </p:nvPr>
        </p:nvSpPr>
        <p:spPr>
          <a:xfrm>
            <a:off x="4947925" y="3125724"/>
            <a:ext cx="954600" cy="470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132" name="Google Shape;132;p13"/>
          <p:cNvSpPr txBox="1">
            <a:spLocks noGrp="1"/>
          </p:cNvSpPr>
          <p:nvPr>
            <p:ph type="subTitle" idx="9"/>
          </p:nvPr>
        </p:nvSpPr>
        <p:spPr>
          <a:xfrm>
            <a:off x="1276775" y="1900175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3" name="Google Shape;133;p13"/>
          <p:cNvSpPr txBox="1">
            <a:spLocks noGrp="1"/>
          </p:cNvSpPr>
          <p:nvPr>
            <p:ph type="subTitle" idx="13"/>
          </p:nvPr>
        </p:nvSpPr>
        <p:spPr>
          <a:xfrm>
            <a:off x="4947926" y="1900175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4" name="Google Shape;134;p13"/>
          <p:cNvSpPr txBox="1">
            <a:spLocks noGrp="1"/>
          </p:cNvSpPr>
          <p:nvPr>
            <p:ph type="subTitle" idx="14"/>
          </p:nvPr>
        </p:nvSpPr>
        <p:spPr>
          <a:xfrm>
            <a:off x="1276775" y="3596200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35" name="Google Shape;135;p13"/>
          <p:cNvSpPr txBox="1">
            <a:spLocks noGrp="1"/>
          </p:cNvSpPr>
          <p:nvPr>
            <p:ph type="subTitle" idx="15"/>
          </p:nvPr>
        </p:nvSpPr>
        <p:spPr>
          <a:xfrm>
            <a:off x="4947926" y="3596200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000" b="1"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24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ONE_COLUMN_TEXT_1_1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" name="Google Shape;204;p20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205" name="Google Shape;205;p20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6" name="Google Shape;206;p20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207" name="Google Shape;207;p20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0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0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10" name="Google Shape;210;p20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11" name="Google Shape;211;p20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12" name="Google Shape;212;p20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13" name="Google Shape;213;p20"/>
          <p:cNvSpPr txBox="1">
            <a:spLocks noGrp="1"/>
          </p:cNvSpPr>
          <p:nvPr>
            <p:ph type="subTitle" idx="1"/>
          </p:nvPr>
        </p:nvSpPr>
        <p:spPr>
          <a:xfrm>
            <a:off x="4572037" y="1472900"/>
            <a:ext cx="3428400" cy="190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4" name="Google Shape;214;p20"/>
          <p:cNvSpPr txBox="1">
            <a:spLocks noGrp="1"/>
          </p:cNvSpPr>
          <p:nvPr>
            <p:ph type="subTitle" idx="2"/>
          </p:nvPr>
        </p:nvSpPr>
        <p:spPr>
          <a:xfrm>
            <a:off x="1143563" y="1472900"/>
            <a:ext cx="3428400" cy="190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8_1_1_1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" name="Google Shape;248;p23"/>
          <p:cNvGrpSpPr/>
          <p:nvPr/>
        </p:nvGrpSpPr>
        <p:grpSpPr>
          <a:xfrm>
            <a:off x="281250" y="281700"/>
            <a:ext cx="8581500" cy="4580100"/>
            <a:chOff x="281250" y="281700"/>
            <a:chExt cx="8581500" cy="4580100"/>
          </a:xfrm>
        </p:grpSpPr>
        <p:sp>
          <p:nvSpPr>
            <p:cNvPr id="249" name="Google Shape;249;p23"/>
            <p:cNvSpPr/>
            <p:nvPr/>
          </p:nvSpPr>
          <p:spPr>
            <a:xfrm>
              <a:off x="281250" y="281700"/>
              <a:ext cx="8581500" cy="4580100"/>
            </a:xfrm>
            <a:prstGeom prst="roundRect">
              <a:avLst>
                <a:gd name="adj" fmla="val 2793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50" name="Google Shape;250;p23"/>
            <p:cNvGrpSpPr/>
            <p:nvPr/>
          </p:nvGrpSpPr>
          <p:grpSpPr>
            <a:xfrm>
              <a:off x="517475" y="382105"/>
              <a:ext cx="400500" cy="95700"/>
              <a:chOff x="517475" y="395577"/>
              <a:chExt cx="400500" cy="95700"/>
            </a:xfrm>
          </p:grpSpPr>
          <p:sp>
            <p:nvSpPr>
              <p:cNvPr id="251" name="Google Shape;251;p23"/>
              <p:cNvSpPr/>
              <p:nvPr/>
            </p:nvSpPr>
            <p:spPr>
              <a:xfrm>
                <a:off x="5174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3"/>
              <p:cNvSpPr/>
              <p:nvPr/>
            </p:nvSpPr>
            <p:spPr>
              <a:xfrm>
                <a:off x="6698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23"/>
              <p:cNvSpPr/>
              <p:nvPr/>
            </p:nvSpPr>
            <p:spPr>
              <a:xfrm>
                <a:off x="822275" y="395577"/>
                <a:ext cx="95700" cy="95700"/>
              </a:xfrm>
              <a:prstGeom prst="ellipse">
                <a:avLst/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4" name="Google Shape;254;p23"/>
            <p:cNvSpPr/>
            <p:nvPr/>
          </p:nvSpPr>
          <p:spPr>
            <a:xfrm>
              <a:off x="7552875" y="357952"/>
              <a:ext cx="1159200" cy="148800"/>
            </a:xfrm>
            <a:prstGeom prst="roundRect">
              <a:avLst>
                <a:gd name="adj" fmla="val 50000"/>
              </a:avLst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55" name="Google Shape;255;p23"/>
            <p:cNvCxnSpPr/>
            <p:nvPr/>
          </p:nvCxnSpPr>
          <p:spPr>
            <a:xfrm>
              <a:off x="283350" y="574700"/>
              <a:ext cx="8577000" cy="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6" name="Google Shape;256;p23"/>
          <p:cNvSpPr txBox="1">
            <a:spLocks noGrp="1"/>
          </p:cNvSpPr>
          <p:nvPr>
            <p:ph type="subTitle" idx="1"/>
          </p:nvPr>
        </p:nvSpPr>
        <p:spPr>
          <a:xfrm>
            <a:off x="1683888" y="2262925"/>
            <a:ext cx="6555300" cy="34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257" name="Google Shape;257;p23"/>
          <p:cNvSpPr txBox="1">
            <a:spLocks noGrp="1"/>
          </p:cNvSpPr>
          <p:nvPr>
            <p:ph type="subTitle" idx="2"/>
          </p:nvPr>
        </p:nvSpPr>
        <p:spPr>
          <a:xfrm>
            <a:off x="1683898" y="1833625"/>
            <a:ext cx="6555300" cy="50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58" name="Google Shape;258;p23"/>
          <p:cNvSpPr txBox="1">
            <a:spLocks noGrp="1"/>
          </p:cNvSpPr>
          <p:nvPr>
            <p:ph type="subTitle" idx="3"/>
          </p:nvPr>
        </p:nvSpPr>
        <p:spPr>
          <a:xfrm>
            <a:off x="1683900" y="3205138"/>
            <a:ext cx="6555300" cy="34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259" name="Google Shape;259;p23"/>
          <p:cNvSpPr txBox="1">
            <a:spLocks noGrp="1"/>
          </p:cNvSpPr>
          <p:nvPr>
            <p:ph type="subTitle" idx="4"/>
          </p:nvPr>
        </p:nvSpPr>
        <p:spPr>
          <a:xfrm>
            <a:off x="1683877" y="2775838"/>
            <a:ext cx="6555300" cy="50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60" name="Google Shape;260;p23"/>
          <p:cNvSpPr txBox="1">
            <a:spLocks noGrp="1"/>
          </p:cNvSpPr>
          <p:nvPr>
            <p:ph type="subTitle" idx="5"/>
          </p:nvPr>
        </p:nvSpPr>
        <p:spPr>
          <a:xfrm>
            <a:off x="1683888" y="4147350"/>
            <a:ext cx="6555300" cy="34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T Sans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PT Sans"/>
              <a:buNone/>
              <a:defRPr sz="2100"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endParaRPr/>
          </a:p>
        </p:txBody>
      </p:sp>
      <p:sp>
        <p:nvSpPr>
          <p:cNvPr id="261" name="Google Shape;261;p23"/>
          <p:cNvSpPr txBox="1">
            <a:spLocks noGrp="1"/>
          </p:cNvSpPr>
          <p:nvPr>
            <p:ph type="subTitle" idx="6"/>
          </p:nvPr>
        </p:nvSpPr>
        <p:spPr>
          <a:xfrm>
            <a:off x="1683888" y="3718050"/>
            <a:ext cx="6555300" cy="50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62" name="Google Shape;262;p23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3" name="Google Shape;263;p23"/>
          <p:cNvSpPr txBox="1">
            <a:spLocks noGrp="1"/>
          </p:cNvSpPr>
          <p:nvPr>
            <p:ph type="subTitle" idx="7"/>
          </p:nvPr>
        </p:nvSpPr>
        <p:spPr>
          <a:xfrm>
            <a:off x="719975" y="1263375"/>
            <a:ext cx="7704000" cy="4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800"/>
              <a:buFont typeface="Open Sans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700"/>
              <a:buFont typeface="Open Sans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600"/>
              <a:buFont typeface="Open Sans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AEE2F4">
            <a:alpha val="30820"/>
          </a:srgb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212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1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68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●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○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■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●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○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■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●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○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Char char="■"/>
              <a:defRPr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3" r:id="rId4"/>
    <p:sldLayoutId id="2147483655" r:id="rId5"/>
    <p:sldLayoutId id="2147483658" r:id="rId6"/>
    <p:sldLayoutId id="2147483659" r:id="rId7"/>
    <p:sldLayoutId id="2147483666" r:id="rId8"/>
    <p:sldLayoutId id="2147483669" r:id="rId9"/>
    <p:sldLayoutId id="2147483670" r:id="rId10"/>
    <p:sldLayoutId id="2147483673" r:id="rId11"/>
    <p:sldLayoutId id="2147483674" r:id="rId12"/>
    <p:sldLayoutId id="2147483675" r:id="rId13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Google Shape;535;p33"/>
          <p:cNvSpPr txBox="1">
            <a:spLocks noGrp="1"/>
          </p:cNvSpPr>
          <p:nvPr>
            <p:ph type="ctrTitle"/>
          </p:nvPr>
        </p:nvSpPr>
        <p:spPr>
          <a:xfrm>
            <a:off x="3809592" y="878260"/>
            <a:ext cx="5064988" cy="2224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dirty="0"/>
              <a:t>XÂY DỰNG HỆ THỐNG TRUY XUẤT THÔNG TIN SỬ DỤNG VECTOR SPACE VÀ BINARY INDEPENDENCE MODEL</a:t>
            </a:r>
            <a:endParaRPr sz="3000" b="0" i="1" dirty="0"/>
          </a:p>
        </p:txBody>
      </p:sp>
      <p:sp>
        <p:nvSpPr>
          <p:cNvPr id="536" name="Google Shape;536;p33"/>
          <p:cNvSpPr txBox="1">
            <a:spLocks noGrp="1"/>
          </p:cNvSpPr>
          <p:nvPr>
            <p:ph type="subTitle" idx="1"/>
          </p:nvPr>
        </p:nvSpPr>
        <p:spPr>
          <a:xfrm>
            <a:off x="4409746" y="3099398"/>
            <a:ext cx="3864680" cy="9320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Giảng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</a:t>
            </a:r>
            <a:r>
              <a:rPr lang="en-US" dirty="0" err="1"/>
              <a:t>ThS</a:t>
            </a:r>
            <a:r>
              <a:rPr lang="en-US" dirty="0"/>
              <a:t>. </a:t>
            </a: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Chỉnh</a:t>
            </a:r>
            <a:endParaRPr lang="en-US" dirty="0"/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S419 –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ùi Quốc Thịnh – 20520934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oàng </a:t>
            </a:r>
            <a:r>
              <a:rPr lang="en-US" dirty="0" err="1"/>
              <a:t>Đình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– 20521384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Khôi</a:t>
            </a:r>
            <a:r>
              <a:rPr lang="en-US" dirty="0"/>
              <a:t> - 21521009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grpSp>
        <p:nvGrpSpPr>
          <p:cNvPr id="537" name="Google Shape;537;p33"/>
          <p:cNvGrpSpPr/>
          <p:nvPr/>
        </p:nvGrpSpPr>
        <p:grpSpPr>
          <a:xfrm>
            <a:off x="556725" y="779703"/>
            <a:ext cx="3208310" cy="3653947"/>
            <a:chOff x="556725" y="779703"/>
            <a:chExt cx="3208310" cy="3653947"/>
          </a:xfrm>
        </p:grpSpPr>
        <p:sp>
          <p:nvSpPr>
            <p:cNvPr id="538" name="Google Shape;538;p33"/>
            <p:cNvSpPr/>
            <p:nvPr/>
          </p:nvSpPr>
          <p:spPr>
            <a:xfrm>
              <a:off x="1745491" y="784984"/>
              <a:ext cx="119146" cy="78181"/>
            </a:xfrm>
            <a:custGeom>
              <a:avLst/>
              <a:gdLst/>
              <a:ahLst/>
              <a:cxnLst/>
              <a:rect l="l" t="t" r="r" b="b"/>
              <a:pathLst>
                <a:path w="1399" h="918" extrusionOk="0">
                  <a:moveTo>
                    <a:pt x="330" y="1"/>
                  </a:moveTo>
                  <a:cubicBezTo>
                    <a:pt x="220" y="1"/>
                    <a:pt x="131" y="69"/>
                    <a:pt x="110" y="174"/>
                  </a:cubicBezTo>
                  <a:lnTo>
                    <a:pt x="0" y="745"/>
                  </a:lnTo>
                  <a:lnTo>
                    <a:pt x="0" y="765"/>
                  </a:lnTo>
                  <a:cubicBezTo>
                    <a:pt x="0" y="854"/>
                    <a:pt x="68" y="917"/>
                    <a:pt x="152" y="917"/>
                  </a:cubicBezTo>
                  <a:lnTo>
                    <a:pt x="1267" y="917"/>
                  </a:lnTo>
                  <a:cubicBezTo>
                    <a:pt x="1356" y="917"/>
                    <a:pt x="1398" y="828"/>
                    <a:pt x="1377" y="745"/>
                  </a:cubicBezTo>
                  <a:lnTo>
                    <a:pt x="1267" y="174"/>
                  </a:lnTo>
                  <a:cubicBezTo>
                    <a:pt x="1246" y="69"/>
                    <a:pt x="1157" y="1"/>
                    <a:pt x="10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3"/>
            <p:cNvSpPr/>
            <p:nvPr/>
          </p:nvSpPr>
          <p:spPr>
            <a:xfrm>
              <a:off x="1738337" y="779703"/>
              <a:ext cx="131665" cy="89253"/>
            </a:xfrm>
            <a:custGeom>
              <a:avLst/>
              <a:gdLst/>
              <a:ahLst/>
              <a:cxnLst/>
              <a:rect l="l" t="t" r="r" b="b"/>
              <a:pathLst>
                <a:path w="1546" h="1048" extrusionOk="0">
                  <a:moveTo>
                    <a:pt x="1131" y="105"/>
                  </a:moveTo>
                  <a:cubicBezTo>
                    <a:pt x="1220" y="105"/>
                    <a:pt x="1283" y="173"/>
                    <a:pt x="1309" y="262"/>
                  </a:cubicBezTo>
                  <a:lnTo>
                    <a:pt x="1414" y="827"/>
                  </a:lnTo>
                  <a:cubicBezTo>
                    <a:pt x="1414" y="869"/>
                    <a:pt x="1372" y="937"/>
                    <a:pt x="1330" y="937"/>
                  </a:cubicBezTo>
                  <a:lnTo>
                    <a:pt x="236" y="937"/>
                  </a:lnTo>
                  <a:cubicBezTo>
                    <a:pt x="173" y="937"/>
                    <a:pt x="131" y="869"/>
                    <a:pt x="152" y="827"/>
                  </a:cubicBezTo>
                  <a:lnTo>
                    <a:pt x="262" y="262"/>
                  </a:lnTo>
                  <a:cubicBezTo>
                    <a:pt x="262" y="173"/>
                    <a:pt x="346" y="105"/>
                    <a:pt x="414" y="105"/>
                  </a:cubicBezTo>
                  <a:close/>
                  <a:moveTo>
                    <a:pt x="414" y="0"/>
                  </a:moveTo>
                  <a:cubicBezTo>
                    <a:pt x="283" y="0"/>
                    <a:pt x="173" y="105"/>
                    <a:pt x="152" y="236"/>
                  </a:cubicBezTo>
                  <a:lnTo>
                    <a:pt x="21" y="807"/>
                  </a:lnTo>
                  <a:cubicBezTo>
                    <a:pt x="0" y="937"/>
                    <a:pt x="105" y="1047"/>
                    <a:pt x="236" y="1047"/>
                  </a:cubicBezTo>
                  <a:lnTo>
                    <a:pt x="1330" y="1047"/>
                  </a:lnTo>
                  <a:cubicBezTo>
                    <a:pt x="1461" y="1047"/>
                    <a:pt x="1545" y="937"/>
                    <a:pt x="1524" y="807"/>
                  </a:cubicBezTo>
                  <a:lnTo>
                    <a:pt x="1414" y="236"/>
                  </a:lnTo>
                  <a:cubicBezTo>
                    <a:pt x="1393" y="105"/>
                    <a:pt x="1262" y="0"/>
                    <a:pt x="113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33"/>
            <p:cNvSpPr/>
            <p:nvPr/>
          </p:nvSpPr>
          <p:spPr>
            <a:xfrm>
              <a:off x="3586532" y="1513484"/>
              <a:ext cx="122808" cy="119657"/>
            </a:xfrm>
            <a:custGeom>
              <a:avLst/>
              <a:gdLst/>
              <a:ahLst/>
              <a:cxnLst/>
              <a:rect l="l" t="t" r="r" b="b"/>
              <a:pathLst>
                <a:path w="1442" h="1405" extrusionOk="0">
                  <a:moveTo>
                    <a:pt x="685" y="1"/>
                  </a:moveTo>
                  <a:cubicBezTo>
                    <a:pt x="644" y="1"/>
                    <a:pt x="604" y="12"/>
                    <a:pt x="567" y="32"/>
                  </a:cubicBezTo>
                  <a:lnTo>
                    <a:pt x="85" y="357"/>
                  </a:lnTo>
                  <a:cubicBezTo>
                    <a:pt x="64" y="357"/>
                    <a:pt x="64" y="378"/>
                    <a:pt x="64" y="378"/>
                  </a:cubicBezTo>
                  <a:cubicBezTo>
                    <a:pt x="1" y="446"/>
                    <a:pt x="1" y="535"/>
                    <a:pt x="64" y="598"/>
                  </a:cubicBezTo>
                  <a:lnTo>
                    <a:pt x="828" y="1362"/>
                  </a:lnTo>
                  <a:cubicBezTo>
                    <a:pt x="828" y="1362"/>
                    <a:pt x="828" y="1383"/>
                    <a:pt x="849" y="1383"/>
                  </a:cubicBezTo>
                  <a:cubicBezTo>
                    <a:pt x="873" y="1398"/>
                    <a:pt x="900" y="1405"/>
                    <a:pt x="925" y="1405"/>
                  </a:cubicBezTo>
                  <a:cubicBezTo>
                    <a:pt x="972" y="1405"/>
                    <a:pt x="1018" y="1382"/>
                    <a:pt x="1048" y="1341"/>
                  </a:cubicBezTo>
                  <a:lnTo>
                    <a:pt x="1373" y="859"/>
                  </a:lnTo>
                  <a:cubicBezTo>
                    <a:pt x="1441" y="770"/>
                    <a:pt x="1415" y="666"/>
                    <a:pt x="1352" y="577"/>
                  </a:cubicBezTo>
                  <a:lnTo>
                    <a:pt x="849" y="74"/>
                  </a:lnTo>
                  <a:cubicBezTo>
                    <a:pt x="798" y="22"/>
                    <a:pt x="741" y="1"/>
                    <a:pt x="68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33"/>
            <p:cNvSpPr/>
            <p:nvPr/>
          </p:nvSpPr>
          <p:spPr>
            <a:xfrm>
              <a:off x="3578952" y="1508545"/>
              <a:ext cx="135668" cy="129280"/>
            </a:xfrm>
            <a:custGeom>
              <a:avLst/>
              <a:gdLst/>
              <a:ahLst/>
              <a:cxnLst/>
              <a:rect l="l" t="t" r="r" b="b"/>
              <a:pathLst>
                <a:path w="1593" h="1518" extrusionOk="0">
                  <a:moveTo>
                    <a:pt x="775" y="113"/>
                  </a:moveTo>
                  <a:cubicBezTo>
                    <a:pt x="817" y="113"/>
                    <a:pt x="859" y="130"/>
                    <a:pt x="896" y="153"/>
                  </a:cubicBezTo>
                  <a:lnTo>
                    <a:pt x="896" y="174"/>
                  </a:lnTo>
                  <a:lnTo>
                    <a:pt x="1399" y="677"/>
                  </a:lnTo>
                  <a:cubicBezTo>
                    <a:pt x="1462" y="724"/>
                    <a:pt x="1462" y="828"/>
                    <a:pt x="1420" y="896"/>
                  </a:cubicBezTo>
                  <a:lnTo>
                    <a:pt x="1090" y="1378"/>
                  </a:lnTo>
                  <a:cubicBezTo>
                    <a:pt x="1080" y="1399"/>
                    <a:pt x="1059" y="1410"/>
                    <a:pt x="1035" y="1410"/>
                  </a:cubicBezTo>
                  <a:cubicBezTo>
                    <a:pt x="1010" y="1410"/>
                    <a:pt x="983" y="1399"/>
                    <a:pt x="959" y="1378"/>
                  </a:cubicBezTo>
                  <a:lnTo>
                    <a:pt x="174" y="614"/>
                  </a:lnTo>
                  <a:cubicBezTo>
                    <a:pt x="132" y="567"/>
                    <a:pt x="153" y="504"/>
                    <a:pt x="195" y="462"/>
                  </a:cubicBezTo>
                  <a:lnTo>
                    <a:pt x="676" y="153"/>
                  </a:lnTo>
                  <a:cubicBezTo>
                    <a:pt x="707" y="124"/>
                    <a:pt x="741" y="113"/>
                    <a:pt x="775" y="113"/>
                  </a:cubicBezTo>
                  <a:close/>
                  <a:moveTo>
                    <a:pt x="768" y="0"/>
                  </a:moveTo>
                  <a:cubicBezTo>
                    <a:pt x="714" y="0"/>
                    <a:pt x="659" y="16"/>
                    <a:pt x="614" y="43"/>
                  </a:cubicBezTo>
                  <a:lnTo>
                    <a:pt x="132" y="373"/>
                  </a:lnTo>
                  <a:cubicBezTo>
                    <a:pt x="22" y="436"/>
                    <a:pt x="1" y="614"/>
                    <a:pt x="111" y="697"/>
                  </a:cubicBezTo>
                  <a:lnTo>
                    <a:pt x="875" y="1462"/>
                  </a:lnTo>
                  <a:cubicBezTo>
                    <a:pt x="911" y="1500"/>
                    <a:pt x="958" y="1518"/>
                    <a:pt x="1008" y="1518"/>
                  </a:cubicBezTo>
                  <a:cubicBezTo>
                    <a:pt x="1076" y="1518"/>
                    <a:pt x="1149" y="1484"/>
                    <a:pt x="1200" y="1420"/>
                  </a:cubicBezTo>
                  <a:lnTo>
                    <a:pt x="1504" y="959"/>
                  </a:lnTo>
                  <a:cubicBezTo>
                    <a:pt x="1593" y="828"/>
                    <a:pt x="1572" y="697"/>
                    <a:pt x="1483" y="593"/>
                  </a:cubicBezTo>
                  <a:lnTo>
                    <a:pt x="959" y="90"/>
                  </a:lnTo>
                  <a:lnTo>
                    <a:pt x="959" y="69"/>
                  </a:lnTo>
                  <a:lnTo>
                    <a:pt x="941" y="69"/>
                  </a:lnTo>
                  <a:cubicBezTo>
                    <a:pt x="894" y="21"/>
                    <a:pt x="831" y="0"/>
                    <a:pt x="76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3"/>
            <p:cNvSpPr/>
            <p:nvPr/>
          </p:nvSpPr>
          <p:spPr>
            <a:xfrm>
              <a:off x="3681148" y="1674016"/>
              <a:ext cx="78096" cy="119486"/>
            </a:xfrm>
            <a:custGeom>
              <a:avLst/>
              <a:gdLst/>
              <a:ahLst/>
              <a:cxnLst/>
              <a:rect l="l" t="t" r="r" b="b"/>
              <a:pathLst>
                <a:path w="917" h="1403" extrusionOk="0">
                  <a:moveTo>
                    <a:pt x="152" y="1"/>
                  </a:moveTo>
                  <a:cubicBezTo>
                    <a:pt x="68" y="1"/>
                    <a:pt x="0" y="64"/>
                    <a:pt x="0" y="153"/>
                  </a:cubicBezTo>
                  <a:lnTo>
                    <a:pt x="0" y="1242"/>
                  </a:lnTo>
                  <a:lnTo>
                    <a:pt x="0" y="1268"/>
                  </a:lnTo>
                  <a:cubicBezTo>
                    <a:pt x="0" y="1342"/>
                    <a:pt x="69" y="1403"/>
                    <a:pt x="142" y="1403"/>
                  </a:cubicBezTo>
                  <a:cubicBezTo>
                    <a:pt x="152" y="1403"/>
                    <a:pt x="163" y="1402"/>
                    <a:pt x="173" y="1399"/>
                  </a:cubicBezTo>
                  <a:lnTo>
                    <a:pt x="744" y="1289"/>
                  </a:lnTo>
                  <a:cubicBezTo>
                    <a:pt x="854" y="1268"/>
                    <a:pt x="917" y="1179"/>
                    <a:pt x="917" y="1069"/>
                  </a:cubicBezTo>
                  <a:lnTo>
                    <a:pt x="917" y="352"/>
                  </a:lnTo>
                  <a:cubicBezTo>
                    <a:pt x="917" y="242"/>
                    <a:pt x="854" y="132"/>
                    <a:pt x="744" y="111"/>
                  </a:cubicBezTo>
                  <a:lnTo>
                    <a:pt x="17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33"/>
            <p:cNvSpPr/>
            <p:nvPr/>
          </p:nvSpPr>
          <p:spPr>
            <a:xfrm>
              <a:off x="3675782" y="1670099"/>
              <a:ext cx="89253" cy="126981"/>
            </a:xfrm>
            <a:custGeom>
              <a:avLst/>
              <a:gdLst/>
              <a:ahLst/>
              <a:cxnLst/>
              <a:rect l="l" t="t" r="r" b="b"/>
              <a:pathLst>
                <a:path w="1048" h="1491" extrusionOk="0">
                  <a:moveTo>
                    <a:pt x="193" y="105"/>
                  </a:moveTo>
                  <a:cubicBezTo>
                    <a:pt x="201" y="105"/>
                    <a:pt x="208" y="106"/>
                    <a:pt x="215" y="110"/>
                  </a:cubicBezTo>
                  <a:lnTo>
                    <a:pt x="786" y="220"/>
                  </a:lnTo>
                  <a:cubicBezTo>
                    <a:pt x="870" y="241"/>
                    <a:pt x="938" y="309"/>
                    <a:pt x="938" y="398"/>
                  </a:cubicBezTo>
                  <a:lnTo>
                    <a:pt x="938" y="1115"/>
                  </a:lnTo>
                  <a:cubicBezTo>
                    <a:pt x="938" y="1183"/>
                    <a:pt x="870" y="1246"/>
                    <a:pt x="786" y="1267"/>
                  </a:cubicBezTo>
                  <a:lnTo>
                    <a:pt x="215" y="1377"/>
                  </a:lnTo>
                  <a:cubicBezTo>
                    <a:pt x="208" y="1381"/>
                    <a:pt x="200" y="1382"/>
                    <a:pt x="191" y="1382"/>
                  </a:cubicBezTo>
                  <a:cubicBezTo>
                    <a:pt x="151" y="1382"/>
                    <a:pt x="105" y="1344"/>
                    <a:pt x="105" y="1288"/>
                  </a:cubicBezTo>
                  <a:lnTo>
                    <a:pt x="105" y="199"/>
                  </a:lnTo>
                  <a:cubicBezTo>
                    <a:pt x="105" y="146"/>
                    <a:pt x="153" y="105"/>
                    <a:pt x="193" y="105"/>
                  </a:cubicBezTo>
                  <a:close/>
                  <a:moveTo>
                    <a:pt x="198" y="0"/>
                  </a:moveTo>
                  <a:cubicBezTo>
                    <a:pt x="102" y="0"/>
                    <a:pt x="0" y="83"/>
                    <a:pt x="0" y="199"/>
                  </a:cubicBezTo>
                  <a:lnTo>
                    <a:pt x="0" y="1288"/>
                  </a:lnTo>
                  <a:cubicBezTo>
                    <a:pt x="0" y="1406"/>
                    <a:pt x="107" y="1490"/>
                    <a:pt x="205" y="1490"/>
                  </a:cubicBezTo>
                  <a:cubicBezTo>
                    <a:pt x="215" y="1490"/>
                    <a:pt x="226" y="1489"/>
                    <a:pt x="236" y="1487"/>
                  </a:cubicBezTo>
                  <a:lnTo>
                    <a:pt x="807" y="1377"/>
                  </a:lnTo>
                  <a:cubicBezTo>
                    <a:pt x="938" y="1356"/>
                    <a:pt x="1048" y="1246"/>
                    <a:pt x="1048" y="1115"/>
                  </a:cubicBezTo>
                  <a:lnTo>
                    <a:pt x="1048" y="398"/>
                  </a:lnTo>
                  <a:cubicBezTo>
                    <a:pt x="1048" y="241"/>
                    <a:pt x="938" y="136"/>
                    <a:pt x="807" y="110"/>
                  </a:cubicBezTo>
                  <a:lnTo>
                    <a:pt x="236" y="5"/>
                  </a:lnTo>
                  <a:cubicBezTo>
                    <a:pt x="224" y="2"/>
                    <a:pt x="211" y="0"/>
                    <a:pt x="19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33"/>
            <p:cNvSpPr/>
            <p:nvPr/>
          </p:nvSpPr>
          <p:spPr>
            <a:xfrm>
              <a:off x="3584317" y="1833357"/>
              <a:ext cx="125022" cy="120083"/>
            </a:xfrm>
            <a:custGeom>
              <a:avLst/>
              <a:gdLst/>
              <a:ahLst/>
              <a:cxnLst/>
              <a:rect l="l" t="t" r="r" b="b"/>
              <a:pathLst>
                <a:path w="1468" h="1410" extrusionOk="0">
                  <a:moveTo>
                    <a:pt x="955" y="1"/>
                  </a:moveTo>
                  <a:cubicBezTo>
                    <a:pt x="913" y="1"/>
                    <a:pt x="875" y="18"/>
                    <a:pt x="854" y="52"/>
                  </a:cubicBezTo>
                  <a:lnTo>
                    <a:pt x="69" y="811"/>
                  </a:lnTo>
                  <a:lnTo>
                    <a:pt x="69" y="837"/>
                  </a:lnTo>
                  <a:cubicBezTo>
                    <a:pt x="1" y="900"/>
                    <a:pt x="27" y="1010"/>
                    <a:pt x="111" y="1052"/>
                  </a:cubicBezTo>
                  <a:lnTo>
                    <a:pt x="572" y="1382"/>
                  </a:lnTo>
                  <a:cubicBezTo>
                    <a:pt x="616" y="1399"/>
                    <a:pt x="660" y="1409"/>
                    <a:pt x="701" y="1409"/>
                  </a:cubicBezTo>
                  <a:cubicBezTo>
                    <a:pt x="761" y="1409"/>
                    <a:pt x="814" y="1388"/>
                    <a:pt x="854" y="1335"/>
                  </a:cubicBezTo>
                  <a:lnTo>
                    <a:pt x="1378" y="837"/>
                  </a:lnTo>
                  <a:cubicBezTo>
                    <a:pt x="1441" y="769"/>
                    <a:pt x="1467" y="638"/>
                    <a:pt x="1399" y="549"/>
                  </a:cubicBezTo>
                  <a:lnTo>
                    <a:pt x="1074" y="73"/>
                  </a:lnTo>
                  <a:lnTo>
                    <a:pt x="1074" y="52"/>
                  </a:lnTo>
                  <a:cubicBezTo>
                    <a:pt x="1040" y="18"/>
                    <a:pt x="996" y="1"/>
                    <a:pt x="95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3"/>
            <p:cNvSpPr/>
            <p:nvPr/>
          </p:nvSpPr>
          <p:spPr>
            <a:xfrm>
              <a:off x="3578952" y="1829354"/>
              <a:ext cx="135668" cy="129280"/>
            </a:xfrm>
            <a:custGeom>
              <a:avLst/>
              <a:gdLst/>
              <a:ahLst/>
              <a:cxnLst/>
              <a:rect l="l" t="t" r="r" b="b"/>
              <a:pathLst>
                <a:path w="1593" h="1518" extrusionOk="0">
                  <a:moveTo>
                    <a:pt x="1013" y="111"/>
                  </a:moveTo>
                  <a:cubicBezTo>
                    <a:pt x="1047" y="111"/>
                    <a:pt x="1079" y="127"/>
                    <a:pt x="1090" y="162"/>
                  </a:cubicBezTo>
                  <a:lnTo>
                    <a:pt x="1420" y="622"/>
                  </a:lnTo>
                  <a:cubicBezTo>
                    <a:pt x="1462" y="706"/>
                    <a:pt x="1462" y="795"/>
                    <a:pt x="1399" y="837"/>
                  </a:cubicBezTo>
                  <a:lnTo>
                    <a:pt x="896" y="1361"/>
                  </a:lnTo>
                  <a:cubicBezTo>
                    <a:pt x="855" y="1389"/>
                    <a:pt x="808" y="1408"/>
                    <a:pt x="762" y="1408"/>
                  </a:cubicBezTo>
                  <a:cubicBezTo>
                    <a:pt x="733" y="1408"/>
                    <a:pt x="703" y="1400"/>
                    <a:pt x="676" y="1382"/>
                  </a:cubicBezTo>
                  <a:lnTo>
                    <a:pt x="195" y="1057"/>
                  </a:lnTo>
                  <a:cubicBezTo>
                    <a:pt x="153" y="1015"/>
                    <a:pt x="132" y="947"/>
                    <a:pt x="174" y="905"/>
                  </a:cubicBezTo>
                  <a:lnTo>
                    <a:pt x="938" y="141"/>
                  </a:lnTo>
                  <a:cubicBezTo>
                    <a:pt x="957" y="122"/>
                    <a:pt x="986" y="111"/>
                    <a:pt x="1013" y="111"/>
                  </a:cubicBezTo>
                  <a:close/>
                  <a:moveTo>
                    <a:pt x="1005" y="0"/>
                  </a:moveTo>
                  <a:cubicBezTo>
                    <a:pt x="956" y="0"/>
                    <a:pt x="910" y="17"/>
                    <a:pt x="875" y="52"/>
                  </a:cubicBezTo>
                  <a:lnTo>
                    <a:pt x="111" y="816"/>
                  </a:lnTo>
                  <a:cubicBezTo>
                    <a:pt x="1" y="926"/>
                    <a:pt x="22" y="1078"/>
                    <a:pt x="132" y="1146"/>
                  </a:cubicBezTo>
                  <a:lnTo>
                    <a:pt x="614" y="1471"/>
                  </a:lnTo>
                  <a:cubicBezTo>
                    <a:pt x="660" y="1501"/>
                    <a:pt x="716" y="1518"/>
                    <a:pt x="772" y="1518"/>
                  </a:cubicBezTo>
                  <a:cubicBezTo>
                    <a:pt x="843" y="1518"/>
                    <a:pt x="912" y="1491"/>
                    <a:pt x="959" y="1429"/>
                  </a:cubicBezTo>
                  <a:lnTo>
                    <a:pt x="1462" y="947"/>
                  </a:lnTo>
                  <a:lnTo>
                    <a:pt x="1483" y="926"/>
                  </a:lnTo>
                  <a:cubicBezTo>
                    <a:pt x="1572" y="837"/>
                    <a:pt x="1593" y="685"/>
                    <a:pt x="1504" y="575"/>
                  </a:cubicBezTo>
                  <a:lnTo>
                    <a:pt x="1200" y="99"/>
                  </a:lnTo>
                  <a:cubicBezTo>
                    <a:pt x="1148" y="34"/>
                    <a:pt x="1074" y="0"/>
                    <a:pt x="100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46" name="Google Shape;546;p33"/>
            <p:cNvGrpSpPr/>
            <p:nvPr/>
          </p:nvGrpSpPr>
          <p:grpSpPr>
            <a:xfrm>
              <a:off x="556725" y="832334"/>
              <a:ext cx="3148535" cy="3601316"/>
              <a:chOff x="556725" y="832334"/>
              <a:chExt cx="3148535" cy="3601316"/>
            </a:xfrm>
          </p:grpSpPr>
          <p:sp>
            <p:nvSpPr>
              <p:cNvPr id="547" name="Google Shape;547;p33"/>
              <p:cNvSpPr/>
              <p:nvPr/>
            </p:nvSpPr>
            <p:spPr>
              <a:xfrm>
                <a:off x="556725" y="3838150"/>
                <a:ext cx="2424600" cy="595500"/>
              </a:xfrm>
              <a:prstGeom prst="ellipse">
                <a:avLst/>
              </a:prstGeom>
              <a:solidFill>
                <a:srgbClr val="3E285A">
                  <a:alpha val="1384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33"/>
              <p:cNvSpPr/>
              <p:nvPr/>
            </p:nvSpPr>
            <p:spPr>
              <a:xfrm>
                <a:off x="914763" y="3436131"/>
                <a:ext cx="371597" cy="620974"/>
              </a:xfrm>
              <a:custGeom>
                <a:avLst/>
                <a:gdLst/>
                <a:ahLst/>
                <a:cxnLst/>
                <a:rect l="l" t="t" r="r" b="b"/>
                <a:pathLst>
                  <a:path w="4363" h="7291" extrusionOk="0">
                    <a:moveTo>
                      <a:pt x="0" y="1"/>
                    </a:moveTo>
                    <a:lnTo>
                      <a:pt x="0" y="6332"/>
                    </a:lnTo>
                    <a:lnTo>
                      <a:pt x="4363" y="7290"/>
                    </a:lnTo>
                    <a:lnTo>
                      <a:pt x="4363" y="483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33"/>
              <p:cNvSpPr/>
              <p:nvPr/>
            </p:nvSpPr>
            <p:spPr>
              <a:xfrm>
                <a:off x="908972" y="3430765"/>
                <a:ext cx="383180" cy="631706"/>
              </a:xfrm>
              <a:custGeom>
                <a:avLst/>
                <a:gdLst/>
                <a:ahLst/>
                <a:cxnLst/>
                <a:rect l="l" t="t" r="r" b="b"/>
                <a:pathLst>
                  <a:path w="4499" h="7417" extrusionOk="0">
                    <a:moveTo>
                      <a:pt x="131" y="132"/>
                    </a:moveTo>
                    <a:lnTo>
                      <a:pt x="4389" y="608"/>
                    </a:lnTo>
                    <a:lnTo>
                      <a:pt x="4389" y="7285"/>
                    </a:lnTo>
                    <a:lnTo>
                      <a:pt x="131" y="6348"/>
                    </a:lnTo>
                    <a:lnTo>
                      <a:pt x="131" y="132"/>
                    </a:lnTo>
                    <a:close/>
                    <a:moveTo>
                      <a:pt x="0" y="1"/>
                    </a:moveTo>
                    <a:lnTo>
                      <a:pt x="0" y="64"/>
                    </a:lnTo>
                    <a:lnTo>
                      <a:pt x="0" y="6437"/>
                    </a:lnTo>
                    <a:lnTo>
                      <a:pt x="4499" y="7416"/>
                    </a:lnTo>
                    <a:lnTo>
                      <a:pt x="4499" y="50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33"/>
              <p:cNvSpPr/>
              <p:nvPr/>
            </p:nvSpPr>
            <p:spPr>
              <a:xfrm>
                <a:off x="1286270" y="3335802"/>
                <a:ext cx="530013" cy="721305"/>
              </a:xfrm>
              <a:custGeom>
                <a:avLst/>
                <a:gdLst/>
                <a:ahLst/>
                <a:cxnLst/>
                <a:rect l="l" t="t" r="r" b="b"/>
                <a:pathLst>
                  <a:path w="6223" h="8469" extrusionOk="0">
                    <a:moveTo>
                      <a:pt x="6222" y="0"/>
                    </a:moveTo>
                    <a:lnTo>
                      <a:pt x="1" y="1661"/>
                    </a:lnTo>
                    <a:lnTo>
                      <a:pt x="22" y="8468"/>
                    </a:lnTo>
                    <a:lnTo>
                      <a:pt x="6222" y="6725"/>
                    </a:lnTo>
                    <a:lnTo>
                      <a:pt x="622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33"/>
              <p:cNvSpPr/>
              <p:nvPr/>
            </p:nvSpPr>
            <p:spPr>
              <a:xfrm>
                <a:off x="1282693" y="3328648"/>
                <a:ext cx="537167" cy="736039"/>
              </a:xfrm>
              <a:custGeom>
                <a:avLst/>
                <a:gdLst/>
                <a:ahLst/>
                <a:cxnLst/>
                <a:rect l="l" t="t" r="r" b="b"/>
                <a:pathLst>
                  <a:path w="6307" h="8642" extrusionOk="0">
                    <a:moveTo>
                      <a:pt x="6196" y="152"/>
                    </a:moveTo>
                    <a:lnTo>
                      <a:pt x="6196" y="6761"/>
                    </a:lnTo>
                    <a:lnTo>
                      <a:pt x="132" y="8484"/>
                    </a:lnTo>
                    <a:lnTo>
                      <a:pt x="111" y="1786"/>
                    </a:lnTo>
                    <a:lnTo>
                      <a:pt x="6196" y="152"/>
                    </a:lnTo>
                    <a:close/>
                    <a:moveTo>
                      <a:pt x="6306" y="1"/>
                    </a:moveTo>
                    <a:lnTo>
                      <a:pt x="1" y="1703"/>
                    </a:lnTo>
                    <a:lnTo>
                      <a:pt x="1" y="1745"/>
                    </a:lnTo>
                    <a:lnTo>
                      <a:pt x="1" y="8642"/>
                    </a:lnTo>
                    <a:lnTo>
                      <a:pt x="6306" y="6850"/>
                    </a:lnTo>
                    <a:lnTo>
                      <a:pt x="630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33"/>
              <p:cNvSpPr/>
              <p:nvPr/>
            </p:nvSpPr>
            <p:spPr>
              <a:xfrm>
                <a:off x="914763" y="3287597"/>
                <a:ext cx="901524" cy="189674"/>
              </a:xfrm>
              <a:custGeom>
                <a:avLst/>
                <a:gdLst/>
                <a:ahLst/>
                <a:cxnLst/>
                <a:rect l="l" t="t" r="r" b="b"/>
                <a:pathLst>
                  <a:path w="10585" h="2227" extrusionOk="0">
                    <a:moveTo>
                      <a:pt x="6656" y="1"/>
                    </a:moveTo>
                    <a:lnTo>
                      <a:pt x="0" y="1745"/>
                    </a:lnTo>
                    <a:lnTo>
                      <a:pt x="4363" y="2227"/>
                    </a:lnTo>
                    <a:lnTo>
                      <a:pt x="10584" y="566"/>
                    </a:lnTo>
                    <a:lnTo>
                      <a:pt x="665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33"/>
              <p:cNvSpPr/>
              <p:nvPr/>
            </p:nvSpPr>
            <p:spPr>
              <a:xfrm>
                <a:off x="912975" y="3281805"/>
                <a:ext cx="905102" cy="200831"/>
              </a:xfrm>
              <a:custGeom>
                <a:avLst/>
                <a:gdLst/>
                <a:ahLst/>
                <a:cxnLst/>
                <a:rect l="l" t="t" r="r" b="b"/>
                <a:pathLst>
                  <a:path w="10627" h="2358" extrusionOk="0">
                    <a:moveTo>
                      <a:pt x="6677" y="111"/>
                    </a:moveTo>
                    <a:lnTo>
                      <a:pt x="10322" y="634"/>
                    </a:lnTo>
                    <a:lnTo>
                      <a:pt x="4384" y="2253"/>
                    </a:lnTo>
                    <a:lnTo>
                      <a:pt x="325" y="1792"/>
                    </a:lnTo>
                    <a:lnTo>
                      <a:pt x="6677" y="111"/>
                    </a:lnTo>
                    <a:close/>
                    <a:moveTo>
                      <a:pt x="6657" y="1"/>
                    </a:moveTo>
                    <a:lnTo>
                      <a:pt x="0" y="1750"/>
                    </a:lnTo>
                    <a:lnTo>
                      <a:pt x="21" y="1860"/>
                    </a:lnTo>
                    <a:lnTo>
                      <a:pt x="4384" y="2357"/>
                    </a:lnTo>
                    <a:lnTo>
                      <a:pt x="10626" y="682"/>
                    </a:lnTo>
                    <a:lnTo>
                      <a:pt x="10605" y="572"/>
                    </a:lnTo>
                    <a:lnTo>
                      <a:pt x="665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33"/>
              <p:cNvSpPr/>
              <p:nvPr/>
            </p:nvSpPr>
            <p:spPr>
              <a:xfrm>
                <a:off x="1877257" y="4176077"/>
                <a:ext cx="585714" cy="105866"/>
              </a:xfrm>
              <a:custGeom>
                <a:avLst/>
                <a:gdLst/>
                <a:ahLst/>
                <a:cxnLst/>
                <a:rect l="l" t="t" r="r" b="b"/>
                <a:pathLst>
                  <a:path w="6877" h="1243" extrusionOk="0">
                    <a:moveTo>
                      <a:pt x="22" y="1"/>
                    </a:moveTo>
                    <a:lnTo>
                      <a:pt x="22" y="1"/>
                    </a:lnTo>
                    <a:cubicBezTo>
                      <a:pt x="22" y="1"/>
                      <a:pt x="1" y="394"/>
                      <a:pt x="131" y="524"/>
                    </a:cubicBezTo>
                    <a:cubicBezTo>
                      <a:pt x="262" y="655"/>
                      <a:pt x="1750" y="1111"/>
                      <a:pt x="1964" y="1111"/>
                    </a:cubicBezTo>
                    <a:cubicBezTo>
                      <a:pt x="2163" y="1111"/>
                      <a:pt x="2184" y="828"/>
                      <a:pt x="2294" y="828"/>
                    </a:cubicBezTo>
                    <a:cubicBezTo>
                      <a:pt x="2422" y="828"/>
                      <a:pt x="4253" y="1243"/>
                      <a:pt x="5192" y="1243"/>
                    </a:cubicBezTo>
                    <a:cubicBezTo>
                      <a:pt x="5215" y="1243"/>
                      <a:pt x="5237" y="1242"/>
                      <a:pt x="5258" y="1242"/>
                    </a:cubicBezTo>
                    <a:cubicBezTo>
                      <a:pt x="6201" y="1221"/>
                      <a:pt x="6484" y="938"/>
                      <a:pt x="6678" y="718"/>
                    </a:cubicBezTo>
                    <a:cubicBezTo>
                      <a:pt x="6856" y="524"/>
                      <a:pt x="6877" y="236"/>
                      <a:pt x="6877" y="236"/>
                    </a:cubicBezTo>
                    <a:lnTo>
                      <a:pt x="22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33"/>
              <p:cNvSpPr/>
              <p:nvPr/>
            </p:nvSpPr>
            <p:spPr>
              <a:xfrm>
                <a:off x="1873680" y="4170285"/>
                <a:ext cx="594657" cy="117364"/>
              </a:xfrm>
              <a:custGeom>
                <a:avLst/>
                <a:gdLst/>
                <a:ahLst/>
                <a:cxnLst/>
                <a:rect l="l" t="t" r="r" b="b"/>
                <a:pathLst>
                  <a:path w="6982" h="1378" extrusionOk="0">
                    <a:moveTo>
                      <a:pt x="132" y="111"/>
                    </a:moveTo>
                    <a:lnTo>
                      <a:pt x="6830" y="352"/>
                    </a:lnTo>
                    <a:cubicBezTo>
                      <a:pt x="6830" y="414"/>
                      <a:pt x="6830" y="592"/>
                      <a:pt x="6678" y="744"/>
                    </a:cubicBezTo>
                    <a:cubicBezTo>
                      <a:pt x="6589" y="854"/>
                      <a:pt x="6458" y="985"/>
                      <a:pt x="6264" y="1069"/>
                    </a:cubicBezTo>
                    <a:cubicBezTo>
                      <a:pt x="6065" y="1179"/>
                      <a:pt x="5761" y="1247"/>
                      <a:pt x="5300" y="1268"/>
                    </a:cubicBezTo>
                    <a:cubicBezTo>
                      <a:pt x="4845" y="1268"/>
                      <a:pt x="4148" y="1158"/>
                      <a:pt x="3536" y="1048"/>
                    </a:cubicBezTo>
                    <a:cubicBezTo>
                      <a:pt x="3232" y="1006"/>
                      <a:pt x="2944" y="938"/>
                      <a:pt x="2729" y="896"/>
                    </a:cubicBezTo>
                    <a:cubicBezTo>
                      <a:pt x="2640" y="896"/>
                      <a:pt x="2551" y="875"/>
                      <a:pt x="2488" y="854"/>
                    </a:cubicBezTo>
                    <a:cubicBezTo>
                      <a:pt x="2399" y="854"/>
                      <a:pt x="2378" y="828"/>
                      <a:pt x="2336" y="828"/>
                    </a:cubicBezTo>
                    <a:cubicBezTo>
                      <a:pt x="2289" y="828"/>
                      <a:pt x="2247" y="875"/>
                      <a:pt x="2226" y="896"/>
                    </a:cubicBezTo>
                    <a:cubicBezTo>
                      <a:pt x="2205" y="938"/>
                      <a:pt x="2184" y="959"/>
                      <a:pt x="2158" y="1006"/>
                    </a:cubicBezTo>
                    <a:cubicBezTo>
                      <a:pt x="2137" y="1027"/>
                      <a:pt x="2116" y="1069"/>
                      <a:pt x="2095" y="1090"/>
                    </a:cubicBezTo>
                    <a:cubicBezTo>
                      <a:pt x="2074" y="1116"/>
                      <a:pt x="2054" y="1116"/>
                      <a:pt x="2006" y="1116"/>
                    </a:cubicBezTo>
                    <a:lnTo>
                      <a:pt x="1875" y="1116"/>
                    </a:lnTo>
                    <a:cubicBezTo>
                      <a:pt x="1813" y="1090"/>
                      <a:pt x="1745" y="1069"/>
                      <a:pt x="1661" y="1048"/>
                    </a:cubicBezTo>
                    <a:cubicBezTo>
                      <a:pt x="1483" y="1006"/>
                      <a:pt x="1289" y="938"/>
                      <a:pt x="1069" y="875"/>
                    </a:cubicBezTo>
                    <a:cubicBezTo>
                      <a:pt x="875" y="807"/>
                      <a:pt x="676" y="744"/>
                      <a:pt x="503" y="697"/>
                    </a:cubicBezTo>
                    <a:cubicBezTo>
                      <a:pt x="435" y="655"/>
                      <a:pt x="352" y="634"/>
                      <a:pt x="304" y="613"/>
                    </a:cubicBezTo>
                    <a:cubicBezTo>
                      <a:pt x="263" y="592"/>
                      <a:pt x="221" y="566"/>
                      <a:pt x="221" y="545"/>
                    </a:cubicBezTo>
                    <a:cubicBezTo>
                      <a:pt x="173" y="503"/>
                      <a:pt x="132" y="393"/>
                      <a:pt x="132" y="263"/>
                    </a:cubicBezTo>
                    <a:lnTo>
                      <a:pt x="132" y="111"/>
                    </a:lnTo>
                    <a:close/>
                    <a:moveTo>
                      <a:pt x="22" y="1"/>
                    </a:moveTo>
                    <a:lnTo>
                      <a:pt x="22" y="43"/>
                    </a:lnTo>
                    <a:cubicBezTo>
                      <a:pt x="22" y="43"/>
                      <a:pt x="1" y="153"/>
                      <a:pt x="22" y="283"/>
                    </a:cubicBezTo>
                    <a:cubicBezTo>
                      <a:pt x="22" y="414"/>
                      <a:pt x="43" y="545"/>
                      <a:pt x="132" y="634"/>
                    </a:cubicBezTo>
                    <a:cubicBezTo>
                      <a:pt x="173" y="655"/>
                      <a:pt x="194" y="676"/>
                      <a:pt x="263" y="697"/>
                    </a:cubicBezTo>
                    <a:cubicBezTo>
                      <a:pt x="304" y="744"/>
                      <a:pt x="393" y="765"/>
                      <a:pt x="456" y="786"/>
                    </a:cubicBezTo>
                    <a:cubicBezTo>
                      <a:pt x="634" y="854"/>
                      <a:pt x="828" y="917"/>
                      <a:pt x="1048" y="985"/>
                    </a:cubicBezTo>
                    <a:cubicBezTo>
                      <a:pt x="1242" y="1048"/>
                      <a:pt x="1462" y="1116"/>
                      <a:pt x="1635" y="1158"/>
                    </a:cubicBezTo>
                    <a:cubicBezTo>
                      <a:pt x="1724" y="1179"/>
                      <a:pt x="1792" y="1200"/>
                      <a:pt x="1855" y="1221"/>
                    </a:cubicBezTo>
                    <a:cubicBezTo>
                      <a:pt x="1923" y="1221"/>
                      <a:pt x="1965" y="1247"/>
                      <a:pt x="2006" y="1247"/>
                    </a:cubicBezTo>
                    <a:cubicBezTo>
                      <a:pt x="2074" y="1221"/>
                      <a:pt x="2116" y="1200"/>
                      <a:pt x="2158" y="1179"/>
                    </a:cubicBezTo>
                    <a:cubicBezTo>
                      <a:pt x="2205" y="1137"/>
                      <a:pt x="2226" y="1090"/>
                      <a:pt x="2247" y="1069"/>
                    </a:cubicBezTo>
                    <a:cubicBezTo>
                      <a:pt x="2289" y="1027"/>
                      <a:pt x="2289" y="985"/>
                      <a:pt x="2315" y="959"/>
                    </a:cubicBezTo>
                    <a:lnTo>
                      <a:pt x="2336" y="938"/>
                    </a:lnTo>
                    <a:cubicBezTo>
                      <a:pt x="2336" y="938"/>
                      <a:pt x="2399" y="959"/>
                      <a:pt x="2467" y="959"/>
                    </a:cubicBezTo>
                    <a:cubicBezTo>
                      <a:pt x="2530" y="985"/>
                      <a:pt x="2619" y="1006"/>
                      <a:pt x="2708" y="1027"/>
                    </a:cubicBezTo>
                    <a:cubicBezTo>
                      <a:pt x="2923" y="1048"/>
                      <a:pt x="3206" y="1116"/>
                      <a:pt x="3515" y="1158"/>
                    </a:cubicBezTo>
                    <a:cubicBezTo>
                      <a:pt x="4122" y="1268"/>
                      <a:pt x="4845" y="1378"/>
                      <a:pt x="5300" y="1378"/>
                    </a:cubicBezTo>
                    <a:cubicBezTo>
                      <a:pt x="5782" y="1352"/>
                      <a:pt x="6086" y="1289"/>
                      <a:pt x="6306" y="1179"/>
                    </a:cubicBezTo>
                    <a:cubicBezTo>
                      <a:pt x="6547" y="1069"/>
                      <a:pt x="6657" y="938"/>
                      <a:pt x="6767" y="828"/>
                    </a:cubicBezTo>
                    <a:cubicBezTo>
                      <a:pt x="6961" y="592"/>
                      <a:pt x="6981" y="304"/>
                      <a:pt x="6981" y="304"/>
                    </a:cubicBezTo>
                    <a:lnTo>
                      <a:pt x="6981" y="242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33"/>
              <p:cNvSpPr/>
              <p:nvPr/>
            </p:nvSpPr>
            <p:spPr>
              <a:xfrm>
                <a:off x="1860734" y="3956341"/>
                <a:ext cx="607603" cy="308571"/>
              </a:xfrm>
              <a:custGeom>
                <a:avLst/>
                <a:gdLst/>
                <a:ahLst/>
                <a:cxnLst/>
                <a:rect l="l" t="t" r="r" b="b"/>
                <a:pathLst>
                  <a:path w="7134" h="3623" extrusionOk="0">
                    <a:moveTo>
                      <a:pt x="1008" y="1"/>
                    </a:moveTo>
                    <a:cubicBezTo>
                      <a:pt x="811" y="1"/>
                      <a:pt x="562" y="52"/>
                      <a:pt x="373" y="266"/>
                    </a:cubicBezTo>
                    <a:cubicBezTo>
                      <a:pt x="1" y="680"/>
                      <a:pt x="153" y="2293"/>
                      <a:pt x="216" y="2555"/>
                    </a:cubicBezTo>
                    <a:cubicBezTo>
                      <a:pt x="281" y="2830"/>
                      <a:pt x="1816" y="3238"/>
                      <a:pt x="2201" y="3238"/>
                    </a:cubicBezTo>
                    <a:cubicBezTo>
                      <a:pt x="2219" y="3238"/>
                      <a:pt x="2235" y="3237"/>
                      <a:pt x="2247" y="3235"/>
                    </a:cubicBezTo>
                    <a:cubicBezTo>
                      <a:pt x="2370" y="3204"/>
                      <a:pt x="2444" y="3187"/>
                      <a:pt x="2515" y="3187"/>
                    </a:cubicBezTo>
                    <a:cubicBezTo>
                      <a:pt x="2596" y="3187"/>
                      <a:pt x="2673" y="3209"/>
                      <a:pt x="2813" y="3256"/>
                    </a:cubicBezTo>
                    <a:cubicBezTo>
                      <a:pt x="3042" y="3329"/>
                      <a:pt x="4567" y="3622"/>
                      <a:pt x="5575" y="3622"/>
                    </a:cubicBezTo>
                    <a:cubicBezTo>
                      <a:pt x="5721" y="3622"/>
                      <a:pt x="5857" y="3616"/>
                      <a:pt x="5976" y="3602"/>
                    </a:cubicBezTo>
                    <a:cubicBezTo>
                      <a:pt x="6919" y="3497"/>
                      <a:pt x="7023" y="2947"/>
                      <a:pt x="7071" y="2712"/>
                    </a:cubicBezTo>
                    <a:cubicBezTo>
                      <a:pt x="7133" y="2471"/>
                      <a:pt x="7133" y="1769"/>
                      <a:pt x="6830" y="1465"/>
                    </a:cubicBezTo>
                    <a:cubicBezTo>
                      <a:pt x="6547" y="1162"/>
                      <a:pt x="4887" y="659"/>
                      <a:pt x="4536" y="528"/>
                    </a:cubicBezTo>
                    <a:cubicBezTo>
                      <a:pt x="4190" y="376"/>
                      <a:pt x="4122" y="329"/>
                      <a:pt x="3709" y="135"/>
                    </a:cubicBezTo>
                    <a:cubicBezTo>
                      <a:pt x="3522" y="41"/>
                      <a:pt x="3010" y="16"/>
                      <a:pt x="2509" y="16"/>
                    </a:cubicBezTo>
                    <a:cubicBezTo>
                      <a:pt x="1954" y="16"/>
                      <a:pt x="1411" y="46"/>
                      <a:pt x="1331" y="46"/>
                    </a:cubicBezTo>
                    <a:cubicBezTo>
                      <a:pt x="1331" y="46"/>
                      <a:pt x="1193" y="1"/>
                      <a:pt x="10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33"/>
              <p:cNvSpPr/>
              <p:nvPr/>
            </p:nvSpPr>
            <p:spPr>
              <a:xfrm>
                <a:off x="1866100" y="3950891"/>
                <a:ext cx="606240" cy="319217"/>
              </a:xfrm>
              <a:custGeom>
                <a:avLst/>
                <a:gdLst/>
                <a:ahLst/>
                <a:cxnLst/>
                <a:rect l="l" t="t" r="r" b="b"/>
                <a:pathLst>
                  <a:path w="7118" h="3748" extrusionOk="0">
                    <a:moveTo>
                      <a:pt x="938" y="110"/>
                    </a:moveTo>
                    <a:cubicBezTo>
                      <a:pt x="1116" y="110"/>
                      <a:pt x="1247" y="178"/>
                      <a:pt x="1247" y="178"/>
                    </a:cubicBezTo>
                    <a:lnTo>
                      <a:pt x="1268" y="178"/>
                    </a:lnTo>
                    <a:cubicBezTo>
                      <a:pt x="1357" y="157"/>
                      <a:pt x="1834" y="131"/>
                      <a:pt x="2357" y="131"/>
                    </a:cubicBezTo>
                    <a:cubicBezTo>
                      <a:pt x="2619" y="131"/>
                      <a:pt x="2902" y="131"/>
                      <a:pt x="3122" y="157"/>
                    </a:cubicBezTo>
                    <a:cubicBezTo>
                      <a:pt x="3342" y="178"/>
                      <a:pt x="3536" y="199"/>
                      <a:pt x="3625" y="241"/>
                    </a:cubicBezTo>
                    <a:cubicBezTo>
                      <a:pt x="4017" y="440"/>
                      <a:pt x="4106" y="482"/>
                      <a:pt x="4452" y="634"/>
                    </a:cubicBezTo>
                    <a:cubicBezTo>
                      <a:pt x="4630" y="702"/>
                      <a:pt x="5128" y="875"/>
                      <a:pt x="5630" y="1047"/>
                    </a:cubicBezTo>
                    <a:cubicBezTo>
                      <a:pt x="5871" y="1137"/>
                      <a:pt x="6112" y="1246"/>
                      <a:pt x="6306" y="1336"/>
                    </a:cubicBezTo>
                    <a:cubicBezTo>
                      <a:pt x="6526" y="1419"/>
                      <a:pt x="6678" y="1508"/>
                      <a:pt x="6725" y="1571"/>
                    </a:cubicBezTo>
                    <a:cubicBezTo>
                      <a:pt x="6856" y="1702"/>
                      <a:pt x="6940" y="1943"/>
                      <a:pt x="6960" y="2184"/>
                    </a:cubicBezTo>
                    <a:cubicBezTo>
                      <a:pt x="7008" y="2425"/>
                      <a:pt x="6987" y="2645"/>
                      <a:pt x="6960" y="2749"/>
                    </a:cubicBezTo>
                    <a:cubicBezTo>
                      <a:pt x="6940" y="2880"/>
                      <a:pt x="6898" y="3058"/>
                      <a:pt x="6746" y="3231"/>
                    </a:cubicBezTo>
                    <a:cubicBezTo>
                      <a:pt x="6615" y="3404"/>
                      <a:pt x="6374" y="3561"/>
                      <a:pt x="5913" y="3624"/>
                    </a:cubicBezTo>
                    <a:cubicBezTo>
                      <a:pt x="5814" y="3633"/>
                      <a:pt x="5702" y="3637"/>
                      <a:pt x="5581" y="3637"/>
                    </a:cubicBezTo>
                    <a:cubicBezTo>
                      <a:pt x="5146" y="3637"/>
                      <a:pt x="4592" y="3584"/>
                      <a:pt x="4080" y="3514"/>
                    </a:cubicBezTo>
                    <a:cubicBezTo>
                      <a:pt x="3776" y="3472"/>
                      <a:pt x="3473" y="3404"/>
                      <a:pt x="3232" y="3362"/>
                    </a:cubicBezTo>
                    <a:cubicBezTo>
                      <a:pt x="2991" y="3320"/>
                      <a:pt x="2818" y="3273"/>
                      <a:pt x="2771" y="3252"/>
                    </a:cubicBezTo>
                    <a:cubicBezTo>
                      <a:pt x="2640" y="3210"/>
                      <a:pt x="2559" y="3195"/>
                      <a:pt x="2475" y="3195"/>
                    </a:cubicBezTo>
                    <a:cubicBezTo>
                      <a:pt x="2391" y="3195"/>
                      <a:pt x="2305" y="3210"/>
                      <a:pt x="2163" y="3231"/>
                    </a:cubicBezTo>
                    <a:lnTo>
                      <a:pt x="2012" y="3231"/>
                    </a:lnTo>
                    <a:cubicBezTo>
                      <a:pt x="1944" y="3231"/>
                      <a:pt x="1855" y="3210"/>
                      <a:pt x="1771" y="3189"/>
                    </a:cubicBezTo>
                    <a:cubicBezTo>
                      <a:pt x="1572" y="3168"/>
                      <a:pt x="1331" y="3100"/>
                      <a:pt x="1095" y="3038"/>
                    </a:cubicBezTo>
                    <a:cubicBezTo>
                      <a:pt x="875" y="2969"/>
                      <a:pt x="655" y="2880"/>
                      <a:pt x="482" y="2797"/>
                    </a:cubicBezTo>
                    <a:cubicBezTo>
                      <a:pt x="393" y="2776"/>
                      <a:pt x="331" y="2729"/>
                      <a:pt x="283" y="2687"/>
                    </a:cubicBezTo>
                    <a:cubicBezTo>
                      <a:pt x="242" y="2666"/>
                      <a:pt x="221" y="2619"/>
                      <a:pt x="200" y="2619"/>
                    </a:cubicBezTo>
                    <a:cubicBezTo>
                      <a:pt x="179" y="2488"/>
                      <a:pt x="132" y="2011"/>
                      <a:pt x="132" y="1529"/>
                    </a:cubicBezTo>
                    <a:cubicBezTo>
                      <a:pt x="132" y="1288"/>
                      <a:pt x="132" y="1027"/>
                      <a:pt x="179" y="833"/>
                    </a:cubicBezTo>
                    <a:cubicBezTo>
                      <a:pt x="200" y="613"/>
                      <a:pt x="262" y="440"/>
                      <a:pt x="352" y="351"/>
                    </a:cubicBezTo>
                    <a:cubicBezTo>
                      <a:pt x="524" y="178"/>
                      <a:pt x="744" y="110"/>
                      <a:pt x="938" y="110"/>
                    </a:cubicBezTo>
                    <a:close/>
                    <a:moveTo>
                      <a:pt x="917" y="0"/>
                    </a:moveTo>
                    <a:cubicBezTo>
                      <a:pt x="723" y="0"/>
                      <a:pt x="462" y="68"/>
                      <a:pt x="262" y="288"/>
                    </a:cubicBezTo>
                    <a:cubicBezTo>
                      <a:pt x="153" y="393"/>
                      <a:pt x="90" y="592"/>
                      <a:pt x="69" y="812"/>
                    </a:cubicBezTo>
                    <a:cubicBezTo>
                      <a:pt x="22" y="1027"/>
                      <a:pt x="1" y="1288"/>
                      <a:pt x="1" y="1529"/>
                    </a:cubicBezTo>
                    <a:cubicBezTo>
                      <a:pt x="1" y="2011"/>
                      <a:pt x="69" y="2488"/>
                      <a:pt x="90" y="2645"/>
                    </a:cubicBezTo>
                    <a:cubicBezTo>
                      <a:pt x="111" y="2708"/>
                      <a:pt x="153" y="2749"/>
                      <a:pt x="221" y="2797"/>
                    </a:cubicBezTo>
                    <a:cubicBezTo>
                      <a:pt x="262" y="2818"/>
                      <a:pt x="352" y="2859"/>
                      <a:pt x="441" y="2907"/>
                    </a:cubicBezTo>
                    <a:cubicBezTo>
                      <a:pt x="613" y="2990"/>
                      <a:pt x="833" y="3079"/>
                      <a:pt x="1069" y="3142"/>
                    </a:cubicBezTo>
                    <a:cubicBezTo>
                      <a:pt x="1310" y="3210"/>
                      <a:pt x="1551" y="3273"/>
                      <a:pt x="1750" y="3299"/>
                    </a:cubicBezTo>
                    <a:cubicBezTo>
                      <a:pt x="1834" y="3320"/>
                      <a:pt x="1923" y="3341"/>
                      <a:pt x="2012" y="3341"/>
                    </a:cubicBezTo>
                    <a:cubicBezTo>
                      <a:pt x="2043" y="3352"/>
                      <a:pt x="2076" y="3357"/>
                      <a:pt x="2106" y="3357"/>
                    </a:cubicBezTo>
                    <a:cubicBezTo>
                      <a:pt x="2136" y="3357"/>
                      <a:pt x="2163" y="3352"/>
                      <a:pt x="2184" y="3341"/>
                    </a:cubicBezTo>
                    <a:cubicBezTo>
                      <a:pt x="2329" y="3320"/>
                      <a:pt x="2399" y="3303"/>
                      <a:pt x="2469" y="3303"/>
                    </a:cubicBezTo>
                    <a:cubicBezTo>
                      <a:pt x="2535" y="3303"/>
                      <a:pt x="2601" y="3319"/>
                      <a:pt x="2729" y="3362"/>
                    </a:cubicBezTo>
                    <a:cubicBezTo>
                      <a:pt x="2818" y="3404"/>
                      <a:pt x="2970" y="3430"/>
                      <a:pt x="3211" y="3472"/>
                    </a:cubicBezTo>
                    <a:cubicBezTo>
                      <a:pt x="3452" y="3535"/>
                      <a:pt x="3756" y="3582"/>
                      <a:pt x="4080" y="3624"/>
                    </a:cubicBezTo>
                    <a:cubicBezTo>
                      <a:pt x="4576" y="3694"/>
                      <a:pt x="5126" y="3747"/>
                      <a:pt x="5570" y="3747"/>
                    </a:cubicBezTo>
                    <a:cubicBezTo>
                      <a:pt x="5694" y="3747"/>
                      <a:pt x="5809" y="3743"/>
                      <a:pt x="5913" y="3734"/>
                    </a:cubicBezTo>
                    <a:cubicBezTo>
                      <a:pt x="6395" y="3666"/>
                      <a:pt x="6678" y="3493"/>
                      <a:pt x="6830" y="3299"/>
                    </a:cubicBezTo>
                    <a:cubicBezTo>
                      <a:pt x="7008" y="3100"/>
                      <a:pt x="7050" y="2907"/>
                      <a:pt x="7070" y="2776"/>
                    </a:cubicBezTo>
                    <a:cubicBezTo>
                      <a:pt x="7091" y="2645"/>
                      <a:pt x="7118" y="2425"/>
                      <a:pt x="7070" y="2163"/>
                    </a:cubicBezTo>
                    <a:cubicBezTo>
                      <a:pt x="7050" y="1922"/>
                      <a:pt x="6960" y="1660"/>
                      <a:pt x="6809" y="1487"/>
                    </a:cubicBezTo>
                    <a:cubicBezTo>
                      <a:pt x="6725" y="1398"/>
                      <a:pt x="6568" y="1309"/>
                      <a:pt x="6374" y="1226"/>
                    </a:cubicBezTo>
                    <a:cubicBezTo>
                      <a:pt x="6154" y="1137"/>
                      <a:pt x="5913" y="1027"/>
                      <a:pt x="5651" y="943"/>
                    </a:cubicBezTo>
                    <a:cubicBezTo>
                      <a:pt x="5175" y="765"/>
                      <a:pt x="4651" y="592"/>
                      <a:pt x="4499" y="524"/>
                    </a:cubicBezTo>
                    <a:cubicBezTo>
                      <a:pt x="4148" y="393"/>
                      <a:pt x="4080" y="330"/>
                      <a:pt x="3666" y="157"/>
                    </a:cubicBezTo>
                    <a:cubicBezTo>
                      <a:pt x="3557" y="89"/>
                      <a:pt x="3363" y="68"/>
                      <a:pt x="3122" y="47"/>
                    </a:cubicBezTo>
                    <a:cubicBezTo>
                      <a:pt x="2902" y="26"/>
                      <a:pt x="2619" y="26"/>
                      <a:pt x="2357" y="26"/>
                    </a:cubicBezTo>
                    <a:cubicBezTo>
                      <a:pt x="1834" y="26"/>
                      <a:pt x="1357" y="47"/>
                      <a:pt x="1268" y="68"/>
                    </a:cubicBezTo>
                    <a:cubicBezTo>
                      <a:pt x="1268" y="47"/>
                      <a:pt x="1116" y="0"/>
                      <a:pt x="91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33"/>
              <p:cNvSpPr/>
              <p:nvPr/>
            </p:nvSpPr>
            <p:spPr>
              <a:xfrm>
                <a:off x="1884837" y="3895105"/>
                <a:ext cx="282424" cy="168637"/>
              </a:xfrm>
              <a:custGeom>
                <a:avLst/>
                <a:gdLst/>
                <a:ahLst/>
                <a:cxnLst/>
                <a:rect l="l" t="t" r="r" b="b"/>
                <a:pathLst>
                  <a:path w="3316" h="1980" extrusionOk="0">
                    <a:moveTo>
                      <a:pt x="3316" y="0"/>
                    </a:moveTo>
                    <a:lnTo>
                      <a:pt x="111" y="131"/>
                    </a:lnTo>
                    <a:lnTo>
                      <a:pt x="1" y="1268"/>
                    </a:lnTo>
                    <a:cubicBezTo>
                      <a:pt x="1" y="1268"/>
                      <a:pt x="173" y="1661"/>
                      <a:pt x="676" y="1901"/>
                    </a:cubicBezTo>
                    <a:cubicBezTo>
                      <a:pt x="797" y="1957"/>
                      <a:pt x="924" y="1980"/>
                      <a:pt x="1054" y="1980"/>
                    </a:cubicBezTo>
                    <a:cubicBezTo>
                      <a:pt x="1441" y="1980"/>
                      <a:pt x="1860" y="1774"/>
                      <a:pt x="2268" y="1598"/>
                    </a:cubicBezTo>
                    <a:cubicBezTo>
                      <a:pt x="2714" y="1393"/>
                      <a:pt x="3100" y="1377"/>
                      <a:pt x="3204" y="1377"/>
                    </a:cubicBezTo>
                    <a:cubicBezTo>
                      <a:pt x="3222" y="1377"/>
                      <a:pt x="3232" y="1378"/>
                      <a:pt x="3232" y="1378"/>
                    </a:cubicBezTo>
                    <a:lnTo>
                      <a:pt x="3316" y="0"/>
                    </a:ln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33"/>
              <p:cNvSpPr/>
              <p:nvPr/>
            </p:nvSpPr>
            <p:spPr>
              <a:xfrm>
                <a:off x="1881260" y="3891528"/>
                <a:ext cx="291792" cy="176387"/>
              </a:xfrm>
              <a:custGeom>
                <a:avLst/>
                <a:gdLst/>
                <a:ahLst/>
                <a:cxnLst/>
                <a:rect l="l" t="t" r="r" b="b"/>
                <a:pathLst>
                  <a:path w="3426" h="2071" extrusionOk="0">
                    <a:moveTo>
                      <a:pt x="3295" y="111"/>
                    </a:moveTo>
                    <a:lnTo>
                      <a:pt x="3227" y="1378"/>
                    </a:lnTo>
                    <a:cubicBezTo>
                      <a:pt x="3143" y="1378"/>
                      <a:pt x="2771" y="1378"/>
                      <a:pt x="2289" y="1593"/>
                    </a:cubicBezTo>
                    <a:cubicBezTo>
                      <a:pt x="2027" y="1703"/>
                      <a:pt x="1745" y="1834"/>
                      <a:pt x="1483" y="1902"/>
                    </a:cubicBezTo>
                    <a:cubicBezTo>
                      <a:pt x="1354" y="1933"/>
                      <a:pt x="1225" y="1953"/>
                      <a:pt x="1101" y="1953"/>
                    </a:cubicBezTo>
                    <a:cubicBezTo>
                      <a:pt x="973" y="1953"/>
                      <a:pt x="851" y="1931"/>
                      <a:pt x="739" y="1875"/>
                    </a:cubicBezTo>
                    <a:cubicBezTo>
                      <a:pt x="263" y="1661"/>
                      <a:pt x="105" y="1310"/>
                      <a:pt x="105" y="1289"/>
                    </a:cubicBezTo>
                    <a:lnTo>
                      <a:pt x="194" y="241"/>
                    </a:lnTo>
                    <a:lnTo>
                      <a:pt x="3295" y="111"/>
                    </a:lnTo>
                    <a:close/>
                    <a:moveTo>
                      <a:pt x="3358" y="1"/>
                    </a:moveTo>
                    <a:lnTo>
                      <a:pt x="84" y="132"/>
                    </a:lnTo>
                    <a:lnTo>
                      <a:pt x="1" y="1310"/>
                    </a:lnTo>
                    <a:lnTo>
                      <a:pt x="1" y="1331"/>
                    </a:lnTo>
                    <a:cubicBezTo>
                      <a:pt x="1" y="1331"/>
                      <a:pt x="174" y="1744"/>
                      <a:pt x="697" y="1985"/>
                    </a:cubicBezTo>
                    <a:cubicBezTo>
                      <a:pt x="835" y="2043"/>
                      <a:pt x="979" y="2071"/>
                      <a:pt x="1122" y="2071"/>
                    </a:cubicBezTo>
                    <a:cubicBezTo>
                      <a:pt x="1251" y="2071"/>
                      <a:pt x="1380" y="2049"/>
                      <a:pt x="1504" y="2006"/>
                    </a:cubicBezTo>
                    <a:cubicBezTo>
                      <a:pt x="1786" y="1943"/>
                      <a:pt x="2069" y="1813"/>
                      <a:pt x="2331" y="1682"/>
                    </a:cubicBezTo>
                    <a:cubicBezTo>
                      <a:pt x="2771" y="1497"/>
                      <a:pt x="3137" y="1482"/>
                      <a:pt x="3243" y="1482"/>
                    </a:cubicBezTo>
                    <a:cubicBezTo>
                      <a:pt x="3263" y="1482"/>
                      <a:pt x="3274" y="1483"/>
                      <a:pt x="3274" y="1483"/>
                    </a:cubicBezTo>
                    <a:lnTo>
                      <a:pt x="3337" y="1483"/>
                    </a:lnTo>
                    <a:lnTo>
                      <a:pt x="342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33"/>
              <p:cNvSpPr/>
              <p:nvPr/>
            </p:nvSpPr>
            <p:spPr>
              <a:xfrm>
                <a:off x="1427650" y="4240805"/>
                <a:ext cx="583500" cy="155350"/>
              </a:xfrm>
              <a:custGeom>
                <a:avLst/>
                <a:gdLst/>
                <a:ahLst/>
                <a:cxnLst/>
                <a:rect l="l" t="t" r="r" b="b"/>
                <a:pathLst>
                  <a:path w="6851" h="1824" extrusionOk="0">
                    <a:moveTo>
                      <a:pt x="64" y="0"/>
                    </a:moveTo>
                    <a:cubicBezTo>
                      <a:pt x="64" y="0"/>
                      <a:pt x="1" y="393"/>
                      <a:pt x="111" y="550"/>
                    </a:cubicBezTo>
                    <a:cubicBezTo>
                      <a:pt x="242" y="681"/>
                      <a:pt x="1661" y="1309"/>
                      <a:pt x="1876" y="1309"/>
                    </a:cubicBezTo>
                    <a:cubicBezTo>
                      <a:pt x="1885" y="1310"/>
                      <a:pt x="1894" y="1311"/>
                      <a:pt x="1903" y="1311"/>
                    </a:cubicBezTo>
                    <a:cubicBezTo>
                      <a:pt x="2090" y="1311"/>
                      <a:pt x="2138" y="1072"/>
                      <a:pt x="2233" y="1072"/>
                    </a:cubicBezTo>
                    <a:cubicBezTo>
                      <a:pt x="2238" y="1072"/>
                      <a:pt x="2243" y="1073"/>
                      <a:pt x="2247" y="1074"/>
                    </a:cubicBezTo>
                    <a:cubicBezTo>
                      <a:pt x="2357" y="1074"/>
                      <a:pt x="4211" y="1728"/>
                      <a:pt x="5149" y="1812"/>
                    </a:cubicBezTo>
                    <a:cubicBezTo>
                      <a:pt x="5250" y="1820"/>
                      <a:pt x="5344" y="1823"/>
                      <a:pt x="5431" y="1823"/>
                    </a:cubicBezTo>
                    <a:cubicBezTo>
                      <a:pt x="6137" y="1823"/>
                      <a:pt x="6419" y="1596"/>
                      <a:pt x="6610" y="1419"/>
                    </a:cubicBezTo>
                    <a:cubicBezTo>
                      <a:pt x="6809" y="1246"/>
                      <a:pt x="6851" y="964"/>
                      <a:pt x="6851" y="964"/>
                    </a:cubicBez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33"/>
              <p:cNvSpPr/>
              <p:nvPr/>
            </p:nvSpPr>
            <p:spPr>
              <a:xfrm>
                <a:off x="1427650" y="4235439"/>
                <a:ext cx="589291" cy="165145"/>
              </a:xfrm>
              <a:custGeom>
                <a:avLst/>
                <a:gdLst/>
                <a:ahLst/>
                <a:cxnLst/>
                <a:rect l="l" t="t" r="r" b="b"/>
                <a:pathLst>
                  <a:path w="6919" h="1939" extrusionOk="0">
                    <a:moveTo>
                      <a:pt x="132" y="131"/>
                    </a:moveTo>
                    <a:lnTo>
                      <a:pt x="6767" y="1090"/>
                    </a:lnTo>
                    <a:cubicBezTo>
                      <a:pt x="6767" y="1137"/>
                      <a:pt x="6720" y="1309"/>
                      <a:pt x="6568" y="1461"/>
                    </a:cubicBezTo>
                    <a:cubicBezTo>
                      <a:pt x="6458" y="1550"/>
                      <a:pt x="6327" y="1660"/>
                      <a:pt x="6133" y="1723"/>
                    </a:cubicBezTo>
                    <a:cubicBezTo>
                      <a:pt x="5972" y="1789"/>
                      <a:pt x="5765" y="1829"/>
                      <a:pt x="5484" y="1829"/>
                    </a:cubicBezTo>
                    <a:cubicBezTo>
                      <a:pt x="5382" y="1829"/>
                      <a:pt x="5271" y="1823"/>
                      <a:pt x="5149" y="1812"/>
                    </a:cubicBezTo>
                    <a:cubicBezTo>
                      <a:pt x="4693" y="1765"/>
                      <a:pt x="3991" y="1592"/>
                      <a:pt x="3405" y="1419"/>
                    </a:cubicBezTo>
                    <a:cubicBezTo>
                      <a:pt x="3101" y="1330"/>
                      <a:pt x="2839" y="1241"/>
                      <a:pt x="2640" y="1179"/>
                    </a:cubicBezTo>
                    <a:cubicBezTo>
                      <a:pt x="2530" y="1158"/>
                      <a:pt x="2446" y="1137"/>
                      <a:pt x="2378" y="1110"/>
                    </a:cubicBezTo>
                    <a:cubicBezTo>
                      <a:pt x="2315" y="1090"/>
                      <a:pt x="2289" y="1069"/>
                      <a:pt x="2247" y="1069"/>
                    </a:cubicBezTo>
                    <a:cubicBezTo>
                      <a:pt x="2206" y="1069"/>
                      <a:pt x="2158" y="1090"/>
                      <a:pt x="2116" y="1137"/>
                    </a:cubicBezTo>
                    <a:cubicBezTo>
                      <a:pt x="2096" y="1158"/>
                      <a:pt x="2075" y="1179"/>
                      <a:pt x="2054" y="1220"/>
                    </a:cubicBezTo>
                    <a:cubicBezTo>
                      <a:pt x="2027" y="1241"/>
                      <a:pt x="2007" y="1289"/>
                      <a:pt x="1965" y="1289"/>
                    </a:cubicBezTo>
                    <a:cubicBezTo>
                      <a:pt x="1944" y="1309"/>
                      <a:pt x="1923" y="1330"/>
                      <a:pt x="1876" y="1330"/>
                    </a:cubicBezTo>
                    <a:cubicBezTo>
                      <a:pt x="1855" y="1330"/>
                      <a:pt x="1813" y="1309"/>
                      <a:pt x="1766" y="1289"/>
                    </a:cubicBezTo>
                    <a:cubicBezTo>
                      <a:pt x="1703" y="1268"/>
                      <a:pt x="1635" y="1241"/>
                      <a:pt x="1551" y="1220"/>
                    </a:cubicBezTo>
                    <a:cubicBezTo>
                      <a:pt x="1373" y="1158"/>
                      <a:pt x="1179" y="1069"/>
                      <a:pt x="980" y="980"/>
                    </a:cubicBezTo>
                    <a:cubicBezTo>
                      <a:pt x="786" y="896"/>
                      <a:pt x="587" y="807"/>
                      <a:pt x="435" y="744"/>
                    </a:cubicBezTo>
                    <a:cubicBezTo>
                      <a:pt x="373" y="697"/>
                      <a:pt x="305" y="655"/>
                      <a:pt x="242" y="634"/>
                    </a:cubicBezTo>
                    <a:cubicBezTo>
                      <a:pt x="195" y="587"/>
                      <a:pt x="174" y="566"/>
                      <a:pt x="153" y="566"/>
                    </a:cubicBezTo>
                    <a:cubicBezTo>
                      <a:pt x="132" y="524"/>
                      <a:pt x="111" y="393"/>
                      <a:pt x="111" y="283"/>
                    </a:cubicBezTo>
                    <a:cubicBezTo>
                      <a:pt x="111" y="194"/>
                      <a:pt x="111" y="152"/>
                      <a:pt x="132" y="131"/>
                    </a:cubicBezTo>
                    <a:close/>
                    <a:moveTo>
                      <a:pt x="22" y="0"/>
                    </a:moveTo>
                    <a:lnTo>
                      <a:pt x="22" y="42"/>
                    </a:lnTo>
                    <a:cubicBezTo>
                      <a:pt x="22" y="42"/>
                      <a:pt x="1" y="152"/>
                      <a:pt x="1" y="283"/>
                    </a:cubicBezTo>
                    <a:cubicBezTo>
                      <a:pt x="1" y="393"/>
                      <a:pt x="1" y="545"/>
                      <a:pt x="90" y="634"/>
                    </a:cubicBezTo>
                    <a:cubicBezTo>
                      <a:pt x="111" y="676"/>
                      <a:pt x="132" y="697"/>
                      <a:pt x="195" y="718"/>
                    </a:cubicBezTo>
                    <a:cubicBezTo>
                      <a:pt x="242" y="765"/>
                      <a:pt x="305" y="786"/>
                      <a:pt x="394" y="828"/>
                    </a:cubicBezTo>
                    <a:cubicBezTo>
                      <a:pt x="545" y="917"/>
                      <a:pt x="744" y="1006"/>
                      <a:pt x="938" y="1090"/>
                    </a:cubicBezTo>
                    <a:cubicBezTo>
                      <a:pt x="1137" y="1179"/>
                      <a:pt x="1331" y="1268"/>
                      <a:pt x="1504" y="1330"/>
                    </a:cubicBezTo>
                    <a:cubicBezTo>
                      <a:pt x="1593" y="1351"/>
                      <a:pt x="1661" y="1372"/>
                      <a:pt x="1724" y="1399"/>
                    </a:cubicBezTo>
                    <a:cubicBezTo>
                      <a:pt x="1792" y="1419"/>
                      <a:pt x="1834" y="1440"/>
                      <a:pt x="1876" y="1440"/>
                    </a:cubicBezTo>
                    <a:cubicBezTo>
                      <a:pt x="1944" y="1440"/>
                      <a:pt x="1986" y="1419"/>
                      <a:pt x="2027" y="1399"/>
                    </a:cubicBezTo>
                    <a:cubicBezTo>
                      <a:pt x="2075" y="1351"/>
                      <a:pt x="2116" y="1330"/>
                      <a:pt x="2137" y="1289"/>
                    </a:cubicBezTo>
                    <a:cubicBezTo>
                      <a:pt x="2158" y="1268"/>
                      <a:pt x="2185" y="1220"/>
                      <a:pt x="2206" y="1200"/>
                    </a:cubicBezTo>
                    <a:cubicBezTo>
                      <a:pt x="2226" y="1179"/>
                      <a:pt x="2226" y="1179"/>
                      <a:pt x="2247" y="1179"/>
                    </a:cubicBezTo>
                    <a:cubicBezTo>
                      <a:pt x="2226" y="1179"/>
                      <a:pt x="2289" y="1200"/>
                      <a:pt x="2357" y="1220"/>
                    </a:cubicBezTo>
                    <a:cubicBezTo>
                      <a:pt x="2399" y="1241"/>
                      <a:pt x="2488" y="1268"/>
                      <a:pt x="2598" y="1289"/>
                    </a:cubicBezTo>
                    <a:cubicBezTo>
                      <a:pt x="2792" y="1351"/>
                      <a:pt x="3075" y="1440"/>
                      <a:pt x="3384" y="1529"/>
                    </a:cubicBezTo>
                    <a:cubicBezTo>
                      <a:pt x="3970" y="1702"/>
                      <a:pt x="4672" y="1875"/>
                      <a:pt x="5149" y="1922"/>
                    </a:cubicBezTo>
                    <a:cubicBezTo>
                      <a:pt x="5271" y="1933"/>
                      <a:pt x="5384" y="1939"/>
                      <a:pt x="5487" y="1939"/>
                    </a:cubicBezTo>
                    <a:cubicBezTo>
                      <a:pt x="5774" y="1939"/>
                      <a:pt x="5993" y="1899"/>
                      <a:pt x="6154" y="1833"/>
                    </a:cubicBezTo>
                    <a:cubicBezTo>
                      <a:pt x="6395" y="1744"/>
                      <a:pt x="6547" y="1634"/>
                      <a:pt x="6636" y="1529"/>
                    </a:cubicBezTo>
                    <a:cubicBezTo>
                      <a:pt x="6851" y="1330"/>
                      <a:pt x="6919" y="1048"/>
                      <a:pt x="6919" y="1048"/>
                    </a:cubicBezTo>
                    <a:lnTo>
                      <a:pt x="6919" y="98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33"/>
              <p:cNvSpPr/>
              <p:nvPr/>
            </p:nvSpPr>
            <p:spPr>
              <a:xfrm>
                <a:off x="1431228" y="4028905"/>
                <a:ext cx="595083" cy="351582"/>
              </a:xfrm>
              <a:custGeom>
                <a:avLst/>
                <a:gdLst/>
                <a:ahLst/>
                <a:cxnLst/>
                <a:rect l="l" t="t" r="r" b="b"/>
                <a:pathLst>
                  <a:path w="6987" h="4128" extrusionOk="0">
                    <a:moveTo>
                      <a:pt x="961" y="0"/>
                    </a:moveTo>
                    <a:cubicBezTo>
                      <a:pt x="788" y="0"/>
                      <a:pt x="588" y="45"/>
                      <a:pt x="414" y="200"/>
                    </a:cubicBezTo>
                    <a:cubicBezTo>
                      <a:pt x="1" y="571"/>
                      <a:pt x="1" y="2184"/>
                      <a:pt x="22" y="2467"/>
                    </a:cubicBezTo>
                    <a:cubicBezTo>
                      <a:pt x="47" y="2741"/>
                      <a:pt x="1580" y="3344"/>
                      <a:pt x="1934" y="3344"/>
                    </a:cubicBezTo>
                    <a:cubicBezTo>
                      <a:pt x="1945" y="3344"/>
                      <a:pt x="1956" y="3343"/>
                      <a:pt x="1965" y="3342"/>
                    </a:cubicBezTo>
                    <a:cubicBezTo>
                      <a:pt x="2050" y="3335"/>
                      <a:pt x="2115" y="3331"/>
                      <a:pt x="2169" y="3331"/>
                    </a:cubicBezTo>
                    <a:cubicBezTo>
                      <a:pt x="2294" y="3331"/>
                      <a:pt x="2368" y="3354"/>
                      <a:pt x="2535" y="3431"/>
                    </a:cubicBezTo>
                    <a:cubicBezTo>
                      <a:pt x="2767" y="3559"/>
                      <a:pt x="4626" y="4128"/>
                      <a:pt x="5580" y="4128"/>
                    </a:cubicBezTo>
                    <a:cubicBezTo>
                      <a:pt x="5597" y="4128"/>
                      <a:pt x="5614" y="4128"/>
                      <a:pt x="5630" y="4127"/>
                    </a:cubicBezTo>
                    <a:cubicBezTo>
                      <a:pt x="6594" y="4127"/>
                      <a:pt x="6767" y="3583"/>
                      <a:pt x="6830" y="3342"/>
                    </a:cubicBezTo>
                    <a:cubicBezTo>
                      <a:pt x="6919" y="3122"/>
                      <a:pt x="6987" y="2425"/>
                      <a:pt x="6725" y="2095"/>
                    </a:cubicBezTo>
                    <a:cubicBezTo>
                      <a:pt x="6463" y="1750"/>
                      <a:pt x="4866" y="1074"/>
                      <a:pt x="4541" y="896"/>
                    </a:cubicBezTo>
                    <a:cubicBezTo>
                      <a:pt x="4211" y="723"/>
                      <a:pt x="4148" y="655"/>
                      <a:pt x="3756" y="440"/>
                    </a:cubicBezTo>
                    <a:cubicBezTo>
                      <a:pt x="3384" y="200"/>
                      <a:pt x="1551" y="90"/>
                      <a:pt x="1399" y="90"/>
                    </a:cubicBezTo>
                    <a:cubicBezTo>
                      <a:pt x="1399" y="90"/>
                      <a:pt x="1206" y="0"/>
                      <a:pt x="9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33"/>
              <p:cNvSpPr/>
              <p:nvPr/>
            </p:nvSpPr>
            <p:spPr>
              <a:xfrm>
                <a:off x="1427650" y="4024817"/>
                <a:ext cx="596446" cy="361036"/>
              </a:xfrm>
              <a:custGeom>
                <a:avLst/>
                <a:gdLst/>
                <a:ahLst/>
                <a:cxnLst/>
                <a:rect l="l" t="t" r="r" b="b"/>
                <a:pathLst>
                  <a:path w="7003" h="4239" extrusionOk="0">
                    <a:moveTo>
                      <a:pt x="993" y="110"/>
                    </a:moveTo>
                    <a:cubicBezTo>
                      <a:pt x="1033" y="110"/>
                      <a:pt x="1073" y="112"/>
                      <a:pt x="1111" y="117"/>
                    </a:cubicBezTo>
                    <a:cubicBezTo>
                      <a:pt x="1289" y="138"/>
                      <a:pt x="1420" y="206"/>
                      <a:pt x="1420" y="206"/>
                    </a:cubicBezTo>
                    <a:lnTo>
                      <a:pt x="1441" y="206"/>
                    </a:lnTo>
                    <a:cubicBezTo>
                      <a:pt x="1504" y="206"/>
                      <a:pt x="2007" y="227"/>
                      <a:pt x="2530" y="289"/>
                    </a:cubicBezTo>
                    <a:cubicBezTo>
                      <a:pt x="2792" y="310"/>
                      <a:pt x="3054" y="337"/>
                      <a:pt x="3274" y="378"/>
                    </a:cubicBezTo>
                    <a:cubicBezTo>
                      <a:pt x="3515" y="420"/>
                      <a:pt x="3688" y="488"/>
                      <a:pt x="3777" y="530"/>
                    </a:cubicBezTo>
                    <a:cubicBezTo>
                      <a:pt x="4148" y="771"/>
                      <a:pt x="4232" y="813"/>
                      <a:pt x="4562" y="991"/>
                    </a:cubicBezTo>
                    <a:cubicBezTo>
                      <a:pt x="4735" y="1096"/>
                      <a:pt x="5196" y="1295"/>
                      <a:pt x="5672" y="1536"/>
                    </a:cubicBezTo>
                    <a:cubicBezTo>
                      <a:pt x="5913" y="1667"/>
                      <a:pt x="6154" y="1777"/>
                      <a:pt x="6327" y="1881"/>
                    </a:cubicBezTo>
                    <a:cubicBezTo>
                      <a:pt x="6526" y="1991"/>
                      <a:pt x="6678" y="2101"/>
                      <a:pt x="6720" y="2170"/>
                    </a:cubicBezTo>
                    <a:cubicBezTo>
                      <a:pt x="6830" y="2321"/>
                      <a:pt x="6872" y="2583"/>
                      <a:pt x="6898" y="2824"/>
                    </a:cubicBezTo>
                    <a:cubicBezTo>
                      <a:pt x="6898" y="3039"/>
                      <a:pt x="6851" y="3280"/>
                      <a:pt x="6830" y="3369"/>
                    </a:cubicBezTo>
                    <a:cubicBezTo>
                      <a:pt x="6788" y="3500"/>
                      <a:pt x="6720" y="3673"/>
                      <a:pt x="6568" y="3824"/>
                    </a:cubicBezTo>
                    <a:cubicBezTo>
                      <a:pt x="6395" y="3976"/>
                      <a:pt x="6154" y="4133"/>
                      <a:pt x="5672" y="4133"/>
                    </a:cubicBezTo>
                    <a:cubicBezTo>
                      <a:pt x="5238" y="4133"/>
                      <a:pt x="4515" y="3976"/>
                      <a:pt x="3887" y="3824"/>
                    </a:cubicBezTo>
                    <a:cubicBezTo>
                      <a:pt x="3578" y="3741"/>
                      <a:pt x="3274" y="3652"/>
                      <a:pt x="3054" y="3583"/>
                    </a:cubicBezTo>
                    <a:cubicBezTo>
                      <a:pt x="2813" y="3521"/>
                      <a:pt x="2661" y="3453"/>
                      <a:pt x="2598" y="3432"/>
                    </a:cubicBezTo>
                    <a:cubicBezTo>
                      <a:pt x="2436" y="3358"/>
                      <a:pt x="2343" y="3333"/>
                      <a:pt x="2220" y="3333"/>
                    </a:cubicBezTo>
                    <a:cubicBezTo>
                      <a:pt x="2160" y="3333"/>
                      <a:pt x="2092" y="3339"/>
                      <a:pt x="2007" y="3348"/>
                    </a:cubicBezTo>
                    <a:cubicBezTo>
                      <a:pt x="1986" y="3348"/>
                      <a:pt x="1923" y="3348"/>
                      <a:pt x="1855" y="3322"/>
                    </a:cubicBezTo>
                    <a:cubicBezTo>
                      <a:pt x="1792" y="3301"/>
                      <a:pt x="1703" y="3280"/>
                      <a:pt x="1614" y="3259"/>
                    </a:cubicBezTo>
                    <a:cubicBezTo>
                      <a:pt x="1420" y="3191"/>
                      <a:pt x="1179" y="3107"/>
                      <a:pt x="959" y="3018"/>
                    </a:cubicBezTo>
                    <a:cubicBezTo>
                      <a:pt x="744" y="2929"/>
                      <a:pt x="524" y="2824"/>
                      <a:pt x="373" y="2735"/>
                    </a:cubicBezTo>
                    <a:cubicBezTo>
                      <a:pt x="284" y="2693"/>
                      <a:pt x="221" y="2646"/>
                      <a:pt x="174" y="2604"/>
                    </a:cubicBezTo>
                    <a:cubicBezTo>
                      <a:pt x="132" y="2562"/>
                      <a:pt x="132" y="2515"/>
                      <a:pt x="132" y="2515"/>
                    </a:cubicBezTo>
                    <a:cubicBezTo>
                      <a:pt x="111" y="2384"/>
                      <a:pt x="111" y="1908"/>
                      <a:pt x="153" y="1426"/>
                    </a:cubicBezTo>
                    <a:cubicBezTo>
                      <a:pt x="174" y="1185"/>
                      <a:pt x="221" y="944"/>
                      <a:pt x="284" y="729"/>
                    </a:cubicBezTo>
                    <a:cubicBezTo>
                      <a:pt x="325" y="530"/>
                      <a:pt x="414" y="378"/>
                      <a:pt x="504" y="289"/>
                    </a:cubicBezTo>
                    <a:cubicBezTo>
                      <a:pt x="659" y="151"/>
                      <a:pt x="831" y="110"/>
                      <a:pt x="993" y="110"/>
                    </a:cubicBezTo>
                    <a:close/>
                    <a:moveTo>
                      <a:pt x="993" y="0"/>
                    </a:moveTo>
                    <a:cubicBezTo>
                      <a:pt x="819" y="0"/>
                      <a:pt x="613" y="45"/>
                      <a:pt x="435" y="206"/>
                    </a:cubicBezTo>
                    <a:cubicBezTo>
                      <a:pt x="305" y="310"/>
                      <a:pt x="242" y="488"/>
                      <a:pt x="174" y="703"/>
                    </a:cubicBezTo>
                    <a:cubicBezTo>
                      <a:pt x="111" y="923"/>
                      <a:pt x="64" y="1164"/>
                      <a:pt x="43" y="1405"/>
                    </a:cubicBezTo>
                    <a:cubicBezTo>
                      <a:pt x="1" y="1908"/>
                      <a:pt x="1" y="2363"/>
                      <a:pt x="1" y="2536"/>
                    </a:cubicBezTo>
                    <a:cubicBezTo>
                      <a:pt x="22" y="2583"/>
                      <a:pt x="64" y="2646"/>
                      <a:pt x="111" y="2693"/>
                    </a:cubicBezTo>
                    <a:cubicBezTo>
                      <a:pt x="153" y="2735"/>
                      <a:pt x="242" y="2777"/>
                      <a:pt x="305" y="2824"/>
                    </a:cubicBezTo>
                    <a:cubicBezTo>
                      <a:pt x="483" y="2929"/>
                      <a:pt x="697" y="3039"/>
                      <a:pt x="917" y="3128"/>
                    </a:cubicBezTo>
                    <a:cubicBezTo>
                      <a:pt x="1158" y="3217"/>
                      <a:pt x="1373" y="3301"/>
                      <a:pt x="1572" y="3369"/>
                    </a:cubicBezTo>
                    <a:cubicBezTo>
                      <a:pt x="1682" y="3390"/>
                      <a:pt x="1766" y="3411"/>
                      <a:pt x="1834" y="3432"/>
                    </a:cubicBezTo>
                    <a:cubicBezTo>
                      <a:pt x="1897" y="3453"/>
                      <a:pt x="1965" y="3453"/>
                      <a:pt x="2007" y="3453"/>
                    </a:cubicBezTo>
                    <a:cubicBezTo>
                      <a:pt x="2112" y="3445"/>
                      <a:pt x="2181" y="3437"/>
                      <a:pt x="2239" y="3437"/>
                    </a:cubicBezTo>
                    <a:cubicBezTo>
                      <a:pt x="2338" y="3437"/>
                      <a:pt x="2403" y="3459"/>
                      <a:pt x="2551" y="3542"/>
                    </a:cubicBezTo>
                    <a:cubicBezTo>
                      <a:pt x="2619" y="3563"/>
                      <a:pt x="2792" y="3631"/>
                      <a:pt x="3012" y="3693"/>
                    </a:cubicBezTo>
                    <a:cubicBezTo>
                      <a:pt x="3253" y="3762"/>
                      <a:pt x="3536" y="3845"/>
                      <a:pt x="3860" y="3934"/>
                    </a:cubicBezTo>
                    <a:cubicBezTo>
                      <a:pt x="4494" y="4086"/>
                      <a:pt x="5196" y="4238"/>
                      <a:pt x="5693" y="4238"/>
                    </a:cubicBezTo>
                    <a:cubicBezTo>
                      <a:pt x="6175" y="4238"/>
                      <a:pt x="6458" y="4086"/>
                      <a:pt x="6636" y="3913"/>
                    </a:cubicBezTo>
                    <a:cubicBezTo>
                      <a:pt x="6830" y="3741"/>
                      <a:pt x="6898" y="3521"/>
                      <a:pt x="6940" y="3411"/>
                    </a:cubicBezTo>
                    <a:cubicBezTo>
                      <a:pt x="6961" y="3280"/>
                      <a:pt x="7003" y="3060"/>
                      <a:pt x="7003" y="2798"/>
                    </a:cubicBezTo>
                    <a:cubicBezTo>
                      <a:pt x="7003" y="2562"/>
                      <a:pt x="6961" y="2300"/>
                      <a:pt x="6809" y="2101"/>
                    </a:cubicBezTo>
                    <a:cubicBezTo>
                      <a:pt x="6741" y="2012"/>
                      <a:pt x="6589" y="1908"/>
                      <a:pt x="6395" y="1798"/>
                    </a:cubicBezTo>
                    <a:cubicBezTo>
                      <a:pt x="6196" y="1667"/>
                      <a:pt x="5955" y="1557"/>
                      <a:pt x="5719" y="1426"/>
                    </a:cubicBezTo>
                    <a:cubicBezTo>
                      <a:pt x="5259" y="1206"/>
                      <a:pt x="4756" y="991"/>
                      <a:pt x="4604" y="902"/>
                    </a:cubicBezTo>
                    <a:cubicBezTo>
                      <a:pt x="4279" y="729"/>
                      <a:pt x="4211" y="661"/>
                      <a:pt x="3839" y="420"/>
                    </a:cubicBezTo>
                    <a:cubicBezTo>
                      <a:pt x="3729" y="358"/>
                      <a:pt x="3536" y="310"/>
                      <a:pt x="3295" y="269"/>
                    </a:cubicBezTo>
                    <a:cubicBezTo>
                      <a:pt x="3075" y="227"/>
                      <a:pt x="2813" y="206"/>
                      <a:pt x="2551" y="159"/>
                    </a:cubicBezTo>
                    <a:cubicBezTo>
                      <a:pt x="2027" y="117"/>
                      <a:pt x="1530" y="96"/>
                      <a:pt x="1462" y="96"/>
                    </a:cubicBezTo>
                    <a:cubicBezTo>
                      <a:pt x="1441" y="75"/>
                      <a:pt x="1310" y="28"/>
                      <a:pt x="1111" y="7"/>
                    </a:cubicBezTo>
                    <a:cubicBezTo>
                      <a:pt x="1074" y="3"/>
                      <a:pt x="1035" y="0"/>
                      <a:pt x="99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33"/>
              <p:cNvSpPr/>
              <p:nvPr/>
            </p:nvSpPr>
            <p:spPr>
              <a:xfrm>
                <a:off x="1496382" y="3966051"/>
                <a:ext cx="275269" cy="175706"/>
              </a:xfrm>
              <a:custGeom>
                <a:avLst/>
                <a:gdLst/>
                <a:ahLst/>
                <a:cxnLst/>
                <a:rect l="l" t="t" r="r" b="b"/>
                <a:pathLst>
                  <a:path w="3232" h="2063" extrusionOk="0">
                    <a:moveTo>
                      <a:pt x="372" y="0"/>
                    </a:moveTo>
                    <a:lnTo>
                      <a:pt x="0" y="1131"/>
                    </a:lnTo>
                    <a:cubicBezTo>
                      <a:pt x="0" y="1131"/>
                      <a:pt x="199" y="1571"/>
                      <a:pt x="1090" y="1896"/>
                    </a:cubicBezTo>
                    <a:cubicBezTo>
                      <a:pt x="1436" y="2023"/>
                      <a:pt x="1798" y="2063"/>
                      <a:pt x="2113" y="2063"/>
                    </a:cubicBezTo>
                    <a:cubicBezTo>
                      <a:pt x="2612" y="2063"/>
                      <a:pt x="2991" y="1964"/>
                      <a:pt x="2991" y="1964"/>
                    </a:cubicBezTo>
                    <a:lnTo>
                      <a:pt x="3231" y="828"/>
                    </a:lnTo>
                    <a:lnTo>
                      <a:pt x="372" y="0"/>
                    </a:ln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33"/>
              <p:cNvSpPr/>
              <p:nvPr/>
            </p:nvSpPr>
            <p:spPr>
              <a:xfrm>
                <a:off x="1492805" y="3960259"/>
                <a:ext cx="284212" cy="186948"/>
              </a:xfrm>
              <a:custGeom>
                <a:avLst/>
                <a:gdLst/>
                <a:ahLst/>
                <a:cxnLst/>
                <a:rect l="l" t="t" r="r" b="b"/>
                <a:pathLst>
                  <a:path w="3337" h="2195" extrusionOk="0">
                    <a:moveTo>
                      <a:pt x="456" y="131"/>
                    </a:moveTo>
                    <a:lnTo>
                      <a:pt x="3205" y="937"/>
                    </a:lnTo>
                    <a:lnTo>
                      <a:pt x="2991" y="1985"/>
                    </a:lnTo>
                    <a:cubicBezTo>
                      <a:pt x="2950" y="2000"/>
                      <a:pt x="2609" y="2083"/>
                      <a:pt x="2160" y="2083"/>
                    </a:cubicBezTo>
                    <a:cubicBezTo>
                      <a:pt x="1855" y="2083"/>
                      <a:pt x="1501" y="2045"/>
                      <a:pt x="1158" y="1922"/>
                    </a:cubicBezTo>
                    <a:cubicBezTo>
                      <a:pt x="718" y="1770"/>
                      <a:pt x="456" y="1571"/>
                      <a:pt x="304" y="1419"/>
                    </a:cubicBezTo>
                    <a:cubicBezTo>
                      <a:pt x="152" y="1288"/>
                      <a:pt x="110" y="1199"/>
                      <a:pt x="110" y="1199"/>
                    </a:cubicBezTo>
                    <a:lnTo>
                      <a:pt x="456" y="131"/>
                    </a:lnTo>
                    <a:close/>
                    <a:moveTo>
                      <a:pt x="372" y="0"/>
                    </a:moveTo>
                    <a:lnTo>
                      <a:pt x="372" y="47"/>
                    </a:lnTo>
                    <a:lnTo>
                      <a:pt x="0" y="1199"/>
                    </a:lnTo>
                    <a:lnTo>
                      <a:pt x="0" y="1226"/>
                    </a:lnTo>
                    <a:cubicBezTo>
                      <a:pt x="0" y="1226"/>
                      <a:pt x="42" y="1356"/>
                      <a:pt x="215" y="1508"/>
                    </a:cubicBezTo>
                    <a:cubicBezTo>
                      <a:pt x="372" y="1660"/>
                      <a:pt x="655" y="1854"/>
                      <a:pt x="1111" y="2032"/>
                    </a:cubicBezTo>
                    <a:cubicBezTo>
                      <a:pt x="1461" y="2156"/>
                      <a:pt x="1825" y="2195"/>
                      <a:pt x="2141" y="2195"/>
                    </a:cubicBezTo>
                    <a:cubicBezTo>
                      <a:pt x="2649" y="2195"/>
                      <a:pt x="3033" y="2095"/>
                      <a:pt x="3033" y="2095"/>
                    </a:cubicBezTo>
                    <a:lnTo>
                      <a:pt x="3074" y="2074"/>
                    </a:lnTo>
                    <a:lnTo>
                      <a:pt x="3336" y="854"/>
                    </a:lnTo>
                    <a:lnTo>
                      <a:pt x="37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33"/>
              <p:cNvSpPr/>
              <p:nvPr/>
            </p:nvSpPr>
            <p:spPr>
              <a:xfrm>
                <a:off x="2072634" y="3968521"/>
                <a:ext cx="390334" cy="194273"/>
              </a:xfrm>
              <a:custGeom>
                <a:avLst/>
                <a:gdLst/>
                <a:ahLst/>
                <a:cxnLst/>
                <a:rect l="l" t="t" r="r" b="b"/>
                <a:pathLst>
                  <a:path w="4583" h="2281" extrusionOk="0">
                    <a:moveTo>
                      <a:pt x="978" y="1"/>
                    </a:moveTo>
                    <a:cubicBezTo>
                      <a:pt x="637" y="1"/>
                      <a:pt x="301" y="130"/>
                      <a:pt x="194" y="474"/>
                    </a:cubicBezTo>
                    <a:cubicBezTo>
                      <a:pt x="0" y="1060"/>
                      <a:pt x="477" y="1542"/>
                      <a:pt x="938" y="1736"/>
                    </a:cubicBezTo>
                    <a:cubicBezTo>
                      <a:pt x="1372" y="1956"/>
                      <a:pt x="3095" y="2260"/>
                      <a:pt x="3577" y="2281"/>
                    </a:cubicBezTo>
                    <a:cubicBezTo>
                      <a:pt x="4080" y="2281"/>
                      <a:pt x="4583" y="1825"/>
                      <a:pt x="4363" y="1411"/>
                    </a:cubicBezTo>
                    <a:cubicBezTo>
                      <a:pt x="4143" y="998"/>
                      <a:pt x="2488" y="537"/>
                      <a:pt x="2247" y="427"/>
                    </a:cubicBezTo>
                    <a:cubicBezTo>
                      <a:pt x="1985" y="296"/>
                      <a:pt x="1592" y="144"/>
                      <a:pt x="1592" y="144"/>
                    </a:cubicBezTo>
                    <a:cubicBezTo>
                      <a:pt x="1428" y="57"/>
                      <a:pt x="1202" y="1"/>
                      <a:pt x="97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33"/>
              <p:cNvSpPr/>
              <p:nvPr/>
            </p:nvSpPr>
            <p:spPr>
              <a:xfrm>
                <a:off x="1336690" y="2795237"/>
                <a:ext cx="957226" cy="1149369"/>
              </a:xfrm>
              <a:custGeom>
                <a:avLst/>
                <a:gdLst/>
                <a:ahLst/>
                <a:cxnLst/>
                <a:rect l="l" t="t" r="r" b="b"/>
                <a:pathLst>
                  <a:path w="11239" h="13495" extrusionOk="0">
                    <a:moveTo>
                      <a:pt x="3729" y="0"/>
                    </a:moveTo>
                    <a:lnTo>
                      <a:pt x="456" y="241"/>
                    </a:lnTo>
                    <a:cubicBezTo>
                      <a:pt x="456" y="241"/>
                      <a:pt x="0" y="2310"/>
                      <a:pt x="1132" y="3818"/>
                    </a:cubicBezTo>
                    <a:cubicBezTo>
                      <a:pt x="2268" y="5300"/>
                      <a:pt x="2467" y="5300"/>
                      <a:pt x="3666" y="6740"/>
                    </a:cubicBezTo>
                    <a:cubicBezTo>
                      <a:pt x="4866" y="8180"/>
                      <a:pt x="5258" y="13203"/>
                      <a:pt x="5258" y="13203"/>
                    </a:cubicBezTo>
                    <a:cubicBezTo>
                      <a:pt x="6169" y="13418"/>
                      <a:pt x="7028" y="13494"/>
                      <a:pt x="7788" y="13494"/>
                    </a:cubicBezTo>
                    <a:cubicBezTo>
                      <a:pt x="9630" y="13494"/>
                      <a:pt x="10888" y="13045"/>
                      <a:pt x="10888" y="13045"/>
                    </a:cubicBezTo>
                    <a:cubicBezTo>
                      <a:pt x="10888" y="13045"/>
                      <a:pt x="11239" y="8097"/>
                      <a:pt x="10013" y="5106"/>
                    </a:cubicBezTo>
                    <a:cubicBezTo>
                      <a:pt x="8772" y="2137"/>
                      <a:pt x="5258" y="2268"/>
                      <a:pt x="4342" y="2095"/>
                    </a:cubicBezTo>
                    <a:cubicBezTo>
                      <a:pt x="3425" y="1917"/>
                      <a:pt x="3729" y="0"/>
                      <a:pt x="372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33"/>
              <p:cNvSpPr/>
              <p:nvPr/>
            </p:nvSpPr>
            <p:spPr>
              <a:xfrm>
                <a:off x="2076212" y="3963666"/>
                <a:ext cx="382754" cy="204919"/>
              </a:xfrm>
              <a:custGeom>
                <a:avLst/>
                <a:gdLst/>
                <a:ahLst/>
                <a:cxnLst/>
                <a:rect l="l" t="t" r="r" b="b"/>
                <a:pathLst>
                  <a:path w="4494" h="2406" extrusionOk="0">
                    <a:moveTo>
                      <a:pt x="942" y="123"/>
                    </a:moveTo>
                    <a:cubicBezTo>
                      <a:pt x="1155" y="123"/>
                      <a:pt x="1374" y="183"/>
                      <a:pt x="1529" y="269"/>
                    </a:cubicBezTo>
                    <a:cubicBezTo>
                      <a:pt x="1529" y="269"/>
                      <a:pt x="1922" y="421"/>
                      <a:pt x="2184" y="531"/>
                    </a:cubicBezTo>
                    <a:cubicBezTo>
                      <a:pt x="2247" y="573"/>
                      <a:pt x="2399" y="615"/>
                      <a:pt x="2577" y="683"/>
                    </a:cubicBezTo>
                    <a:cubicBezTo>
                      <a:pt x="2771" y="746"/>
                      <a:pt x="3011" y="835"/>
                      <a:pt x="3252" y="924"/>
                    </a:cubicBezTo>
                    <a:cubicBezTo>
                      <a:pt x="3493" y="1007"/>
                      <a:pt x="3708" y="1096"/>
                      <a:pt x="3907" y="1206"/>
                    </a:cubicBezTo>
                    <a:cubicBezTo>
                      <a:pt x="4080" y="1316"/>
                      <a:pt x="4232" y="1400"/>
                      <a:pt x="4279" y="1489"/>
                    </a:cubicBezTo>
                    <a:cubicBezTo>
                      <a:pt x="4363" y="1683"/>
                      <a:pt x="4300" y="1861"/>
                      <a:pt x="4148" y="2013"/>
                    </a:cubicBezTo>
                    <a:cubicBezTo>
                      <a:pt x="4028" y="2172"/>
                      <a:pt x="3815" y="2277"/>
                      <a:pt x="3594" y="2277"/>
                    </a:cubicBezTo>
                    <a:cubicBezTo>
                      <a:pt x="3575" y="2277"/>
                      <a:pt x="3555" y="2277"/>
                      <a:pt x="3535" y="2275"/>
                    </a:cubicBezTo>
                    <a:cubicBezTo>
                      <a:pt x="3294" y="2275"/>
                      <a:pt x="2750" y="2186"/>
                      <a:pt x="2205" y="2076"/>
                    </a:cubicBezTo>
                    <a:cubicBezTo>
                      <a:pt x="1660" y="1971"/>
                      <a:pt x="1116" y="1840"/>
                      <a:pt x="917" y="1751"/>
                    </a:cubicBezTo>
                    <a:cubicBezTo>
                      <a:pt x="697" y="1641"/>
                      <a:pt x="482" y="1489"/>
                      <a:pt x="330" y="1269"/>
                    </a:cubicBezTo>
                    <a:cubicBezTo>
                      <a:pt x="173" y="1076"/>
                      <a:pt x="110" y="835"/>
                      <a:pt x="199" y="552"/>
                    </a:cubicBezTo>
                    <a:cubicBezTo>
                      <a:pt x="283" y="290"/>
                      <a:pt x="503" y="159"/>
                      <a:pt x="765" y="138"/>
                    </a:cubicBezTo>
                    <a:cubicBezTo>
                      <a:pt x="822" y="128"/>
                      <a:pt x="882" y="123"/>
                      <a:pt x="942" y="123"/>
                    </a:cubicBezTo>
                    <a:close/>
                    <a:moveTo>
                      <a:pt x="916" y="0"/>
                    </a:moveTo>
                    <a:cubicBezTo>
                      <a:pt x="865" y="0"/>
                      <a:pt x="815" y="3"/>
                      <a:pt x="765" y="7"/>
                    </a:cubicBezTo>
                    <a:cubicBezTo>
                      <a:pt x="461" y="49"/>
                      <a:pt x="199" y="201"/>
                      <a:pt x="89" y="531"/>
                    </a:cubicBezTo>
                    <a:cubicBezTo>
                      <a:pt x="0" y="835"/>
                      <a:pt x="68" y="1117"/>
                      <a:pt x="241" y="1337"/>
                    </a:cubicBezTo>
                    <a:cubicBezTo>
                      <a:pt x="393" y="1578"/>
                      <a:pt x="634" y="1751"/>
                      <a:pt x="875" y="1861"/>
                    </a:cubicBezTo>
                    <a:cubicBezTo>
                      <a:pt x="1116" y="1971"/>
                      <a:pt x="1639" y="2102"/>
                      <a:pt x="2184" y="2186"/>
                    </a:cubicBezTo>
                    <a:cubicBezTo>
                      <a:pt x="2729" y="2296"/>
                      <a:pt x="3273" y="2385"/>
                      <a:pt x="3535" y="2406"/>
                    </a:cubicBezTo>
                    <a:cubicBezTo>
                      <a:pt x="3797" y="2406"/>
                      <a:pt x="4059" y="2275"/>
                      <a:pt x="4232" y="2102"/>
                    </a:cubicBezTo>
                    <a:cubicBezTo>
                      <a:pt x="4410" y="1924"/>
                      <a:pt x="4493" y="1662"/>
                      <a:pt x="4363" y="1447"/>
                    </a:cubicBezTo>
                    <a:cubicBezTo>
                      <a:pt x="4300" y="1316"/>
                      <a:pt x="4148" y="1206"/>
                      <a:pt x="3949" y="1096"/>
                    </a:cubicBezTo>
                    <a:cubicBezTo>
                      <a:pt x="3755" y="1007"/>
                      <a:pt x="3535" y="897"/>
                      <a:pt x="3294" y="814"/>
                    </a:cubicBezTo>
                    <a:cubicBezTo>
                      <a:pt x="3053" y="725"/>
                      <a:pt x="2818" y="636"/>
                      <a:pt x="2619" y="573"/>
                    </a:cubicBezTo>
                    <a:cubicBezTo>
                      <a:pt x="2425" y="505"/>
                      <a:pt x="2268" y="463"/>
                      <a:pt x="2226" y="421"/>
                    </a:cubicBezTo>
                    <a:cubicBezTo>
                      <a:pt x="1964" y="311"/>
                      <a:pt x="1571" y="159"/>
                      <a:pt x="1571" y="159"/>
                    </a:cubicBezTo>
                    <a:cubicBezTo>
                      <a:pt x="1390" y="51"/>
                      <a:pt x="1152" y="0"/>
                      <a:pt x="91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33"/>
              <p:cNvSpPr/>
              <p:nvPr/>
            </p:nvSpPr>
            <p:spPr>
              <a:xfrm>
                <a:off x="1330899" y="2789445"/>
                <a:ext cx="944280" cy="1158993"/>
              </a:xfrm>
              <a:custGeom>
                <a:avLst/>
                <a:gdLst/>
                <a:ahLst/>
                <a:cxnLst/>
                <a:rect l="l" t="t" r="r" b="b"/>
                <a:pathLst>
                  <a:path w="11087" h="13608" extrusionOk="0">
                    <a:moveTo>
                      <a:pt x="3734" y="131"/>
                    </a:moveTo>
                    <a:cubicBezTo>
                      <a:pt x="3734" y="178"/>
                      <a:pt x="3666" y="571"/>
                      <a:pt x="3687" y="1048"/>
                    </a:cubicBezTo>
                    <a:cubicBezTo>
                      <a:pt x="3713" y="1309"/>
                      <a:pt x="3755" y="1571"/>
                      <a:pt x="3865" y="1791"/>
                    </a:cubicBezTo>
                    <a:cubicBezTo>
                      <a:pt x="3975" y="2011"/>
                      <a:pt x="4148" y="2184"/>
                      <a:pt x="4389" y="2226"/>
                    </a:cubicBezTo>
                    <a:cubicBezTo>
                      <a:pt x="5347" y="2404"/>
                      <a:pt x="8819" y="2247"/>
                      <a:pt x="10019" y="5195"/>
                    </a:cubicBezTo>
                    <a:cubicBezTo>
                      <a:pt x="10626" y="6677"/>
                      <a:pt x="10846" y="8662"/>
                      <a:pt x="10914" y="10280"/>
                    </a:cubicBezTo>
                    <a:cubicBezTo>
                      <a:pt x="10977" y="11851"/>
                      <a:pt x="10888" y="13030"/>
                      <a:pt x="10888" y="13072"/>
                    </a:cubicBezTo>
                    <a:cubicBezTo>
                      <a:pt x="10844" y="13086"/>
                      <a:pt x="9650" y="13504"/>
                      <a:pt x="7872" y="13504"/>
                    </a:cubicBezTo>
                    <a:cubicBezTo>
                      <a:pt x="7126" y="13504"/>
                      <a:pt x="6278" y="13431"/>
                      <a:pt x="5368" y="13223"/>
                    </a:cubicBezTo>
                    <a:cubicBezTo>
                      <a:pt x="5368" y="13181"/>
                      <a:pt x="5284" y="11982"/>
                      <a:pt x="5023" y="10563"/>
                    </a:cubicBezTo>
                    <a:cubicBezTo>
                      <a:pt x="4782" y="9144"/>
                      <a:pt x="4389" y="7531"/>
                      <a:pt x="3776" y="6766"/>
                    </a:cubicBezTo>
                    <a:cubicBezTo>
                      <a:pt x="2577" y="5326"/>
                      <a:pt x="2378" y="5347"/>
                      <a:pt x="1247" y="3844"/>
                    </a:cubicBezTo>
                    <a:cubicBezTo>
                      <a:pt x="152" y="2378"/>
                      <a:pt x="571" y="440"/>
                      <a:pt x="592" y="372"/>
                    </a:cubicBezTo>
                    <a:lnTo>
                      <a:pt x="3734" y="131"/>
                    </a:lnTo>
                    <a:close/>
                    <a:moveTo>
                      <a:pt x="3865" y="0"/>
                    </a:moveTo>
                    <a:lnTo>
                      <a:pt x="482" y="262"/>
                    </a:lnTo>
                    <a:lnTo>
                      <a:pt x="482" y="309"/>
                    </a:lnTo>
                    <a:cubicBezTo>
                      <a:pt x="482" y="309"/>
                      <a:pt x="0" y="2378"/>
                      <a:pt x="1158" y="3907"/>
                    </a:cubicBezTo>
                    <a:cubicBezTo>
                      <a:pt x="2294" y="5415"/>
                      <a:pt x="2488" y="5389"/>
                      <a:pt x="3687" y="6855"/>
                    </a:cubicBezTo>
                    <a:cubicBezTo>
                      <a:pt x="4279" y="7552"/>
                      <a:pt x="4672" y="9165"/>
                      <a:pt x="4913" y="10584"/>
                    </a:cubicBezTo>
                    <a:cubicBezTo>
                      <a:pt x="5174" y="12024"/>
                      <a:pt x="5258" y="13271"/>
                      <a:pt x="5258" y="13271"/>
                    </a:cubicBezTo>
                    <a:lnTo>
                      <a:pt x="5258" y="13312"/>
                    </a:lnTo>
                    <a:lnTo>
                      <a:pt x="5305" y="13312"/>
                    </a:lnTo>
                    <a:cubicBezTo>
                      <a:pt x="6233" y="13531"/>
                      <a:pt x="7103" y="13608"/>
                      <a:pt x="7869" y="13608"/>
                    </a:cubicBezTo>
                    <a:cubicBezTo>
                      <a:pt x="9714" y="13608"/>
                      <a:pt x="10956" y="13161"/>
                      <a:pt x="10956" y="13161"/>
                    </a:cubicBezTo>
                    <a:lnTo>
                      <a:pt x="10998" y="13161"/>
                    </a:lnTo>
                    <a:lnTo>
                      <a:pt x="10998" y="13113"/>
                    </a:lnTo>
                    <a:cubicBezTo>
                      <a:pt x="10998" y="13113"/>
                      <a:pt x="11087" y="11872"/>
                      <a:pt x="11019" y="10259"/>
                    </a:cubicBezTo>
                    <a:cubicBezTo>
                      <a:pt x="10956" y="8641"/>
                      <a:pt x="10736" y="6656"/>
                      <a:pt x="10129" y="5153"/>
                    </a:cubicBezTo>
                    <a:cubicBezTo>
                      <a:pt x="8882" y="2142"/>
                      <a:pt x="5305" y="2273"/>
                      <a:pt x="4410" y="2095"/>
                    </a:cubicBezTo>
                    <a:cubicBezTo>
                      <a:pt x="4190" y="2074"/>
                      <a:pt x="4059" y="1943"/>
                      <a:pt x="3975" y="1749"/>
                    </a:cubicBezTo>
                    <a:cubicBezTo>
                      <a:pt x="3865" y="1550"/>
                      <a:pt x="3818" y="1288"/>
                      <a:pt x="3797" y="1048"/>
                    </a:cubicBezTo>
                    <a:cubicBezTo>
                      <a:pt x="3776" y="545"/>
                      <a:pt x="3844" y="68"/>
                      <a:pt x="3844" y="68"/>
                    </a:cubicBezTo>
                    <a:lnTo>
                      <a:pt x="3865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33"/>
              <p:cNvSpPr/>
              <p:nvPr/>
            </p:nvSpPr>
            <p:spPr>
              <a:xfrm>
                <a:off x="1104349" y="2878617"/>
                <a:ext cx="921965" cy="1183948"/>
              </a:xfrm>
              <a:custGeom>
                <a:avLst/>
                <a:gdLst/>
                <a:ahLst/>
                <a:cxnLst/>
                <a:rect l="l" t="t" r="r" b="b"/>
                <a:pathLst>
                  <a:path w="10825" h="13901" extrusionOk="0">
                    <a:moveTo>
                      <a:pt x="4802" y="1"/>
                    </a:moveTo>
                    <a:lnTo>
                      <a:pt x="1026" y="545"/>
                    </a:lnTo>
                    <a:cubicBezTo>
                      <a:pt x="1026" y="545"/>
                      <a:pt x="63" y="1441"/>
                      <a:pt x="21" y="2949"/>
                    </a:cubicBezTo>
                    <a:cubicBezTo>
                      <a:pt x="0" y="4452"/>
                      <a:pt x="587" y="5829"/>
                      <a:pt x="2289" y="6133"/>
                    </a:cubicBezTo>
                    <a:cubicBezTo>
                      <a:pt x="2820" y="6234"/>
                      <a:pt x="3324" y="6270"/>
                      <a:pt x="3767" y="6270"/>
                    </a:cubicBezTo>
                    <a:cubicBezTo>
                      <a:pt x="4766" y="6270"/>
                      <a:pt x="5457" y="6091"/>
                      <a:pt x="5457" y="6091"/>
                    </a:cubicBezTo>
                    <a:lnTo>
                      <a:pt x="5457" y="6091"/>
                    </a:lnTo>
                    <a:lnTo>
                      <a:pt x="3556" y="12789"/>
                    </a:lnTo>
                    <a:cubicBezTo>
                      <a:pt x="3556" y="12789"/>
                      <a:pt x="4320" y="13507"/>
                      <a:pt x="6216" y="13836"/>
                    </a:cubicBezTo>
                    <a:cubicBezTo>
                      <a:pt x="6502" y="13882"/>
                      <a:pt x="6761" y="13901"/>
                      <a:pt x="6994" y="13901"/>
                    </a:cubicBezTo>
                    <a:cubicBezTo>
                      <a:pt x="8330" y="13901"/>
                      <a:pt x="8835" y="13271"/>
                      <a:pt x="8835" y="13271"/>
                    </a:cubicBezTo>
                    <a:cubicBezTo>
                      <a:pt x="8835" y="13271"/>
                      <a:pt x="10322" y="7421"/>
                      <a:pt x="10584" y="5546"/>
                    </a:cubicBezTo>
                    <a:cubicBezTo>
                      <a:pt x="10825" y="3666"/>
                      <a:pt x="10081" y="2425"/>
                      <a:pt x="8924" y="2142"/>
                    </a:cubicBezTo>
                    <a:cubicBezTo>
                      <a:pt x="7773" y="1861"/>
                      <a:pt x="5873" y="1440"/>
                      <a:pt x="5336" y="1440"/>
                    </a:cubicBezTo>
                    <a:cubicBezTo>
                      <a:pt x="5323" y="1440"/>
                      <a:pt x="5311" y="1440"/>
                      <a:pt x="5300" y="1441"/>
                    </a:cubicBezTo>
                    <a:cubicBezTo>
                      <a:pt x="5296" y="1441"/>
                      <a:pt x="5293" y="1441"/>
                      <a:pt x="5290" y="1441"/>
                    </a:cubicBezTo>
                    <a:cubicBezTo>
                      <a:pt x="4823" y="1441"/>
                      <a:pt x="4802" y="1"/>
                      <a:pt x="48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33"/>
              <p:cNvSpPr/>
              <p:nvPr/>
            </p:nvSpPr>
            <p:spPr>
              <a:xfrm>
                <a:off x="1100772" y="2873251"/>
                <a:ext cx="919751" cy="1194083"/>
              </a:xfrm>
              <a:custGeom>
                <a:avLst/>
                <a:gdLst/>
                <a:ahLst/>
                <a:cxnLst/>
                <a:rect l="l" t="t" r="r" b="b"/>
                <a:pathLst>
                  <a:path w="10799" h="14020" extrusionOk="0">
                    <a:moveTo>
                      <a:pt x="4797" y="132"/>
                    </a:moveTo>
                    <a:cubicBezTo>
                      <a:pt x="4797" y="194"/>
                      <a:pt x="4797" y="456"/>
                      <a:pt x="4865" y="807"/>
                    </a:cubicBezTo>
                    <a:cubicBezTo>
                      <a:pt x="4886" y="980"/>
                      <a:pt x="4949" y="1179"/>
                      <a:pt x="5017" y="1310"/>
                    </a:cubicBezTo>
                    <a:cubicBezTo>
                      <a:pt x="5059" y="1394"/>
                      <a:pt x="5106" y="1441"/>
                      <a:pt x="5148" y="1483"/>
                    </a:cubicBezTo>
                    <a:cubicBezTo>
                      <a:pt x="5211" y="1551"/>
                      <a:pt x="5279" y="1572"/>
                      <a:pt x="5342" y="1572"/>
                    </a:cubicBezTo>
                    <a:cubicBezTo>
                      <a:pt x="5362" y="1568"/>
                      <a:pt x="5386" y="1566"/>
                      <a:pt x="5413" y="1566"/>
                    </a:cubicBezTo>
                    <a:cubicBezTo>
                      <a:pt x="5534" y="1566"/>
                      <a:pt x="5720" y="1600"/>
                      <a:pt x="5934" y="1635"/>
                    </a:cubicBezTo>
                    <a:cubicBezTo>
                      <a:pt x="6195" y="1656"/>
                      <a:pt x="6520" y="1724"/>
                      <a:pt x="6871" y="1813"/>
                    </a:cubicBezTo>
                    <a:cubicBezTo>
                      <a:pt x="7567" y="1944"/>
                      <a:pt x="8353" y="2116"/>
                      <a:pt x="8945" y="2268"/>
                    </a:cubicBezTo>
                    <a:cubicBezTo>
                      <a:pt x="9510" y="2399"/>
                      <a:pt x="9971" y="2771"/>
                      <a:pt x="10275" y="3337"/>
                    </a:cubicBezTo>
                    <a:cubicBezTo>
                      <a:pt x="10558" y="3907"/>
                      <a:pt x="10689" y="4667"/>
                      <a:pt x="10558" y="5609"/>
                    </a:cubicBezTo>
                    <a:cubicBezTo>
                      <a:pt x="10317" y="7463"/>
                      <a:pt x="8856" y="13287"/>
                      <a:pt x="8835" y="13308"/>
                    </a:cubicBezTo>
                    <a:cubicBezTo>
                      <a:pt x="8835" y="13308"/>
                      <a:pt x="8683" y="13507"/>
                      <a:pt x="8269" y="13680"/>
                    </a:cubicBezTo>
                    <a:cubicBezTo>
                      <a:pt x="8000" y="13802"/>
                      <a:pt x="7607" y="13902"/>
                      <a:pt x="7084" y="13902"/>
                    </a:cubicBezTo>
                    <a:cubicBezTo>
                      <a:pt x="6845" y="13902"/>
                      <a:pt x="6579" y="13881"/>
                      <a:pt x="6284" y="13831"/>
                    </a:cubicBezTo>
                    <a:cubicBezTo>
                      <a:pt x="5321" y="13680"/>
                      <a:pt x="4666" y="13418"/>
                      <a:pt x="4232" y="13203"/>
                    </a:cubicBezTo>
                    <a:cubicBezTo>
                      <a:pt x="3839" y="12983"/>
                      <a:pt x="3687" y="12831"/>
                      <a:pt x="3666" y="12831"/>
                    </a:cubicBezTo>
                    <a:lnTo>
                      <a:pt x="5583" y="6065"/>
                    </a:lnTo>
                    <a:lnTo>
                      <a:pt x="5473" y="6086"/>
                    </a:lnTo>
                    <a:cubicBezTo>
                      <a:pt x="5473" y="6086"/>
                      <a:pt x="4760" y="6273"/>
                      <a:pt x="3737" y="6273"/>
                    </a:cubicBezTo>
                    <a:cubicBezTo>
                      <a:pt x="3320" y="6273"/>
                      <a:pt x="2850" y="6242"/>
                      <a:pt x="2357" y="6154"/>
                    </a:cubicBezTo>
                    <a:cubicBezTo>
                      <a:pt x="1503" y="5976"/>
                      <a:pt x="938" y="5583"/>
                      <a:pt x="587" y="5018"/>
                    </a:cubicBezTo>
                    <a:cubicBezTo>
                      <a:pt x="236" y="4452"/>
                      <a:pt x="105" y="3750"/>
                      <a:pt x="131" y="3012"/>
                    </a:cubicBezTo>
                    <a:cubicBezTo>
                      <a:pt x="173" y="1551"/>
                      <a:pt x="1068" y="697"/>
                      <a:pt x="1089" y="676"/>
                    </a:cubicBezTo>
                    <a:lnTo>
                      <a:pt x="4797" y="132"/>
                    </a:lnTo>
                    <a:close/>
                    <a:moveTo>
                      <a:pt x="4907" y="1"/>
                    </a:moveTo>
                    <a:lnTo>
                      <a:pt x="1021" y="566"/>
                    </a:lnTo>
                    <a:lnTo>
                      <a:pt x="1021" y="587"/>
                    </a:lnTo>
                    <a:cubicBezTo>
                      <a:pt x="1021" y="587"/>
                      <a:pt x="42" y="1483"/>
                      <a:pt x="21" y="3012"/>
                    </a:cubicBezTo>
                    <a:cubicBezTo>
                      <a:pt x="0" y="3777"/>
                      <a:pt x="131" y="4494"/>
                      <a:pt x="498" y="5086"/>
                    </a:cubicBezTo>
                    <a:cubicBezTo>
                      <a:pt x="869" y="5651"/>
                      <a:pt x="1461" y="6086"/>
                      <a:pt x="2331" y="6264"/>
                    </a:cubicBezTo>
                    <a:cubicBezTo>
                      <a:pt x="2842" y="6359"/>
                      <a:pt x="3322" y="6392"/>
                      <a:pt x="3744" y="6392"/>
                    </a:cubicBezTo>
                    <a:cubicBezTo>
                      <a:pt x="4674" y="6392"/>
                      <a:pt x="5326" y="6231"/>
                      <a:pt x="5431" y="6217"/>
                    </a:cubicBezTo>
                    <a:lnTo>
                      <a:pt x="5431" y="6217"/>
                    </a:lnTo>
                    <a:lnTo>
                      <a:pt x="3535" y="12852"/>
                    </a:lnTo>
                    <a:lnTo>
                      <a:pt x="3556" y="12873"/>
                    </a:lnTo>
                    <a:cubicBezTo>
                      <a:pt x="3556" y="12873"/>
                      <a:pt x="3750" y="13072"/>
                      <a:pt x="4190" y="13287"/>
                    </a:cubicBezTo>
                    <a:cubicBezTo>
                      <a:pt x="4624" y="13528"/>
                      <a:pt x="5300" y="13790"/>
                      <a:pt x="6258" y="13941"/>
                    </a:cubicBezTo>
                    <a:cubicBezTo>
                      <a:pt x="6559" y="13997"/>
                      <a:pt x="6832" y="14020"/>
                      <a:pt x="7077" y="14020"/>
                    </a:cubicBezTo>
                    <a:cubicBezTo>
                      <a:pt x="7618" y="14020"/>
                      <a:pt x="8026" y="13908"/>
                      <a:pt x="8311" y="13790"/>
                    </a:cubicBezTo>
                    <a:cubicBezTo>
                      <a:pt x="8746" y="13617"/>
                      <a:pt x="8924" y="13376"/>
                      <a:pt x="8924" y="13376"/>
                    </a:cubicBezTo>
                    <a:lnTo>
                      <a:pt x="8945" y="13376"/>
                    </a:lnTo>
                    <a:lnTo>
                      <a:pt x="8945" y="13355"/>
                    </a:lnTo>
                    <a:cubicBezTo>
                      <a:pt x="8945" y="13355"/>
                      <a:pt x="10427" y="7505"/>
                      <a:pt x="10668" y="5630"/>
                    </a:cubicBezTo>
                    <a:cubicBezTo>
                      <a:pt x="10799" y="4667"/>
                      <a:pt x="10668" y="3881"/>
                      <a:pt x="10364" y="3274"/>
                    </a:cubicBezTo>
                    <a:cubicBezTo>
                      <a:pt x="10055" y="2682"/>
                      <a:pt x="9578" y="2289"/>
                      <a:pt x="8966" y="2158"/>
                    </a:cubicBezTo>
                    <a:cubicBezTo>
                      <a:pt x="8379" y="2006"/>
                      <a:pt x="7594" y="1834"/>
                      <a:pt x="6892" y="1682"/>
                    </a:cubicBezTo>
                    <a:cubicBezTo>
                      <a:pt x="6546" y="1614"/>
                      <a:pt x="6216" y="1551"/>
                      <a:pt x="5954" y="1504"/>
                    </a:cubicBezTo>
                    <a:cubicBezTo>
                      <a:pt x="5672" y="1462"/>
                      <a:pt x="5473" y="1441"/>
                      <a:pt x="5342" y="1441"/>
                    </a:cubicBezTo>
                    <a:cubicBezTo>
                      <a:pt x="5331" y="1446"/>
                      <a:pt x="5320" y="1449"/>
                      <a:pt x="5309" y="1449"/>
                    </a:cubicBezTo>
                    <a:cubicBezTo>
                      <a:pt x="5277" y="1449"/>
                      <a:pt x="5246" y="1428"/>
                      <a:pt x="5211" y="1394"/>
                    </a:cubicBezTo>
                    <a:cubicBezTo>
                      <a:pt x="5190" y="1373"/>
                      <a:pt x="5148" y="1331"/>
                      <a:pt x="5127" y="1263"/>
                    </a:cubicBezTo>
                    <a:cubicBezTo>
                      <a:pt x="5059" y="1132"/>
                      <a:pt x="4996" y="959"/>
                      <a:pt x="4975" y="786"/>
                    </a:cubicBezTo>
                    <a:cubicBezTo>
                      <a:pt x="4907" y="435"/>
                      <a:pt x="4907" y="64"/>
                      <a:pt x="4907" y="64"/>
                    </a:cubicBezTo>
                    <a:lnTo>
                      <a:pt x="490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33"/>
              <p:cNvSpPr/>
              <p:nvPr/>
            </p:nvSpPr>
            <p:spPr>
              <a:xfrm>
                <a:off x="1639551" y="4063143"/>
                <a:ext cx="378155" cy="219398"/>
              </a:xfrm>
              <a:custGeom>
                <a:avLst/>
                <a:gdLst/>
                <a:ahLst/>
                <a:cxnLst/>
                <a:rect l="l" t="t" r="r" b="b"/>
                <a:pathLst>
                  <a:path w="4440" h="2576" extrusionOk="0">
                    <a:moveTo>
                      <a:pt x="927" y="1"/>
                    </a:moveTo>
                    <a:cubicBezTo>
                      <a:pt x="639" y="1"/>
                      <a:pt x="367" y="113"/>
                      <a:pt x="241" y="410"/>
                    </a:cubicBezTo>
                    <a:cubicBezTo>
                      <a:pt x="0" y="976"/>
                      <a:pt x="414" y="1500"/>
                      <a:pt x="828" y="1740"/>
                    </a:cubicBezTo>
                    <a:cubicBezTo>
                      <a:pt x="1268" y="2002"/>
                      <a:pt x="2922" y="2505"/>
                      <a:pt x="3404" y="2568"/>
                    </a:cubicBezTo>
                    <a:cubicBezTo>
                      <a:pt x="3441" y="2573"/>
                      <a:pt x="3477" y="2575"/>
                      <a:pt x="3514" y="2575"/>
                    </a:cubicBezTo>
                    <a:cubicBezTo>
                      <a:pt x="3982" y="2575"/>
                      <a:pt x="4439" y="2186"/>
                      <a:pt x="4279" y="1782"/>
                    </a:cubicBezTo>
                    <a:cubicBezTo>
                      <a:pt x="4101" y="1348"/>
                      <a:pt x="2509" y="714"/>
                      <a:pt x="2268" y="562"/>
                    </a:cubicBezTo>
                    <a:cubicBezTo>
                      <a:pt x="2053" y="431"/>
                      <a:pt x="1660" y="232"/>
                      <a:pt x="1660" y="232"/>
                    </a:cubicBezTo>
                    <a:cubicBezTo>
                      <a:pt x="1472" y="97"/>
                      <a:pt x="1193" y="1"/>
                      <a:pt x="92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33"/>
              <p:cNvSpPr/>
              <p:nvPr/>
            </p:nvSpPr>
            <p:spPr>
              <a:xfrm>
                <a:off x="1643128" y="4058799"/>
                <a:ext cx="373811" cy="227745"/>
              </a:xfrm>
              <a:custGeom>
                <a:avLst/>
                <a:gdLst/>
                <a:ahLst/>
                <a:cxnLst/>
                <a:rect l="l" t="t" r="r" b="b"/>
                <a:pathLst>
                  <a:path w="4389" h="2674" extrusionOk="0">
                    <a:moveTo>
                      <a:pt x="854" y="110"/>
                    </a:moveTo>
                    <a:cubicBezTo>
                      <a:pt x="1116" y="110"/>
                      <a:pt x="1419" y="199"/>
                      <a:pt x="1592" y="330"/>
                    </a:cubicBezTo>
                    <a:cubicBezTo>
                      <a:pt x="1592" y="330"/>
                      <a:pt x="1985" y="524"/>
                      <a:pt x="2205" y="676"/>
                    </a:cubicBezTo>
                    <a:cubicBezTo>
                      <a:pt x="2273" y="723"/>
                      <a:pt x="2425" y="786"/>
                      <a:pt x="2598" y="854"/>
                    </a:cubicBezTo>
                    <a:cubicBezTo>
                      <a:pt x="2797" y="938"/>
                      <a:pt x="3011" y="1048"/>
                      <a:pt x="3231" y="1158"/>
                    </a:cubicBezTo>
                    <a:cubicBezTo>
                      <a:pt x="3451" y="1289"/>
                      <a:pt x="3687" y="1399"/>
                      <a:pt x="3865" y="1530"/>
                    </a:cubicBezTo>
                    <a:cubicBezTo>
                      <a:pt x="4038" y="1640"/>
                      <a:pt x="4148" y="1771"/>
                      <a:pt x="4190" y="1854"/>
                    </a:cubicBezTo>
                    <a:cubicBezTo>
                      <a:pt x="4258" y="2032"/>
                      <a:pt x="4190" y="2226"/>
                      <a:pt x="4017" y="2357"/>
                    </a:cubicBezTo>
                    <a:cubicBezTo>
                      <a:pt x="3883" y="2491"/>
                      <a:pt x="3663" y="2560"/>
                      <a:pt x="3463" y="2560"/>
                    </a:cubicBezTo>
                    <a:cubicBezTo>
                      <a:pt x="3436" y="2560"/>
                      <a:pt x="3409" y="2559"/>
                      <a:pt x="3383" y="2556"/>
                    </a:cubicBezTo>
                    <a:cubicBezTo>
                      <a:pt x="3142" y="2530"/>
                      <a:pt x="2598" y="2378"/>
                      <a:pt x="2074" y="2226"/>
                    </a:cubicBezTo>
                    <a:cubicBezTo>
                      <a:pt x="1550" y="2053"/>
                      <a:pt x="1027" y="1854"/>
                      <a:pt x="833" y="1744"/>
                    </a:cubicBezTo>
                    <a:cubicBezTo>
                      <a:pt x="613" y="1613"/>
                      <a:pt x="414" y="1441"/>
                      <a:pt x="283" y="1221"/>
                    </a:cubicBezTo>
                    <a:cubicBezTo>
                      <a:pt x="178" y="985"/>
                      <a:pt x="131" y="744"/>
                      <a:pt x="241" y="482"/>
                    </a:cubicBezTo>
                    <a:cubicBezTo>
                      <a:pt x="351" y="220"/>
                      <a:pt x="592" y="131"/>
                      <a:pt x="854" y="110"/>
                    </a:cubicBezTo>
                    <a:close/>
                    <a:moveTo>
                      <a:pt x="854" y="0"/>
                    </a:moveTo>
                    <a:cubicBezTo>
                      <a:pt x="545" y="0"/>
                      <a:pt x="262" y="131"/>
                      <a:pt x="131" y="435"/>
                    </a:cubicBezTo>
                    <a:cubicBezTo>
                      <a:pt x="0" y="744"/>
                      <a:pt x="68" y="1027"/>
                      <a:pt x="199" y="1268"/>
                    </a:cubicBezTo>
                    <a:cubicBezTo>
                      <a:pt x="330" y="1509"/>
                      <a:pt x="545" y="1702"/>
                      <a:pt x="765" y="1833"/>
                    </a:cubicBezTo>
                    <a:cubicBezTo>
                      <a:pt x="985" y="1964"/>
                      <a:pt x="1508" y="2163"/>
                      <a:pt x="2053" y="2336"/>
                    </a:cubicBezTo>
                    <a:cubicBezTo>
                      <a:pt x="2577" y="2488"/>
                      <a:pt x="3100" y="2640"/>
                      <a:pt x="3362" y="2661"/>
                    </a:cubicBezTo>
                    <a:cubicBezTo>
                      <a:pt x="3409" y="2669"/>
                      <a:pt x="3457" y="2673"/>
                      <a:pt x="3504" y="2673"/>
                    </a:cubicBezTo>
                    <a:cubicBezTo>
                      <a:pt x="3722" y="2673"/>
                      <a:pt x="3938" y="2588"/>
                      <a:pt x="4080" y="2446"/>
                    </a:cubicBezTo>
                    <a:cubicBezTo>
                      <a:pt x="4279" y="2294"/>
                      <a:pt x="4389" y="2053"/>
                      <a:pt x="4300" y="1812"/>
                    </a:cubicBezTo>
                    <a:cubicBezTo>
                      <a:pt x="4237" y="1681"/>
                      <a:pt x="4106" y="1551"/>
                      <a:pt x="3907" y="1420"/>
                    </a:cubicBezTo>
                    <a:cubicBezTo>
                      <a:pt x="3734" y="1310"/>
                      <a:pt x="3514" y="1179"/>
                      <a:pt x="3273" y="1069"/>
                    </a:cubicBezTo>
                    <a:cubicBezTo>
                      <a:pt x="3059" y="959"/>
                      <a:pt x="2839" y="854"/>
                      <a:pt x="2640" y="765"/>
                    </a:cubicBezTo>
                    <a:cubicBezTo>
                      <a:pt x="2467" y="676"/>
                      <a:pt x="2315" y="613"/>
                      <a:pt x="2273" y="566"/>
                    </a:cubicBezTo>
                    <a:cubicBezTo>
                      <a:pt x="2032" y="435"/>
                      <a:pt x="1660" y="241"/>
                      <a:pt x="1660" y="241"/>
                    </a:cubicBezTo>
                    <a:cubicBezTo>
                      <a:pt x="1440" y="89"/>
                      <a:pt x="1137" y="0"/>
                      <a:pt x="8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33"/>
              <p:cNvSpPr/>
              <p:nvPr/>
            </p:nvSpPr>
            <p:spPr>
              <a:xfrm>
                <a:off x="1901360" y="3100907"/>
                <a:ext cx="85681" cy="108762"/>
              </a:xfrm>
              <a:custGeom>
                <a:avLst/>
                <a:gdLst/>
                <a:ahLst/>
                <a:cxnLst/>
                <a:rect l="l" t="t" r="r" b="b"/>
                <a:pathLst>
                  <a:path w="1006" h="1277" extrusionOk="0">
                    <a:moveTo>
                      <a:pt x="67" y="0"/>
                    </a:moveTo>
                    <a:cubicBezTo>
                      <a:pt x="45" y="0"/>
                      <a:pt x="19" y="15"/>
                      <a:pt x="0" y="30"/>
                    </a:cubicBezTo>
                    <a:cubicBezTo>
                      <a:pt x="0" y="56"/>
                      <a:pt x="0" y="98"/>
                      <a:pt x="27" y="119"/>
                    </a:cubicBezTo>
                    <a:cubicBezTo>
                      <a:pt x="461" y="360"/>
                      <a:pt x="702" y="795"/>
                      <a:pt x="896" y="1234"/>
                    </a:cubicBezTo>
                    <a:cubicBezTo>
                      <a:pt x="896" y="1276"/>
                      <a:pt x="943" y="1276"/>
                      <a:pt x="964" y="1276"/>
                    </a:cubicBezTo>
                    <a:cubicBezTo>
                      <a:pt x="985" y="1255"/>
                      <a:pt x="1006" y="1234"/>
                      <a:pt x="985" y="1187"/>
                    </a:cubicBezTo>
                    <a:cubicBezTo>
                      <a:pt x="812" y="732"/>
                      <a:pt x="550" y="292"/>
                      <a:pt x="89" y="9"/>
                    </a:cubicBezTo>
                    <a:cubicBezTo>
                      <a:pt x="83" y="3"/>
                      <a:pt x="75" y="0"/>
                      <a:pt x="6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33"/>
              <p:cNvSpPr/>
              <p:nvPr/>
            </p:nvSpPr>
            <p:spPr>
              <a:xfrm>
                <a:off x="1975797" y="3219973"/>
                <a:ext cx="18823" cy="78867"/>
              </a:xfrm>
              <a:custGeom>
                <a:avLst/>
                <a:gdLst/>
                <a:ahLst/>
                <a:cxnLst/>
                <a:rect l="l" t="t" r="r" b="b"/>
                <a:pathLst>
                  <a:path w="221" h="926" extrusionOk="0">
                    <a:moveTo>
                      <a:pt x="68" y="1"/>
                    </a:moveTo>
                    <a:cubicBezTo>
                      <a:pt x="60" y="1"/>
                      <a:pt x="50" y="3"/>
                      <a:pt x="43" y="9"/>
                    </a:cubicBezTo>
                    <a:cubicBezTo>
                      <a:pt x="22" y="9"/>
                      <a:pt x="1" y="51"/>
                      <a:pt x="22" y="72"/>
                    </a:cubicBezTo>
                    <a:cubicBezTo>
                      <a:pt x="111" y="313"/>
                      <a:pt x="69" y="596"/>
                      <a:pt x="90" y="884"/>
                    </a:cubicBezTo>
                    <a:cubicBezTo>
                      <a:pt x="90" y="905"/>
                      <a:pt x="111" y="926"/>
                      <a:pt x="132" y="926"/>
                    </a:cubicBezTo>
                    <a:cubicBezTo>
                      <a:pt x="174" y="926"/>
                      <a:pt x="200" y="905"/>
                      <a:pt x="200" y="884"/>
                    </a:cubicBezTo>
                    <a:cubicBezTo>
                      <a:pt x="174" y="596"/>
                      <a:pt x="221" y="313"/>
                      <a:pt x="111" y="30"/>
                    </a:cubicBezTo>
                    <a:cubicBezTo>
                      <a:pt x="111" y="15"/>
                      <a:pt x="90" y="1"/>
                      <a:pt x="6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33"/>
              <p:cNvSpPr/>
              <p:nvPr/>
            </p:nvSpPr>
            <p:spPr>
              <a:xfrm>
                <a:off x="1975797" y="3086599"/>
                <a:ext cx="106292" cy="23422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275" extrusionOk="0">
                    <a:moveTo>
                      <a:pt x="878" y="1"/>
                    </a:moveTo>
                    <a:cubicBezTo>
                      <a:pt x="588" y="1"/>
                      <a:pt x="316" y="60"/>
                      <a:pt x="43" y="156"/>
                    </a:cubicBezTo>
                    <a:cubicBezTo>
                      <a:pt x="1" y="177"/>
                      <a:pt x="1" y="198"/>
                      <a:pt x="1" y="245"/>
                    </a:cubicBezTo>
                    <a:cubicBezTo>
                      <a:pt x="16" y="260"/>
                      <a:pt x="31" y="275"/>
                      <a:pt x="55" y="275"/>
                    </a:cubicBezTo>
                    <a:cubicBezTo>
                      <a:pt x="65" y="275"/>
                      <a:pt x="76" y="272"/>
                      <a:pt x="90" y="266"/>
                    </a:cubicBezTo>
                    <a:cubicBezTo>
                      <a:pt x="342" y="170"/>
                      <a:pt x="598" y="108"/>
                      <a:pt x="870" y="108"/>
                    </a:cubicBezTo>
                    <a:cubicBezTo>
                      <a:pt x="971" y="108"/>
                      <a:pt x="1073" y="117"/>
                      <a:pt x="1179" y="135"/>
                    </a:cubicBezTo>
                    <a:cubicBezTo>
                      <a:pt x="1200" y="135"/>
                      <a:pt x="1247" y="114"/>
                      <a:pt x="1247" y="93"/>
                    </a:cubicBezTo>
                    <a:cubicBezTo>
                      <a:pt x="1247" y="46"/>
                      <a:pt x="1221" y="25"/>
                      <a:pt x="1200" y="25"/>
                    </a:cubicBezTo>
                    <a:cubicBezTo>
                      <a:pt x="1090" y="8"/>
                      <a:pt x="983" y="1"/>
                      <a:pt x="8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33"/>
              <p:cNvSpPr/>
              <p:nvPr/>
            </p:nvSpPr>
            <p:spPr>
              <a:xfrm>
                <a:off x="1992746" y="3132590"/>
                <a:ext cx="38923" cy="101182"/>
              </a:xfrm>
              <a:custGeom>
                <a:avLst/>
                <a:gdLst/>
                <a:ahLst/>
                <a:cxnLst/>
                <a:rect l="l" t="t" r="r" b="b"/>
                <a:pathLst>
                  <a:path w="457" h="1188" extrusionOk="0">
                    <a:moveTo>
                      <a:pt x="54" y="0"/>
                    </a:moveTo>
                    <a:cubicBezTo>
                      <a:pt x="45" y="0"/>
                      <a:pt x="34" y="3"/>
                      <a:pt x="22" y="9"/>
                    </a:cubicBezTo>
                    <a:cubicBezTo>
                      <a:pt x="1" y="30"/>
                      <a:pt x="1" y="77"/>
                      <a:pt x="22" y="98"/>
                    </a:cubicBezTo>
                    <a:cubicBezTo>
                      <a:pt x="263" y="402"/>
                      <a:pt x="284" y="752"/>
                      <a:pt x="347" y="1145"/>
                    </a:cubicBezTo>
                    <a:cubicBezTo>
                      <a:pt x="347" y="1166"/>
                      <a:pt x="368" y="1187"/>
                      <a:pt x="415" y="1187"/>
                    </a:cubicBezTo>
                    <a:cubicBezTo>
                      <a:pt x="436" y="1187"/>
                      <a:pt x="457" y="1145"/>
                      <a:pt x="457" y="1124"/>
                    </a:cubicBezTo>
                    <a:cubicBezTo>
                      <a:pt x="394" y="752"/>
                      <a:pt x="368" y="360"/>
                      <a:pt x="106" y="30"/>
                    </a:cubicBezTo>
                    <a:cubicBezTo>
                      <a:pt x="91" y="15"/>
                      <a:pt x="76" y="0"/>
                      <a:pt x="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33"/>
              <p:cNvSpPr/>
              <p:nvPr/>
            </p:nvSpPr>
            <p:spPr>
              <a:xfrm>
                <a:off x="1147104" y="2760062"/>
                <a:ext cx="620549" cy="204664"/>
              </a:xfrm>
              <a:custGeom>
                <a:avLst/>
                <a:gdLst/>
                <a:ahLst/>
                <a:cxnLst/>
                <a:rect l="l" t="t" r="r" b="b"/>
                <a:pathLst>
                  <a:path w="7286" h="2403" extrusionOk="0">
                    <a:moveTo>
                      <a:pt x="5489" y="1"/>
                    </a:moveTo>
                    <a:cubicBezTo>
                      <a:pt x="5252" y="1"/>
                      <a:pt x="4993" y="18"/>
                      <a:pt x="4714" y="62"/>
                    </a:cubicBezTo>
                    <a:cubicBezTo>
                      <a:pt x="3316" y="282"/>
                      <a:pt x="132" y="586"/>
                      <a:pt x="132" y="586"/>
                    </a:cubicBezTo>
                    <a:cubicBezTo>
                      <a:pt x="132" y="586"/>
                      <a:pt x="1" y="1702"/>
                      <a:pt x="43" y="2047"/>
                    </a:cubicBezTo>
                    <a:cubicBezTo>
                      <a:pt x="85" y="2377"/>
                      <a:pt x="587" y="2377"/>
                      <a:pt x="1917" y="2398"/>
                    </a:cubicBezTo>
                    <a:cubicBezTo>
                      <a:pt x="2008" y="2401"/>
                      <a:pt x="2109" y="2402"/>
                      <a:pt x="2219" y="2402"/>
                    </a:cubicBezTo>
                    <a:cubicBezTo>
                      <a:pt x="3743" y="2402"/>
                      <a:pt x="7011" y="2145"/>
                      <a:pt x="7133" y="1984"/>
                    </a:cubicBezTo>
                    <a:cubicBezTo>
                      <a:pt x="7264" y="1806"/>
                      <a:pt x="7285" y="1110"/>
                      <a:pt x="7023" y="282"/>
                    </a:cubicBezTo>
                    <a:cubicBezTo>
                      <a:pt x="7023" y="282"/>
                      <a:pt x="6437" y="1"/>
                      <a:pt x="54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33"/>
              <p:cNvSpPr/>
              <p:nvPr/>
            </p:nvSpPr>
            <p:spPr>
              <a:xfrm>
                <a:off x="1143101" y="2755292"/>
                <a:ext cx="624552" cy="214884"/>
              </a:xfrm>
              <a:custGeom>
                <a:avLst/>
                <a:gdLst/>
                <a:ahLst/>
                <a:cxnLst/>
                <a:rect l="l" t="t" r="r" b="b"/>
                <a:pathLst>
                  <a:path w="7333" h="2523" extrusionOk="0">
                    <a:moveTo>
                      <a:pt x="5698" y="118"/>
                    </a:moveTo>
                    <a:cubicBezTo>
                      <a:pt x="6526" y="139"/>
                      <a:pt x="7008" y="380"/>
                      <a:pt x="7029" y="380"/>
                    </a:cubicBezTo>
                    <a:cubicBezTo>
                      <a:pt x="7139" y="773"/>
                      <a:pt x="7201" y="1145"/>
                      <a:pt x="7201" y="1428"/>
                    </a:cubicBezTo>
                    <a:cubicBezTo>
                      <a:pt x="7228" y="1579"/>
                      <a:pt x="7201" y="1710"/>
                      <a:pt x="7201" y="1799"/>
                    </a:cubicBezTo>
                    <a:cubicBezTo>
                      <a:pt x="7180" y="1909"/>
                      <a:pt x="7159" y="1972"/>
                      <a:pt x="7139" y="2019"/>
                    </a:cubicBezTo>
                    <a:cubicBezTo>
                      <a:pt x="7139" y="2011"/>
                      <a:pt x="7136" y="2008"/>
                      <a:pt x="7132" y="2008"/>
                    </a:cubicBezTo>
                    <a:cubicBezTo>
                      <a:pt x="7125" y="2008"/>
                      <a:pt x="7111" y="2019"/>
                      <a:pt x="7097" y="2019"/>
                    </a:cubicBezTo>
                    <a:cubicBezTo>
                      <a:pt x="7070" y="2040"/>
                      <a:pt x="7029" y="2040"/>
                      <a:pt x="6966" y="2061"/>
                    </a:cubicBezTo>
                    <a:cubicBezTo>
                      <a:pt x="6856" y="2082"/>
                      <a:pt x="6678" y="2103"/>
                      <a:pt x="6484" y="2124"/>
                    </a:cubicBezTo>
                    <a:cubicBezTo>
                      <a:pt x="6112" y="2192"/>
                      <a:pt x="5588" y="2234"/>
                      <a:pt x="5023" y="2281"/>
                    </a:cubicBezTo>
                    <a:cubicBezTo>
                      <a:pt x="4046" y="2355"/>
                      <a:pt x="2956" y="2416"/>
                      <a:pt x="2261" y="2416"/>
                    </a:cubicBezTo>
                    <a:cubicBezTo>
                      <a:pt x="2162" y="2416"/>
                      <a:pt x="2072" y="2415"/>
                      <a:pt x="1991" y="2412"/>
                    </a:cubicBezTo>
                    <a:cubicBezTo>
                      <a:pt x="1310" y="2386"/>
                      <a:pt x="854" y="2386"/>
                      <a:pt x="551" y="2344"/>
                    </a:cubicBezTo>
                    <a:cubicBezTo>
                      <a:pt x="420" y="2323"/>
                      <a:pt x="310" y="2281"/>
                      <a:pt x="242" y="2234"/>
                    </a:cubicBezTo>
                    <a:cubicBezTo>
                      <a:pt x="179" y="2192"/>
                      <a:pt x="158" y="2150"/>
                      <a:pt x="132" y="2082"/>
                    </a:cubicBezTo>
                    <a:cubicBezTo>
                      <a:pt x="111" y="1930"/>
                      <a:pt x="132" y="1559"/>
                      <a:pt x="179" y="1255"/>
                    </a:cubicBezTo>
                    <a:cubicBezTo>
                      <a:pt x="200" y="946"/>
                      <a:pt x="221" y="731"/>
                      <a:pt x="221" y="684"/>
                    </a:cubicBezTo>
                    <a:cubicBezTo>
                      <a:pt x="289" y="684"/>
                      <a:pt x="3384" y="401"/>
                      <a:pt x="4761" y="186"/>
                    </a:cubicBezTo>
                    <a:cubicBezTo>
                      <a:pt x="5107" y="118"/>
                      <a:pt x="5437" y="118"/>
                      <a:pt x="5698" y="118"/>
                    </a:cubicBezTo>
                    <a:close/>
                    <a:moveTo>
                      <a:pt x="5502" y="1"/>
                    </a:moveTo>
                    <a:cubicBezTo>
                      <a:pt x="5273" y="1"/>
                      <a:pt x="5022" y="25"/>
                      <a:pt x="4761" y="76"/>
                    </a:cubicBezTo>
                    <a:cubicBezTo>
                      <a:pt x="3363" y="291"/>
                      <a:pt x="179" y="579"/>
                      <a:pt x="179" y="579"/>
                    </a:cubicBezTo>
                    <a:lnTo>
                      <a:pt x="111" y="600"/>
                    </a:lnTo>
                    <a:lnTo>
                      <a:pt x="111" y="642"/>
                    </a:lnTo>
                    <a:cubicBezTo>
                      <a:pt x="111" y="642"/>
                      <a:pt x="90" y="904"/>
                      <a:pt x="48" y="1234"/>
                    </a:cubicBezTo>
                    <a:cubicBezTo>
                      <a:pt x="27" y="1559"/>
                      <a:pt x="1" y="1909"/>
                      <a:pt x="27" y="2103"/>
                    </a:cubicBezTo>
                    <a:cubicBezTo>
                      <a:pt x="48" y="2192"/>
                      <a:pt x="90" y="2281"/>
                      <a:pt x="179" y="2344"/>
                    </a:cubicBezTo>
                    <a:cubicBezTo>
                      <a:pt x="262" y="2386"/>
                      <a:pt x="372" y="2433"/>
                      <a:pt x="551" y="2454"/>
                    </a:cubicBezTo>
                    <a:cubicBezTo>
                      <a:pt x="854" y="2496"/>
                      <a:pt x="1310" y="2496"/>
                      <a:pt x="1964" y="2517"/>
                    </a:cubicBezTo>
                    <a:cubicBezTo>
                      <a:pt x="2065" y="2521"/>
                      <a:pt x="2178" y="2523"/>
                      <a:pt x="2301" y="2523"/>
                    </a:cubicBezTo>
                    <a:cubicBezTo>
                      <a:pt x="3014" y="2523"/>
                      <a:pt x="4075" y="2462"/>
                      <a:pt x="5044" y="2386"/>
                    </a:cubicBezTo>
                    <a:cubicBezTo>
                      <a:pt x="5588" y="2344"/>
                      <a:pt x="6112" y="2302"/>
                      <a:pt x="6505" y="2234"/>
                    </a:cubicBezTo>
                    <a:cubicBezTo>
                      <a:pt x="6704" y="2213"/>
                      <a:pt x="6877" y="2192"/>
                      <a:pt x="6987" y="2171"/>
                    </a:cubicBezTo>
                    <a:cubicBezTo>
                      <a:pt x="7050" y="2150"/>
                      <a:pt x="7097" y="2150"/>
                      <a:pt x="7139" y="2124"/>
                    </a:cubicBezTo>
                    <a:cubicBezTo>
                      <a:pt x="7180" y="2124"/>
                      <a:pt x="7201" y="2103"/>
                      <a:pt x="7228" y="2082"/>
                    </a:cubicBezTo>
                    <a:cubicBezTo>
                      <a:pt x="7269" y="2019"/>
                      <a:pt x="7290" y="1930"/>
                      <a:pt x="7311" y="1820"/>
                    </a:cubicBezTo>
                    <a:cubicBezTo>
                      <a:pt x="7332" y="1710"/>
                      <a:pt x="7332" y="1579"/>
                      <a:pt x="7332" y="1428"/>
                    </a:cubicBezTo>
                    <a:cubicBezTo>
                      <a:pt x="7311" y="1124"/>
                      <a:pt x="7269" y="731"/>
                      <a:pt x="7139" y="317"/>
                    </a:cubicBezTo>
                    <a:lnTo>
                      <a:pt x="7118" y="291"/>
                    </a:lnTo>
                    <a:lnTo>
                      <a:pt x="7097" y="291"/>
                    </a:lnTo>
                    <a:cubicBezTo>
                      <a:pt x="7097" y="291"/>
                      <a:pt x="6573" y="29"/>
                      <a:pt x="5719" y="8"/>
                    </a:cubicBezTo>
                    <a:cubicBezTo>
                      <a:pt x="5650" y="3"/>
                      <a:pt x="5577" y="1"/>
                      <a:pt x="550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33"/>
              <p:cNvSpPr/>
              <p:nvPr/>
            </p:nvSpPr>
            <p:spPr>
              <a:xfrm>
                <a:off x="1230766" y="1096491"/>
                <a:ext cx="2248867" cy="2399609"/>
              </a:xfrm>
              <a:custGeom>
                <a:avLst/>
                <a:gdLst/>
                <a:ahLst/>
                <a:cxnLst/>
                <a:rect l="l" t="t" r="r" b="b"/>
                <a:pathLst>
                  <a:path w="26406" h="28176" extrusionOk="0">
                    <a:moveTo>
                      <a:pt x="6960" y="0"/>
                    </a:moveTo>
                    <a:lnTo>
                      <a:pt x="1" y="28175"/>
                    </a:lnTo>
                    <a:lnTo>
                      <a:pt x="21540" y="28175"/>
                    </a:lnTo>
                    <a:lnTo>
                      <a:pt x="2640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33"/>
              <p:cNvSpPr/>
              <p:nvPr/>
            </p:nvSpPr>
            <p:spPr>
              <a:xfrm>
                <a:off x="1225401" y="1091126"/>
                <a:ext cx="2259513" cy="2408466"/>
              </a:xfrm>
              <a:custGeom>
                <a:avLst/>
                <a:gdLst/>
                <a:ahLst/>
                <a:cxnLst/>
                <a:rect l="l" t="t" r="r" b="b"/>
                <a:pathLst>
                  <a:path w="26531" h="28280" extrusionOk="0">
                    <a:moveTo>
                      <a:pt x="26400" y="132"/>
                    </a:moveTo>
                    <a:lnTo>
                      <a:pt x="21556" y="28170"/>
                    </a:lnTo>
                    <a:lnTo>
                      <a:pt x="153" y="28170"/>
                    </a:lnTo>
                    <a:lnTo>
                      <a:pt x="7071" y="132"/>
                    </a:lnTo>
                    <a:close/>
                    <a:moveTo>
                      <a:pt x="6982" y="1"/>
                    </a:moveTo>
                    <a:lnTo>
                      <a:pt x="6961" y="42"/>
                    </a:lnTo>
                    <a:lnTo>
                      <a:pt x="1" y="28280"/>
                    </a:lnTo>
                    <a:lnTo>
                      <a:pt x="21645" y="28280"/>
                    </a:lnTo>
                    <a:lnTo>
                      <a:pt x="2653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33"/>
              <p:cNvSpPr/>
              <p:nvPr/>
            </p:nvSpPr>
            <p:spPr>
              <a:xfrm>
                <a:off x="1905597" y="1163344"/>
                <a:ext cx="1445506" cy="65236"/>
              </a:xfrm>
              <a:custGeom>
                <a:avLst/>
                <a:gdLst/>
                <a:ahLst/>
                <a:cxnLst/>
                <a:rect l="l" t="t" r="r" b="b"/>
                <a:pathLst>
                  <a:path w="16973" h="766" extrusionOk="0">
                    <a:moveTo>
                      <a:pt x="173" y="1"/>
                    </a:moveTo>
                    <a:lnTo>
                      <a:pt x="0" y="766"/>
                    </a:lnTo>
                    <a:lnTo>
                      <a:pt x="16842" y="766"/>
                    </a:lnTo>
                    <a:lnTo>
                      <a:pt x="16973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33"/>
              <p:cNvSpPr/>
              <p:nvPr/>
            </p:nvSpPr>
            <p:spPr>
              <a:xfrm>
                <a:off x="1899721" y="1159852"/>
                <a:ext cx="1457173" cy="72731"/>
              </a:xfrm>
              <a:custGeom>
                <a:avLst/>
                <a:gdLst/>
                <a:ahLst/>
                <a:cxnLst/>
                <a:rect l="l" t="t" r="r" b="b"/>
                <a:pathLst>
                  <a:path w="17110" h="854" extrusionOk="0">
                    <a:moveTo>
                      <a:pt x="16979" y="110"/>
                    </a:moveTo>
                    <a:lnTo>
                      <a:pt x="16869" y="744"/>
                    </a:lnTo>
                    <a:lnTo>
                      <a:pt x="132" y="744"/>
                    </a:lnTo>
                    <a:lnTo>
                      <a:pt x="284" y="110"/>
                    </a:lnTo>
                    <a:close/>
                    <a:moveTo>
                      <a:pt x="200" y="0"/>
                    </a:moveTo>
                    <a:lnTo>
                      <a:pt x="200" y="42"/>
                    </a:lnTo>
                    <a:lnTo>
                      <a:pt x="1" y="854"/>
                    </a:lnTo>
                    <a:lnTo>
                      <a:pt x="16958" y="854"/>
                    </a:lnTo>
                    <a:lnTo>
                      <a:pt x="1711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33"/>
              <p:cNvSpPr/>
              <p:nvPr/>
            </p:nvSpPr>
            <p:spPr>
              <a:xfrm>
                <a:off x="1881070" y="1267754"/>
                <a:ext cx="1451808" cy="65151"/>
              </a:xfrm>
              <a:custGeom>
                <a:avLst/>
                <a:gdLst/>
                <a:ahLst/>
                <a:cxnLst/>
                <a:rect l="l" t="t" r="r" b="b"/>
                <a:pathLst>
                  <a:path w="17047" h="765" extrusionOk="0">
                    <a:moveTo>
                      <a:pt x="178" y="0"/>
                    </a:moveTo>
                    <a:lnTo>
                      <a:pt x="0" y="765"/>
                    </a:lnTo>
                    <a:lnTo>
                      <a:pt x="16915" y="765"/>
                    </a:lnTo>
                    <a:lnTo>
                      <a:pt x="17046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33"/>
              <p:cNvSpPr/>
              <p:nvPr/>
            </p:nvSpPr>
            <p:spPr>
              <a:xfrm>
                <a:off x="1873916" y="1261963"/>
                <a:ext cx="1464242" cy="74519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75" extrusionOk="0">
                    <a:moveTo>
                      <a:pt x="17062" y="110"/>
                    </a:moveTo>
                    <a:lnTo>
                      <a:pt x="16952" y="765"/>
                    </a:lnTo>
                    <a:lnTo>
                      <a:pt x="152" y="765"/>
                    </a:lnTo>
                    <a:lnTo>
                      <a:pt x="304" y="110"/>
                    </a:lnTo>
                    <a:close/>
                    <a:moveTo>
                      <a:pt x="215" y="0"/>
                    </a:moveTo>
                    <a:lnTo>
                      <a:pt x="215" y="47"/>
                    </a:lnTo>
                    <a:lnTo>
                      <a:pt x="0" y="875"/>
                    </a:lnTo>
                    <a:lnTo>
                      <a:pt x="17041" y="875"/>
                    </a:lnTo>
                    <a:lnTo>
                      <a:pt x="1719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33"/>
              <p:cNvSpPr/>
              <p:nvPr/>
            </p:nvSpPr>
            <p:spPr>
              <a:xfrm>
                <a:off x="1855181" y="1371653"/>
                <a:ext cx="1458962" cy="65236"/>
              </a:xfrm>
              <a:custGeom>
                <a:avLst/>
                <a:gdLst/>
                <a:ahLst/>
                <a:cxnLst/>
                <a:rect l="l" t="t" r="r" b="b"/>
                <a:pathLst>
                  <a:path w="17131" h="766" extrusionOk="0">
                    <a:moveTo>
                      <a:pt x="199" y="1"/>
                    </a:moveTo>
                    <a:lnTo>
                      <a:pt x="0" y="765"/>
                    </a:lnTo>
                    <a:lnTo>
                      <a:pt x="16999" y="765"/>
                    </a:lnTo>
                    <a:lnTo>
                      <a:pt x="1713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33"/>
              <p:cNvSpPr/>
              <p:nvPr/>
            </p:nvSpPr>
            <p:spPr>
              <a:xfrm>
                <a:off x="1849815" y="1366288"/>
                <a:ext cx="1469607" cy="74179"/>
              </a:xfrm>
              <a:custGeom>
                <a:avLst/>
                <a:gdLst/>
                <a:ahLst/>
                <a:cxnLst/>
                <a:rect l="l" t="t" r="r" b="b"/>
                <a:pathLst>
                  <a:path w="17256" h="871" extrusionOk="0">
                    <a:moveTo>
                      <a:pt x="17125" y="106"/>
                    </a:moveTo>
                    <a:lnTo>
                      <a:pt x="17020" y="760"/>
                    </a:lnTo>
                    <a:lnTo>
                      <a:pt x="131" y="760"/>
                    </a:lnTo>
                    <a:lnTo>
                      <a:pt x="304" y="106"/>
                    </a:lnTo>
                    <a:close/>
                    <a:moveTo>
                      <a:pt x="215" y="1"/>
                    </a:moveTo>
                    <a:lnTo>
                      <a:pt x="194" y="43"/>
                    </a:lnTo>
                    <a:lnTo>
                      <a:pt x="0" y="870"/>
                    </a:lnTo>
                    <a:lnTo>
                      <a:pt x="17104" y="870"/>
                    </a:lnTo>
                    <a:lnTo>
                      <a:pt x="1725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33"/>
              <p:cNvSpPr/>
              <p:nvPr/>
            </p:nvSpPr>
            <p:spPr>
              <a:xfrm>
                <a:off x="1829291" y="1475552"/>
                <a:ext cx="832318" cy="65236"/>
              </a:xfrm>
              <a:custGeom>
                <a:avLst/>
                <a:gdLst/>
                <a:ahLst/>
                <a:cxnLst/>
                <a:rect l="l" t="t" r="r" b="b"/>
                <a:pathLst>
                  <a:path w="9773" h="766" extrusionOk="0">
                    <a:moveTo>
                      <a:pt x="194" y="1"/>
                    </a:moveTo>
                    <a:lnTo>
                      <a:pt x="1" y="765"/>
                    </a:lnTo>
                    <a:lnTo>
                      <a:pt x="9621" y="765"/>
                    </a:lnTo>
                    <a:lnTo>
                      <a:pt x="9773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33"/>
              <p:cNvSpPr/>
              <p:nvPr/>
            </p:nvSpPr>
            <p:spPr>
              <a:xfrm>
                <a:off x="1823500" y="1470187"/>
                <a:ext cx="845688" cy="76393"/>
              </a:xfrm>
              <a:custGeom>
                <a:avLst/>
                <a:gdLst/>
                <a:ahLst/>
                <a:cxnLst/>
                <a:rect l="l" t="t" r="r" b="b"/>
                <a:pathLst>
                  <a:path w="9930" h="897" extrusionOk="0">
                    <a:moveTo>
                      <a:pt x="9778" y="111"/>
                    </a:moveTo>
                    <a:lnTo>
                      <a:pt x="9647" y="787"/>
                    </a:lnTo>
                    <a:lnTo>
                      <a:pt x="152" y="787"/>
                    </a:lnTo>
                    <a:lnTo>
                      <a:pt x="309" y="111"/>
                    </a:lnTo>
                    <a:close/>
                    <a:moveTo>
                      <a:pt x="220" y="1"/>
                    </a:moveTo>
                    <a:lnTo>
                      <a:pt x="199" y="43"/>
                    </a:lnTo>
                    <a:lnTo>
                      <a:pt x="0" y="896"/>
                    </a:lnTo>
                    <a:lnTo>
                      <a:pt x="9736" y="896"/>
                    </a:lnTo>
                    <a:lnTo>
                      <a:pt x="993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33"/>
              <p:cNvSpPr/>
              <p:nvPr/>
            </p:nvSpPr>
            <p:spPr>
              <a:xfrm>
                <a:off x="1805190" y="1581750"/>
                <a:ext cx="1471907" cy="66940"/>
              </a:xfrm>
              <a:custGeom>
                <a:avLst/>
                <a:gdLst/>
                <a:ahLst/>
                <a:cxnLst/>
                <a:rect l="l" t="t" r="r" b="b"/>
                <a:pathLst>
                  <a:path w="17283" h="786" extrusionOk="0">
                    <a:moveTo>
                      <a:pt x="174" y="0"/>
                    </a:moveTo>
                    <a:lnTo>
                      <a:pt x="1" y="786"/>
                    </a:lnTo>
                    <a:lnTo>
                      <a:pt x="17152" y="786"/>
                    </a:lnTo>
                    <a:lnTo>
                      <a:pt x="17283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33"/>
              <p:cNvSpPr/>
              <p:nvPr/>
            </p:nvSpPr>
            <p:spPr>
              <a:xfrm>
                <a:off x="1797610" y="1575959"/>
                <a:ext cx="1484852" cy="76308"/>
              </a:xfrm>
              <a:custGeom>
                <a:avLst/>
                <a:gdLst/>
                <a:ahLst/>
                <a:cxnLst/>
                <a:rect l="l" t="t" r="r" b="b"/>
                <a:pathLst>
                  <a:path w="17435" h="896" extrusionOk="0">
                    <a:moveTo>
                      <a:pt x="17303" y="110"/>
                    </a:moveTo>
                    <a:lnTo>
                      <a:pt x="17173" y="786"/>
                    </a:lnTo>
                    <a:lnTo>
                      <a:pt x="153" y="786"/>
                    </a:lnTo>
                    <a:lnTo>
                      <a:pt x="304" y="110"/>
                    </a:lnTo>
                    <a:close/>
                    <a:moveTo>
                      <a:pt x="221" y="0"/>
                    </a:moveTo>
                    <a:lnTo>
                      <a:pt x="221" y="47"/>
                    </a:lnTo>
                    <a:lnTo>
                      <a:pt x="1" y="896"/>
                    </a:lnTo>
                    <a:lnTo>
                      <a:pt x="17282" y="896"/>
                    </a:lnTo>
                    <a:lnTo>
                      <a:pt x="17434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33"/>
              <p:cNvSpPr/>
              <p:nvPr/>
            </p:nvSpPr>
            <p:spPr>
              <a:xfrm>
                <a:off x="1778875" y="1687438"/>
                <a:ext cx="1479486" cy="66940"/>
              </a:xfrm>
              <a:custGeom>
                <a:avLst/>
                <a:gdLst/>
                <a:ahLst/>
                <a:cxnLst/>
                <a:rect l="l" t="t" r="r" b="b"/>
                <a:pathLst>
                  <a:path w="17372" h="786" extrusionOk="0">
                    <a:moveTo>
                      <a:pt x="179" y="0"/>
                    </a:moveTo>
                    <a:lnTo>
                      <a:pt x="1" y="786"/>
                    </a:lnTo>
                    <a:lnTo>
                      <a:pt x="17220" y="786"/>
                    </a:lnTo>
                    <a:lnTo>
                      <a:pt x="1737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33"/>
              <p:cNvSpPr/>
              <p:nvPr/>
            </p:nvSpPr>
            <p:spPr>
              <a:xfrm>
                <a:off x="1771721" y="1683861"/>
                <a:ext cx="1492006" cy="76308"/>
              </a:xfrm>
              <a:custGeom>
                <a:avLst/>
                <a:gdLst/>
                <a:ahLst/>
                <a:cxnLst/>
                <a:rect l="l" t="t" r="r" b="b"/>
                <a:pathLst>
                  <a:path w="17519" h="896" extrusionOk="0">
                    <a:moveTo>
                      <a:pt x="17387" y="110"/>
                    </a:moveTo>
                    <a:lnTo>
                      <a:pt x="17257" y="786"/>
                    </a:lnTo>
                    <a:lnTo>
                      <a:pt x="153" y="786"/>
                    </a:lnTo>
                    <a:lnTo>
                      <a:pt x="305" y="110"/>
                    </a:lnTo>
                    <a:close/>
                    <a:moveTo>
                      <a:pt x="216" y="0"/>
                    </a:moveTo>
                    <a:lnTo>
                      <a:pt x="216" y="42"/>
                    </a:lnTo>
                    <a:lnTo>
                      <a:pt x="1" y="896"/>
                    </a:lnTo>
                    <a:lnTo>
                      <a:pt x="17367" y="896"/>
                    </a:lnTo>
                    <a:lnTo>
                      <a:pt x="1751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33"/>
              <p:cNvSpPr/>
              <p:nvPr/>
            </p:nvSpPr>
            <p:spPr>
              <a:xfrm>
                <a:off x="1751282" y="1795339"/>
                <a:ext cx="1486555" cy="68813"/>
              </a:xfrm>
              <a:custGeom>
                <a:avLst/>
                <a:gdLst/>
                <a:ahLst/>
                <a:cxnLst/>
                <a:rect l="l" t="t" r="r" b="b"/>
                <a:pathLst>
                  <a:path w="17455" h="808" extrusionOk="0">
                    <a:moveTo>
                      <a:pt x="194" y="1"/>
                    </a:moveTo>
                    <a:lnTo>
                      <a:pt x="0" y="807"/>
                    </a:lnTo>
                    <a:lnTo>
                      <a:pt x="17324" y="807"/>
                    </a:lnTo>
                    <a:lnTo>
                      <a:pt x="1745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33"/>
              <p:cNvSpPr/>
              <p:nvPr/>
            </p:nvSpPr>
            <p:spPr>
              <a:xfrm>
                <a:off x="1745491" y="1791762"/>
                <a:ext cx="1499926" cy="76393"/>
              </a:xfrm>
              <a:custGeom>
                <a:avLst/>
                <a:gdLst/>
                <a:ahLst/>
                <a:cxnLst/>
                <a:rect l="l" t="t" r="r" b="b"/>
                <a:pathLst>
                  <a:path w="17612" h="897" extrusionOk="0">
                    <a:moveTo>
                      <a:pt x="17460" y="111"/>
                    </a:moveTo>
                    <a:lnTo>
                      <a:pt x="17350" y="786"/>
                    </a:lnTo>
                    <a:lnTo>
                      <a:pt x="152" y="786"/>
                    </a:lnTo>
                    <a:lnTo>
                      <a:pt x="309" y="111"/>
                    </a:lnTo>
                    <a:close/>
                    <a:moveTo>
                      <a:pt x="220" y="1"/>
                    </a:moveTo>
                    <a:lnTo>
                      <a:pt x="220" y="43"/>
                    </a:lnTo>
                    <a:lnTo>
                      <a:pt x="0" y="896"/>
                    </a:lnTo>
                    <a:lnTo>
                      <a:pt x="17434" y="896"/>
                    </a:lnTo>
                    <a:lnTo>
                      <a:pt x="1761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33"/>
              <p:cNvSpPr/>
              <p:nvPr/>
            </p:nvSpPr>
            <p:spPr>
              <a:xfrm>
                <a:off x="1724966" y="1905029"/>
                <a:ext cx="1291698" cy="68813"/>
              </a:xfrm>
              <a:custGeom>
                <a:avLst/>
                <a:gdLst/>
                <a:ahLst/>
                <a:cxnLst/>
                <a:rect l="l" t="t" r="r" b="b"/>
                <a:pathLst>
                  <a:path w="15167" h="808" extrusionOk="0">
                    <a:moveTo>
                      <a:pt x="199" y="1"/>
                    </a:moveTo>
                    <a:lnTo>
                      <a:pt x="0" y="807"/>
                    </a:lnTo>
                    <a:lnTo>
                      <a:pt x="15014" y="807"/>
                    </a:lnTo>
                    <a:lnTo>
                      <a:pt x="1516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33"/>
              <p:cNvSpPr/>
              <p:nvPr/>
            </p:nvSpPr>
            <p:spPr>
              <a:xfrm>
                <a:off x="1719601" y="1899238"/>
                <a:ext cx="1302854" cy="78181"/>
              </a:xfrm>
              <a:custGeom>
                <a:avLst/>
                <a:gdLst/>
                <a:ahLst/>
                <a:cxnLst/>
                <a:rect l="l" t="t" r="r" b="b"/>
                <a:pathLst>
                  <a:path w="15298" h="918" extrusionOk="0">
                    <a:moveTo>
                      <a:pt x="15166" y="111"/>
                    </a:moveTo>
                    <a:lnTo>
                      <a:pt x="15035" y="813"/>
                    </a:lnTo>
                    <a:lnTo>
                      <a:pt x="152" y="813"/>
                    </a:lnTo>
                    <a:lnTo>
                      <a:pt x="304" y="111"/>
                    </a:lnTo>
                    <a:close/>
                    <a:moveTo>
                      <a:pt x="220" y="1"/>
                    </a:moveTo>
                    <a:lnTo>
                      <a:pt x="220" y="48"/>
                    </a:lnTo>
                    <a:lnTo>
                      <a:pt x="0" y="917"/>
                    </a:lnTo>
                    <a:lnTo>
                      <a:pt x="15145" y="917"/>
                    </a:lnTo>
                    <a:lnTo>
                      <a:pt x="1529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33"/>
              <p:cNvSpPr/>
              <p:nvPr/>
            </p:nvSpPr>
            <p:spPr>
              <a:xfrm>
                <a:off x="1699077" y="2014804"/>
                <a:ext cx="1501714" cy="68728"/>
              </a:xfrm>
              <a:custGeom>
                <a:avLst/>
                <a:gdLst/>
                <a:ahLst/>
                <a:cxnLst/>
                <a:rect l="l" t="t" r="r" b="b"/>
                <a:pathLst>
                  <a:path w="17633" h="807" extrusionOk="0">
                    <a:moveTo>
                      <a:pt x="199" y="0"/>
                    </a:moveTo>
                    <a:lnTo>
                      <a:pt x="0" y="807"/>
                    </a:lnTo>
                    <a:lnTo>
                      <a:pt x="17481" y="807"/>
                    </a:lnTo>
                    <a:lnTo>
                      <a:pt x="1763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33"/>
              <p:cNvSpPr/>
              <p:nvPr/>
            </p:nvSpPr>
            <p:spPr>
              <a:xfrm>
                <a:off x="1693712" y="2009013"/>
                <a:ext cx="1512445" cy="79885"/>
              </a:xfrm>
              <a:custGeom>
                <a:avLst/>
                <a:gdLst/>
                <a:ahLst/>
                <a:cxnLst/>
                <a:rect l="l" t="t" r="r" b="b"/>
                <a:pathLst>
                  <a:path w="17759" h="938" extrusionOk="0">
                    <a:moveTo>
                      <a:pt x="17607" y="110"/>
                    </a:moveTo>
                    <a:lnTo>
                      <a:pt x="17497" y="807"/>
                    </a:lnTo>
                    <a:lnTo>
                      <a:pt x="131" y="807"/>
                    </a:lnTo>
                    <a:lnTo>
                      <a:pt x="304" y="110"/>
                    </a:lnTo>
                    <a:close/>
                    <a:moveTo>
                      <a:pt x="215" y="0"/>
                    </a:moveTo>
                    <a:lnTo>
                      <a:pt x="194" y="47"/>
                    </a:lnTo>
                    <a:lnTo>
                      <a:pt x="1" y="938"/>
                    </a:lnTo>
                    <a:lnTo>
                      <a:pt x="17586" y="938"/>
                    </a:lnTo>
                    <a:lnTo>
                      <a:pt x="1775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0" name="Google Shape;600;p33"/>
              <p:cNvSpPr/>
              <p:nvPr/>
            </p:nvSpPr>
            <p:spPr>
              <a:xfrm>
                <a:off x="1671399" y="2124494"/>
                <a:ext cx="1508953" cy="70517"/>
              </a:xfrm>
              <a:custGeom>
                <a:avLst/>
                <a:gdLst/>
                <a:ahLst/>
                <a:cxnLst/>
                <a:rect l="l" t="t" r="r" b="b"/>
                <a:pathLst>
                  <a:path w="17718" h="828" extrusionOk="0">
                    <a:moveTo>
                      <a:pt x="194" y="1"/>
                    </a:moveTo>
                    <a:lnTo>
                      <a:pt x="1" y="828"/>
                    </a:lnTo>
                    <a:lnTo>
                      <a:pt x="17565" y="828"/>
                    </a:lnTo>
                    <a:lnTo>
                      <a:pt x="17717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1" name="Google Shape;601;p33"/>
              <p:cNvSpPr/>
              <p:nvPr/>
            </p:nvSpPr>
            <p:spPr>
              <a:xfrm>
                <a:off x="1665608" y="2120492"/>
                <a:ext cx="1520025" cy="79885"/>
              </a:xfrm>
              <a:custGeom>
                <a:avLst/>
                <a:gdLst/>
                <a:ahLst/>
                <a:cxnLst/>
                <a:rect l="l" t="t" r="r" b="b"/>
                <a:pathLst>
                  <a:path w="17848" h="938" extrusionOk="0">
                    <a:moveTo>
                      <a:pt x="17717" y="110"/>
                    </a:moveTo>
                    <a:lnTo>
                      <a:pt x="17586" y="807"/>
                    </a:lnTo>
                    <a:lnTo>
                      <a:pt x="152" y="807"/>
                    </a:lnTo>
                    <a:lnTo>
                      <a:pt x="331" y="110"/>
                    </a:lnTo>
                    <a:close/>
                    <a:moveTo>
                      <a:pt x="221" y="0"/>
                    </a:moveTo>
                    <a:lnTo>
                      <a:pt x="221" y="48"/>
                    </a:lnTo>
                    <a:lnTo>
                      <a:pt x="1" y="938"/>
                    </a:lnTo>
                    <a:lnTo>
                      <a:pt x="17675" y="938"/>
                    </a:lnTo>
                    <a:lnTo>
                      <a:pt x="1784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2" name="Google Shape;602;p33"/>
              <p:cNvSpPr/>
              <p:nvPr/>
            </p:nvSpPr>
            <p:spPr>
              <a:xfrm>
                <a:off x="1645084" y="2237761"/>
                <a:ext cx="1514745" cy="70602"/>
              </a:xfrm>
              <a:custGeom>
                <a:avLst/>
                <a:gdLst/>
                <a:ahLst/>
                <a:cxnLst/>
                <a:rect l="l" t="t" r="r" b="b"/>
                <a:pathLst>
                  <a:path w="17786" h="829" extrusionOk="0">
                    <a:moveTo>
                      <a:pt x="200" y="1"/>
                    </a:moveTo>
                    <a:lnTo>
                      <a:pt x="1" y="828"/>
                    </a:lnTo>
                    <a:lnTo>
                      <a:pt x="17633" y="828"/>
                    </a:lnTo>
                    <a:lnTo>
                      <a:pt x="1778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3" name="Google Shape;603;p33"/>
              <p:cNvSpPr/>
              <p:nvPr/>
            </p:nvSpPr>
            <p:spPr>
              <a:xfrm>
                <a:off x="1637930" y="2231970"/>
                <a:ext cx="1527690" cy="79970"/>
              </a:xfrm>
              <a:custGeom>
                <a:avLst/>
                <a:gdLst/>
                <a:ahLst/>
                <a:cxnLst/>
                <a:rect l="l" t="t" r="r" b="b"/>
                <a:pathLst>
                  <a:path w="17938" h="939" extrusionOk="0">
                    <a:moveTo>
                      <a:pt x="17806" y="111"/>
                    </a:moveTo>
                    <a:lnTo>
                      <a:pt x="17675" y="833"/>
                    </a:lnTo>
                    <a:lnTo>
                      <a:pt x="153" y="833"/>
                    </a:lnTo>
                    <a:lnTo>
                      <a:pt x="326" y="111"/>
                    </a:lnTo>
                    <a:close/>
                    <a:moveTo>
                      <a:pt x="237" y="1"/>
                    </a:moveTo>
                    <a:lnTo>
                      <a:pt x="216" y="48"/>
                    </a:lnTo>
                    <a:lnTo>
                      <a:pt x="1" y="938"/>
                    </a:lnTo>
                    <a:lnTo>
                      <a:pt x="17780" y="938"/>
                    </a:lnTo>
                    <a:lnTo>
                      <a:pt x="1793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4" name="Google Shape;604;p33"/>
              <p:cNvSpPr/>
              <p:nvPr/>
            </p:nvSpPr>
            <p:spPr>
              <a:xfrm>
                <a:off x="1617491" y="2349240"/>
                <a:ext cx="919697" cy="72390"/>
              </a:xfrm>
              <a:custGeom>
                <a:avLst/>
                <a:gdLst/>
                <a:ahLst/>
                <a:cxnLst/>
                <a:rect l="l" t="t" r="r" b="b"/>
                <a:pathLst>
                  <a:path w="10799" h="850" extrusionOk="0">
                    <a:moveTo>
                      <a:pt x="194" y="1"/>
                    </a:moveTo>
                    <a:lnTo>
                      <a:pt x="0" y="849"/>
                    </a:lnTo>
                    <a:lnTo>
                      <a:pt x="10626" y="849"/>
                    </a:lnTo>
                    <a:lnTo>
                      <a:pt x="10798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" name="Google Shape;605;p33"/>
              <p:cNvSpPr/>
              <p:nvPr/>
            </p:nvSpPr>
            <p:spPr>
              <a:xfrm>
                <a:off x="1611615" y="2345237"/>
                <a:ext cx="931364" cy="80396"/>
              </a:xfrm>
              <a:custGeom>
                <a:avLst/>
                <a:gdLst/>
                <a:ahLst/>
                <a:cxnLst/>
                <a:rect l="l" t="t" r="r" b="b"/>
                <a:pathLst>
                  <a:path w="10936" h="944" extrusionOk="0">
                    <a:moveTo>
                      <a:pt x="10805" y="111"/>
                    </a:moveTo>
                    <a:lnTo>
                      <a:pt x="10653" y="833"/>
                    </a:lnTo>
                    <a:lnTo>
                      <a:pt x="132" y="833"/>
                    </a:lnTo>
                    <a:lnTo>
                      <a:pt x="310" y="111"/>
                    </a:lnTo>
                    <a:close/>
                    <a:moveTo>
                      <a:pt x="221" y="1"/>
                    </a:moveTo>
                    <a:lnTo>
                      <a:pt x="221" y="48"/>
                    </a:lnTo>
                    <a:lnTo>
                      <a:pt x="1" y="943"/>
                    </a:lnTo>
                    <a:lnTo>
                      <a:pt x="10737" y="943"/>
                    </a:lnTo>
                    <a:lnTo>
                      <a:pt x="1093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6" name="Google Shape;606;p33"/>
              <p:cNvSpPr/>
              <p:nvPr/>
            </p:nvSpPr>
            <p:spPr>
              <a:xfrm>
                <a:off x="1589387" y="2464380"/>
                <a:ext cx="1531607" cy="72731"/>
              </a:xfrm>
              <a:custGeom>
                <a:avLst/>
                <a:gdLst/>
                <a:ahLst/>
                <a:cxnLst/>
                <a:rect l="l" t="t" r="r" b="b"/>
                <a:pathLst>
                  <a:path w="17984" h="854" extrusionOk="0">
                    <a:moveTo>
                      <a:pt x="199" y="0"/>
                    </a:moveTo>
                    <a:lnTo>
                      <a:pt x="0" y="854"/>
                    </a:lnTo>
                    <a:lnTo>
                      <a:pt x="17826" y="854"/>
                    </a:lnTo>
                    <a:lnTo>
                      <a:pt x="1798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" name="Google Shape;607;p33"/>
              <p:cNvSpPr/>
              <p:nvPr/>
            </p:nvSpPr>
            <p:spPr>
              <a:xfrm>
                <a:off x="1584022" y="2459015"/>
                <a:ext cx="1542338" cy="81673"/>
              </a:xfrm>
              <a:custGeom>
                <a:avLst/>
                <a:gdLst/>
                <a:ahLst/>
                <a:cxnLst/>
                <a:rect l="l" t="t" r="r" b="b"/>
                <a:pathLst>
                  <a:path w="18110" h="959" extrusionOk="0">
                    <a:moveTo>
                      <a:pt x="17958" y="105"/>
                    </a:moveTo>
                    <a:lnTo>
                      <a:pt x="17827" y="849"/>
                    </a:lnTo>
                    <a:lnTo>
                      <a:pt x="131" y="849"/>
                    </a:lnTo>
                    <a:lnTo>
                      <a:pt x="304" y="105"/>
                    </a:lnTo>
                    <a:close/>
                    <a:moveTo>
                      <a:pt x="215" y="0"/>
                    </a:moveTo>
                    <a:lnTo>
                      <a:pt x="215" y="42"/>
                    </a:lnTo>
                    <a:lnTo>
                      <a:pt x="0" y="959"/>
                    </a:lnTo>
                    <a:lnTo>
                      <a:pt x="17937" y="959"/>
                    </a:lnTo>
                    <a:lnTo>
                      <a:pt x="1810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" name="Google Shape;608;p33"/>
              <p:cNvSpPr/>
              <p:nvPr/>
            </p:nvSpPr>
            <p:spPr>
              <a:xfrm>
                <a:off x="1561709" y="2579435"/>
                <a:ext cx="1536973" cy="72731"/>
              </a:xfrm>
              <a:custGeom>
                <a:avLst/>
                <a:gdLst/>
                <a:ahLst/>
                <a:cxnLst/>
                <a:rect l="l" t="t" r="r" b="b"/>
                <a:pathLst>
                  <a:path w="18047" h="854" extrusionOk="0">
                    <a:moveTo>
                      <a:pt x="194" y="0"/>
                    </a:moveTo>
                    <a:lnTo>
                      <a:pt x="0" y="854"/>
                    </a:lnTo>
                    <a:lnTo>
                      <a:pt x="17916" y="854"/>
                    </a:lnTo>
                    <a:lnTo>
                      <a:pt x="1804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" name="Google Shape;609;p33"/>
              <p:cNvSpPr/>
              <p:nvPr/>
            </p:nvSpPr>
            <p:spPr>
              <a:xfrm>
                <a:off x="1555918" y="2574070"/>
                <a:ext cx="1549918" cy="81673"/>
              </a:xfrm>
              <a:custGeom>
                <a:avLst/>
                <a:gdLst/>
                <a:ahLst/>
                <a:cxnLst/>
                <a:rect l="l" t="t" r="r" b="b"/>
                <a:pathLst>
                  <a:path w="18199" h="959" extrusionOk="0">
                    <a:moveTo>
                      <a:pt x="18047" y="110"/>
                    </a:moveTo>
                    <a:lnTo>
                      <a:pt x="17916" y="849"/>
                    </a:lnTo>
                    <a:lnTo>
                      <a:pt x="131" y="849"/>
                    </a:lnTo>
                    <a:lnTo>
                      <a:pt x="330" y="110"/>
                    </a:lnTo>
                    <a:close/>
                    <a:moveTo>
                      <a:pt x="220" y="0"/>
                    </a:moveTo>
                    <a:lnTo>
                      <a:pt x="220" y="42"/>
                    </a:lnTo>
                    <a:lnTo>
                      <a:pt x="0" y="959"/>
                    </a:lnTo>
                    <a:lnTo>
                      <a:pt x="18026" y="959"/>
                    </a:lnTo>
                    <a:lnTo>
                      <a:pt x="1819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0" name="Google Shape;610;p33"/>
              <p:cNvSpPr/>
              <p:nvPr/>
            </p:nvSpPr>
            <p:spPr>
              <a:xfrm>
                <a:off x="1533605" y="2694917"/>
                <a:ext cx="1544552" cy="74094"/>
              </a:xfrm>
              <a:custGeom>
                <a:avLst/>
                <a:gdLst/>
                <a:ahLst/>
                <a:cxnLst/>
                <a:rect l="l" t="t" r="r" b="b"/>
                <a:pathLst>
                  <a:path w="18136" h="870" extrusionOk="0">
                    <a:moveTo>
                      <a:pt x="199" y="1"/>
                    </a:moveTo>
                    <a:lnTo>
                      <a:pt x="0" y="870"/>
                    </a:lnTo>
                    <a:lnTo>
                      <a:pt x="17984" y="870"/>
                    </a:lnTo>
                    <a:lnTo>
                      <a:pt x="1813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1" name="Google Shape;611;p33"/>
              <p:cNvSpPr/>
              <p:nvPr/>
            </p:nvSpPr>
            <p:spPr>
              <a:xfrm>
                <a:off x="1528240" y="2690914"/>
                <a:ext cx="1555283" cy="82184"/>
              </a:xfrm>
              <a:custGeom>
                <a:avLst/>
                <a:gdLst/>
                <a:ahLst/>
                <a:cxnLst/>
                <a:rect l="l" t="t" r="r" b="b"/>
                <a:pathLst>
                  <a:path w="18262" h="965" extrusionOk="0">
                    <a:moveTo>
                      <a:pt x="18131" y="110"/>
                    </a:moveTo>
                    <a:lnTo>
                      <a:pt x="18000" y="854"/>
                    </a:lnTo>
                    <a:lnTo>
                      <a:pt x="132" y="854"/>
                    </a:lnTo>
                    <a:lnTo>
                      <a:pt x="304" y="110"/>
                    </a:lnTo>
                    <a:close/>
                    <a:moveTo>
                      <a:pt x="215" y="0"/>
                    </a:moveTo>
                    <a:lnTo>
                      <a:pt x="215" y="48"/>
                    </a:lnTo>
                    <a:lnTo>
                      <a:pt x="1" y="964"/>
                    </a:lnTo>
                    <a:lnTo>
                      <a:pt x="18110" y="964"/>
                    </a:lnTo>
                    <a:lnTo>
                      <a:pt x="1826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2" name="Google Shape;612;p33"/>
              <p:cNvSpPr/>
              <p:nvPr/>
            </p:nvSpPr>
            <p:spPr>
              <a:xfrm>
                <a:off x="1504139" y="2813549"/>
                <a:ext cx="1553495" cy="72816"/>
              </a:xfrm>
              <a:custGeom>
                <a:avLst/>
                <a:gdLst/>
                <a:ahLst/>
                <a:cxnLst/>
                <a:rect l="l" t="t" r="r" b="b"/>
                <a:pathLst>
                  <a:path w="18241" h="855" extrusionOk="0">
                    <a:moveTo>
                      <a:pt x="216" y="1"/>
                    </a:moveTo>
                    <a:lnTo>
                      <a:pt x="1" y="854"/>
                    </a:lnTo>
                    <a:lnTo>
                      <a:pt x="18089" y="854"/>
                    </a:lnTo>
                    <a:lnTo>
                      <a:pt x="18241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3" name="Google Shape;613;p33"/>
              <p:cNvSpPr/>
              <p:nvPr/>
            </p:nvSpPr>
            <p:spPr>
              <a:xfrm>
                <a:off x="1498348" y="2808183"/>
                <a:ext cx="1564651" cy="83547"/>
              </a:xfrm>
              <a:custGeom>
                <a:avLst/>
                <a:gdLst/>
                <a:ahLst/>
                <a:cxnLst/>
                <a:rect l="l" t="t" r="r" b="b"/>
                <a:pathLst>
                  <a:path w="18372" h="981" extrusionOk="0">
                    <a:moveTo>
                      <a:pt x="18241" y="111"/>
                    </a:moveTo>
                    <a:lnTo>
                      <a:pt x="18110" y="875"/>
                    </a:lnTo>
                    <a:lnTo>
                      <a:pt x="153" y="875"/>
                    </a:lnTo>
                    <a:lnTo>
                      <a:pt x="331" y="111"/>
                    </a:lnTo>
                    <a:close/>
                    <a:moveTo>
                      <a:pt x="242" y="1"/>
                    </a:moveTo>
                    <a:lnTo>
                      <a:pt x="242" y="43"/>
                    </a:lnTo>
                    <a:lnTo>
                      <a:pt x="1" y="980"/>
                    </a:lnTo>
                    <a:lnTo>
                      <a:pt x="18199" y="980"/>
                    </a:lnTo>
                    <a:lnTo>
                      <a:pt x="1837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4" name="Google Shape;614;p33"/>
              <p:cNvSpPr/>
              <p:nvPr/>
            </p:nvSpPr>
            <p:spPr>
              <a:xfrm>
                <a:off x="1476035" y="2930818"/>
                <a:ext cx="804724" cy="76393"/>
              </a:xfrm>
              <a:custGeom>
                <a:avLst/>
                <a:gdLst/>
                <a:ahLst/>
                <a:cxnLst/>
                <a:rect l="l" t="t" r="r" b="b"/>
                <a:pathLst>
                  <a:path w="9449" h="897" extrusionOk="0">
                    <a:moveTo>
                      <a:pt x="221" y="1"/>
                    </a:moveTo>
                    <a:lnTo>
                      <a:pt x="1" y="896"/>
                    </a:lnTo>
                    <a:lnTo>
                      <a:pt x="9255" y="896"/>
                    </a:lnTo>
                    <a:lnTo>
                      <a:pt x="9448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5" name="Google Shape;615;p33"/>
              <p:cNvSpPr/>
              <p:nvPr/>
            </p:nvSpPr>
            <p:spPr>
              <a:xfrm>
                <a:off x="1470755" y="2927241"/>
                <a:ext cx="815796" cy="83547"/>
              </a:xfrm>
              <a:custGeom>
                <a:avLst/>
                <a:gdLst/>
                <a:ahLst/>
                <a:cxnLst/>
                <a:rect l="l" t="t" r="r" b="b"/>
                <a:pathLst>
                  <a:path w="9579" h="981" extrusionOk="0">
                    <a:moveTo>
                      <a:pt x="9426" y="106"/>
                    </a:moveTo>
                    <a:lnTo>
                      <a:pt x="9269" y="870"/>
                    </a:lnTo>
                    <a:lnTo>
                      <a:pt x="131" y="870"/>
                    </a:lnTo>
                    <a:lnTo>
                      <a:pt x="325" y="106"/>
                    </a:lnTo>
                    <a:close/>
                    <a:moveTo>
                      <a:pt x="236" y="1"/>
                    </a:moveTo>
                    <a:lnTo>
                      <a:pt x="215" y="43"/>
                    </a:lnTo>
                    <a:lnTo>
                      <a:pt x="0" y="980"/>
                    </a:lnTo>
                    <a:lnTo>
                      <a:pt x="9358" y="980"/>
                    </a:lnTo>
                    <a:lnTo>
                      <a:pt x="9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6" name="Google Shape;616;p33"/>
              <p:cNvSpPr/>
              <p:nvPr/>
            </p:nvSpPr>
            <p:spPr>
              <a:xfrm>
                <a:off x="1446228" y="3051750"/>
                <a:ext cx="1568654" cy="74094"/>
              </a:xfrm>
              <a:custGeom>
                <a:avLst/>
                <a:gdLst/>
                <a:ahLst/>
                <a:cxnLst/>
                <a:rect l="l" t="t" r="r" b="b"/>
                <a:pathLst>
                  <a:path w="18419" h="870" extrusionOk="0">
                    <a:moveTo>
                      <a:pt x="220" y="0"/>
                    </a:moveTo>
                    <a:lnTo>
                      <a:pt x="0" y="869"/>
                    </a:lnTo>
                    <a:lnTo>
                      <a:pt x="18266" y="869"/>
                    </a:lnTo>
                    <a:lnTo>
                      <a:pt x="18418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7" name="Google Shape;617;p33"/>
              <p:cNvSpPr/>
              <p:nvPr/>
            </p:nvSpPr>
            <p:spPr>
              <a:xfrm>
                <a:off x="1440863" y="3045959"/>
                <a:ext cx="1579811" cy="85676"/>
              </a:xfrm>
              <a:custGeom>
                <a:avLst/>
                <a:gdLst/>
                <a:ahLst/>
                <a:cxnLst/>
                <a:rect l="l" t="t" r="r" b="b"/>
                <a:pathLst>
                  <a:path w="18550" h="1006" extrusionOk="0">
                    <a:moveTo>
                      <a:pt x="18418" y="110"/>
                    </a:moveTo>
                    <a:lnTo>
                      <a:pt x="18287" y="896"/>
                    </a:lnTo>
                    <a:lnTo>
                      <a:pt x="152" y="896"/>
                    </a:lnTo>
                    <a:lnTo>
                      <a:pt x="325" y="110"/>
                    </a:lnTo>
                    <a:close/>
                    <a:moveTo>
                      <a:pt x="241" y="0"/>
                    </a:moveTo>
                    <a:lnTo>
                      <a:pt x="241" y="47"/>
                    </a:lnTo>
                    <a:lnTo>
                      <a:pt x="0" y="1005"/>
                    </a:lnTo>
                    <a:lnTo>
                      <a:pt x="18371" y="1005"/>
                    </a:lnTo>
                    <a:lnTo>
                      <a:pt x="1854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8" name="Google Shape;618;p33"/>
              <p:cNvSpPr/>
              <p:nvPr/>
            </p:nvSpPr>
            <p:spPr>
              <a:xfrm>
                <a:off x="1416762" y="3172596"/>
                <a:ext cx="1577596" cy="75882"/>
              </a:xfrm>
              <a:custGeom>
                <a:avLst/>
                <a:gdLst/>
                <a:ahLst/>
                <a:cxnLst/>
                <a:rect l="l" t="t" r="r" b="b"/>
                <a:pathLst>
                  <a:path w="18524" h="891" extrusionOk="0">
                    <a:moveTo>
                      <a:pt x="215" y="0"/>
                    </a:moveTo>
                    <a:lnTo>
                      <a:pt x="0" y="891"/>
                    </a:lnTo>
                    <a:lnTo>
                      <a:pt x="18350" y="891"/>
                    </a:lnTo>
                    <a:lnTo>
                      <a:pt x="1852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9" name="Google Shape;619;p33"/>
              <p:cNvSpPr/>
              <p:nvPr/>
            </p:nvSpPr>
            <p:spPr>
              <a:xfrm>
                <a:off x="1410971" y="3166805"/>
                <a:ext cx="1589179" cy="87464"/>
              </a:xfrm>
              <a:custGeom>
                <a:avLst/>
                <a:gdLst/>
                <a:ahLst/>
                <a:cxnLst/>
                <a:rect l="l" t="t" r="r" b="b"/>
                <a:pathLst>
                  <a:path w="18660" h="1027" extrusionOk="0">
                    <a:moveTo>
                      <a:pt x="18528" y="131"/>
                    </a:moveTo>
                    <a:lnTo>
                      <a:pt x="18377" y="896"/>
                    </a:lnTo>
                    <a:lnTo>
                      <a:pt x="152" y="896"/>
                    </a:lnTo>
                    <a:lnTo>
                      <a:pt x="330" y="131"/>
                    </a:lnTo>
                    <a:close/>
                    <a:moveTo>
                      <a:pt x="241" y="0"/>
                    </a:moveTo>
                    <a:lnTo>
                      <a:pt x="241" y="42"/>
                    </a:lnTo>
                    <a:lnTo>
                      <a:pt x="0" y="1027"/>
                    </a:lnTo>
                    <a:lnTo>
                      <a:pt x="18481" y="1027"/>
                    </a:lnTo>
                    <a:lnTo>
                      <a:pt x="1865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0" name="Google Shape;620;p33"/>
              <p:cNvSpPr/>
              <p:nvPr/>
            </p:nvSpPr>
            <p:spPr>
              <a:xfrm>
                <a:off x="1386870" y="3295231"/>
                <a:ext cx="1585176" cy="75882"/>
              </a:xfrm>
              <a:custGeom>
                <a:avLst/>
                <a:gdLst/>
                <a:ahLst/>
                <a:cxnLst/>
                <a:rect l="l" t="t" r="r" b="b"/>
                <a:pathLst>
                  <a:path w="18613" h="891" extrusionOk="0">
                    <a:moveTo>
                      <a:pt x="241" y="0"/>
                    </a:moveTo>
                    <a:lnTo>
                      <a:pt x="1" y="891"/>
                    </a:lnTo>
                    <a:lnTo>
                      <a:pt x="18461" y="891"/>
                    </a:lnTo>
                    <a:lnTo>
                      <a:pt x="1861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1" name="Google Shape;621;p33"/>
              <p:cNvSpPr/>
              <p:nvPr/>
            </p:nvSpPr>
            <p:spPr>
              <a:xfrm>
                <a:off x="1381504" y="3289440"/>
                <a:ext cx="1596333" cy="87464"/>
              </a:xfrm>
              <a:custGeom>
                <a:avLst/>
                <a:gdLst/>
                <a:ahLst/>
                <a:cxnLst/>
                <a:rect l="l" t="t" r="r" b="b"/>
                <a:pathLst>
                  <a:path w="18744" h="1027" extrusionOk="0">
                    <a:moveTo>
                      <a:pt x="18613" y="110"/>
                    </a:moveTo>
                    <a:lnTo>
                      <a:pt x="18482" y="896"/>
                    </a:lnTo>
                    <a:lnTo>
                      <a:pt x="153" y="896"/>
                    </a:lnTo>
                    <a:lnTo>
                      <a:pt x="346" y="110"/>
                    </a:lnTo>
                    <a:close/>
                    <a:moveTo>
                      <a:pt x="236" y="0"/>
                    </a:moveTo>
                    <a:lnTo>
                      <a:pt x="236" y="42"/>
                    </a:lnTo>
                    <a:lnTo>
                      <a:pt x="1" y="1027"/>
                    </a:lnTo>
                    <a:lnTo>
                      <a:pt x="18565" y="1027"/>
                    </a:lnTo>
                    <a:lnTo>
                      <a:pt x="18744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2" name="Google Shape;622;p33"/>
              <p:cNvSpPr/>
              <p:nvPr/>
            </p:nvSpPr>
            <p:spPr>
              <a:xfrm>
                <a:off x="1593390" y="1951443"/>
                <a:ext cx="53569" cy="196135"/>
              </a:xfrm>
              <a:custGeom>
                <a:avLst/>
                <a:gdLst/>
                <a:ahLst/>
                <a:cxnLst/>
                <a:rect l="l" t="t" r="r" b="b"/>
                <a:pathLst>
                  <a:path w="629" h="2303" extrusionOk="0">
                    <a:moveTo>
                      <a:pt x="566" y="1"/>
                    </a:moveTo>
                    <a:cubicBezTo>
                      <a:pt x="545" y="1"/>
                      <a:pt x="498" y="22"/>
                      <a:pt x="498" y="43"/>
                    </a:cubicBezTo>
                    <a:lnTo>
                      <a:pt x="0" y="2226"/>
                    </a:lnTo>
                    <a:cubicBezTo>
                      <a:pt x="0" y="2268"/>
                      <a:pt x="0" y="2294"/>
                      <a:pt x="42" y="2294"/>
                    </a:cubicBezTo>
                    <a:cubicBezTo>
                      <a:pt x="48" y="2300"/>
                      <a:pt x="55" y="2302"/>
                      <a:pt x="62" y="2302"/>
                    </a:cubicBezTo>
                    <a:cubicBezTo>
                      <a:pt x="82" y="2302"/>
                      <a:pt x="105" y="2282"/>
                      <a:pt x="105" y="2247"/>
                    </a:cubicBezTo>
                    <a:lnTo>
                      <a:pt x="608" y="69"/>
                    </a:lnTo>
                    <a:cubicBezTo>
                      <a:pt x="629" y="43"/>
                      <a:pt x="608" y="1"/>
                      <a:pt x="56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3" name="Google Shape;623;p33"/>
              <p:cNvSpPr/>
              <p:nvPr/>
            </p:nvSpPr>
            <p:spPr>
              <a:xfrm>
                <a:off x="1972306" y="1752431"/>
                <a:ext cx="492453" cy="652573"/>
              </a:xfrm>
              <a:custGeom>
                <a:avLst/>
                <a:gdLst/>
                <a:ahLst/>
                <a:cxnLst/>
                <a:rect l="l" t="t" r="r" b="b"/>
                <a:pathLst>
                  <a:path w="5782" h="7662" extrusionOk="0">
                    <a:moveTo>
                      <a:pt x="5520" y="0"/>
                    </a:moveTo>
                    <a:cubicBezTo>
                      <a:pt x="5321" y="0"/>
                      <a:pt x="5059" y="351"/>
                      <a:pt x="4451" y="896"/>
                    </a:cubicBezTo>
                    <a:cubicBezTo>
                      <a:pt x="4142" y="1179"/>
                      <a:pt x="3839" y="1509"/>
                      <a:pt x="3598" y="1791"/>
                    </a:cubicBezTo>
                    <a:cubicBezTo>
                      <a:pt x="3619" y="1749"/>
                      <a:pt x="3645" y="1702"/>
                      <a:pt x="3645" y="1640"/>
                    </a:cubicBezTo>
                    <a:cubicBezTo>
                      <a:pt x="3661" y="1422"/>
                      <a:pt x="3497" y="1266"/>
                      <a:pt x="3361" y="1266"/>
                    </a:cubicBezTo>
                    <a:cubicBezTo>
                      <a:pt x="3320" y="1266"/>
                      <a:pt x="3282" y="1280"/>
                      <a:pt x="3252" y="1310"/>
                    </a:cubicBezTo>
                    <a:cubicBezTo>
                      <a:pt x="3121" y="1440"/>
                      <a:pt x="2901" y="1619"/>
                      <a:pt x="2529" y="1833"/>
                    </a:cubicBezTo>
                    <a:cubicBezTo>
                      <a:pt x="2137" y="2032"/>
                      <a:pt x="1985" y="2357"/>
                      <a:pt x="1812" y="2729"/>
                    </a:cubicBezTo>
                    <a:cubicBezTo>
                      <a:pt x="1655" y="3101"/>
                      <a:pt x="1634" y="3321"/>
                      <a:pt x="1482" y="3645"/>
                    </a:cubicBezTo>
                    <a:cubicBezTo>
                      <a:pt x="1288" y="3886"/>
                      <a:pt x="848" y="4389"/>
                      <a:pt x="608" y="4583"/>
                    </a:cubicBezTo>
                    <a:cubicBezTo>
                      <a:pt x="262" y="4824"/>
                      <a:pt x="0" y="4735"/>
                      <a:pt x="283" y="5436"/>
                    </a:cubicBezTo>
                    <a:cubicBezTo>
                      <a:pt x="566" y="6133"/>
                      <a:pt x="869" y="6656"/>
                      <a:pt x="1393" y="7117"/>
                    </a:cubicBezTo>
                    <a:cubicBezTo>
                      <a:pt x="1896" y="7552"/>
                      <a:pt x="2509" y="7662"/>
                      <a:pt x="2509" y="7662"/>
                    </a:cubicBezTo>
                    <a:cubicBezTo>
                      <a:pt x="2509" y="7662"/>
                      <a:pt x="3053" y="7222"/>
                      <a:pt x="3446" y="6855"/>
                    </a:cubicBezTo>
                    <a:cubicBezTo>
                      <a:pt x="3708" y="6615"/>
                      <a:pt x="3949" y="6264"/>
                      <a:pt x="4080" y="6070"/>
                    </a:cubicBezTo>
                    <a:cubicBezTo>
                      <a:pt x="4320" y="6002"/>
                      <a:pt x="4603" y="5850"/>
                      <a:pt x="4907" y="5588"/>
                    </a:cubicBezTo>
                    <a:cubicBezTo>
                      <a:pt x="5389" y="5195"/>
                      <a:pt x="5520" y="4892"/>
                      <a:pt x="5347" y="4389"/>
                    </a:cubicBezTo>
                    <a:cubicBezTo>
                      <a:pt x="5190" y="3865"/>
                      <a:pt x="4645" y="3163"/>
                      <a:pt x="4514" y="2949"/>
                    </a:cubicBezTo>
                    <a:cubicBezTo>
                      <a:pt x="4383" y="2729"/>
                      <a:pt x="4755" y="2378"/>
                      <a:pt x="4907" y="2184"/>
                    </a:cubicBezTo>
                    <a:cubicBezTo>
                      <a:pt x="5085" y="2011"/>
                      <a:pt x="5562" y="1268"/>
                      <a:pt x="5672" y="854"/>
                    </a:cubicBezTo>
                    <a:cubicBezTo>
                      <a:pt x="5782" y="414"/>
                      <a:pt x="5761" y="131"/>
                      <a:pt x="5583" y="21"/>
                    </a:cubicBezTo>
                    <a:cubicBezTo>
                      <a:pt x="5562" y="21"/>
                      <a:pt x="5541" y="0"/>
                      <a:pt x="5520" y="0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4" name="Google Shape;624;p33"/>
              <p:cNvSpPr/>
              <p:nvPr/>
            </p:nvSpPr>
            <p:spPr>
              <a:xfrm>
                <a:off x="2271504" y="1748854"/>
                <a:ext cx="195039" cy="527713"/>
              </a:xfrm>
              <a:custGeom>
                <a:avLst/>
                <a:gdLst/>
                <a:ahLst/>
                <a:cxnLst/>
                <a:rect l="l" t="t" r="r" b="b"/>
                <a:pathLst>
                  <a:path w="2290" h="6196" extrusionOk="0">
                    <a:moveTo>
                      <a:pt x="2007" y="0"/>
                    </a:moveTo>
                    <a:cubicBezTo>
                      <a:pt x="1965" y="0"/>
                      <a:pt x="1918" y="0"/>
                      <a:pt x="1897" y="21"/>
                    </a:cubicBezTo>
                    <a:cubicBezTo>
                      <a:pt x="1808" y="42"/>
                      <a:pt x="1745" y="110"/>
                      <a:pt x="1656" y="173"/>
                    </a:cubicBezTo>
                    <a:cubicBezTo>
                      <a:pt x="1483" y="351"/>
                      <a:pt x="1242" y="587"/>
                      <a:pt x="891" y="917"/>
                    </a:cubicBezTo>
                    <a:cubicBezTo>
                      <a:pt x="608" y="1158"/>
                      <a:pt x="347" y="1462"/>
                      <a:pt x="132" y="1723"/>
                    </a:cubicBezTo>
                    <a:cubicBezTo>
                      <a:pt x="132" y="1723"/>
                      <a:pt x="85" y="1854"/>
                      <a:pt x="1" y="2053"/>
                    </a:cubicBezTo>
                    <a:cubicBezTo>
                      <a:pt x="237" y="1744"/>
                      <a:pt x="608" y="1331"/>
                      <a:pt x="980" y="980"/>
                    </a:cubicBezTo>
                    <a:cubicBezTo>
                      <a:pt x="1331" y="676"/>
                      <a:pt x="1572" y="414"/>
                      <a:pt x="1724" y="262"/>
                    </a:cubicBezTo>
                    <a:cubicBezTo>
                      <a:pt x="1808" y="194"/>
                      <a:pt x="1876" y="152"/>
                      <a:pt x="1939" y="131"/>
                    </a:cubicBezTo>
                    <a:cubicBezTo>
                      <a:pt x="1986" y="110"/>
                      <a:pt x="2007" y="110"/>
                      <a:pt x="2028" y="110"/>
                    </a:cubicBezTo>
                    <a:cubicBezTo>
                      <a:pt x="2117" y="173"/>
                      <a:pt x="2159" y="241"/>
                      <a:pt x="2159" y="372"/>
                    </a:cubicBezTo>
                    <a:cubicBezTo>
                      <a:pt x="2180" y="503"/>
                      <a:pt x="2159" y="676"/>
                      <a:pt x="2096" y="875"/>
                    </a:cubicBezTo>
                    <a:cubicBezTo>
                      <a:pt x="1986" y="1289"/>
                      <a:pt x="1504" y="2027"/>
                      <a:pt x="1352" y="2205"/>
                    </a:cubicBezTo>
                    <a:cubicBezTo>
                      <a:pt x="1284" y="2289"/>
                      <a:pt x="1132" y="2420"/>
                      <a:pt x="1048" y="2577"/>
                    </a:cubicBezTo>
                    <a:cubicBezTo>
                      <a:pt x="1001" y="2640"/>
                      <a:pt x="959" y="2729"/>
                      <a:pt x="938" y="2792"/>
                    </a:cubicBezTo>
                    <a:cubicBezTo>
                      <a:pt x="917" y="2881"/>
                      <a:pt x="917" y="2944"/>
                      <a:pt x="959" y="3033"/>
                    </a:cubicBezTo>
                    <a:cubicBezTo>
                      <a:pt x="1022" y="3143"/>
                      <a:pt x="1200" y="3363"/>
                      <a:pt x="1352" y="3624"/>
                    </a:cubicBezTo>
                    <a:cubicBezTo>
                      <a:pt x="1525" y="3907"/>
                      <a:pt x="1703" y="4190"/>
                      <a:pt x="1787" y="4452"/>
                    </a:cubicBezTo>
                    <a:cubicBezTo>
                      <a:pt x="1855" y="4693"/>
                      <a:pt x="1876" y="4886"/>
                      <a:pt x="1808" y="5065"/>
                    </a:cubicBezTo>
                    <a:cubicBezTo>
                      <a:pt x="1745" y="5237"/>
                      <a:pt x="1593" y="5389"/>
                      <a:pt x="1352" y="5588"/>
                    </a:cubicBezTo>
                    <a:cubicBezTo>
                      <a:pt x="1069" y="5824"/>
                      <a:pt x="787" y="6002"/>
                      <a:pt x="546" y="6065"/>
                    </a:cubicBezTo>
                    <a:lnTo>
                      <a:pt x="546" y="6086"/>
                    </a:lnTo>
                    <a:lnTo>
                      <a:pt x="478" y="6196"/>
                    </a:lnTo>
                    <a:cubicBezTo>
                      <a:pt x="760" y="6133"/>
                      <a:pt x="1090" y="5955"/>
                      <a:pt x="1441" y="5672"/>
                    </a:cubicBezTo>
                    <a:cubicBezTo>
                      <a:pt x="1677" y="5478"/>
                      <a:pt x="1834" y="5300"/>
                      <a:pt x="1897" y="5085"/>
                    </a:cubicBezTo>
                    <a:cubicBezTo>
                      <a:pt x="1986" y="4886"/>
                      <a:pt x="1986" y="4672"/>
                      <a:pt x="1897" y="4410"/>
                    </a:cubicBezTo>
                    <a:cubicBezTo>
                      <a:pt x="1808" y="4148"/>
                      <a:pt x="1635" y="3839"/>
                      <a:pt x="1462" y="3577"/>
                    </a:cubicBezTo>
                    <a:cubicBezTo>
                      <a:pt x="1284" y="3294"/>
                      <a:pt x="1111" y="3075"/>
                      <a:pt x="1048" y="2970"/>
                    </a:cubicBezTo>
                    <a:cubicBezTo>
                      <a:pt x="1022" y="2923"/>
                      <a:pt x="1022" y="2881"/>
                      <a:pt x="1048" y="2813"/>
                    </a:cubicBezTo>
                    <a:cubicBezTo>
                      <a:pt x="1048" y="2771"/>
                      <a:pt x="1090" y="2708"/>
                      <a:pt x="1132" y="2640"/>
                    </a:cubicBezTo>
                    <a:cubicBezTo>
                      <a:pt x="1221" y="2509"/>
                      <a:pt x="1352" y="2357"/>
                      <a:pt x="1441" y="2268"/>
                    </a:cubicBezTo>
                    <a:cubicBezTo>
                      <a:pt x="1614" y="2074"/>
                      <a:pt x="2096" y="1352"/>
                      <a:pt x="2200" y="917"/>
                    </a:cubicBezTo>
                    <a:cubicBezTo>
                      <a:pt x="2269" y="697"/>
                      <a:pt x="2290" y="503"/>
                      <a:pt x="2269" y="351"/>
                    </a:cubicBezTo>
                    <a:cubicBezTo>
                      <a:pt x="2269" y="220"/>
                      <a:pt x="2200" y="89"/>
                      <a:pt x="2096" y="21"/>
                    </a:cubicBezTo>
                    <a:cubicBezTo>
                      <a:pt x="2070" y="0"/>
                      <a:pt x="2028" y="0"/>
                      <a:pt x="200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5" name="Google Shape;625;p33"/>
              <p:cNvSpPr/>
              <p:nvPr/>
            </p:nvSpPr>
            <p:spPr>
              <a:xfrm>
                <a:off x="1981674" y="2044134"/>
                <a:ext cx="349282" cy="366231"/>
              </a:xfrm>
              <a:custGeom>
                <a:avLst/>
                <a:gdLst/>
                <a:ahLst/>
                <a:cxnLst/>
                <a:rect l="l" t="t" r="r" b="b"/>
                <a:pathLst>
                  <a:path w="4101" h="4300" extrusionOk="0">
                    <a:moveTo>
                      <a:pt x="1482" y="0"/>
                    </a:moveTo>
                    <a:lnTo>
                      <a:pt x="1440" y="47"/>
                    </a:lnTo>
                    <a:cubicBezTo>
                      <a:pt x="1440" y="47"/>
                      <a:pt x="1283" y="241"/>
                      <a:pt x="1068" y="482"/>
                    </a:cubicBezTo>
                    <a:cubicBezTo>
                      <a:pt x="869" y="723"/>
                      <a:pt x="607" y="985"/>
                      <a:pt x="456" y="1095"/>
                    </a:cubicBezTo>
                    <a:cubicBezTo>
                      <a:pt x="304" y="1226"/>
                      <a:pt x="152" y="1247"/>
                      <a:pt x="63" y="1378"/>
                    </a:cubicBezTo>
                    <a:cubicBezTo>
                      <a:pt x="21" y="1440"/>
                      <a:pt x="0" y="1509"/>
                      <a:pt x="0" y="1618"/>
                    </a:cubicBezTo>
                    <a:cubicBezTo>
                      <a:pt x="21" y="1728"/>
                      <a:pt x="42" y="1859"/>
                      <a:pt x="131" y="2032"/>
                    </a:cubicBezTo>
                    <a:cubicBezTo>
                      <a:pt x="414" y="2729"/>
                      <a:pt x="717" y="3273"/>
                      <a:pt x="1241" y="3734"/>
                    </a:cubicBezTo>
                    <a:cubicBezTo>
                      <a:pt x="1765" y="4190"/>
                      <a:pt x="2399" y="4300"/>
                      <a:pt x="2399" y="4300"/>
                    </a:cubicBezTo>
                    <a:lnTo>
                      <a:pt x="2419" y="4300"/>
                    </a:lnTo>
                    <a:lnTo>
                      <a:pt x="2440" y="4279"/>
                    </a:lnTo>
                    <a:cubicBezTo>
                      <a:pt x="2440" y="4279"/>
                      <a:pt x="2964" y="3844"/>
                      <a:pt x="3357" y="3472"/>
                    </a:cubicBezTo>
                    <a:cubicBezTo>
                      <a:pt x="3771" y="3101"/>
                      <a:pt x="4101" y="2556"/>
                      <a:pt x="4101" y="2556"/>
                    </a:cubicBezTo>
                    <a:lnTo>
                      <a:pt x="4101" y="2535"/>
                    </a:lnTo>
                    <a:lnTo>
                      <a:pt x="3928" y="2598"/>
                    </a:lnTo>
                    <a:cubicBezTo>
                      <a:pt x="3839" y="2729"/>
                      <a:pt x="3598" y="3121"/>
                      <a:pt x="3294" y="3383"/>
                    </a:cubicBezTo>
                    <a:cubicBezTo>
                      <a:pt x="2922" y="3734"/>
                      <a:pt x="2399" y="4148"/>
                      <a:pt x="2378" y="4169"/>
                    </a:cubicBezTo>
                    <a:cubicBezTo>
                      <a:pt x="2357" y="4169"/>
                      <a:pt x="1807" y="4059"/>
                      <a:pt x="1330" y="3645"/>
                    </a:cubicBezTo>
                    <a:cubicBezTo>
                      <a:pt x="827" y="3190"/>
                      <a:pt x="498" y="2666"/>
                      <a:pt x="236" y="1990"/>
                    </a:cubicBezTo>
                    <a:cubicBezTo>
                      <a:pt x="152" y="1812"/>
                      <a:pt x="131" y="1681"/>
                      <a:pt x="105" y="1598"/>
                    </a:cubicBezTo>
                    <a:cubicBezTo>
                      <a:pt x="105" y="1509"/>
                      <a:pt x="131" y="1467"/>
                      <a:pt x="152" y="1440"/>
                    </a:cubicBezTo>
                    <a:cubicBezTo>
                      <a:pt x="194" y="1378"/>
                      <a:pt x="346" y="1336"/>
                      <a:pt x="524" y="1205"/>
                    </a:cubicBezTo>
                    <a:cubicBezTo>
                      <a:pt x="697" y="1074"/>
                      <a:pt x="958" y="812"/>
                      <a:pt x="1152" y="571"/>
                    </a:cubicBezTo>
                    <a:cubicBezTo>
                      <a:pt x="1241" y="461"/>
                      <a:pt x="1309" y="393"/>
                      <a:pt x="1351" y="330"/>
                    </a:cubicBezTo>
                    <a:lnTo>
                      <a:pt x="1393" y="262"/>
                    </a:lnTo>
                    <a:cubicBezTo>
                      <a:pt x="1440" y="220"/>
                      <a:pt x="1482" y="178"/>
                      <a:pt x="1482" y="157"/>
                    </a:cubicBezTo>
                    <a:lnTo>
                      <a:pt x="1503" y="26"/>
                    </a:lnTo>
                    <a:lnTo>
                      <a:pt x="148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6" name="Google Shape;626;p33"/>
              <p:cNvSpPr/>
              <p:nvPr/>
            </p:nvSpPr>
            <p:spPr>
              <a:xfrm>
                <a:off x="1533345" y="2170780"/>
                <a:ext cx="617397" cy="401236"/>
              </a:xfrm>
              <a:custGeom>
                <a:avLst/>
                <a:gdLst/>
                <a:ahLst/>
                <a:cxnLst/>
                <a:rect l="l" t="t" r="r" b="b"/>
                <a:pathLst>
                  <a:path w="7249" h="4711" extrusionOk="0">
                    <a:moveTo>
                      <a:pt x="5395" y="1"/>
                    </a:moveTo>
                    <a:cubicBezTo>
                      <a:pt x="5395" y="1"/>
                      <a:pt x="5086" y="372"/>
                      <a:pt x="3798" y="739"/>
                    </a:cubicBezTo>
                    <a:cubicBezTo>
                      <a:pt x="2536" y="1111"/>
                      <a:pt x="917" y="1111"/>
                      <a:pt x="917" y="1111"/>
                    </a:cubicBezTo>
                    <a:cubicBezTo>
                      <a:pt x="917" y="1111"/>
                      <a:pt x="1" y="1703"/>
                      <a:pt x="111" y="3054"/>
                    </a:cubicBezTo>
                    <a:cubicBezTo>
                      <a:pt x="200" y="4384"/>
                      <a:pt x="1158" y="4646"/>
                      <a:pt x="1467" y="4693"/>
                    </a:cubicBezTo>
                    <a:cubicBezTo>
                      <a:pt x="1539" y="4703"/>
                      <a:pt x="1695" y="4710"/>
                      <a:pt x="1909" y="4710"/>
                    </a:cubicBezTo>
                    <a:cubicBezTo>
                      <a:pt x="2600" y="4710"/>
                      <a:pt x="3903" y="4632"/>
                      <a:pt x="5002" y="4300"/>
                    </a:cubicBezTo>
                    <a:cubicBezTo>
                      <a:pt x="6416" y="3860"/>
                      <a:pt x="7249" y="3143"/>
                      <a:pt x="7249" y="3143"/>
                    </a:cubicBezTo>
                    <a:lnTo>
                      <a:pt x="5395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7" name="Google Shape;627;p33"/>
              <p:cNvSpPr/>
              <p:nvPr/>
            </p:nvSpPr>
            <p:spPr>
              <a:xfrm>
                <a:off x="1529853" y="2163200"/>
                <a:ext cx="628044" cy="413841"/>
              </a:xfrm>
              <a:custGeom>
                <a:avLst/>
                <a:gdLst/>
                <a:ahLst/>
                <a:cxnLst/>
                <a:rect l="l" t="t" r="r" b="b"/>
                <a:pathLst>
                  <a:path w="7374" h="4859" extrusionOk="0">
                    <a:moveTo>
                      <a:pt x="5410" y="173"/>
                    </a:moveTo>
                    <a:lnTo>
                      <a:pt x="7222" y="3211"/>
                    </a:lnTo>
                    <a:cubicBezTo>
                      <a:pt x="7180" y="3253"/>
                      <a:pt x="6394" y="3907"/>
                      <a:pt x="5017" y="4321"/>
                    </a:cubicBezTo>
                    <a:cubicBezTo>
                      <a:pt x="4320" y="4541"/>
                      <a:pt x="3514" y="4651"/>
                      <a:pt x="2859" y="4714"/>
                    </a:cubicBezTo>
                    <a:cubicBezTo>
                      <a:pt x="2464" y="4738"/>
                      <a:pt x="2120" y="4748"/>
                      <a:pt x="1877" y="4748"/>
                    </a:cubicBezTo>
                    <a:cubicBezTo>
                      <a:pt x="1705" y="4748"/>
                      <a:pt x="1583" y="4743"/>
                      <a:pt x="1529" y="4735"/>
                    </a:cubicBezTo>
                    <a:cubicBezTo>
                      <a:pt x="1377" y="4714"/>
                      <a:pt x="1068" y="4625"/>
                      <a:pt x="786" y="4410"/>
                    </a:cubicBezTo>
                    <a:cubicBezTo>
                      <a:pt x="503" y="4169"/>
                      <a:pt x="241" y="3797"/>
                      <a:pt x="199" y="3143"/>
                    </a:cubicBezTo>
                    <a:cubicBezTo>
                      <a:pt x="110" y="1833"/>
                      <a:pt x="958" y="1268"/>
                      <a:pt x="985" y="1247"/>
                    </a:cubicBezTo>
                    <a:cubicBezTo>
                      <a:pt x="1026" y="1247"/>
                      <a:pt x="2598" y="1247"/>
                      <a:pt x="3865" y="875"/>
                    </a:cubicBezTo>
                    <a:cubicBezTo>
                      <a:pt x="4493" y="697"/>
                      <a:pt x="4912" y="503"/>
                      <a:pt x="5148" y="372"/>
                    </a:cubicBezTo>
                    <a:cubicBezTo>
                      <a:pt x="5347" y="262"/>
                      <a:pt x="5389" y="200"/>
                      <a:pt x="5410" y="173"/>
                    </a:cubicBezTo>
                    <a:close/>
                    <a:moveTo>
                      <a:pt x="5436" y="1"/>
                    </a:moveTo>
                    <a:lnTo>
                      <a:pt x="5389" y="69"/>
                    </a:lnTo>
                    <a:cubicBezTo>
                      <a:pt x="5389" y="69"/>
                      <a:pt x="5326" y="131"/>
                      <a:pt x="5085" y="283"/>
                    </a:cubicBezTo>
                    <a:cubicBezTo>
                      <a:pt x="4865" y="414"/>
                      <a:pt x="4472" y="592"/>
                      <a:pt x="3839" y="765"/>
                    </a:cubicBezTo>
                    <a:cubicBezTo>
                      <a:pt x="2577" y="1137"/>
                      <a:pt x="958" y="1137"/>
                      <a:pt x="958" y="1137"/>
                    </a:cubicBezTo>
                    <a:lnTo>
                      <a:pt x="937" y="1137"/>
                    </a:lnTo>
                    <a:lnTo>
                      <a:pt x="937" y="1158"/>
                    </a:lnTo>
                    <a:cubicBezTo>
                      <a:pt x="937" y="1158"/>
                      <a:pt x="0" y="1771"/>
                      <a:pt x="89" y="3143"/>
                    </a:cubicBezTo>
                    <a:cubicBezTo>
                      <a:pt x="131" y="3818"/>
                      <a:pt x="414" y="4258"/>
                      <a:pt x="723" y="4494"/>
                    </a:cubicBezTo>
                    <a:cubicBezTo>
                      <a:pt x="1006" y="4735"/>
                      <a:pt x="1351" y="4824"/>
                      <a:pt x="1508" y="4845"/>
                    </a:cubicBezTo>
                    <a:cubicBezTo>
                      <a:pt x="1580" y="4853"/>
                      <a:pt x="1708" y="4858"/>
                      <a:pt x="1882" y="4858"/>
                    </a:cubicBezTo>
                    <a:cubicBezTo>
                      <a:pt x="2127" y="4858"/>
                      <a:pt x="2464" y="4848"/>
                      <a:pt x="2859" y="4824"/>
                    </a:cubicBezTo>
                    <a:cubicBezTo>
                      <a:pt x="3535" y="4782"/>
                      <a:pt x="4341" y="4651"/>
                      <a:pt x="5064" y="4431"/>
                    </a:cubicBezTo>
                    <a:cubicBezTo>
                      <a:pt x="6504" y="3996"/>
                      <a:pt x="7332" y="3253"/>
                      <a:pt x="7332" y="3253"/>
                    </a:cubicBezTo>
                    <a:lnTo>
                      <a:pt x="7374" y="3232"/>
                    </a:lnTo>
                    <a:lnTo>
                      <a:pt x="543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8" name="Google Shape;628;p33"/>
              <p:cNvSpPr/>
              <p:nvPr/>
            </p:nvSpPr>
            <p:spPr>
              <a:xfrm>
                <a:off x="1907151" y="2140374"/>
                <a:ext cx="308741" cy="349282"/>
              </a:xfrm>
              <a:custGeom>
                <a:avLst/>
                <a:gdLst/>
                <a:ahLst/>
                <a:cxnLst/>
                <a:rect l="l" t="t" r="r" b="b"/>
                <a:pathLst>
                  <a:path w="3625" h="4101" extrusionOk="0">
                    <a:moveTo>
                      <a:pt x="1294" y="0"/>
                    </a:moveTo>
                    <a:cubicBezTo>
                      <a:pt x="1119" y="0"/>
                      <a:pt x="821" y="288"/>
                      <a:pt x="503" y="399"/>
                    </a:cubicBezTo>
                    <a:cubicBezTo>
                      <a:pt x="131" y="530"/>
                      <a:pt x="0" y="965"/>
                      <a:pt x="220" y="1405"/>
                    </a:cubicBezTo>
                    <a:cubicBezTo>
                      <a:pt x="435" y="1819"/>
                      <a:pt x="1833" y="3845"/>
                      <a:pt x="2027" y="4002"/>
                    </a:cubicBezTo>
                    <a:cubicBezTo>
                      <a:pt x="2110" y="4063"/>
                      <a:pt x="2168" y="4101"/>
                      <a:pt x="2242" y="4101"/>
                    </a:cubicBezTo>
                    <a:cubicBezTo>
                      <a:pt x="2326" y="4101"/>
                      <a:pt x="2432" y="4052"/>
                      <a:pt x="2619" y="3934"/>
                    </a:cubicBezTo>
                    <a:cubicBezTo>
                      <a:pt x="2944" y="3714"/>
                      <a:pt x="3404" y="3322"/>
                      <a:pt x="3514" y="3170"/>
                    </a:cubicBezTo>
                    <a:cubicBezTo>
                      <a:pt x="3624" y="2997"/>
                      <a:pt x="3624" y="2866"/>
                      <a:pt x="3624" y="2866"/>
                    </a:cubicBezTo>
                    <a:lnTo>
                      <a:pt x="3624" y="2866"/>
                    </a:lnTo>
                    <a:cubicBezTo>
                      <a:pt x="3624" y="2866"/>
                      <a:pt x="3582" y="2941"/>
                      <a:pt x="3502" y="2941"/>
                    </a:cubicBezTo>
                    <a:cubicBezTo>
                      <a:pt x="3453" y="2941"/>
                      <a:pt x="3391" y="2913"/>
                      <a:pt x="3315" y="2824"/>
                    </a:cubicBezTo>
                    <a:cubicBezTo>
                      <a:pt x="3122" y="2604"/>
                      <a:pt x="1833" y="1054"/>
                      <a:pt x="1572" y="619"/>
                    </a:cubicBezTo>
                    <a:cubicBezTo>
                      <a:pt x="1331" y="206"/>
                      <a:pt x="1373" y="28"/>
                      <a:pt x="1373" y="28"/>
                    </a:cubicBezTo>
                    <a:cubicBezTo>
                      <a:pt x="1350" y="9"/>
                      <a:pt x="1324" y="0"/>
                      <a:pt x="12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" name="Google Shape;629;p33"/>
              <p:cNvSpPr/>
              <p:nvPr/>
            </p:nvSpPr>
            <p:spPr>
              <a:xfrm>
                <a:off x="1908940" y="2136201"/>
                <a:ext cx="312318" cy="358055"/>
              </a:xfrm>
              <a:custGeom>
                <a:avLst/>
                <a:gdLst/>
                <a:ahLst/>
                <a:cxnLst/>
                <a:rect l="l" t="t" r="r" b="b"/>
                <a:pathLst>
                  <a:path w="3667" h="4204" extrusionOk="0">
                    <a:moveTo>
                      <a:pt x="1259" y="112"/>
                    </a:moveTo>
                    <a:cubicBezTo>
                      <a:pt x="1279" y="112"/>
                      <a:pt x="1289" y="124"/>
                      <a:pt x="1289" y="124"/>
                    </a:cubicBezTo>
                    <a:cubicBezTo>
                      <a:pt x="1310" y="145"/>
                      <a:pt x="1310" y="187"/>
                      <a:pt x="1310" y="229"/>
                    </a:cubicBezTo>
                    <a:cubicBezTo>
                      <a:pt x="1331" y="338"/>
                      <a:pt x="1399" y="490"/>
                      <a:pt x="1509" y="689"/>
                    </a:cubicBezTo>
                    <a:cubicBezTo>
                      <a:pt x="1640" y="930"/>
                      <a:pt x="2032" y="1407"/>
                      <a:pt x="2399" y="1889"/>
                    </a:cubicBezTo>
                    <a:cubicBezTo>
                      <a:pt x="2771" y="2349"/>
                      <a:pt x="3143" y="2805"/>
                      <a:pt x="3253" y="2915"/>
                    </a:cubicBezTo>
                    <a:cubicBezTo>
                      <a:pt x="3294" y="2978"/>
                      <a:pt x="3362" y="3025"/>
                      <a:pt x="3404" y="3025"/>
                    </a:cubicBezTo>
                    <a:cubicBezTo>
                      <a:pt x="3425" y="3036"/>
                      <a:pt x="3442" y="3041"/>
                      <a:pt x="3457" y="3041"/>
                    </a:cubicBezTo>
                    <a:cubicBezTo>
                      <a:pt x="3471" y="3041"/>
                      <a:pt x="3483" y="3036"/>
                      <a:pt x="3493" y="3025"/>
                    </a:cubicBezTo>
                    <a:lnTo>
                      <a:pt x="3493" y="3025"/>
                    </a:lnTo>
                    <a:cubicBezTo>
                      <a:pt x="3493" y="3088"/>
                      <a:pt x="3493" y="3109"/>
                      <a:pt x="3446" y="3177"/>
                    </a:cubicBezTo>
                    <a:cubicBezTo>
                      <a:pt x="3404" y="3240"/>
                      <a:pt x="3273" y="3397"/>
                      <a:pt x="3101" y="3528"/>
                    </a:cubicBezTo>
                    <a:cubicBezTo>
                      <a:pt x="2923" y="3680"/>
                      <a:pt x="2729" y="3811"/>
                      <a:pt x="2556" y="3921"/>
                    </a:cubicBezTo>
                    <a:cubicBezTo>
                      <a:pt x="2399" y="4025"/>
                      <a:pt x="2294" y="4093"/>
                      <a:pt x="2226" y="4093"/>
                    </a:cubicBezTo>
                    <a:cubicBezTo>
                      <a:pt x="2184" y="4093"/>
                      <a:pt x="2137" y="4072"/>
                      <a:pt x="2032" y="4004"/>
                    </a:cubicBezTo>
                    <a:cubicBezTo>
                      <a:pt x="2032" y="3983"/>
                      <a:pt x="1985" y="3941"/>
                      <a:pt x="1922" y="3873"/>
                    </a:cubicBezTo>
                    <a:cubicBezTo>
                      <a:pt x="1875" y="3811"/>
                      <a:pt x="1791" y="3701"/>
                      <a:pt x="1723" y="3591"/>
                    </a:cubicBezTo>
                    <a:cubicBezTo>
                      <a:pt x="1551" y="3397"/>
                      <a:pt x="1352" y="3109"/>
                      <a:pt x="1158" y="2826"/>
                    </a:cubicBezTo>
                    <a:cubicBezTo>
                      <a:pt x="765" y="2239"/>
                      <a:pt x="351" y="1627"/>
                      <a:pt x="241" y="1433"/>
                    </a:cubicBezTo>
                    <a:cubicBezTo>
                      <a:pt x="131" y="1213"/>
                      <a:pt x="131" y="1014"/>
                      <a:pt x="173" y="862"/>
                    </a:cubicBezTo>
                    <a:cubicBezTo>
                      <a:pt x="220" y="689"/>
                      <a:pt x="330" y="558"/>
                      <a:pt x="503" y="490"/>
                    </a:cubicBezTo>
                    <a:cubicBezTo>
                      <a:pt x="697" y="428"/>
                      <a:pt x="875" y="297"/>
                      <a:pt x="1027" y="208"/>
                    </a:cubicBezTo>
                    <a:cubicBezTo>
                      <a:pt x="1116" y="166"/>
                      <a:pt x="1179" y="124"/>
                      <a:pt x="1221" y="124"/>
                    </a:cubicBezTo>
                    <a:cubicBezTo>
                      <a:pt x="1236" y="115"/>
                      <a:pt x="1249" y="112"/>
                      <a:pt x="1259" y="112"/>
                    </a:cubicBezTo>
                    <a:close/>
                    <a:moveTo>
                      <a:pt x="1282" y="0"/>
                    </a:moveTo>
                    <a:cubicBezTo>
                      <a:pt x="1255" y="0"/>
                      <a:pt x="1228" y="5"/>
                      <a:pt x="1200" y="14"/>
                    </a:cubicBezTo>
                    <a:cubicBezTo>
                      <a:pt x="1116" y="35"/>
                      <a:pt x="1048" y="56"/>
                      <a:pt x="985" y="124"/>
                    </a:cubicBezTo>
                    <a:cubicBezTo>
                      <a:pt x="828" y="208"/>
                      <a:pt x="634" y="318"/>
                      <a:pt x="461" y="407"/>
                    </a:cubicBezTo>
                    <a:cubicBezTo>
                      <a:pt x="262" y="469"/>
                      <a:pt x="131" y="621"/>
                      <a:pt x="68" y="820"/>
                    </a:cubicBezTo>
                    <a:cubicBezTo>
                      <a:pt x="0" y="1014"/>
                      <a:pt x="21" y="1255"/>
                      <a:pt x="152" y="1475"/>
                    </a:cubicBezTo>
                    <a:cubicBezTo>
                      <a:pt x="262" y="1695"/>
                      <a:pt x="655" y="2302"/>
                      <a:pt x="1069" y="2873"/>
                    </a:cubicBezTo>
                    <a:cubicBezTo>
                      <a:pt x="1268" y="3177"/>
                      <a:pt x="1461" y="3460"/>
                      <a:pt x="1613" y="3680"/>
                    </a:cubicBezTo>
                    <a:cubicBezTo>
                      <a:pt x="1702" y="3790"/>
                      <a:pt x="1770" y="3873"/>
                      <a:pt x="1833" y="3941"/>
                    </a:cubicBezTo>
                    <a:cubicBezTo>
                      <a:pt x="1901" y="4004"/>
                      <a:pt x="1922" y="4051"/>
                      <a:pt x="1964" y="4093"/>
                    </a:cubicBezTo>
                    <a:cubicBezTo>
                      <a:pt x="2074" y="4156"/>
                      <a:pt x="2137" y="4203"/>
                      <a:pt x="2247" y="4203"/>
                    </a:cubicBezTo>
                    <a:cubicBezTo>
                      <a:pt x="2357" y="4203"/>
                      <a:pt x="2446" y="4135"/>
                      <a:pt x="2619" y="4025"/>
                    </a:cubicBezTo>
                    <a:cubicBezTo>
                      <a:pt x="2792" y="3921"/>
                      <a:pt x="2991" y="3763"/>
                      <a:pt x="3163" y="3612"/>
                    </a:cubicBezTo>
                    <a:cubicBezTo>
                      <a:pt x="3342" y="3460"/>
                      <a:pt x="3493" y="3329"/>
                      <a:pt x="3535" y="3240"/>
                    </a:cubicBezTo>
                    <a:cubicBezTo>
                      <a:pt x="3645" y="3088"/>
                      <a:pt x="3645" y="2957"/>
                      <a:pt x="3645" y="2936"/>
                    </a:cubicBezTo>
                    <a:lnTo>
                      <a:pt x="3666" y="2915"/>
                    </a:lnTo>
                    <a:lnTo>
                      <a:pt x="3556" y="2873"/>
                    </a:lnTo>
                    <a:cubicBezTo>
                      <a:pt x="3556" y="2873"/>
                      <a:pt x="3535" y="2915"/>
                      <a:pt x="3493" y="2936"/>
                    </a:cubicBezTo>
                    <a:lnTo>
                      <a:pt x="3446" y="2936"/>
                    </a:lnTo>
                    <a:cubicBezTo>
                      <a:pt x="3404" y="2915"/>
                      <a:pt x="3383" y="2894"/>
                      <a:pt x="3342" y="2847"/>
                    </a:cubicBezTo>
                    <a:cubicBezTo>
                      <a:pt x="3232" y="2716"/>
                      <a:pt x="2860" y="2281"/>
                      <a:pt x="2488" y="1800"/>
                    </a:cubicBezTo>
                    <a:cubicBezTo>
                      <a:pt x="2116" y="1344"/>
                      <a:pt x="1723" y="841"/>
                      <a:pt x="1613" y="647"/>
                    </a:cubicBezTo>
                    <a:cubicBezTo>
                      <a:pt x="1482" y="428"/>
                      <a:pt x="1441" y="297"/>
                      <a:pt x="1420" y="208"/>
                    </a:cubicBezTo>
                    <a:lnTo>
                      <a:pt x="1420" y="98"/>
                    </a:lnTo>
                    <a:lnTo>
                      <a:pt x="1420" y="56"/>
                    </a:lnTo>
                    <a:lnTo>
                      <a:pt x="1399" y="35"/>
                    </a:lnTo>
                    <a:cubicBezTo>
                      <a:pt x="1359" y="10"/>
                      <a:pt x="1321" y="0"/>
                      <a:pt x="128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0" name="Google Shape;630;p33"/>
              <p:cNvSpPr/>
              <p:nvPr/>
            </p:nvSpPr>
            <p:spPr>
              <a:xfrm>
                <a:off x="2093160" y="1854548"/>
                <a:ext cx="194954" cy="286427"/>
              </a:xfrm>
              <a:custGeom>
                <a:avLst/>
                <a:gdLst/>
                <a:ahLst/>
                <a:cxnLst/>
                <a:rect l="l" t="t" r="r" b="b"/>
                <a:pathLst>
                  <a:path w="2289" h="3363" extrusionOk="0">
                    <a:moveTo>
                      <a:pt x="1938" y="1"/>
                    </a:moveTo>
                    <a:cubicBezTo>
                      <a:pt x="1896" y="1"/>
                      <a:pt x="1833" y="27"/>
                      <a:pt x="1786" y="69"/>
                    </a:cubicBezTo>
                    <a:cubicBezTo>
                      <a:pt x="1676" y="200"/>
                      <a:pt x="1461" y="372"/>
                      <a:pt x="1069" y="592"/>
                    </a:cubicBezTo>
                    <a:cubicBezTo>
                      <a:pt x="676" y="812"/>
                      <a:pt x="524" y="1137"/>
                      <a:pt x="346" y="1509"/>
                    </a:cubicBezTo>
                    <a:cubicBezTo>
                      <a:pt x="173" y="1902"/>
                      <a:pt x="152" y="2122"/>
                      <a:pt x="0" y="2467"/>
                    </a:cubicBezTo>
                    <a:lnTo>
                      <a:pt x="0" y="2488"/>
                    </a:lnTo>
                    <a:cubicBezTo>
                      <a:pt x="0" y="2488"/>
                      <a:pt x="0" y="2535"/>
                      <a:pt x="21" y="2577"/>
                    </a:cubicBezTo>
                    <a:lnTo>
                      <a:pt x="105" y="2467"/>
                    </a:lnTo>
                    <a:cubicBezTo>
                      <a:pt x="262" y="2142"/>
                      <a:pt x="283" y="1923"/>
                      <a:pt x="456" y="1551"/>
                    </a:cubicBezTo>
                    <a:cubicBezTo>
                      <a:pt x="608" y="1179"/>
                      <a:pt x="760" y="875"/>
                      <a:pt x="1131" y="681"/>
                    </a:cubicBezTo>
                    <a:cubicBezTo>
                      <a:pt x="1524" y="461"/>
                      <a:pt x="1744" y="289"/>
                      <a:pt x="1875" y="158"/>
                    </a:cubicBezTo>
                    <a:cubicBezTo>
                      <a:pt x="1890" y="139"/>
                      <a:pt x="1905" y="123"/>
                      <a:pt x="1929" y="123"/>
                    </a:cubicBezTo>
                    <a:cubicBezTo>
                      <a:pt x="1939" y="123"/>
                      <a:pt x="1951" y="126"/>
                      <a:pt x="1964" y="132"/>
                    </a:cubicBezTo>
                    <a:cubicBezTo>
                      <a:pt x="1985" y="132"/>
                      <a:pt x="2027" y="132"/>
                      <a:pt x="2048" y="158"/>
                    </a:cubicBezTo>
                    <a:cubicBezTo>
                      <a:pt x="2116" y="221"/>
                      <a:pt x="2179" y="310"/>
                      <a:pt x="2158" y="441"/>
                    </a:cubicBezTo>
                    <a:cubicBezTo>
                      <a:pt x="2158" y="571"/>
                      <a:pt x="2095" y="681"/>
                      <a:pt x="2027" y="812"/>
                    </a:cubicBezTo>
                    <a:cubicBezTo>
                      <a:pt x="1964" y="943"/>
                      <a:pt x="1875" y="1074"/>
                      <a:pt x="1833" y="1247"/>
                    </a:cubicBezTo>
                    <a:cubicBezTo>
                      <a:pt x="1744" y="1572"/>
                      <a:pt x="1786" y="1881"/>
                      <a:pt x="1702" y="2425"/>
                    </a:cubicBezTo>
                    <a:cubicBezTo>
                      <a:pt x="1655" y="2708"/>
                      <a:pt x="1634" y="2991"/>
                      <a:pt x="1524" y="3211"/>
                    </a:cubicBezTo>
                    <a:cubicBezTo>
                      <a:pt x="1503" y="3253"/>
                      <a:pt x="1482" y="3321"/>
                      <a:pt x="1440" y="3363"/>
                    </a:cubicBezTo>
                    <a:cubicBezTo>
                      <a:pt x="1545" y="3342"/>
                      <a:pt x="1634" y="3253"/>
                      <a:pt x="1634" y="3253"/>
                    </a:cubicBezTo>
                    <a:cubicBezTo>
                      <a:pt x="1744" y="3012"/>
                      <a:pt x="1786" y="2729"/>
                      <a:pt x="1833" y="2446"/>
                    </a:cubicBezTo>
                    <a:cubicBezTo>
                      <a:pt x="1917" y="1881"/>
                      <a:pt x="1854" y="1572"/>
                      <a:pt x="1938" y="1268"/>
                    </a:cubicBezTo>
                    <a:cubicBezTo>
                      <a:pt x="1985" y="1116"/>
                      <a:pt x="2048" y="985"/>
                      <a:pt x="2116" y="875"/>
                    </a:cubicBezTo>
                    <a:cubicBezTo>
                      <a:pt x="2200" y="744"/>
                      <a:pt x="2268" y="613"/>
                      <a:pt x="2268" y="441"/>
                    </a:cubicBezTo>
                    <a:cubicBezTo>
                      <a:pt x="2289" y="289"/>
                      <a:pt x="2226" y="158"/>
                      <a:pt x="2116" y="69"/>
                    </a:cubicBezTo>
                    <a:cubicBezTo>
                      <a:pt x="2069" y="48"/>
                      <a:pt x="2027" y="27"/>
                      <a:pt x="196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" name="Google Shape;631;p33"/>
              <p:cNvSpPr/>
              <p:nvPr/>
            </p:nvSpPr>
            <p:spPr>
              <a:xfrm>
                <a:off x="2421827" y="2018242"/>
                <a:ext cx="117449" cy="163782"/>
              </a:xfrm>
              <a:custGeom>
                <a:avLst/>
                <a:gdLst/>
                <a:ahLst/>
                <a:cxnLst/>
                <a:rect l="l" t="t" r="r" b="b"/>
                <a:pathLst>
                  <a:path w="1379" h="1923" extrusionOk="0">
                    <a:moveTo>
                      <a:pt x="938" y="1"/>
                    </a:moveTo>
                    <a:cubicBezTo>
                      <a:pt x="938" y="1"/>
                      <a:pt x="676" y="200"/>
                      <a:pt x="415" y="592"/>
                    </a:cubicBezTo>
                    <a:cubicBezTo>
                      <a:pt x="153" y="959"/>
                      <a:pt x="132" y="985"/>
                      <a:pt x="69" y="1310"/>
                    </a:cubicBezTo>
                    <a:cubicBezTo>
                      <a:pt x="1" y="1640"/>
                      <a:pt x="263" y="1922"/>
                      <a:pt x="483" y="1922"/>
                    </a:cubicBezTo>
                    <a:cubicBezTo>
                      <a:pt x="697" y="1922"/>
                      <a:pt x="1179" y="1158"/>
                      <a:pt x="1289" y="807"/>
                    </a:cubicBezTo>
                    <a:cubicBezTo>
                      <a:pt x="1378" y="461"/>
                      <a:pt x="1289" y="304"/>
                      <a:pt x="938" y="1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33"/>
              <p:cNvSpPr/>
              <p:nvPr/>
            </p:nvSpPr>
            <p:spPr>
              <a:xfrm>
                <a:off x="2420038" y="2012877"/>
                <a:ext cx="121027" cy="172725"/>
              </a:xfrm>
              <a:custGeom>
                <a:avLst/>
                <a:gdLst/>
                <a:ahLst/>
                <a:cxnLst/>
                <a:rect l="l" t="t" r="r" b="b"/>
                <a:pathLst>
                  <a:path w="1421" h="2028" extrusionOk="0">
                    <a:moveTo>
                      <a:pt x="959" y="153"/>
                    </a:moveTo>
                    <a:cubicBezTo>
                      <a:pt x="1090" y="283"/>
                      <a:pt x="1200" y="393"/>
                      <a:pt x="1242" y="477"/>
                    </a:cubicBezTo>
                    <a:cubicBezTo>
                      <a:pt x="1289" y="587"/>
                      <a:pt x="1289" y="697"/>
                      <a:pt x="1242" y="870"/>
                    </a:cubicBezTo>
                    <a:cubicBezTo>
                      <a:pt x="1200" y="1022"/>
                      <a:pt x="1069" y="1310"/>
                      <a:pt x="917" y="1525"/>
                    </a:cubicBezTo>
                    <a:cubicBezTo>
                      <a:pt x="828" y="1635"/>
                      <a:pt x="745" y="1745"/>
                      <a:pt x="676" y="1807"/>
                    </a:cubicBezTo>
                    <a:cubicBezTo>
                      <a:pt x="587" y="1896"/>
                      <a:pt x="525" y="1917"/>
                      <a:pt x="504" y="1917"/>
                    </a:cubicBezTo>
                    <a:cubicBezTo>
                      <a:pt x="415" y="1917"/>
                      <a:pt x="305" y="1876"/>
                      <a:pt x="242" y="1766"/>
                    </a:cubicBezTo>
                    <a:cubicBezTo>
                      <a:pt x="153" y="1677"/>
                      <a:pt x="111" y="1546"/>
                      <a:pt x="153" y="1394"/>
                    </a:cubicBezTo>
                    <a:cubicBezTo>
                      <a:pt x="221" y="1069"/>
                      <a:pt x="221" y="1069"/>
                      <a:pt x="483" y="676"/>
                    </a:cubicBezTo>
                    <a:cubicBezTo>
                      <a:pt x="718" y="325"/>
                      <a:pt x="938" y="174"/>
                      <a:pt x="959" y="153"/>
                    </a:cubicBezTo>
                    <a:close/>
                    <a:moveTo>
                      <a:pt x="959" y="1"/>
                    </a:moveTo>
                    <a:lnTo>
                      <a:pt x="938" y="22"/>
                    </a:lnTo>
                    <a:cubicBezTo>
                      <a:pt x="938" y="22"/>
                      <a:pt x="655" y="215"/>
                      <a:pt x="394" y="608"/>
                    </a:cubicBezTo>
                    <a:cubicBezTo>
                      <a:pt x="132" y="1001"/>
                      <a:pt x="111" y="1048"/>
                      <a:pt x="22" y="1373"/>
                    </a:cubicBezTo>
                    <a:cubicBezTo>
                      <a:pt x="1" y="1546"/>
                      <a:pt x="43" y="1724"/>
                      <a:pt x="132" y="1834"/>
                    </a:cubicBezTo>
                    <a:cubicBezTo>
                      <a:pt x="242" y="1965"/>
                      <a:pt x="373" y="2027"/>
                      <a:pt x="504" y="2027"/>
                    </a:cubicBezTo>
                    <a:cubicBezTo>
                      <a:pt x="587" y="2027"/>
                      <a:pt x="676" y="1985"/>
                      <a:pt x="745" y="1896"/>
                    </a:cubicBezTo>
                    <a:cubicBezTo>
                      <a:pt x="828" y="1807"/>
                      <a:pt x="917" y="1703"/>
                      <a:pt x="1006" y="1593"/>
                    </a:cubicBezTo>
                    <a:cubicBezTo>
                      <a:pt x="1158" y="1352"/>
                      <a:pt x="1310" y="1090"/>
                      <a:pt x="1352" y="891"/>
                    </a:cubicBezTo>
                    <a:cubicBezTo>
                      <a:pt x="1399" y="718"/>
                      <a:pt x="1420" y="566"/>
                      <a:pt x="1352" y="435"/>
                    </a:cubicBezTo>
                    <a:cubicBezTo>
                      <a:pt x="1289" y="304"/>
                      <a:pt x="1179" y="174"/>
                      <a:pt x="1006" y="22"/>
                    </a:cubicBezTo>
                    <a:lnTo>
                      <a:pt x="9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33"/>
              <p:cNvSpPr/>
              <p:nvPr/>
            </p:nvSpPr>
            <p:spPr>
              <a:xfrm>
                <a:off x="2379072" y="1946019"/>
                <a:ext cx="130310" cy="182179"/>
              </a:xfrm>
              <a:custGeom>
                <a:avLst/>
                <a:gdLst/>
                <a:ahLst/>
                <a:cxnLst/>
                <a:rect l="l" t="t" r="r" b="b"/>
                <a:pathLst>
                  <a:path w="1530" h="2139" extrusionOk="0">
                    <a:moveTo>
                      <a:pt x="1047" y="0"/>
                    </a:moveTo>
                    <a:cubicBezTo>
                      <a:pt x="1047" y="0"/>
                      <a:pt x="613" y="608"/>
                      <a:pt x="440" y="938"/>
                    </a:cubicBezTo>
                    <a:cubicBezTo>
                      <a:pt x="262" y="1241"/>
                      <a:pt x="0" y="1461"/>
                      <a:pt x="262" y="1896"/>
                    </a:cubicBezTo>
                    <a:cubicBezTo>
                      <a:pt x="351" y="2067"/>
                      <a:pt x="458" y="2138"/>
                      <a:pt x="570" y="2138"/>
                    </a:cubicBezTo>
                    <a:cubicBezTo>
                      <a:pt x="760" y="2138"/>
                      <a:pt x="964" y="1932"/>
                      <a:pt x="1116" y="1655"/>
                    </a:cubicBezTo>
                    <a:cubicBezTo>
                      <a:pt x="1330" y="1241"/>
                      <a:pt x="1508" y="979"/>
                      <a:pt x="1508" y="697"/>
                    </a:cubicBezTo>
                    <a:cubicBezTo>
                      <a:pt x="1529" y="435"/>
                      <a:pt x="1356" y="194"/>
                      <a:pt x="1047" y="0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" name="Google Shape;634;p33"/>
              <p:cNvSpPr/>
              <p:nvPr/>
            </p:nvSpPr>
            <p:spPr>
              <a:xfrm>
                <a:off x="2384864" y="1940228"/>
                <a:ext cx="128096" cy="192314"/>
              </a:xfrm>
              <a:custGeom>
                <a:avLst/>
                <a:gdLst/>
                <a:ahLst/>
                <a:cxnLst/>
                <a:rect l="l" t="t" r="r" b="b"/>
                <a:pathLst>
                  <a:path w="1504" h="2258" extrusionOk="0">
                    <a:moveTo>
                      <a:pt x="979" y="152"/>
                    </a:moveTo>
                    <a:cubicBezTo>
                      <a:pt x="1262" y="351"/>
                      <a:pt x="1393" y="524"/>
                      <a:pt x="1393" y="765"/>
                    </a:cubicBezTo>
                    <a:cubicBezTo>
                      <a:pt x="1393" y="1027"/>
                      <a:pt x="1220" y="1288"/>
                      <a:pt x="979" y="1702"/>
                    </a:cubicBezTo>
                    <a:cubicBezTo>
                      <a:pt x="869" y="1901"/>
                      <a:pt x="718" y="2074"/>
                      <a:pt x="608" y="2116"/>
                    </a:cubicBezTo>
                    <a:cubicBezTo>
                      <a:pt x="572" y="2143"/>
                      <a:pt x="534" y="2154"/>
                      <a:pt x="496" y="2154"/>
                    </a:cubicBezTo>
                    <a:cubicBezTo>
                      <a:pt x="469" y="2154"/>
                      <a:pt x="441" y="2148"/>
                      <a:pt x="414" y="2137"/>
                    </a:cubicBezTo>
                    <a:cubicBezTo>
                      <a:pt x="372" y="2116"/>
                      <a:pt x="304" y="2053"/>
                      <a:pt x="241" y="1943"/>
                    </a:cubicBezTo>
                    <a:cubicBezTo>
                      <a:pt x="131" y="1744"/>
                      <a:pt x="131" y="1592"/>
                      <a:pt x="173" y="1461"/>
                    </a:cubicBezTo>
                    <a:cubicBezTo>
                      <a:pt x="215" y="1330"/>
                      <a:pt x="325" y="1178"/>
                      <a:pt x="414" y="1027"/>
                    </a:cubicBezTo>
                    <a:cubicBezTo>
                      <a:pt x="566" y="723"/>
                      <a:pt x="938" y="220"/>
                      <a:pt x="979" y="152"/>
                    </a:cubicBezTo>
                    <a:close/>
                    <a:moveTo>
                      <a:pt x="959" y="0"/>
                    </a:moveTo>
                    <a:lnTo>
                      <a:pt x="917" y="42"/>
                    </a:lnTo>
                    <a:cubicBezTo>
                      <a:pt x="917" y="42"/>
                      <a:pt x="503" y="634"/>
                      <a:pt x="304" y="958"/>
                    </a:cubicBezTo>
                    <a:cubicBezTo>
                      <a:pt x="215" y="1136"/>
                      <a:pt x="131" y="1267"/>
                      <a:pt x="63" y="1419"/>
                    </a:cubicBezTo>
                    <a:cubicBezTo>
                      <a:pt x="0" y="1592"/>
                      <a:pt x="21" y="1770"/>
                      <a:pt x="152" y="2006"/>
                    </a:cubicBezTo>
                    <a:cubicBezTo>
                      <a:pt x="215" y="2116"/>
                      <a:pt x="283" y="2205"/>
                      <a:pt x="372" y="2226"/>
                    </a:cubicBezTo>
                    <a:cubicBezTo>
                      <a:pt x="414" y="2247"/>
                      <a:pt x="462" y="2257"/>
                      <a:pt x="511" y="2257"/>
                    </a:cubicBezTo>
                    <a:cubicBezTo>
                      <a:pt x="561" y="2257"/>
                      <a:pt x="610" y="2247"/>
                      <a:pt x="655" y="2226"/>
                    </a:cubicBezTo>
                    <a:cubicBezTo>
                      <a:pt x="807" y="2163"/>
                      <a:pt x="959" y="1985"/>
                      <a:pt x="1089" y="1770"/>
                    </a:cubicBezTo>
                    <a:cubicBezTo>
                      <a:pt x="1330" y="1330"/>
                      <a:pt x="1503" y="1068"/>
                      <a:pt x="1503" y="765"/>
                    </a:cubicBezTo>
                    <a:cubicBezTo>
                      <a:pt x="1503" y="482"/>
                      <a:pt x="1330" y="241"/>
                      <a:pt x="1000" y="21"/>
                    </a:cubicBezTo>
                    <a:lnTo>
                      <a:pt x="95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" name="Google Shape;635;p33"/>
              <p:cNvSpPr/>
              <p:nvPr/>
            </p:nvSpPr>
            <p:spPr>
              <a:xfrm>
                <a:off x="2340235" y="1867920"/>
                <a:ext cx="141042" cy="199383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341" extrusionOk="0">
                    <a:moveTo>
                      <a:pt x="1090" y="1"/>
                    </a:moveTo>
                    <a:cubicBezTo>
                      <a:pt x="1090" y="1"/>
                      <a:pt x="849" y="153"/>
                      <a:pt x="608" y="456"/>
                    </a:cubicBezTo>
                    <a:cubicBezTo>
                      <a:pt x="346" y="786"/>
                      <a:pt x="283" y="1069"/>
                      <a:pt x="152" y="1394"/>
                    </a:cubicBezTo>
                    <a:cubicBezTo>
                      <a:pt x="0" y="1724"/>
                      <a:pt x="131" y="1965"/>
                      <a:pt x="325" y="2226"/>
                    </a:cubicBezTo>
                    <a:cubicBezTo>
                      <a:pt x="379" y="2306"/>
                      <a:pt x="443" y="2341"/>
                      <a:pt x="513" y="2341"/>
                    </a:cubicBezTo>
                    <a:cubicBezTo>
                      <a:pt x="673" y="2341"/>
                      <a:pt x="865" y="2156"/>
                      <a:pt x="1048" y="1896"/>
                    </a:cubicBezTo>
                    <a:cubicBezTo>
                      <a:pt x="1289" y="1525"/>
                      <a:pt x="1634" y="1153"/>
                      <a:pt x="1634" y="786"/>
                    </a:cubicBezTo>
                    <a:cubicBezTo>
                      <a:pt x="1655" y="435"/>
                      <a:pt x="1503" y="215"/>
                      <a:pt x="1090" y="1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6" name="Google Shape;636;p33"/>
              <p:cNvSpPr/>
              <p:nvPr/>
            </p:nvSpPr>
            <p:spPr>
              <a:xfrm>
                <a:off x="2340235" y="1862128"/>
                <a:ext cx="145045" cy="209092"/>
              </a:xfrm>
              <a:custGeom>
                <a:avLst/>
                <a:gdLst/>
                <a:ahLst/>
                <a:cxnLst/>
                <a:rect l="l" t="t" r="r" b="b"/>
                <a:pathLst>
                  <a:path w="1703" h="2455" extrusionOk="0">
                    <a:moveTo>
                      <a:pt x="1090" y="132"/>
                    </a:moveTo>
                    <a:cubicBezTo>
                      <a:pt x="1263" y="242"/>
                      <a:pt x="1393" y="331"/>
                      <a:pt x="1483" y="435"/>
                    </a:cubicBezTo>
                    <a:cubicBezTo>
                      <a:pt x="1572" y="566"/>
                      <a:pt x="1592" y="676"/>
                      <a:pt x="1592" y="854"/>
                    </a:cubicBezTo>
                    <a:cubicBezTo>
                      <a:pt x="1572" y="1179"/>
                      <a:pt x="1242" y="1551"/>
                      <a:pt x="1001" y="1923"/>
                    </a:cubicBezTo>
                    <a:cubicBezTo>
                      <a:pt x="870" y="2116"/>
                      <a:pt x="739" y="2247"/>
                      <a:pt x="634" y="2315"/>
                    </a:cubicBezTo>
                    <a:cubicBezTo>
                      <a:pt x="586" y="2330"/>
                      <a:pt x="551" y="2345"/>
                      <a:pt x="518" y="2345"/>
                    </a:cubicBezTo>
                    <a:cubicBezTo>
                      <a:pt x="504" y="2345"/>
                      <a:pt x="491" y="2342"/>
                      <a:pt x="477" y="2336"/>
                    </a:cubicBezTo>
                    <a:cubicBezTo>
                      <a:pt x="435" y="2336"/>
                      <a:pt x="393" y="2315"/>
                      <a:pt x="372" y="2247"/>
                    </a:cubicBezTo>
                    <a:cubicBezTo>
                      <a:pt x="283" y="2116"/>
                      <a:pt x="194" y="2006"/>
                      <a:pt x="152" y="1875"/>
                    </a:cubicBezTo>
                    <a:cubicBezTo>
                      <a:pt x="131" y="1771"/>
                      <a:pt x="131" y="1640"/>
                      <a:pt x="194" y="1483"/>
                    </a:cubicBezTo>
                    <a:cubicBezTo>
                      <a:pt x="346" y="1137"/>
                      <a:pt x="393" y="896"/>
                      <a:pt x="655" y="566"/>
                    </a:cubicBezTo>
                    <a:cubicBezTo>
                      <a:pt x="870" y="262"/>
                      <a:pt x="1069" y="152"/>
                      <a:pt x="1090" y="132"/>
                    </a:cubicBezTo>
                    <a:close/>
                    <a:moveTo>
                      <a:pt x="1069" y="1"/>
                    </a:moveTo>
                    <a:lnTo>
                      <a:pt x="1048" y="22"/>
                    </a:lnTo>
                    <a:cubicBezTo>
                      <a:pt x="1048" y="22"/>
                      <a:pt x="807" y="173"/>
                      <a:pt x="566" y="503"/>
                    </a:cubicBezTo>
                    <a:cubicBezTo>
                      <a:pt x="304" y="828"/>
                      <a:pt x="241" y="1116"/>
                      <a:pt x="84" y="1441"/>
                    </a:cubicBezTo>
                    <a:cubicBezTo>
                      <a:pt x="21" y="1614"/>
                      <a:pt x="0" y="1771"/>
                      <a:pt x="42" y="1923"/>
                    </a:cubicBezTo>
                    <a:cubicBezTo>
                      <a:pt x="84" y="2053"/>
                      <a:pt x="173" y="2184"/>
                      <a:pt x="262" y="2315"/>
                    </a:cubicBezTo>
                    <a:cubicBezTo>
                      <a:pt x="325" y="2399"/>
                      <a:pt x="393" y="2446"/>
                      <a:pt x="456" y="2446"/>
                    </a:cubicBezTo>
                    <a:cubicBezTo>
                      <a:pt x="476" y="2452"/>
                      <a:pt x="497" y="2455"/>
                      <a:pt x="519" y="2455"/>
                    </a:cubicBezTo>
                    <a:cubicBezTo>
                      <a:pt x="572" y="2455"/>
                      <a:pt x="628" y="2440"/>
                      <a:pt x="676" y="2425"/>
                    </a:cubicBezTo>
                    <a:cubicBezTo>
                      <a:pt x="828" y="2336"/>
                      <a:pt x="959" y="2184"/>
                      <a:pt x="1090" y="1985"/>
                    </a:cubicBezTo>
                    <a:cubicBezTo>
                      <a:pt x="1331" y="1614"/>
                      <a:pt x="1682" y="1247"/>
                      <a:pt x="1702" y="854"/>
                    </a:cubicBezTo>
                    <a:cubicBezTo>
                      <a:pt x="1702" y="676"/>
                      <a:pt x="1655" y="503"/>
                      <a:pt x="1572" y="372"/>
                    </a:cubicBezTo>
                    <a:cubicBezTo>
                      <a:pt x="1462" y="242"/>
                      <a:pt x="1331" y="132"/>
                      <a:pt x="1111" y="22"/>
                    </a:cubicBezTo>
                    <a:lnTo>
                      <a:pt x="106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7" name="Google Shape;637;p33"/>
              <p:cNvSpPr/>
              <p:nvPr/>
            </p:nvSpPr>
            <p:spPr>
              <a:xfrm>
                <a:off x="1031615" y="2202633"/>
                <a:ext cx="758354" cy="758780"/>
              </a:xfrm>
              <a:custGeom>
                <a:avLst/>
                <a:gdLst/>
                <a:ahLst/>
                <a:cxnLst/>
                <a:rect l="l" t="t" r="r" b="b"/>
                <a:pathLst>
                  <a:path w="8904" h="8909" extrusionOk="0">
                    <a:moveTo>
                      <a:pt x="1517" y="0"/>
                    </a:moveTo>
                    <a:cubicBezTo>
                      <a:pt x="1174" y="0"/>
                      <a:pt x="1088" y="135"/>
                      <a:pt x="786" y="606"/>
                    </a:cubicBezTo>
                    <a:cubicBezTo>
                      <a:pt x="330" y="1350"/>
                      <a:pt x="0" y="4581"/>
                      <a:pt x="419" y="6497"/>
                    </a:cubicBezTo>
                    <a:cubicBezTo>
                      <a:pt x="854" y="8419"/>
                      <a:pt x="1226" y="8723"/>
                      <a:pt x="2708" y="8875"/>
                    </a:cubicBezTo>
                    <a:cubicBezTo>
                      <a:pt x="2968" y="8898"/>
                      <a:pt x="3317" y="8909"/>
                      <a:pt x="3716" y="8909"/>
                    </a:cubicBezTo>
                    <a:cubicBezTo>
                      <a:pt x="5597" y="8909"/>
                      <a:pt x="8601" y="8668"/>
                      <a:pt x="8709" y="8309"/>
                    </a:cubicBezTo>
                    <a:cubicBezTo>
                      <a:pt x="8861" y="7875"/>
                      <a:pt x="8903" y="7021"/>
                      <a:pt x="8359" y="5780"/>
                    </a:cubicBezTo>
                    <a:cubicBezTo>
                      <a:pt x="7814" y="4513"/>
                      <a:pt x="7641" y="4078"/>
                      <a:pt x="7683" y="2983"/>
                    </a:cubicBezTo>
                    <a:cubicBezTo>
                      <a:pt x="7751" y="1915"/>
                      <a:pt x="7814" y="784"/>
                      <a:pt x="6856" y="391"/>
                    </a:cubicBezTo>
                    <a:cubicBezTo>
                      <a:pt x="6856" y="391"/>
                      <a:pt x="3472" y="192"/>
                      <a:pt x="2336" y="82"/>
                    </a:cubicBezTo>
                    <a:cubicBezTo>
                      <a:pt x="1947" y="37"/>
                      <a:pt x="1697" y="0"/>
                      <a:pt x="151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8" name="Google Shape;638;p33"/>
              <p:cNvSpPr/>
              <p:nvPr/>
            </p:nvSpPr>
            <p:spPr>
              <a:xfrm>
                <a:off x="1042772" y="2197608"/>
                <a:ext cx="752988" cy="769341"/>
              </a:xfrm>
              <a:custGeom>
                <a:avLst/>
                <a:gdLst/>
                <a:ahLst/>
                <a:cxnLst/>
                <a:rect l="l" t="t" r="r" b="b"/>
                <a:pathLst>
                  <a:path w="8841" h="9033" extrusionOk="0">
                    <a:moveTo>
                      <a:pt x="1373" y="124"/>
                    </a:moveTo>
                    <a:cubicBezTo>
                      <a:pt x="1544" y="124"/>
                      <a:pt x="1803" y="155"/>
                      <a:pt x="2205" y="188"/>
                    </a:cubicBezTo>
                    <a:cubicBezTo>
                      <a:pt x="3341" y="293"/>
                      <a:pt x="6704" y="513"/>
                      <a:pt x="6725" y="513"/>
                    </a:cubicBezTo>
                    <a:cubicBezTo>
                      <a:pt x="7159" y="686"/>
                      <a:pt x="7379" y="1058"/>
                      <a:pt x="7463" y="1518"/>
                    </a:cubicBezTo>
                    <a:cubicBezTo>
                      <a:pt x="7552" y="1953"/>
                      <a:pt x="7531" y="2519"/>
                      <a:pt x="7510" y="3042"/>
                    </a:cubicBezTo>
                    <a:cubicBezTo>
                      <a:pt x="7442" y="4137"/>
                      <a:pt x="7641" y="4593"/>
                      <a:pt x="8186" y="5860"/>
                    </a:cubicBezTo>
                    <a:cubicBezTo>
                      <a:pt x="8709" y="7101"/>
                      <a:pt x="8688" y="7934"/>
                      <a:pt x="8536" y="8347"/>
                    </a:cubicBezTo>
                    <a:cubicBezTo>
                      <a:pt x="8536" y="8368"/>
                      <a:pt x="8510" y="8389"/>
                      <a:pt x="8489" y="8410"/>
                    </a:cubicBezTo>
                    <a:cubicBezTo>
                      <a:pt x="8447" y="8436"/>
                      <a:pt x="8406" y="8457"/>
                      <a:pt x="8337" y="8478"/>
                    </a:cubicBezTo>
                    <a:cubicBezTo>
                      <a:pt x="8186" y="8520"/>
                      <a:pt x="8013" y="8567"/>
                      <a:pt x="7793" y="8609"/>
                    </a:cubicBezTo>
                    <a:cubicBezTo>
                      <a:pt x="7332" y="8698"/>
                      <a:pt x="6725" y="8761"/>
                      <a:pt x="6070" y="8829"/>
                    </a:cubicBezTo>
                    <a:cubicBezTo>
                      <a:pt x="5271" y="8881"/>
                      <a:pt x="4405" y="8919"/>
                      <a:pt x="3685" y="8919"/>
                    </a:cubicBezTo>
                    <a:cubicBezTo>
                      <a:pt x="3245" y="8919"/>
                      <a:pt x="2859" y="8905"/>
                      <a:pt x="2577" y="8871"/>
                    </a:cubicBezTo>
                    <a:cubicBezTo>
                      <a:pt x="1833" y="8803"/>
                      <a:pt x="1399" y="8698"/>
                      <a:pt x="1074" y="8368"/>
                    </a:cubicBezTo>
                    <a:cubicBezTo>
                      <a:pt x="744" y="8044"/>
                      <a:pt x="550" y="7494"/>
                      <a:pt x="351" y="6535"/>
                    </a:cubicBezTo>
                    <a:cubicBezTo>
                      <a:pt x="131" y="5598"/>
                      <a:pt x="110" y="4310"/>
                      <a:pt x="199" y="3173"/>
                    </a:cubicBezTo>
                    <a:cubicBezTo>
                      <a:pt x="241" y="2608"/>
                      <a:pt x="330" y="2084"/>
                      <a:pt x="419" y="1649"/>
                    </a:cubicBezTo>
                    <a:cubicBezTo>
                      <a:pt x="503" y="1210"/>
                      <a:pt x="592" y="864"/>
                      <a:pt x="702" y="712"/>
                    </a:cubicBezTo>
                    <a:cubicBezTo>
                      <a:pt x="812" y="513"/>
                      <a:pt x="896" y="382"/>
                      <a:pt x="985" y="293"/>
                    </a:cubicBezTo>
                    <a:cubicBezTo>
                      <a:pt x="1048" y="209"/>
                      <a:pt x="1116" y="162"/>
                      <a:pt x="1205" y="141"/>
                    </a:cubicBezTo>
                    <a:cubicBezTo>
                      <a:pt x="1249" y="129"/>
                      <a:pt x="1304" y="124"/>
                      <a:pt x="1373" y="124"/>
                    </a:cubicBezTo>
                    <a:close/>
                    <a:moveTo>
                      <a:pt x="1411" y="0"/>
                    </a:moveTo>
                    <a:cubicBezTo>
                      <a:pt x="1314" y="0"/>
                      <a:pt x="1233" y="10"/>
                      <a:pt x="1158" y="31"/>
                    </a:cubicBezTo>
                    <a:cubicBezTo>
                      <a:pt x="1048" y="78"/>
                      <a:pt x="964" y="120"/>
                      <a:pt x="896" y="230"/>
                    </a:cubicBezTo>
                    <a:cubicBezTo>
                      <a:pt x="812" y="340"/>
                      <a:pt x="723" y="471"/>
                      <a:pt x="613" y="644"/>
                    </a:cubicBezTo>
                    <a:cubicBezTo>
                      <a:pt x="482" y="843"/>
                      <a:pt x="393" y="1189"/>
                      <a:pt x="288" y="1628"/>
                    </a:cubicBezTo>
                    <a:cubicBezTo>
                      <a:pt x="199" y="2063"/>
                      <a:pt x="131" y="2587"/>
                      <a:pt x="89" y="3152"/>
                    </a:cubicBezTo>
                    <a:cubicBezTo>
                      <a:pt x="0" y="4310"/>
                      <a:pt x="27" y="5598"/>
                      <a:pt x="241" y="6577"/>
                    </a:cubicBezTo>
                    <a:cubicBezTo>
                      <a:pt x="440" y="7541"/>
                      <a:pt x="634" y="8107"/>
                      <a:pt x="985" y="8457"/>
                    </a:cubicBezTo>
                    <a:cubicBezTo>
                      <a:pt x="1336" y="8803"/>
                      <a:pt x="1812" y="8913"/>
                      <a:pt x="2556" y="9002"/>
                    </a:cubicBezTo>
                    <a:cubicBezTo>
                      <a:pt x="2808" y="9023"/>
                      <a:pt x="3136" y="9032"/>
                      <a:pt x="3510" y="9032"/>
                    </a:cubicBezTo>
                    <a:cubicBezTo>
                      <a:pt x="4268" y="9032"/>
                      <a:pt x="5214" y="8994"/>
                      <a:pt x="6091" y="8934"/>
                    </a:cubicBezTo>
                    <a:cubicBezTo>
                      <a:pt x="6745" y="8871"/>
                      <a:pt x="7332" y="8803"/>
                      <a:pt x="7793" y="8719"/>
                    </a:cubicBezTo>
                    <a:cubicBezTo>
                      <a:pt x="8034" y="8672"/>
                      <a:pt x="8228" y="8630"/>
                      <a:pt x="8358" y="8588"/>
                    </a:cubicBezTo>
                    <a:cubicBezTo>
                      <a:pt x="8447" y="8567"/>
                      <a:pt x="8489" y="8520"/>
                      <a:pt x="8536" y="8499"/>
                    </a:cubicBezTo>
                    <a:cubicBezTo>
                      <a:pt x="8578" y="8478"/>
                      <a:pt x="8620" y="8436"/>
                      <a:pt x="8641" y="8389"/>
                    </a:cubicBezTo>
                    <a:cubicBezTo>
                      <a:pt x="8798" y="7934"/>
                      <a:pt x="8840" y="7080"/>
                      <a:pt x="8296" y="5818"/>
                    </a:cubicBezTo>
                    <a:cubicBezTo>
                      <a:pt x="7751" y="4551"/>
                      <a:pt x="7573" y="4137"/>
                      <a:pt x="7620" y="3069"/>
                    </a:cubicBezTo>
                    <a:cubicBezTo>
                      <a:pt x="7641" y="2519"/>
                      <a:pt x="7662" y="1953"/>
                      <a:pt x="7573" y="1471"/>
                    </a:cubicBezTo>
                    <a:cubicBezTo>
                      <a:pt x="7489" y="1016"/>
                      <a:pt x="7248" y="602"/>
                      <a:pt x="6745" y="403"/>
                    </a:cubicBezTo>
                    <a:lnTo>
                      <a:pt x="6725" y="403"/>
                    </a:lnTo>
                    <a:cubicBezTo>
                      <a:pt x="6725" y="403"/>
                      <a:pt x="3341" y="188"/>
                      <a:pt x="2205" y="78"/>
                    </a:cubicBezTo>
                    <a:cubicBezTo>
                      <a:pt x="1834" y="34"/>
                      <a:pt x="1594" y="0"/>
                      <a:pt x="141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9" name="Google Shape;639;p33"/>
              <p:cNvSpPr/>
              <p:nvPr/>
            </p:nvSpPr>
            <p:spPr>
              <a:xfrm>
                <a:off x="1118998" y="2069770"/>
                <a:ext cx="535379" cy="319388"/>
              </a:xfrm>
              <a:custGeom>
                <a:avLst/>
                <a:gdLst/>
                <a:ahLst/>
                <a:cxnLst/>
                <a:rect l="l" t="t" r="r" b="b"/>
                <a:pathLst>
                  <a:path w="6286" h="3750" extrusionOk="0">
                    <a:moveTo>
                      <a:pt x="1108" y="0"/>
                    </a:moveTo>
                    <a:cubicBezTo>
                      <a:pt x="909" y="0"/>
                      <a:pt x="745" y="32"/>
                      <a:pt x="614" y="118"/>
                    </a:cubicBezTo>
                    <a:cubicBezTo>
                      <a:pt x="310" y="333"/>
                      <a:pt x="90" y="1056"/>
                      <a:pt x="48" y="1380"/>
                    </a:cubicBezTo>
                    <a:cubicBezTo>
                      <a:pt x="1" y="1731"/>
                      <a:pt x="90" y="1951"/>
                      <a:pt x="504" y="2082"/>
                    </a:cubicBezTo>
                    <a:cubicBezTo>
                      <a:pt x="938" y="2234"/>
                      <a:pt x="1902" y="2475"/>
                      <a:pt x="2577" y="2758"/>
                    </a:cubicBezTo>
                    <a:cubicBezTo>
                      <a:pt x="3232" y="3040"/>
                      <a:pt x="3819" y="3475"/>
                      <a:pt x="4128" y="3653"/>
                    </a:cubicBezTo>
                    <a:cubicBezTo>
                      <a:pt x="4243" y="3719"/>
                      <a:pt x="4337" y="3750"/>
                      <a:pt x="4418" y="3750"/>
                    </a:cubicBezTo>
                    <a:cubicBezTo>
                      <a:pt x="4551" y="3750"/>
                      <a:pt x="4651" y="3668"/>
                      <a:pt x="4761" y="3522"/>
                    </a:cubicBezTo>
                    <a:cubicBezTo>
                      <a:pt x="4934" y="3281"/>
                      <a:pt x="5416" y="2669"/>
                      <a:pt x="5850" y="2234"/>
                    </a:cubicBezTo>
                    <a:cubicBezTo>
                      <a:pt x="6285" y="1820"/>
                      <a:pt x="6285" y="1621"/>
                      <a:pt x="6264" y="1380"/>
                    </a:cubicBezTo>
                    <a:cubicBezTo>
                      <a:pt x="6243" y="1118"/>
                      <a:pt x="5678" y="878"/>
                      <a:pt x="5238" y="726"/>
                    </a:cubicBezTo>
                    <a:cubicBezTo>
                      <a:pt x="4824" y="574"/>
                      <a:pt x="3473" y="249"/>
                      <a:pt x="2949" y="118"/>
                    </a:cubicBezTo>
                    <a:cubicBezTo>
                      <a:pt x="2782" y="82"/>
                      <a:pt x="2629" y="69"/>
                      <a:pt x="2499" y="69"/>
                    </a:cubicBezTo>
                    <a:cubicBezTo>
                      <a:pt x="2240" y="69"/>
                      <a:pt x="2075" y="118"/>
                      <a:pt x="2075" y="118"/>
                    </a:cubicBezTo>
                    <a:cubicBezTo>
                      <a:pt x="1691" y="56"/>
                      <a:pt x="1370" y="0"/>
                      <a:pt x="110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0" name="Google Shape;640;p33"/>
              <p:cNvSpPr/>
              <p:nvPr/>
            </p:nvSpPr>
            <p:spPr>
              <a:xfrm>
                <a:off x="1115421" y="2064659"/>
                <a:ext cx="544747" cy="329693"/>
              </a:xfrm>
              <a:custGeom>
                <a:avLst/>
                <a:gdLst/>
                <a:ahLst/>
                <a:cxnLst/>
                <a:rect l="l" t="t" r="r" b="b"/>
                <a:pathLst>
                  <a:path w="6396" h="3871" extrusionOk="0">
                    <a:moveTo>
                      <a:pt x="1242" y="110"/>
                    </a:moveTo>
                    <a:cubicBezTo>
                      <a:pt x="1462" y="131"/>
                      <a:pt x="1766" y="178"/>
                      <a:pt x="2096" y="241"/>
                    </a:cubicBezTo>
                    <a:lnTo>
                      <a:pt x="2159" y="241"/>
                    </a:lnTo>
                    <a:lnTo>
                      <a:pt x="2159" y="220"/>
                    </a:lnTo>
                    <a:cubicBezTo>
                      <a:pt x="2201" y="220"/>
                      <a:pt x="2333" y="186"/>
                      <a:pt x="2536" y="186"/>
                    </a:cubicBezTo>
                    <a:cubicBezTo>
                      <a:pt x="2662" y="186"/>
                      <a:pt x="2815" y="199"/>
                      <a:pt x="2991" y="241"/>
                    </a:cubicBezTo>
                    <a:cubicBezTo>
                      <a:pt x="3494" y="351"/>
                      <a:pt x="4866" y="676"/>
                      <a:pt x="5259" y="833"/>
                    </a:cubicBezTo>
                    <a:cubicBezTo>
                      <a:pt x="5479" y="917"/>
                      <a:pt x="5720" y="1027"/>
                      <a:pt x="5913" y="1116"/>
                    </a:cubicBezTo>
                    <a:cubicBezTo>
                      <a:pt x="6023" y="1178"/>
                      <a:pt x="6112" y="1226"/>
                      <a:pt x="6154" y="1288"/>
                    </a:cubicBezTo>
                    <a:cubicBezTo>
                      <a:pt x="6217" y="1330"/>
                      <a:pt x="6243" y="1398"/>
                      <a:pt x="6264" y="1440"/>
                    </a:cubicBezTo>
                    <a:cubicBezTo>
                      <a:pt x="6264" y="1571"/>
                      <a:pt x="6264" y="1660"/>
                      <a:pt x="6217" y="1770"/>
                    </a:cubicBezTo>
                    <a:cubicBezTo>
                      <a:pt x="6175" y="1901"/>
                      <a:pt x="6065" y="2053"/>
                      <a:pt x="5851" y="2273"/>
                    </a:cubicBezTo>
                    <a:cubicBezTo>
                      <a:pt x="5411" y="2708"/>
                      <a:pt x="4934" y="3320"/>
                      <a:pt x="4756" y="3556"/>
                    </a:cubicBezTo>
                    <a:cubicBezTo>
                      <a:pt x="4672" y="3666"/>
                      <a:pt x="4604" y="3734"/>
                      <a:pt x="4515" y="3755"/>
                    </a:cubicBezTo>
                    <a:cubicBezTo>
                      <a:pt x="4496" y="3760"/>
                      <a:pt x="4476" y="3763"/>
                      <a:pt x="4455" y="3763"/>
                    </a:cubicBezTo>
                    <a:cubicBezTo>
                      <a:pt x="4386" y="3763"/>
                      <a:pt x="4307" y="3734"/>
                      <a:pt x="4190" y="3666"/>
                    </a:cubicBezTo>
                    <a:cubicBezTo>
                      <a:pt x="3908" y="3493"/>
                      <a:pt x="3316" y="3059"/>
                      <a:pt x="2640" y="2771"/>
                    </a:cubicBezTo>
                    <a:cubicBezTo>
                      <a:pt x="1965" y="2488"/>
                      <a:pt x="980" y="2226"/>
                      <a:pt x="567" y="2095"/>
                    </a:cubicBezTo>
                    <a:cubicBezTo>
                      <a:pt x="373" y="2032"/>
                      <a:pt x="263" y="1943"/>
                      <a:pt x="195" y="1833"/>
                    </a:cubicBezTo>
                    <a:cubicBezTo>
                      <a:pt x="132" y="1749"/>
                      <a:pt x="132" y="1618"/>
                      <a:pt x="153" y="1461"/>
                    </a:cubicBezTo>
                    <a:cubicBezTo>
                      <a:pt x="174" y="1288"/>
                      <a:pt x="242" y="1027"/>
                      <a:pt x="326" y="786"/>
                    </a:cubicBezTo>
                    <a:cubicBezTo>
                      <a:pt x="415" y="545"/>
                      <a:pt x="546" y="330"/>
                      <a:pt x="677" y="241"/>
                    </a:cubicBezTo>
                    <a:cubicBezTo>
                      <a:pt x="807" y="131"/>
                      <a:pt x="1006" y="110"/>
                      <a:pt x="1242" y="110"/>
                    </a:cubicBezTo>
                    <a:close/>
                    <a:moveTo>
                      <a:pt x="1242" y="0"/>
                    </a:moveTo>
                    <a:cubicBezTo>
                      <a:pt x="980" y="0"/>
                      <a:pt x="786" y="21"/>
                      <a:pt x="614" y="131"/>
                    </a:cubicBezTo>
                    <a:cubicBezTo>
                      <a:pt x="436" y="262"/>
                      <a:pt x="305" y="503"/>
                      <a:pt x="221" y="744"/>
                    </a:cubicBezTo>
                    <a:cubicBezTo>
                      <a:pt x="132" y="1006"/>
                      <a:pt x="64" y="1268"/>
                      <a:pt x="43" y="1440"/>
                    </a:cubicBezTo>
                    <a:cubicBezTo>
                      <a:pt x="1" y="1618"/>
                      <a:pt x="22" y="1770"/>
                      <a:pt x="111" y="1901"/>
                    </a:cubicBezTo>
                    <a:cubicBezTo>
                      <a:pt x="174" y="2032"/>
                      <a:pt x="326" y="2116"/>
                      <a:pt x="546" y="2205"/>
                    </a:cubicBezTo>
                    <a:cubicBezTo>
                      <a:pt x="959" y="2336"/>
                      <a:pt x="1944" y="2598"/>
                      <a:pt x="2598" y="2880"/>
                    </a:cubicBezTo>
                    <a:cubicBezTo>
                      <a:pt x="3253" y="3142"/>
                      <a:pt x="3819" y="3582"/>
                      <a:pt x="4122" y="3755"/>
                    </a:cubicBezTo>
                    <a:cubicBezTo>
                      <a:pt x="4270" y="3829"/>
                      <a:pt x="4385" y="3870"/>
                      <a:pt x="4483" y="3870"/>
                    </a:cubicBezTo>
                    <a:cubicBezTo>
                      <a:pt x="4503" y="3870"/>
                      <a:pt x="4523" y="3869"/>
                      <a:pt x="4541" y="3865"/>
                    </a:cubicBezTo>
                    <a:cubicBezTo>
                      <a:pt x="4672" y="3844"/>
                      <a:pt x="4756" y="3755"/>
                      <a:pt x="4845" y="3624"/>
                    </a:cubicBezTo>
                    <a:cubicBezTo>
                      <a:pt x="5018" y="3383"/>
                      <a:pt x="5500" y="2771"/>
                      <a:pt x="5934" y="2336"/>
                    </a:cubicBezTo>
                    <a:cubicBezTo>
                      <a:pt x="6154" y="2116"/>
                      <a:pt x="6264" y="1964"/>
                      <a:pt x="6327" y="1812"/>
                    </a:cubicBezTo>
                    <a:cubicBezTo>
                      <a:pt x="6395" y="1681"/>
                      <a:pt x="6374" y="1550"/>
                      <a:pt x="6374" y="1419"/>
                    </a:cubicBezTo>
                    <a:cubicBezTo>
                      <a:pt x="6348" y="1330"/>
                      <a:pt x="6306" y="1268"/>
                      <a:pt x="6243" y="1199"/>
                    </a:cubicBezTo>
                    <a:cubicBezTo>
                      <a:pt x="6175" y="1137"/>
                      <a:pt x="6086" y="1069"/>
                      <a:pt x="5981" y="1027"/>
                    </a:cubicBezTo>
                    <a:cubicBezTo>
                      <a:pt x="5782" y="917"/>
                      <a:pt x="5521" y="807"/>
                      <a:pt x="5301" y="744"/>
                    </a:cubicBezTo>
                    <a:cubicBezTo>
                      <a:pt x="4866" y="571"/>
                      <a:pt x="3536" y="241"/>
                      <a:pt x="3012" y="131"/>
                    </a:cubicBezTo>
                    <a:cubicBezTo>
                      <a:pt x="2817" y="82"/>
                      <a:pt x="2645" y="67"/>
                      <a:pt x="2506" y="67"/>
                    </a:cubicBezTo>
                    <a:cubicBezTo>
                      <a:pt x="2273" y="67"/>
                      <a:pt x="2130" y="110"/>
                      <a:pt x="2117" y="110"/>
                    </a:cubicBezTo>
                    <a:cubicBezTo>
                      <a:pt x="1766" y="68"/>
                      <a:pt x="1483" y="21"/>
                      <a:pt x="124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33"/>
              <p:cNvSpPr/>
              <p:nvPr/>
            </p:nvSpPr>
            <p:spPr>
              <a:xfrm>
                <a:off x="1225204" y="2086974"/>
                <a:ext cx="343916" cy="234217"/>
              </a:xfrm>
              <a:custGeom>
                <a:avLst/>
                <a:gdLst/>
                <a:ahLst/>
                <a:cxnLst/>
                <a:rect l="l" t="t" r="r" b="b"/>
                <a:pathLst>
                  <a:path w="4038" h="2750" extrusionOk="0">
                    <a:moveTo>
                      <a:pt x="1440" y="0"/>
                    </a:moveTo>
                    <a:cubicBezTo>
                      <a:pt x="1440" y="0"/>
                      <a:pt x="807" y="89"/>
                      <a:pt x="435" y="110"/>
                    </a:cubicBezTo>
                    <a:cubicBezTo>
                      <a:pt x="84" y="152"/>
                      <a:pt x="0" y="262"/>
                      <a:pt x="173" y="503"/>
                    </a:cubicBezTo>
                    <a:cubicBezTo>
                      <a:pt x="325" y="765"/>
                      <a:pt x="566" y="875"/>
                      <a:pt x="1131" y="1267"/>
                    </a:cubicBezTo>
                    <a:cubicBezTo>
                      <a:pt x="1681" y="1660"/>
                      <a:pt x="2812" y="2467"/>
                      <a:pt x="2901" y="2577"/>
                    </a:cubicBezTo>
                    <a:cubicBezTo>
                      <a:pt x="2991" y="2687"/>
                      <a:pt x="3032" y="2749"/>
                      <a:pt x="3032" y="2749"/>
                    </a:cubicBezTo>
                    <a:cubicBezTo>
                      <a:pt x="3032" y="2749"/>
                      <a:pt x="3666" y="1964"/>
                      <a:pt x="3860" y="1550"/>
                    </a:cubicBezTo>
                    <a:cubicBezTo>
                      <a:pt x="4038" y="1115"/>
                      <a:pt x="3970" y="896"/>
                      <a:pt x="3776" y="765"/>
                    </a:cubicBezTo>
                    <a:cubicBezTo>
                      <a:pt x="3577" y="634"/>
                      <a:pt x="2551" y="283"/>
                      <a:pt x="2116" y="131"/>
                    </a:cubicBezTo>
                    <a:cubicBezTo>
                      <a:pt x="1681" y="0"/>
                      <a:pt x="1440" y="0"/>
                      <a:pt x="144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33"/>
              <p:cNvSpPr/>
              <p:nvPr/>
            </p:nvSpPr>
            <p:spPr>
              <a:xfrm>
                <a:off x="1226993" y="2081608"/>
                <a:ext cx="342128" cy="247163"/>
              </a:xfrm>
              <a:custGeom>
                <a:avLst/>
                <a:gdLst/>
                <a:ahLst/>
                <a:cxnLst/>
                <a:rect l="l" t="t" r="r" b="b"/>
                <a:pathLst>
                  <a:path w="4017" h="2902" extrusionOk="0">
                    <a:moveTo>
                      <a:pt x="1419" y="110"/>
                    </a:moveTo>
                    <a:cubicBezTo>
                      <a:pt x="1440" y="110"/>
                      <a:pt x="1660" y="110"/>
                      <a:pt x="2074" y="262"/>
                    </a:cubicBezTo>
                    <a:cubicBezTo>
                      <a:pt x="2289" y="325"/>
                      <a:pt x="2661" y="456"/>
                      <a:pt x="2990" y="566"/>
                    </a:cubicBezTo>
                    <a:cubicBezTo>
                      <a:pt x="3163" y="634"/>
                      <a:pt x="3315" y="697"/>
                      <a:pt x="3446" y="739"/>
                    </a:cubicBezTo>
                    <a:cubicBezTo>
                      <a:pt x="3577" y="807"/>
                      <a:pt x="3687" y="849"/>
                      <a:pt x="3708" y="870"/>
                    </a:cubicBezTo>
                    <a:cubicBezTo>
                      <a:pt x="3818" y="938"/>
                      <a:pt x="3860" y="1000"/>
                      <a:pt x="3886" y="1110"/>
                    </a:cubicBezTo>
                    <a:cubicBezTo>
                      <a:pt x="3907" y="1220"/>
                      <a:pt x="3886" y="1372"/>
                      <a:pt x="3797" y="1571"/>
                    </a:cubicBezTo>
                    <a:cubicBezTo>
                      <a:pt x="3687" y="1786"/>
                      <a:pt x="3493" y="2074"/>
                      <a:pt x="3315" y="2336"/>
                    </a:cubicBezTo>
                    <a:cubicBezTo>
                      <a:pt x="3163" y="2551"/>
                      <a:pt x="3053" y="2681"/>
                      <a:pt x="3011" y="2702"/>
                    </a:cubicBezTo>
                    <a:cubicBezTo>
                      <a:pt x="2990" y="2681"/>
                      <a:pt x="2990" y="2681"/>
                      <a:pt x="2922" y="2598"/>
                    </a:cubicBezTo>
                    <a:cubicBezTo>
                      <a:pt x="2901" y="2572"/>
                      <a:pt x="2880" y="2551"/>
                      <a:pt x="2839" y="2530"/>
                    </a:cubicBezTo>
                    <a:cubicBezTo>
                      <a:pt x="2791" y="2488"/>
                      <a:pt x="2750" y="2441"/>
                      <a:pt x="2681" y="2399"/>
                    </a:cubicBezTo>
                    <a:cubicBezTo>
                      <a:pt x="2551" y="2310"/>
                      <a:pt x="2378" y="2179"/>
                      <a:pt x="2205" y="2048"/>
                    </a:cubicBezTo>
                    <a:cubicBezTo>
                      <a:pt x="1833" y="1786"/>
                      <a:pt x="1419" y="1482"/>
                      <a:pt x="1137" y="1288"/>
                    </a:cubicBezTo>
                    <a:cubicBezTo>
                      <a:pt x="587" y="896"/>
                      <a:pt x="351" y="786"/>
                      <a:pt x="194" y="545"/>
                    </a:cubicBezTo>
                    <a:cubicBezTo>
                      <a:pt x="152" y="477"/>
                      <a:pt x="131" y="435"/>
                      <a:pt x="110" y="393"/>
                    </a:cubicBezTo>
                    <a:cubicBezTo>
                      <a:pt x="110" y="372"/>
                      <a:pt x="110" y="346"/>
                      <a:pt x="131" y="325"/>
                    </a:cubicBezTo>
                    <a:cubicBezTo>
                      <a:pt x="152" y="304"/>
                      <a:pt x="262" y="262"/>
                      <a:pt x="435" y="241"/>
                    </a:cubicBezTo>
                    <a:cubicBezTo>
                      <a:pt x="786" y="194"/>
                      <a:pt x="1419" y="110"/>
                      <a:pt x="1419" y="110"/>
                    </a:cubicBezTo>
                    <a:close/>
                    <a:moveTo>
                      <a:pt x="1419" y="0"/>
                    </a:moveTo>
                    <a:cubicBezTo>
                      <a:pt x="1419" y="0"/>
                      <a:pt x="786" y="84"/>
                      <a:pt x="414" y="131"/>
                    </a:cubicBezTo>
                    <a:cubicBezTo>
                      <a:pt x="241" y="131"/>
                      <a:pt x="110" y="173"/>
                      <a:pt x="42" y="262"/>
                    </a:cubicBezTo>
                    <a:cubicBezTo>
                      <a:pt x="0" y="304"/>
                      <a:pt x="0" y="372"/>
                      <a:pt x="0" y="435"/>
                    </a:cubicBezTo>
                    <a:cubicBezTo>
                      <a:pt x="21" y="477"/>
                      <a:pt x="42" y="545"/>
                      <a:pt x="89" y="608"/>
                    </a:cubicBezTo>
                    <a:cubicBezTo>
                      <a:pt x="283" y="870"/>
                      <a:pt x="524" y="979"/>
                      <a:pt x="1069" y="1372"/>
                    </a:cubicBezTo>
                    <a:cubicBezTo>
                      <a:pt x="1351" y="1571"/>
                      <a:pt x="1765" y="1875"/>
                      <a:pt x="2137" y="2137"/>
                    </a:cubicBezTo>
                    <a:cubicBezTo>
                      <a:pt x="2315" y="2268"/>
                      <a:pt x="2488" y="2399"/>
                      <a:pt x="2619" y="2488"/>
                    </a:cubicBezTo>
                    <a:cubicBezTo>
                      <a:pt x="2661" y="2551"/>
                      <a:pt x="2729" y="2572"/>
                      <a:pt x="2770" y="2619"/>
                    </a:cubicBezTo>
                    <a:cubicBezTo>
                      <a:pt x="2812" y="2640"/>
                      <a:pt x="2839" y="2681"/>
                      <a:pt x="2839" y="2681"/>
                    </a:cubicBezTo>
                    <a:cubicBezTo>
                      <a:pt x="2922" y="2791"/>
                      <a:pt x="2970" y="2833"/>
                      <a:pt x="2970" y="2833"/>
                    </a:cubicBezTo>
                    <a:lnTo>
                      <a:pt x="3011" y="2901"/>
                    </a:lnTo>
                    <a:lnTo>
                      <a:pt x="3053" y="2833"/>
                    </a:lnTo>
                    <a:cubicBezTo>
                      <a:pt x="3053" y="2833"/>
                      <a:pt x="3231" y="2640"/>
                      <a:pt x="3404" y="2399"/>
                    </a:cubicBezTo>
                    <a:cubicBezTo>
                      <a:pt x="3577" y="2137"/>
                      <a:pt x="3797" y="1854"/>
                      <a:pt x="3886" y="1634"/>
                    </a:cubicBezTo>
                    <a:cubicBezTo>
                      <a:pt x="3991" y="1419"/>
                      <a:pt x="4017" y="1241"/>
                      <a:pt x="3991" y="1089"/>
                    </a:cubicBezTo>
                    <a:cubicBezTo>
                      <a:pt x="3970" y="959"/>
                      <a:pt x="3886" y="849"/>
                      <a:pt x="3776" y="786"/>
                    </a:cubicBezTo>
                    <a:cubicBezTo>
                      <a:pt x="3729" y="739"/>
                      <a:pt x="3624" y="697"/>
                      <a:pt x="3493" y="634"/>
                    </a:cubicBezTo>
                    <a:cubicBezTo>
                      <a:pt x="3362" y="587"/>
                      <a:pt x="3205" y="524"/>
                      <a:pt x="3032" y="456"/>
                    </a:cubicBezTo>
                    <a:cubicBezTo>
                      <a:pt x="2708" y="346"/>
                      <a:pt x="2336" y="215"/>
                      <a:pt x="2116" y="152"/>
                    </a:cubicBezTo>
                    <a:cubicBezTo>
                      <a:pt x="1681" y="0"/>
                      <a:pt x="1419" y="0"/>
                      <a:pt x="141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3" name="Google Shape;643;p33"/>
              <p:cNvSpPr/>
              <p:nvPr/>
            </p:nvSpPr>
            <p:spPr>
              <a:xfrm>
                <a:off x="1351424" y="2215408"/>
                <a:ext cx="186096" cy="105781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124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66" y="414"/>
                      <a:pt x="1351" y="980"/>
                      <a:pt x="1419" y="1069"/>
                    </a:cubicBezTo>
                    <a:cubicBezTo>
                      <a:pt x="1509" y="1179"/>
                      <a:pt x="1550" y="1241"/>
                      <a:pt x="1550" y="1241"/>
                    </a:cubicBezTo>
                    <a:cubicBezTo>
                      <a:pt x="1550" y="1241"/>
                      <a:pt x="1922" y="786"/>
                      <a:pt x="2184" y="372"/>
                    </a:cubicBezTo>
                    <a:cubicBezTo>
                      <a:pt x="2032" y="325"/>
                      <a:pt x="1854" y="283"/>
                      <a:pt x="1639" y="215"/>
                    </a:cubicBezTo>
                    <a:cubicBezTo>
                      <a:pt x="1179" y="110"/>
                      <a:pt x="482" y="42"/>
                      <a:pt x="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" name="Google Shape;644;p33"/>
              <p:cNvSpPr/>
              <p:nvPr/>
            </p:nvSpPr>
            <p:spPr>
              <a:xfrm>
                <a:off x="1332687" y="2209617"/>
                <a:ext cx="211903" cy="119153"/>
              </a:xfrm>
              <a:custGeom>
                <a:avLst/>
                <a:gdLst/>
                <a:ahLst/>
                <a:cxnLst/>
                <a:rect l="l" t="t" r="r" b="b"/>
                <a:pathLst>
                  <a:path w="2488" h="1399" extrusionOk="0">
                    <a:moveTo>
                      <a:pt x="419" y="152"/>
                    </a:moveTo>
                    <a:cubicBezTo>
                      <a:pt x="875" y="199"/>
                      <a:pt x="1440" y="262"/>
                      <a:pt x="1859" y="351"/>
                    </a:cubicBezTo>
                    <a:cubicBezTo>
                      <a:pt x="2032" y="393"/>
                      <a:pt x="2184" y="440"/>
                      <a:pt x="2315" y="482"/>
                    </a:cubicBezTo>
                    <a:cubicBezTo>
                      <a:pt x="2074" y="833"/>
                      <a:pt x="1812" y="1158"/>
                      <a:pt x="1770" y="1199"/>
                    </a:cubicBezTo>
                    <a:cubicBezTo>
                      <a:pt x="1749" y="1178"/>
                      <a:pt x="1749" y="1178"/>
                      <a:pt x="1681" y="1095"/>
                    </a:cubicBezTo>
                    <a:cubicBezTo>
                      <a:pt x="1660" y="1069"/>
                      <a:pt x="1598" y="1027"/>
                      <a:pt x="1509" y="938"/>
                    </a:cubicBezTo>
                    <a:cubicBezTo>
                      <a:pt x="1399" y="875"/>
                      <a:pt x="1289" y="786"/>
                      <a:pt x="1158" y="676"/>
                    </a:cubicBezTo>
                    <a:cubicBezTo>
                      <a:pt x="917" y="524"/>
                      <a:pt x="655" y="330"/>
                      <a:pt x="419" y="152"/>
                    </a:cubicBezTo>
                    <a:close/>
                    <a:moveTo>
                      <a:pt x="0" y="0"/>
                    </a:moveTo>
                    <a:lnTo>
                      <a:pt x="178" y="131"/>
                    </a:lnTo>
                    <a:cubicBezTo>
                      <a:pt x="461" y="330"/>
                      <a:pt x="812" y="571"/>
                      <a:pt x="1074" y="786"/>
                    </a:cubicBezTo>
                    <a:cubicBezTo>
                      <a:pt x="1226" y="875"/>
                      <a:pt x="1336" y="964"/>
                      <a:pt x="1440" y="1048"/>
                    </a:cubicBezTo>
                    <a:cubicBezTo>
                      <a:pt x="1529" y="1116"/>
                      <a:pt x="1598" y="1158"/>
                      <a:pt x="1598" y="1178"/>
                    </a:cubicBezTo>
                    <a:cubicBezTo>
                      <a:pt x="1681" y="1288"/>
                      <a:pt x="1729" y="1330"/>
                      <a:pt x="1729" y="1330"/>
                    </a:cubicBezTo>
                    <a:lnTo>
                      <a:pt x="1770" y="1398"/>
                    </a:lnTo>
                    <a:lnTo>
                      <a:pt x="1812" y="1330"/>
                    </a:lnTo>
                    <a:cubicBezTo>
                      <a:pt x="1812" y="1330"/>
                      <a:pt x="2184" y="875"/>
                      <a:pt x="2446" y="482"/>
                    </a:cubicBezTo>
                    <a:lnTo>
                      <a:pt x="2488" y="414"/>
                    </a:lnTo>
                    <a:lnTo>
                      <a:pt x="2425" y="393"/>
                    </a:lnTo>
                    <a:cubicBezTo>
                      <a:pt x="2273" y="351"/>
                      <a:pt x="2095" y="283"/>
                      <a:pt x="1880" y="241"/>
                    </a:cubicBezTo>
                    <a:cubicBezTo>
                      <a:pt x="1399" y="131"/>
                      <a:pt x="723" y="68"/>
                      <a:pt x="220" y="2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" name="Google Shape;645;p33"/>
              <p:cNvSpPr/>
              <p:nvPr/>
            </p:nvSpPr>
            <p:spPr>
              <a:xfrm>
                <a:off x="1288059" y="2086974"/>
                <a:ext cx="200831" cy="181582"/>
              </a:xfrm>
              <a:custGeom>
                <a:avLst/>
                <a:gdLst/>
                <a:ahLst/>
                <a:cxnLst/>
                <a:rect l="l" t="t" r="r" b="b"/>
                <a:pathLst>
                  <a:path w="2358" h="2132" extrusionOk="0">
                    <a:moveTo>
                      <a:pt x="702" y="0"/>
                    </a:moveTo>
                    <a:cubicBezTo>
                      <a:pt x="592" y="199"/>
                      <a:pt x="352" y="634"/>
                      <a:pt x="200" y="833"/>
                    </a:cubicBezTo>
                    <a:cubicBezTo>
                      <a:pt x="132" y="937"/>
                      <a:pt x="69" y="985"/>
                      <a:pt x="1" y="1006"/>
                    </a:cubicBezTo>
                    <a:cubicBezTo>
                      <a:pt x="111" y="1068"/>
                      <a:pt x="242" y="1157"/>
                      <a:pt x="393" y="1267"/>
                    </a:cubicBezTo>
                    <a:cubicBezTo>
                      <a:pt x="681" y="1487"/>
                      <a:pt x="1158" y="1812"/>
                      <a:pt x="1551" y="2095"/>
                    </a:cubicBezTo>
                    <a:cubicBezTo>
                      <a:pt x="1572" y="2095"/>
                      <a:pt x="1598" y="2116"/>
                      <a:pt x="1619" y="2116"/>
                    </a:cubicBezTo>
                    <a:cubicBezTo>
                      <a:pt x="1702" y="2127"/>
                      <a:pt x="1777" y="2132"/>
                      <a:pt x="1845" y="2132"/>
                    </a:cubicBezTo>
                    <a:cubicBezTo>
                      <a:pt x="2193" y="2132"/>
                      <a:pt x="2357" y="2011"/>
                      <a:pt x="2357" y="2011"/>
                    </a:cubicBezTo>
                    <a:cubicBezTo>
                      <a:pt x="2357" y="2011"/>
                      <a:pt x="2122" y="1660"/>
                      <a:pt x="2095" y="1440"/>
                    </a:cubicBezTo>
                    <a:cubicBezTo>
                      <a:pt x="2074" y="1246"/>
                      <a:pt x="2095" y="1136"/>
                      <a:pt x="2315" y="723"/>
                    </a:cubicBezTo>
                    <a:lnTo>
                      <a:pt x="2294" y="702"/>
                    </a:lnTo>
                    <a:cubicBezTo>
                      <a:pt x="2294" y="702"/>
                      <a:pt x="1902" y="524"/>
                      <a:pt x="1467" y="330"/>
                    </a:cubicBezTo>
                    <a:cubicBezTo>
                      <a:pt x="1247" y="241"/>
                      <a:pt x="1074" y="110"/>
                      <a:pt x="943" y="21"/>
                    </a:cubicBezTo>
                    <a:cubicBezTo>
                      <a:pt x="786" y="0"/>
                      <a:pt x="702" y="0"/>
                      <a:pt x="702" y="0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" name="Google Shape;646;p33"/>
              <p:cNvSpPr/>
              <p:nvPr/>
            </p:nvSpPr>
            <p:spPr>
              <a:xfrm>
                <a:off x="1279116" y="2081608"/>
                <a:ext cx="217354" cy="191547"/>
              </a:xfrm>
              <a:custGeom>
                <a:avLst/>
                <a:gdLst/>
                <a:ahLst/>
                <a:cxnLst/>
                <a:rect l="l" t="t" r="r" b="b"/>
                <a:pathLst>
                  <a:path w="2552" h="2249" extrusionOk="0">
                    <a:moveTo>
                      <a:pt x="828" y="110"/>
                    </a:moveTo>
                    <a:cubicBezTo>
                      <a:pt x="828" y="110"/>
                      <a:pt x="891" y="110"/>
                      <a:pt x="1022" y="131"/>
                    </a:cubicBezTo>
                    <a:cubicBezTo>
                      <a:pt x="1153" y="241"/>
                      <a:pt x="1331" y="346"/>
                      <a:pt x="1546" y="435"/>
                    </a:cubicBezTo>
                    <a:cubicBezTo>
                      <a:pt x="1965" y="634"/>
                      <a:pt x="2358" y="807"/>
                      <a:pt x="2358" y="807"/>
                    </a:cubicBezTo>
                    <a:cubicBezTo>
                      <a:pt x="2268" y="979"/>
                      <a:pt x="2200" y="1110"/>
                      <a:pt x="2158" y="1220"/>
                    </a:cubicBezTo>
                    <a:cubicBezTo>
                      <a:pt x="2138" y="1330"/>
                      <a:pt x="2138" y="1419"/>
                      <a:pt x="2158" y="1503"/>
                    </a:cubicBezTo>
                    <a:cubicBezTo>
                      <a:pt x="2158" y="1634"/>
                      <a:pt x="2227" y="1765"/>
                      <a:pt x="2289" y="1896"/>
                    </a:cubicBezTo>
                    <a:cubicBezTo>
                      <a:pt x="2331" y="1985"/>
                      <a:pt x="2358" y="2006"/>
                      <a:pt x="2378" y="2048"/>
                    </a:cubicBezTo>
                    <a:cubicBezTo>
                      <a:pt x="2358" y="2048"/>
                      <a:pt x="2358" y="2074"/>
                      <a:pt x="2268" y="2095"/>
                    </a:cubicBezTo>
                    <a:cubicBezTo>
                      <a:pt x="2193" y="2109"/>
                      <a:pt x="2087" y="2134"/>
                      <a:pt x="1943" y="2134"/>
                    </a:cubicBezTo>
                    <a:cubicBezTo>
                      <a:pt x="1878" y="2134"/>
                      <a:pt x="1805" y="2129"/>
                      <a:pt x="1724" y="2116"/>
                    </a:cubicBezTo>
                    <a:lnTo>
                      <a:pt x="1677" y="2116"/>
                    </a:lnTo>
                    <a:cubicBezTo>
                      <a:pt x="1284" y="1833"/>
                      <a:pt x="828" y="1503"/>
                      <a:pt x="525" y="1288"/>
                    </a:cubicBezTo>
                    <a:cubicBezTo>
                      <a:pt x="415" y="1199"/>
                      <a:pt x="305" y="1131"/>
                      <a:pt x="216" y="1069"/>
                    </a:cubicBezTo>
                    <a:cubicBezTo>
                      <a:pt x="263" y="1048"/>
                      <a:pt x="305" y="1000"/>
                      <a:pt x="347" y="938"/>
                    </a:cubicBezTo>
                    <a:cubicBezTo>
                      <a:pt x="498" y="718"/>
                      <a:pt x="718" y="325"/>
                      <a:pt x="828" y="110"/>
                    </a:cubicBezTo>
                    <a:close/>
                    <a:moveTo>
                      <a:pt x="786" y="0"/>
                    </a:moveTo>
                    <a:lnTo>
                      <a:pt x="760" y="21"/>
                    </a:lnTo>
                    <a:lnTo>
                      <a:pt x="739" y="42"/>
                    </a:lnTo>
                    <a:cubicBezTo>
                      <a:pt x="629" y="241"/>
                      <a:pt x="415" y="655"/>
                      <a:pt x="263" y="870"/>
                    </a:cubicBezTo>
                    <a:cubicBezTo>
                      <a:pt x="195" y="959"/>
                      <a:pt x="153" y="1000"/>
                      <a:pt x="85" y="1027"/>
                    </a:cubicBezTo>
                    <a:lnTo>
                      <a:pt x="1" y="1048"/>
                    </a:lnTo>
                    <a:lnTo>
                      <a:pt x="85" y="1110"/>
                    </a:lnTo>
                    <a:cubicBezTo>
                      <a:pt x="195" y="1199"/>
                      <a:pt x="305" y="1262"/>
                      <a:pt x="457" y="1372"/>
                    </a:cubicBezTo>
                    <a:cubicBezTo>
                      <a:pt x="760" y="1592"/>
                      <a:pt x="1221" y="1917"/>
                      <a:pt x="1614" y="2205"/>
                    </a:cubicBezTo>
                    <a:lnTo>
                      <a:pt x="1635" y="2226"/>
                    </a:lnTo>
                    <a:lnTo>
                      <a:pt x="1724" y="2226"/>
                    </a:lnTo>
                    <a:cubicBezTo>
                      <a:pt x="1824" y="2242"/>
                      <a:pt x="1914" y="2249"/>
                      <a:pt x="1993" y="2249"/>
                    </a:cubicBezTo>
                    <a:cubicBezTo>
                      <a:pt x="2121" y="2249"/>
                      <a:pt x="2221" y="2231"/>
                      <a:pt x="2289" y="2205"/>
                    </a:cubicBezTo>
                    <a:cubicBezTo>
                      <a:pt x="2420" y="2158"/>
                      <a:pt x="2509" y="2116"/>
                      <a:pt x="2509" y="2116"/>
                    </a:cubicBezTo>
                    <a:lnTo>
                      <a:pt x="2551" y="2074"/>
                    </a:lnTo>
                    <a:lnTo>
                      <a:pt x="2509" y="2027"/>
                    </a:lnTo>
                    <a:cubicBezTo>
                      <a:pt x="2509" y="2027"/>
                      <a:pt x="2462" y="1943"/>
                      <a:pt x="2399" y="1833"/>
                    </a:cubicBezTo>
                    <a:cubicBezTo>
                      <a:pt x="2331" y="1723"/>
                      <a:pt x="2268" y="1592"/>
                      <a:pt x="2268" y="1503"/>
                    </a:cubicBezTo>
                    <a:cubicBezTo>
                      <a:pt x="2248" y="1393"/>
                      <a:pt x="2248" y="1330"/>
                      <a:pt x="2268" y="1241"/>
                    </a:cubicBezTo>
                    <a:cubicBezTo>
                      <a:pt x="2310" y="1158"/>
                      <a:pt x="2358" y="1027"/>
                      <a:pt x="2488" y="828"/>
                    </a:cubicBezTo>
                    <a:lnTo>
                      <a:pt x="2509" y="765"/>
                    </a:lnTo>
                    <a:lnTo>
                      <a:pt x="2420" y="718"/>
                    </a:lnTo>
                    <a:cubicBezTo>
                      <a:pt x="2420" y="718"/>
                      <a:pt x="2028" y="524"/>
                      <a:pt x="1593" y="346"/>
                    </a:cubicBezTo>
                    <a:cubicBezTo>
                      <a:pt x="1373" y="241"/>
                      <a:pt x="1200" y="131"/>
                      <a:pt x="1069" y="42"/>
                    </a:cubicBezTo>
                    <a:lnTo>
                      <a:pt x="1069" y="21"/>
                    </a:lnTo>
                    <a:lnTo>
                      <a:pt x="1048" y="21"/>
                    </a:lnTo>
                    <a:cubicBezTo>
                      <a:pt x="891" y="0"/>
                      <a:pt x="807" y="0"/>
                      <a:pt x="80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7" name="Google Shape;647;p33"/>
              <p:cNvSpPr/>
              <p:nvPr/>
            </p:nvSpPr>
            <p:spPr>
              <a:xfrm>
                <a:off x="1371950" y="2671742"/>
                <a:ext cx="377388" cy="253381"/>
              </a:xfrm>
              <a:custGeom>
                <a:avLst/>
                <a:gdLst/>
                <a:ahLst/>
                <a:cxnLst/>
                <a:rect l="l" t="t" r="r" b="b"/>
                <a:pathLst>
                  <a:path w="4431" h="2975" extrusionOk="0">
                    <a:moveTo>
                      <a:pt x="3510" y="1"/>
                    </a:moveTo>
                    <a:cubicBezTo>
                      <a:pt x="3444" y="1"/>
                      <a:pt x="3372" y="4"/>
                      <a:pt x="3294" y="10"/>
                    </a:cubicBezTo>
                    <a:lnTo>
                      <a:pt x="3231" y="10"/>
                    </a:lnTo>
                    <a:cubicBezTo>
                      <a:pt x="3231" y="10"/>
                      <a:pt x="2074" y="293"/>
                      <a:pt x="1268" y="382"/>
                    </a:cubicBezTo>
                    <a:cubicBezTo>
                      <a:pt x="1092" y="400"/>
                      <a:pt x="945" y="405"/>
                      <a:pt x="822" y="405"/>
                    </a:cubicBezTo>
                    <a:cubicBezTo>
                      <a:pt x="660" y="405"/>
                      <a:pt x="538" y="396"/>
                      <a:pt x="444" y="396"/>
                    </a:cubicBezTo>
                    <a:cubicBezTo>
                      <a:pt x="278" y="396"/>
                      <a:pt x="197" y="424"/>
                      <a:pt x="131" y="576"/>
                    </a:cubicBezTo>
                    <a:cubicBezTo>
                      <a:pt x="0" y="858"/>
                      <a:pt x="152" y="1429"/>
                      <a:pt x="173" y="2168"/>
                    </a:cubicBezTo>
                    <a:cubicBezTo>
                      <a:pt x="194" y="2911"/>
                      <a:pt x="393" y="2974"/>
                      <a:pt x="896" y="2974"/>
                    </a:cubicBezTo>
                    <a:cubicBezTo>
                      <a:pt x="1398" y="2974"/>
                      <a:pt x="3928" y="2780"/>
                      <a:pt x="4190" y="2560"/>
                    </a:cubicBezTo>
                    <a:cubicBezTo>
                      <a:pt x="4431" y="2367"/>
                      <a:pt x="4169" y="1450"/>
                      <a:pt x="4148" y="775"/>
                    </a:cubicBezTo>
                    <a:cubicBezTo>
                      <a:pt x="4125" y="162"/>
                      <a:pt x="3959" y="1"/>
                      <a:pt x="351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8" name="Google Shape;648;p33"/>
              <p:cNvSpPr/>
              <p:nvPr/>
            </p:nvSpPr>
            <p:spPr>
              <a:xfrm>
                <a:off x="1371950" y="2666206"/>
                <a:ext cx="369808" cy="263516"/>
              </a:xfrm>
              <a:custGeom>
                <a:avLst/>
                <a:gdLst/>
                <a:ahLst/>
                <a:cxnLst/>
                <a:rect l="l" t="t" r="r" b="b"/>
                <a:pathLst>
                  <a:path w="4342" h="3094" extrusionOk="0">
                    <a:moveTo>
                      <a:pt x="3481" y="110"/>
                    </a:moveTo>
                    <a:cubicBezTo>
                      <a:pt x="3682" y="110"/>
                      <a:pt x="3821" y="141"/>
                      <a:pt x="3907" y="227"/>
                    </a:cubicBezTo>
                    <a:cubicBezTo>
                      <a:pt x="4017" y="316"/>
                      <a:pt x="4080" y="489"/>
                      <a:pt x="4080" y="840"/>
                    </a:cubicBezTo>
                    <a:cubicBezTo>
                      <a:pt x="4080" y="1185"/>
                      <a:pt x="4169" y="1578"/>
                      <a:pt x="4211" y="1908"/>
                    </a:cubicBezTo>
                    <a:cubicBezTo>
                      <a:pt x="4232" y="2081"/>
                      <a:pt x="4232" y="2233"/>
                      <a:pt x="4232" y="2364"/>
                    </a:cubicBezTo>
                    <a:cubicBezTo>
                      <a:pt x="4211" y="2474"/>
                      <a:pt x="4190" y="2563"/>
                      <a:pt x="4148" y="2584"/>
                    </a:cubicBezTo>
                    <a:cubicBezTo>
                      <a:pt x="4122" y="2605"/>
                      <a:pt x="4059" y="2625"/>
                      <a:pt x="3970" y="2646"/>
                    </a:cubicBezTo>
                    <a:cubicBezTo>
                      <a:pt x="3886" y="2694"/>
                      <a:pt x="3776" y="2715"/>
                      <a:pt x="3624" y="2735"/>
                    </a:cubicBezTo>
                    <a:cubicBezTo>
                      <a:pt x="3336" y="2777"/>
                      <a:pt x="2990" y="2824"/>
                      <a:pt x="2640" y="2866"/>
                    </a:cubicBezTo>
                    <a:cubicBezTo>
                      <a:pt x="1896" y="2934"/>
                      <a:pt x="1137" y="2976"/>
                      <a:pt x="896" y="2976"/>
                    </a:cubicBezTo>
                    <a:cubicBezTo>
                      <a:pt x="634" y="2976"/>
                      <a:pt x="482" y="2955"/>
                      <a:pt x="393" y="2866"/>
                    </a:cubicBezTo>
                    <a:cubicBezTo>
                      <a:pt x="304" y="2777"/>
                      <a:pt x="241" y="2584"/>
                      <a:pt x="220" y="2233"/>
                    </a:cubicBezTo>
                    <a:cubicBezTo>
                      <a:pt x="220" y="1861"/>
                      <a:pt x="173" y="1536"/>
                      <a:pt x="152" y="1274"/>
                    </a:cubicBezTo>
                    <a:cubicBezTo>
                      <a:pt x="131" y="992"/>
                      <a:pt x="131" y="793"/>
                      <a:pt x="194" y="662"/>
                    </a:cubicBezTo>
                    <a:cubicBezTo>
                      <a:pt x="220" y="599"/>
                      <a:pt x="241" y="552"/>
                      <a:pt x="283" y="531"/>
                    </a:cubicBezTo>
                    <a:cubicBezTo>
                      <a:pt x="325" y="531"/>
                      <a:pt x="372" y="510"/>
                      <a:pt x="456" y="510"/>
                    </a:cubicBezTo>
                    <a:cubicBezTo>
                      <a:pt x="561" y="510"/>
                      <a:pt x="712" y="519"/>
                      <a:pt x="917" y="519"/>
                    </a:cubicBezTo>
                    <a:cubicBezTo>
                      <a:pt x="1020" y="519"/>
                      <a:pt x="1137" y="517"/>
                      <a:pt x="1268" y="510"/>
                    </a:cubicBezTo>
                    <a:cubicBezTo>
                      <a:pt x="2074" y="421"/>
                      <a:pt x="3205" y="138"/>
                      <a:pt x="3231" y="117"/>
                    </a:cubicBezTo>
                    <a:lnTo>
                      <a:pt x="3294" y="117"/>
                    </a:lnTo>
                    <a:cubicBezTo>
                      <a:pt x="3362" y="112"/>
                      <a:pt x="3424" y="110"/>
                      <a:pt x="3481" y="110"/>
                    </a:cubicBezTo>
                    <a:close/>
                    <a:moveTo>
                      <a:pt x="3477" y="0"/>
                    </a:moveTo>
                    <a:cubicBezTo>
                      <a:pt x="3420" y="0"/>
                      <a:pt x="3359" y="3"/>
                      <a:pt x="3294" y="7"/>
                    </a:cubicBezTo>
                    <a:lnTo>
                      <a:pt x="3205" y="7"/>
                    </a:lnTo>
                    <a:cubicBezTo>
                      <a:pt x="3205" y="7"/>
                      <a:pt x="2053" y="316"/>
                      <a:pt x="1268" y="379"/>
                    </a:cubicBezTo>
                    <a:cubicBezTo>
                      <a:pt x="1071" y="400"/>
                      <a:pt x="913" y="405"/>
                      <a:pt x="781" y="405"/>
                    </a:cubicBezTo>
                    <a:cubicBezTo>
                      <a:pt x="650" y="405"/>
                      <a:pt x="545" y="400"/>
                      <a:pt x="456" y="400"/>
                    </a:cubicBezTo>
                    <a:cubicBezTo>
                      <a:pt x="372" y="400"/>
                      <a:pt x="283" y="400"/>
                      <a:pt x="241" y="447"/>
                    </a:cubicBezTo>
                    <a:cubicBezTo>
                      <a:pt x="173" y="468"/>
                      <a:pt x="131" y="531"/>
                      <a:pt x="89" y="620"/>
                    </a:cubicBezTo>
                    <a:cubicBezTo>
                      <a:pt x="0" y="772"/>
                      <a:pt x="21" y="1013"/>
                      <a:pt x="42" y="1274"/>
                    </a:cubicBezTo>
                    <a:cubicBezTo>
                      <a:pt x="63" y="1557"/>
                      <a:pt x="110" y="1861"/>
                      <a:pt x="110" y="2233"/>
                    </a:cubicBezTo>
                    <a:cubicBezTo>
                      <a:pt x="131" y="2605"/>
                      <a:pt x="173" y="2824"/>
                      <a:pt x="304" y="2955"/>
                    </a:cubicBezTo>
                    <a:cubicBezTo>
                      <a:pt x="407" y="3058"/>
                      <a:pt x="552" y="3093"/>
                      <a:pt x="737" y="3093"/>
                    </a:cubicBezTo>
                    <a:cubicBezTo>
                      <a:pt x="787" y="3093"/>
                      <a:pt x="840" y="3091"/>
                      <a:pt x="896" y="3086"/>
                    </a:cubicBezTo>
                    <a:cubicBezTo>
                      <a:pt x="1158" y="3086"/>
                      <a:pt x="1922" y="3039"/>
                      <a:pt x="2640" y="2976"/>
                    </a:cubicBezTo>
                    <a:cubicBezTo>
                      <a:pt x="3011" y="2934"/>
                      <a:pt x="3362" y="2887"/>
                      <a:pt x="3645" y="2845"/>
                    </a:cubicBezTo>
                    <a:cubicBezTo>
                      <a:pt x="3797" y="2824"/>
                      <a:pt x="3907" y="2804"/>
                      <a:pt x="4017" y="2756"/>
                    </a:cubicBezTo>
                    <a:cubicBezTo>
                      <a:pt x="4101" y="2735"/>
                      <a:pt x="4169" y="2715"/>
                      <a:pt x="4211" y="2673"/>
                    </a:cubicBezTo>
                    <a:cubicBezTo>
                      <a:pt x="4300" y="2605"/>
                      <a:pt x="4321" y="2495"/>
                      <a:pt x="4342" y="2364"/>
                    </a:cubicBezTo>
                    <a:cubicBezTo>
                      <a:pt x="4342" y="2233"/>
                      <a:pt x="4342" y="2081"/>
                      <a:pt x="4321" y="1908"/>
                    </a:cubicBezTo>
                    <a:cubicBezTo>
                      <a:pt x="4279" y="1557"/>
                      <a:pt x="4211" y="1164"/>
                      <a:pt x="4190" y="840"/>
                    </a:cubicBezTo>
                    <a:cubicBezTo>
                      <a:pt x="4190" y="468"/>
                      <a:pt x="4122" y="248"/>
                      <a:pt x="3970" y="138"/>
                    </a:cubicBezTo>
                    <a:cubicBezTo>
                      <a:pt x="3850" y="35"/>
                      <a:pt x="3689" y="0"/>
                      <a:pt x="347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9" name="Google Shape;649;p33"/>
              <p:cNvSpPr/>
              <p:nvPr/>
            </p:nvSpPr>
            <p:spPr>
              <a:xfrm>
                <a:off x="1883049" y="3010628"/>
                <a:ext cx="514853" cy="57660"/>
              </a:xfrm>
              <a:custGeom>
                <a:avLst/>
                <a:gdLst/>
                <a:ahLst/>
                <a:cxnLst/>
                <a:rect l="l" t="t" r="r" b="b"/>
                <a:pathLst>
                  <a:path w="6045" h="677" extrusionOk="0">
                    <a:moveTo>
                      <a:pt x="43" y="1"/>
                    </a:moveTo>
                    <a:cubicBezTo>
                      <a:pt x="43" y="1"/>
                      <a:pt x="22" y="22"/>
                      <a:pt x="22" y="43"/>
                    </a:cubicBezTo>
                    <a:lnTo>
                      <a:pt x="1" y="393"/>
                    </a:lnTo>
                    <a:cubicBezTo>
                      <a:pt x="1" y="414"/>
                      <a:pt x="22" y="435"/>
                      <a:pt x="43" y="435"/>
                    </a:cubicBezTo>
                    <a:lnTo>
                      <a:pt x="6002" y="676"/>
                    </a:lnTo>
                    <a:cubicBezTo>
                      <a:pt x="6023" y="676"/>
                      <a:pt x="6023" y="676"/>
                      <a:pt x="6023" y="655"/>
                    </a:cubicBezTo>
                    <a:lnTo>
                      <a:pt x="6044" y="283"/>
                    </a:lnTo>
                    <a:cubicBezTo>
                      <a:pt x="6044" y="263"/>
                      <a:pt x="6023" y="263"/>
                      <a:pt x="6023" y="263"/>
                    </a:cubicBez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" name="Google Shape;650;p33"/>
              <p:cNvSpPr/>
              <p:nvPr/>
            </p:nvSpPr>
            <p:spPr>
              <a:xfrm>
                <a:off x="1879046" y="3007051"/>
                <a:ext cx="524136" cy="67029"/>
              </a:xfrm>
              <a:custGeom>
                <a:avLst/>
                <a:gdLst/>
                <a:ahLst/>
                <a:cxnLst/>
                <a:rect l="l" t="t" r="r" b="b"/>
                <a:pathLst>
                  <a:path w="6154" h="787" extrusionOk="0">
                    <a:moveTo>
                      <a:pt x="131" y="111"/>
                    </a:moveTo>
                    <a:lnTo>
                      <a:pt x="6023" y="346"/>
                    </a:lnTo>
                    <a:lnTo>
                      <a:pt x="6023" y="676"/>
                    </a:lnTo>
                    <a:lnTo>
                      <a:pt x="110" y="415"/>
                    </a:lnTo>
                    <a:lnTo>
                      <a:pt x="131" y="111"/>
                    </a:lnTo>
                    <a:close/>
                    <a:moveTo>
                      <a:pt x="110" y="1"/>
                    </a:moveTo>
                    <a:cubicBezTo>
                      <a:pt x="48" y="1"/>
                      <a:pt x="1" y="22"/>
                      <a:pt x="1" y="85"/>
                    </a:cubicBezTo>
                    <a:lnTo>
                      <a:pt x="1" y="435"/>
                    </a:lnTo>
                    <a:cubicBezTo>
                      <a:pt x="1" y="477"/>
                      <a:pt x="27" y="524"/>
                      <a:pt x="90" y="545"/>
                    </a:cubicBezTo>
                    <a:lnTo>
                      <a:pt x="6049" y="786"/>
                    </a:lnTo>
                    <a:cubicBezTo>
                      <a:pt x="6091" y="786"/>
                      <a:pt x="6133" y="739"/>
                      <a:pt x="6133" y="697"/>
                    </a:cubicBezTo>
                    <a:lnTo>
                      <a:pt x="6154" y="325"/>
                    </a:lnTo>
                    <a:cubicBezTo>
                      <a:pt x="6154" y="284"/>
                      <a:pt x="6112" y="242"/>
                      <a:pt x="6070" y="242"/>
                    </a:cubicBezTo>
                    <a:lnTo>
                      <a:pt x="11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" name="Google Shape;651;p33"/>
              <p:cNvSpPr/>
              <p:nvPr/>
            </p:nvSpPr>
            <p:spPr>
              <a:xfrm>
                <a:off x="1884837" y="3032942"/>
                <a:ext cx="514767" cy="35346"/>
              </a:xfrm>
              <a:custGeom>
                <a:avLst/>
                <a:gdLst/>
                <a:ahLst/>
                <a:cxnLst/>
                <a:rect l="l" t="t" r="r" b="b"/>
                <a:pathLst>
                  <a:path w="6044" h="415" extrusionOk="0">
                    <a:moveTo>
                      <a:pt x="42" y="1"/>
                    </a:moveTo>
                    <a:cubicBezTo>
                      <a:pt x="22" y="1"/>
                      <a:pt x="1" y="1"/>
                      <a:pt x="1" y="21"/>
                    </a:cubicBezTo>
                    <a:lnTo>
                      <a:pt x="1" y="393"/>
                    </a:lnTo>
                    <a:cubicBezTo>
                      <a:pt x="1" y="414"/>
                      <a:pt x="22" y="414"/>
                      <a:pt x="42" y="414"/>
                    </a:cubicBezTo>
                    <a:lnTo>
                      <a:pt x="6002" y="414"/>
                    </a:lnTo>
                    <a:cubicBezTo>
                      <a:pt x="6023" y="414"/>
                      <a:pt x="6044" y="414"/>
                      <a:pt x="6044" y="393"/>
                    </a:cubicBezTo>
                    <a:lnTo>
                      <a:pt x="6044" y="21"/>
                    </a:lnTo>
                    <a:cubicBezTo>
                      <a:pt x="6044" y="1"/>
                      <a:pt x="6023" y="1"/>
                      <a:pt x="600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" name="Google Shape;652;p33"/>
              <p:cNvSpPr/>
              <p:nvPr/>
            </p:nvSpPr>
            <p:spPr>
              <a:xfrm>
                <a:off x="1881260" y="3027577"/>
                <a:ext cx="521922" cy="46503"/>
              </a:xfrm>
              <a:custGeom>
                <a:avLst/>
                <a:gdLst/>
                <a:ahLst/>
                <a:cxnLst/>
                <a:rect l="l" t="t" r="r" b="b"/>
                <a:pathLst>
                  <a:path w="6128" h="546" extrusionOk="0">
                    <a:moveTo>
                      <a:pt x="6023" y="105"/>
                    </a:moveTo>
                    <a:lnTo>
                      <a:pt x="6023" y="435"/>
                    </a:lnTo>
                    <a:lnTo>
                      <a:pt x="105" y="435"/>
                    </a:lnTo>
                    <a:lnTo>
                      <a:pt x="105" y="105"/>
                    </a:lnTo>
                    <a:close/>
                    <a:moveTo>
                      <a:pt x="84" y="1"/>
                    </a:moveTo>
                    <a:cubicBezTo>
                      <a:pt x="43" y="1"/>
                      <a:pt x="1" y="43"/>
                      <a:pt x="1" y="84"/>
                    </a:cubicBezTo>
                    <a:lnTo>
                      <a:pt x="1" y="456"/>
                    </a:lnTo>
                    <a:cubicBezTo>
                      <a:pt x="1" y="498"/>
                      <a:pt x="43" y="545"/>
                      <a:pt x="84" y="545"/>
                    </a:cubicBezTo>
                    <a:lnTo>
                      <a:pt x="6044" y="545"/>
                    </a:lnTo>
                    <a:cubicBezTo>
                      <a:pt x="6086" y="545"/>
                      <a:pt x="6128" y="498"/>
                      <a:pt x="6128" y="456"/>
                    </a:cubicBezTo>
                    <a:lnTo>
                      <a:pt x="6128" y="84"/>
                    </a:lnTo>
                    <a:cubicBezTo>
                      <a:pt x="6128" y="43"/>
                      <a:pt x="6086" y="1"/>
                      <a:pt x="604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" name="Google Shape;653;p33"/>
              <p:cNvSpPr/>
              <p:nvPr/>
            </p:nvSpPr>
            <p:spPr>
              <a:xfrm>
                <a:off x="1427650" y="3010628"/>
                <a:ext cx="514853" cy="57660"/>
              </a:xfrm>
              <a:custGeom>
                <a:avLst/>
                <a:gdLst/>
                <a:ahLst/>
                <a:cxnLst/>
                <a:rect l="l" t="t" r="r" b="b"/>
                <a:pathLst>
                  <a:path w="6045" h="677" extrusionOk="0">
                    <a:moveTo>
                      <a:pt x="64" y="1"/>
                    </a:moveTo>
                    <a:cubicBezTo>
                      <a:pt x="43" y="1"/>
                      <a:pt x="22" y="22"/>
                      <a:pt x="22" y="43"/>
                    </a:cubicBezTo>
                    <a:lnTo>
                      <a:pt x="1" y="393"/>
                    </a:lnTo>
                    <a:cubicBezTo>
                      <a:pt x="1" y="414"/>
                      <a:pt x="22" y="435"/>
                      <a:pt x="43" y="435"/>
                    </a:cubicBezTo>
                    <a:lnTo>
                      <a:pt x="6002" y="676"/>
                    </a:lnTo>
                    <a:cubicBezTo>
                      <a:pt x="6023" y="676"/>
                      <a:pt x="6023" y="676"/>
                      <a:pt x="6023" y="655"/>
                    </a:cubicBezTo>
                    <a:lnTo>
                      <a:pt x="6044" y="283"/>
                    </a:lnTo>
                    <a:cubicBezTo>
                      <a:pt x="6044" y="263"/>
                      <a:pt x="6023" y="263"/>
                      <a:pt x="6023" y="263"/>
                    </a:cubicBezTo>
                    <a:lnTo>
                      <a:pt x="64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4" name="Google Shape;654;p33"/>
              <p:cNvSpPr/>
              <p:nvPr/>
            </p:nvSpPr>
            <p:spPr>
              <a:xfrm>
                <a:off x="1424073" y="3007051"/>
                <a:ext cx="524221" cy="67029"/>
              </a:xfrm>
              <a:custGeom>
                <a:avLst/>
                <a:gdLst/>
                <a:ahLst/>
                <a:cxnLst/>
                <a:rect l="l" t="t" r="r" b="b"/>
                <a:pathLst>
                  <a:path w="6155" h="787" extrusionOk="0">
                    <a:moveTo>
                      <a:pt x="132" y="111"/>
                    </a:moveTo>
                    <a:lnTo>
                      <a:pt x="6023" y="346"/>
                    </a:lnTo>
                    <a:lnTo>
                      <a:pt x="6023" y="676"/>
                    </a:lnTo>
                    <a:lnTo>
                      <a:pt x="106" y="415"/>
                    </a:lnTo>
                    <a:lnTo>
                      <a:pt x="132" y="111"/>
                    </a:lnTo>
                    <a:close/>
                    <a:moveTo>
                      <a:pt x="106" y="1"/>
                    </a:moveTo>
                    <a:cubicBezTo>
                      <a:pt x="43" y="1"/>
                      <a:pt x="22" y="22"/>
                      <a:pt x="1" y="64"/>
                    </a:cubicBezTo>
                    <a:lnTo>
                      <a:pt x="1" y="435"/>
                    </a:lnTo>
                    <a:cubicBezTo>
                      <a:pt x="1" y="477"/>
                      <a:pt x="22" y="524"/>
                      <a:pt x="85" y="524"/>
                    </a:cubicBezTo>
                    <a:lnTo>
                      <a:pt x="6044" y="786"/>
                    </a:lnTo>
                    <a:cubicBezTo>
                      <a:pt x="6086" y="786"/>
                      <a:pt x="6128" y="739"/>
                      <a:pt x="6128" y="697"/>
                    </a:cubicBezTo>
                    <a:lnTo>
                      <a:pt x="6154" y="325"/>
                    </a:lnTo>
                    <a:cubicBezTo>
                      <a:pt x="6154" y="284"/>
                      <a:pt x="6107" y="242"/>
                      <a:pt x="6065" y="242"/>
                    </a:cubicBez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33"/>
              <p:cNvSpPr/>
              <p:nvPr/>
            </p:nvSpPr>
            <p:spPr>
              <a:xfrm>
                <a:off x="1429439" y="3010628"/>
                <a:ext cx="968468" cy="22400"/>
              </a:xfrm>
              <a:custGeom>
                <a:avLst/>
                <a:gdLst/>
                <a:ahLst/>
                <a:cxnLst/>
                <a:rect l="l" t="t" r="r" b="b"/>
                <a:pathLst>
                  <a:path w="11371" h="263" extrusionOk="0">
                    <a:moveTo>
                      <a:pt x="1" y="1"/>
                    </a:moveTo>
                    <a:lnTo>
                      <a:pt x="6023" y="263"/>
                    </a:lnTo>
                    <a:lnTo>
                      <a:pt x="11370" y="263"/>
                    </a:lnTo>
                    <a:lnTo>
                      <a:pt x="5348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6" name="Google Shape;656;p33"/>
              <p:cNvSpPr/>
              <p:nvPr/>
            </p:nvSpPr>
            <p:spPr>
              <a:xfrm>
                <a:off x="1429439" y="3007618"/>
                <a:ext cx="968468" cy="29554"/>
              </a:xfrm>
              <a:custGeom>
                <a:avLst/>
                <a:gdLst/>
                <a:ahLst/>
                <a:cxnLst/>
                <a:rect l="l" t="t" r="r" b="b"/>
                <a:pathLst>
                  <a:path w="11371" h="347" extrusionOk="0">
                    <a:moveTo>
                      <a:pt x="5348" y="111"/>
                    </a:moveTo>
                    <a:lnTo>
                      <a:pt x="8663" y="242"/>
                    </a:lnTo>
                    <a:lnTo>
                      <a:pt x="6023" y="242"/>
                    </a:lnTo>
                    <a:lnTo>
                      <a:pt x="2729" y="111"/>
                    </a:lnTo>
                    <a:close/>
                    <a:moveTo>
                      <a:pt x="1" y="1"/>
                    </a:moveTo>
                    <a:lnTo>
                      <a:pt x="1" y="111"/>
                    </a:lnTo>
                    <a:lnTo>
                      <a:pt x="22" y="111"/>
                    </a:lnTo>
                    <a:lnTo>
                      <a:pt x="6023" y="346"/>
                    </a:lnTo>
                    <a:lnTo>
                      <a:pt x="11370" y="346"/>
                    </a:lnTo>
                    <a:lnTo>
                      <a:pt x="11370" y="242"/>
                    </a:lnTo>
                    <a:lnTo>
                      <a:pt x="534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7" name="Google Shape;657;p33"/>
              <p:cNvSpPr/>
              <p:nvPr/>
            </p:nvSpPr>
            <p:spPr>
              <a:xfrm>
                <a:off x="1908940" y="2592705"/>
                <a:ext cx="256532" cy="475589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5584" extrusionOk="0">
                    <a:moveTo>
                      <a:pt x="2661" y="1"/>
                    </a:moveTo>
                    <a:cubicBezTo>
                      <a:pt x="2640" y="1"/>
                      <a:pt x="2619" y="1"/>
                      <a:pt x="2619" y="22"/>
                    </a:cubicBezTo>
                    <a:lnTo>
                      <a:pt x="0" y="5369"/>
                    </a:lnTo>
                    <a:cubicBezTo>
                      <a:pt x="0" y="5389"/>
                      <a:pt x="0" y="5410"/>
                      <a:pt x="21" y="5410"/>
                    </a:cubicBezTo>
                    <a:lnTo>
                      <a:pt x="351" y="5583"/>
                    </a:lnTo>
                    <a:cubicBezTo>
                      <a:pt x="372" y="5583"/>
                      <a:pt x="393" y="5583"/>
                      <a:pt x="393" y="5562"/>
                    </a:cubicBezTo>
                    <a:lnTo>
                      <a:pt x="2991" y="194"/>
                    </a:lnTo>
                    <a:cubicBezTo>
                      <a:pt x="3012" y="174"/>
                      <a:pt x="3012" y="174"/>
                      <a:pt x="2991" y="153"/>
                    </a:cubicBezTo>
                    <a:lnTo>
                      <a:pt x="266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8" name="Google Shape;658;p33"/>
              <p:cNvSpPr/>
              <p:nvPr/>
            </p:nvSpPr>
            <p:spPr>
              <a:xfrm>
                <a:off x="1903574" y="2587510"/>
                <a:ext cx="267689" cy="485469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5700" extrusionOk="0">
                    <a:moveTo>
                      <a:pt x="2724" y="125"/>
                    </a:moveTo>
                    <a:lnTo>
                      <a:pt x="3012" y="255"/>
                    </a:lnTo>
                    <a:lnTo>
                      <a:pt x="414" y="5581"/>
                    </a:lnTo>
                    <a:lnTo>
                      <a:pt x="131" y="5450"/>
                    </a:lnTo>
                    <a:lnTo>
                      <a:pt x="2724" y="125"/>
                    </a:lnTo>
                    <a:close/>
                    <a:moveTo>
                      <a:pt x="2687" y="1"/>
                    </a:moveTo>
                    <a:cubicBezTo>
                      <a:pt x="2658" y="1"/>
                      <a:pt x="2631" y="11"/>
                      <a:pt x="2619" y="36"/>
                    </a:cubicBezTo>
                    <a:lnTo>
                      <a:pt x="22" y="5403"/>
                    </a:lnTo>
                    <a:cubicBezTo>
                      <a:pt x="1" y="5450"/>
                      <a:pt x="22" y="5513"/>
                      <a:pt x="63" y="5534"/>
                    </a:cubicBezTo>
                    <a:lnTo>
                      <a:pt x="393" y="5691"/>
                    </a:lnTo>
                    <a:cubicBezTo>
                      <a:pt x="404" y="5697"/>
                      <a:pt x="415" y="5700"/>
                      <a:pt x="426" y="5700"/>
                    </a:cubicBezTo>
                    <a:cubicBezTo>
                      <a:pt x="456" y="5700"/>
                      <a:pt x="483" y="5679"/>
                      <a:pt x="498" y="5644"/>
                    </a:cubicBezTo>
                    <a:lnTo>
                      <a:pt x="3117" y="276"/>
                    </a:lnTo>
                    <a:cubicBezTo>
                      <a:pt x="3143" y="235"/>
                      <a:pt x="3117" y="193"/>
                      <a:pt x="3075" y="166"/>
                    </a:cubicBezTo>
                    <a:lnTo>
                      <a:pt x="2750" y="15"/>
                    </a:lnTo>
                    <a:cubicBezTo>
                      <a:pt x="2730" y="6"/>
                      <a:pt x="2708" y="1"/>
                      <a:pt x="268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33"/>
              <p:cNvSpPr/>
              <p:nvPr/>
            </p:nvSpPr>
            <p:spPr>
              <a:xfrm>
                <a:off x="2364338" y="2592705"/>
                <a:ext cx="256532" cy="475589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5584" extrusionOk="0">
                    <a:moveTo>
                      <a:pt x="2661" y="1"/>
                    </a:moveTo>
                    <a:cubicBezTo>
                      <a:pt x="2640" y="1"/>
                      <a:pt x="2640" y="1"/>
                      <a:pt x="2619" y="22"/>
                    </a:cubicBezTo>
                    <a:lnTo>
                      <a:pt x="21" y="5369"/>
                    </a:lnTo>
                    <a:cubicBezTo>
                      <a:pt x="0" y="5389"/>
                      <a:pt x="21" y="5410"/>
                      <a:pt x="21" y="5410"/>
                    </a:cubicBezTo>
                    <a:lnTo>
                      <a:pt x="372" y="5583"/>
                    </a:lnTo>
                    <a:cubicBezTo>
                      <a:pt x="372" y="5583"/>
                      <a:pt x="393" y="5583"/>
                      <a:pt x="393" y="5562"/>
                    </a:cubicBezTo>
                    <a:lnTo>
                      <a:pt x="3011" y="194"/>
                    </a:lnTo>
                    <a:cubicBezTo>
                      <a:pt x="3011" y="174"/>
                      <a:pt x="3011" y="174"/>
                      <a:pt x="2991" y="153"/>
                    </a:cubicBezTo>
                    <a:lnTo>
                      <a:pt x="266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0" name="Google Shape;660;p33"/>
              <p:cNvSpPr/>
              <p:nvPr/>
            </p:nvSpPr>
            <p:spPr>
              <a:xfrm>
                <a:off x="2358546" y="2587510"/>
                <a:ext cx="267689" cy="485469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5700" extrusionOk="0">
                    <a:moveTo>
                      <a:pt x="2729" y="125"/>
                    </a:moveTo>
                    <a:lnTo>
                      <a:pt x="3011" y="255"/>
                    </a:lnTo>
                    <a:lnTo>
                      <a:pt x="440" y="5581"/>
                    </a:lnTo>
                    <a:lnTo>
                      <a:pt x="157" y="5450"/>
                    </a:lnTo>
                    <a:lnTo>
                      <a:pt x="2729" y="125"/>
                    </a:lnTo>
                    <a:close/>
                    <a:moveTo>
                      <a:pt x="2699" y="1"/>
                    </a:moveTo>
                    <a:cubicBezTo>
                      <a:pt x="2677" y="1"/>
                      <a:pt x="2657" y="11"/>
                      <a:pt x="2645" y="36"/>
                    </a:cubicBezTo>
                    <a:lnTo>
                      <a:pt x="26" y="5403"/>
                    </a:lnTo>
                    <a:cubicBezTo>
                      <a:pt x="0" y="5450"/>
                      <a:pt x="26" y="5513"/>
                      <a:pt x="68" y="5534"/>
                    </a:cubicBezTo>
                    <a:lnTo>
                      <a:pt x="393" y="5691"/>
                    </a:lnTo>
                    <a:cubicBezTo>
                      <a:pt x="405" y="5697"/>
                      <a:pt x="419" y="5700"/>
                      <a:pt x="432" y="5700"/>
                    </a:cubicBezTo>
                    <a:cubicBezTo>
                      <a:pt x="470" y="5700"/>
                      <a:pt x="508" y="5679"/>
                      <a:pt x="524" y="5644"/>
                    </a:cubicBezTo>
                    <a:lnTo>
                      <a:pt x="3121" y="276"/>
                    </a:lnTo>
                    <a:cubicBezTo>
                      <a:pt x="3142" y="235"/>
                      <a:pt x="3121" y="193"/>
                      <a:pt x="3079" y="166"/>
                    </a:cubicBezTo>
                    <a:lnTo>
                      <a:pt x="2750" y="15"/>
                    </a:lnTo>
                    <a:cubicBezTo>
                      <a:pt x="2732" y="6"/>
                      <a:pt x="2715" y="1"/>
                      <a:pt x="269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1" name="Google Shape;661;p33"/>
              <p:cNvSpPr/>
              <p:nvPr/>
            </p:nvSpPr>
            <p:spPr>
              <a:xfrm>
                <a:off x="2131912" y="2590491"/>
                <a:ext cx="490750" cy="17034"/>
              </a:xfrm>
              <a:custGeom>
                <a:avLst/>
                <a:gdLst/>
                <a:ahLst/>
                <a:cxnLst/>
                <a:rect l="l" t="t" r="r" b="b"/>
                <a:pathLst>
                  <a:path w="5762" h="200" extrusionOk="0">
                    <a:moveTo>
                      <a:pt x="1" y="1"/>
                    </a:moveTo>
                    <a:lnTo>
                      <a:pt x="394" y="200"/>
                    </a:lnTo>
                    <a:lnTo>
                      <a:pt x="5761" y="200"/>
                    </a:lnTo>
                    <a:lnTo>
                      <a:pt x="5369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33"/>
              <p:cNvSpPr/>
              <p:nvPr/>
            </p:nvSpPr>
            <p:spPr>
              <a:xfrm>
                <a:off x="2130123" y="2586914"/>
                <a:ext cx="494327" cy="25977"/>
              </a:xfrm>
              <a:custGeom>
                <a:avLst/>
                <a:gdLst/>
                <a:ahLst/>
                <a:cxnLst/>
                <a:rect l="l" t="t" r="r" b="b"/>
                <a:pathLst>
                  <a:path w="5804" h="305" extrusionOk="0">
                    <a:moveTo>
                      <a:pt x="5369" y="111"/>
                    </a:moveTo>
                    <a:lnTo>
                      <a:pt x="5521" y="173"/>
                    </a:lnTo>
                    <a:lnTo>
                      <a:pt x="436" y="173"/>
                    </a:lnTo>
                    <a:lnTo>
                      <a:pt x="284" y="111"/>
                    </a:lnTo>
                    <a:close/>
                    <a:moveTo>
                      <a:pt x="22" y="1"/>
                    </a:moveTo>
                    <a:lnTo>
                      <a:pt x="1" y="111"/>
                    </a:lnTo>
                    <a:lnTo>
                      <a:pt x="415" y="304"/>
                    </a:lnTo>
                    <a:lnTo>
                      <a:pt x="5782" y="304"/>
                    </a:lnTo>
                    <a:lnTo>
                      <a:pt x="5803" y="200"/>
                    </a:lnTo>
                    <a:lnTo>
                      <a:pt x="539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33"/>
              <p:cNvSpPr/>
              <p:nvPr/>
            </p:nvSpPr>
            <p:spPr>
              <a:xfrm>
                <a:off x="1940623" y="2607440"/>
                <a:ext cx="682041" cy="460855"/>
              </a:xfrm>
              <a:custGeom>
                <a:avLst/>
                <a:gdLst/>
                <a:ahLst/>
                <a:cxnLst/>
                <a:rect l="l" t="t" r="r" b="b"/>
                <a:pathLst>
                  <a:path w="8008" h="5411" extrusionOk="0">
                    <a:moveTo>
                      <a:pt x="2640" y="1"/>
                    </a:moveTo>
                    <a:lnTo>
                      <a:pt x="0" y="5410"/>
                    </a:lnTo>
                    <a:lnTo>
                      <a:pt x="5347" y="5410"/>
                    </a:lnTo>
                    <a:lnTo>
                      <a:pt x="800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33"/>
              <p:cNvSpPr/>
              <p:nvPr/>
            </p:nvSpPr>
            <p:spPr>
              <a:xfrm>
                <a:off x="1933043" y="2601648"/>
                <a:ext cx="697202" cy="472438"/>
              </a:xfrm>
              <a:custGeom>
                <a:avLst/>
                <a:gdLst/>
                <a:ahLst/>
                <a:cxnLst/>
                <a:rect l="l" t="t" r="r" b="b"/>
                <a:pathLst>
                  <a:path w="8186" h="5547" extrusionOk="0">
                    <a:moveTo>
                      <a:pt x="7986" y="131"/>
                    </a:moveTo>
                    <a:lnTo>
                      <a:pt x="5415" y="5436"/>
                    </a:lnTo>
                    <a:lnTo>
                      <a:pt x="178" y="5436"/>
                    </a:lnTo>
                    <a:lnTo>
                      <a:pt x="2771" y="131"/>
                    </a:lnTo>
                    <a:close/>
                    <a:moveTo>
                      <a:pt x="2687" y="0"/>
                    </a:moveTo>
                    <a:lnTo>
                      <a:pt x="0" y="5546"/>
                    </a:lnTo>
                    <a:lnTo>
                      <a:pt x="5478" y="5546"/>
                    </a:lnTo>
                    <a:lnTo>
                      <a:pt x="8185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3"/>
              <p:cNvSpPr/>
              <p:nvPr/>
            </p:nvSpPr>
            <p:spPr>
              <a:xfrm>
                <a:off x="1533345" y="2748223"/>
                <a:ext cx="260620" cy="104418"/>
              </a:xfrm>
              <a:custGeom>
                <a:avLst/>
                <a:gdLst/>
                <a:ahLst/>
                <a:cxnLst/>
                <a:rect l="l" t="t" r="r" b="b"/>
                <a:pathLst>
                  <a:path w="3060" h="1226" extrusionOk="0">
                    <a:moveTo>
                      <a:pt x="958" y="0"/>
                    </a:moveTo>
                    <a:cubicBezTo>
                      <a:pt x="472" y="0"/>
                      <a:pt x="158" y="159"/>
                      <a:pt x="158" y="159"/>
                    </a:cubicBezTo>
                    <a:cubicBezTo>
                      <a:pt x="158" y="159"/>
                      <a:pt x="1" y="374"/>
                      <a:pt x="48" y="683"/>
                    </a:cubicBezTo>
                    <a:cubicBezTo>
                      <a:pt x="90" y="987"/>
                      <a:pt x="200" y="1055"/>
                      <a:pt x="766" y="1186"/>
                    </a:cubicBezTo>
                    <a:cubicBezTo>
                      <a:pt x="884" y="1213"/>
                      <a:pt x="1034" y="1225"/>
                      <a:pt x="1199" y="1225"/>
                    </a:cubicBezTo>
                    <a:cubicBezTo>
                      <a:pt x="1825" y="1225"/>
                      <a:pt x="2665" y="1051"/>
                      <a:pt x="2839" y="877"/>
                    </a:cubicBezTo>
                    <a:cubicBezTo>
                      <a:pt x="3059" y="636"/>
                      <a:pt x="2860" y="29"/>
                      <a:pt x="2557" y="8"/>
                    </a:cubicBezTo>
                    <a:cubicBezTo>
                      <a:pt x="2500" y="3"/>
                      <a:pt x="2439" y="1"/>
                      <a:pt x="2374" y="1"/>
                    </a:cubicBezTo>
                    <a:cubicBezTo>
                      <a:pt x="2150" y="1"/>
                      <a:pt x="1873" y="22"/>
                      <a:pt x="1558" y="22"/>
                    </a:cubicBezTo>
                    <a:cubicBezTo>
                      <a:pt x="1424" y="22"/>
                      <a:pt x="1284" y="18"/>
                      <a:pt x="1137" y="8"/>
                    </a:cubicBezTo>
                    <a:cubicBezTo>
                      <a:pt x="1075" y="3"/>
                      <a:pt x="1015" y="0"/>
                      <a:pt x="958" y="0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33"/>
              <p:cNvSpPr/>
              <p:nvPr/>
            </p:nvSpPr>
            <p:spPr>
              <a:xfrm>
                <a:off x="1528065" y="2742602"/>
                <a:ext cx="261898" cy="115405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1355" extrusionOk="0">
                    <a:moveTo>
                      <a:pt x="1025" y="109"/>
                    </a:moveTo>
                    <a:cubicBezTo>
                      <a:pt x="1080" y="109"/>
                      <a:pt x="1139" y="111"/>
                      <a:pt x="1199" y="116"/>
                    </a:cubicBezTo>
                    <a:cubicBezTo>
                      <a:pt x="1417" y="138"/>
                      <a:pt x="1621" y="144"/>
                      <a:pt x="1806" y="144"/>
                    </a:cubicBezTo>
                    <a:cubicBezTo>
                      <a:pt x="2063" y="144"/>
                      <a:pt x="2285" y="132"/>
                      <a:pt x="2463" y="132"/>
                    </a:cubicBezTo>
                    <a:cubicBezTo>
                      <a:pt x="2520" y="132"/>
                      <a:pt x="2571" y="133"/>
                      <a:pt x="2619" y="136"/>
                    </a:cubicBezTo>
                    <a:cubicBezTo>
                      <a:pt x="2660" y="136"/>
                      <a:pt x="2729" y="157"/>
                      <a:pt x="2791" y="225"/>
                    </a:cubicBezTo>
                    <a:cubicBezTo>
                      <a:pt x="2838" y="267"/>
                      <a:pt x="2880" y="356"/>
                      <a:pt x="2901" y="440"/>
                    </a:cubicBezTo>
                    <a:cubicBezTo>
                      <a:pt x="2969" y="618"/>
                      <a:pt x="2943" y="812"/>
                      <a:pt x="2880" y="901"/>
                    </a:cubicBezTo>
                    <a:cubicBezTo>
                      <a:pt x="2838" y="943"/>
                      <a:pt x="2708" y="1011"/>
                      <a:pt x="2550" y="1053"/>
                    </a:cubicBezTo>
                    <a:cubicBezTo>
                      <a:pt x="2399" y="1095"/>
                      <a:pt x="2205" y="1142"/>
                      <a:pt x="1985" y="1184"/>
                    </a:cubicBezTo>
                    <a:cubicBezTo>
                      <a:pt x="1747" y="1223"/>
                      <a:pt x="1493" y="1247"/>
                      <a:pt x="1271" y="1247"/>
                    </a:cubicBezTo>
                    <a:cubicBezTo>
                      <a:pt x="1107" y="1247"/>
                      <a:pt x="960" y="1234"/>
                      <a:pt x="848" y="1205"/>
                    </a:cubicBezTo>
                    <a:cubicBezTo>
                      <a:pt x="566" y="1142"/>
                      <a:pt x="393" y="1074"/>
                      <a:pt x="304" y="1011"/>
                    </a:cubicBezTo>
                    <a:cubicBezTo>
                      <a:pt x="220" y="943"/>
                      <a:pt x="194" y="880"/>
                      <a:pt x="173" y="728"/>
                    </a:cubicBezTo>
                    <a:cubicBezTo>
                      <a:pt x="110" y="466"/>
                      <a:pt x="262" y="267"/>
                      <a:pt x="262" y="267"/>
                    </a:cubicBezTo>
                    <a:cubicBezTo>
                      <a:pt x="281" y="249"/>
                      <a:pt x="562" y="109"/>
                      <a:pt x="1025" y="109"/>
                    </a:cubicBezTo>
                    <a:close/>
                    <a:moveTo>
                      <a:pt x="1041" y="0"/>
                    </a:moveTo>
                    <a:cubicBezTo>
                      <a:pt x="520" y="0"/>
                      <a:pt x="194" y="178"/>
                      <a:pt x="194" y="178"/>
                    </a:cubicBezTo>
                    <a:lnTo>
                      <a:pt x="173" y="178"/>
                    </a:lnTo>
                    <a:cubicBezTo>
                      <a:pt x="173" y="178"/>
                      <a:pt x="0" y="419"/>
                      <a:pt x="42" y="749"/>
                    </a:cubicBezTo>
                    <a:cubicBezTo>
                      <a:pt x="89" y="901"/>
                      <a:pt x="131" y="1032"/>
                      <a:pt x="241" y="1095"/>
                    </a:cubicBezTo>
                    <a:cubicBezTo>
                      <a:pt x="351" y="1184"/>
                      <a:pt x="524" y="1252"/>
                      <a:pt x="807" y="1315"/>
                    </a:cubicBezTo>
                    <a:cubicBezTo>
                      <a:pt x="932" y="1343"/>
                      <a:pt x="1088" y="1355"/>
                      <a:pt x="1257" y="1355"/>
                    </a:cubicBezTo>
                    <a:cubicBezTo>
                      <a:pt x="1497" y="1355"/>
                      <a:pt x="1763" y="1331"/>
                      <a:pt x="2006" y="1294"/>
                    </a:cubicBezTo>
                    <a:cubicBezTo>
                      <a:pt x="2226" y="1252"/>
                      <a:pt x="2420" y="1205"/>
                      <a:pt x="2598" y="1163"/>
                    </a:cubicBezTo>
                    <a:cubicBezTo>
                      <a:pt x="2749" y="1121"/>
                      <a:pt x="2880" y="1053"/>
                      <a:pt x="2943" y="990"/>
                    </a:cubicBezTo>
                    <a:cubicBezTo>
                      <a:pt x="3074" y="833"/>
                      <a:pt x="3074" y="597"/>
                      <a:pt x="3011" y="398"/>
                    </a:cubicBezTo>
                    <a:cubicBezTo>
                      <a:pt x="2990" y="309"/>
                      <a:pt x="2922" y="225"/>
                      <a:pt x="2859" y="136"/>
                    </a:cubicBezTo>
                    <a:cubicBezTo>
                      <a:pt x="2791" y="74"/>
                      <a:pt x="2708" y="26"/>
                      <a:pt x="2619" y="6"/>
                    </a:cubicBezTo>
                    <a:cubicBezTo>
                      <a:pt x="2399" y="6"/>
                      <a:pt x="2104" y="36"/>
                      <a:pt x="1757" y="36"/>
                    </a:cubicBezTo>
                    <a:cubicBezTo>
                      <a:pt x="1583" y="36"/>
                      <a:pt x="1397" y="28"/>
                      <a:pt x="1199" y="6"/>
                    </a:cubicBezTo>
                    <a:cubicBezTo>
                      <a:pt x="1145" y="2"/>
                      <a:pt x="1092" y="0"/>
                      <a:pt x="104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33"/>
              <p:cNvSpPr/>
              <p:nvPr/>
            </p:nvSpPr>
            <p:spPr>
              <a:xfrm>
                <a:off x="879503" y="2206125"/>
                <a:ext cx="446120" cy="754691"/>
              </a:xfrm>
              <a:custGeom>
                <a:avLst/>
                <a:gdLst/>
                <a:ahLst/>
                <a:cxnLst/>
                <a:rect l="l" t="t" r="r" b="b"/>
                <a:pathLst>
                  <a:path w="5238" h="8861" extrusionOk="0">
                    <a:moveTo>
                      <a:pt x="2648" y="1"/>
                    </a:moveTo>
                    <a:cubicBezTo>
                      <a:pt x="1953" y="1"/>
                      <a:pt x="841" y="1226"/>
                      <a:pt x="435" y="2838"/>
                    </a:cubicBezTo>
                    <a:cubicBezTo>
                      <a:pt x="1" y="4561"/>
                      <a:pt x="739" y="6938"/>
                      <a:pt x="2048" y="7897"/>
                    </a:cubicBezTo>
                    <a:cubicBezTo>
                      <a:pt x="3357" y="8860"/>
                      <a:pt x="3928" y="8860"/>
                      <a:pt x="3928" y="8860"/>
                    </a:cubicBezTo>
                    <a:lnTo>
                      <a:pt x="5238" y="5891"/>
                    </a:lnTo>
                    <a:cubicBezTo>
                      <a:pt x="5238" y="5891"/>
                      <a:pt x="4143" y="5367"/>
                      <a:pt x="3729" y="4644"/>
                    </a:cubicBezTo>
                    <a:cubicBezTo>
                      <a:pt x="3316" y="3927"/>
                      <a:pt x="3515" y="2136"/>
                      <a:pt x="3646" y="1570"/>
                    </a:cubicBezTo>
                    <a:cubicBezTo>
                      <a:pt x="3776" y="979"/>
                      <a:pt x="3488" y="219"/>
                      <a:pt x="2792" y="20"/>
                    </a:cubicBezTo>
                    <a:cubicBezTo>
                      <a:pt x="2747" y="7"/>
                      <a:pt x="2699" y="1"/>
                      <a:pt x="264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3"/>
              <p:cNvSpPr/>
              <p:nvPr/>
            </p:nvSpPr>
            <p:spPr>
              <a:xfrm>
                <a:off x="890661" y="2200929"/>
                <a:ext cx="438540" cy="763464"/>
              </a:xfrm>
              <a:custGeom>
                <a:avLst/>
                <a:gdLst/>
                <a:ahLst/>
                <a:cxnLst/>
                <a:rect l="l" t="t" r="r" b="b"/>
                <a:pathLst>
                  <a:path w="5149" h="8964" extrusionOk="0">
                    <a:moveTo>
                      <a:pt x="2519" y="108"/>
                    </a:moveTo>
                    <a:cubicBezTo>
                      <a:pt x="2562" y="108"/>
                      <a:pt x="2602" y="113"/>
                      <a:pt x="2640" y="123"/>
                    </a:cubicBezTo>
                    <a:cubicBezTo>
                      <a:pt x="2944" y="212"/>
                      <a:pt x="3185" y="453"/>
                      <a:pt x="3316" y="736"/>
                    </a:cubicBezTo>
                    <a:cubicBezTo>
                      <a:pt x="3446" y="998"/>
                      <a:pt x="3488" y="1328"/>
                      <a:pt x="3425" y="1610"/>
                    </a:cubicBezTo>
                    <a:cubicBezTo>
                      <a:pt x="3357" y="1893"/>
                      <a:pt x="3274" y="2480"/>
                      <a:pt x="3274" y="3092"/>
                    </a:cubicBezTo>
                    <a:cubicBezTo>
                      <a:pt x="3253" y="3726"/>
                      <a:pt x="3316" y="4360"/>
                      <a:pt x="3535" y="4732"/>
                    </a:cubicBezTo>
                    <a:cubicBezTo>
                      <a:pt x="3750" y="5098"/>
                      <a:pt x="4122" y="5428"/>
                      <a:pt x="4452" y="5648"/>
                    </a:cubicBezTo>
                    <a:cubicBezTo>
                      <a:pt x="4735" y="5863"/>
                      <a:pt x="4955" y="5952"/>
                      <a:pt x="4997" y="5973"/>
                    </a:cubicBezTo>
                    <a:lnTo>
                      <a:pt x="3729" y="8853"/>
                    </a:lnTo>
                    <a:cubicBezTo>
                      <a:pt x="3708" y="8853"/>
                      <a:pt x="3708" y="8853"/>
                      <a:pt x="3666" y="8832"/>
                    </a:cubicBezTo>
                    <a:cubicBezTo>
                      <a:pt x="3598" y="8832"/>
                      <a:pt x="3488" y="8790"/>
                      <a:pt x="3336" y="8743"/>
                    </a:cubicBezTo>
                    <a:cubicBezTo>
                      <a:pt x="3033" y="8612"/>
                      <a:pt x="2572" y="8371"/>
                      <a:pt x="1917" y="7895"/>
                    </a:cubicBezTo>
                    <a:cubicBezTo>
                      <a:pt x="1289" y="7434"/>
                      <a:pt x="786" y="6606"/>
                      <a:pt x="477" y="5690"/>
                    </a:cubicBezTo>
                    <a:cubicBezTo>
                      <a:pt x="194" y="4774"/>
                      <a:pt x="131" y="3768"/>
                      <a:pt x="346" y="2920"/>
                    </a:cubicBezTo>
                    <a:cubicBezTo>
                      <a:pt x="545" y="2066"/>
                      <a:pt x="980" y="1328"/>
                      <a:pt x="1420" y="804"/>
                    </a:cubicBezTo>
                    <a:cubicBezTo>
                      <a:pt x="1634" y="563"/>
                      <a:pt x="1875" y="364"/>
                      <a:pt x="2074" y="254"/>
                    </a:cubicBezTo>
                    <a:cubicBezTo>
                      <a:pt x="2236" y="156"/>
                      <a:pt x="2388" y="108"/>
                      <a:pt x="2519" y="108"/>
                    </a:cubicBezTo>
                    <a:close/>
                    <a:moveTo>
                      <a:pt x="2509" y="1"/>
                    </a:moveTo>
                    <a:cubicBezTo>
                      <a:pt x="2356" y="1"/>
                      <a:pt x="2191" y="52"/>
                      <a:pt x="2027" y="149"/>
                    </a:cubicBezTo>
                    <a:cubicBezTo>
                      <a:pt x="1786" y="280"/>
                      <a:pt x="1551" y="474"/>
                      <a:pt x="1331" y="736"/>
                    </a:cubicBezTo>
                    <a:cubicBezTo>
                      <a:pt x="870" y="1260"/>
                      <a:pt x="456" y="2024"/>
                      <a:pt x="241" y="2873"/>
                    </a:cubicBezTo>
                    <a:cubicBezTo>
                      <a:pt x="1" y="3768"/>
                      <a:pt x="84" y="4794"/>
                      <a:pt x="393" y="5732"/>
                    </a:cubicBezTo>
                    <a:cubicBezTo>
                      <a:pt x="676" y="6669"/>
                      <a:pt x="1200" y="7502"/>
                      <a:pt x="1854" y="8005"/>
                    </a:cubicBezTo>
                    <a:cubicBezTo>
                      <a:pt x="2509" y="8481"/>
                      <a:pt x="2991" y="8722"/>
                      <a:pt x="3295" y="8832"/>
                    </a:cubicBezTo>
                    <a:cubicBezTo>
                      <a:pt x="3446" y="8895"/>
                      <a:pt x="3556" y="8942"/>
                      <a:pt x="3645" y="8942"/>
                    </a:cubicBezTo>
                    <a:cubicBezTo>
                      <a:pt x="3729" y="8963"/>
                      <a:pt x="3776" y="8963"/>
                      <a:pt x="3776" y="8963"/>
                    </a:cubicBezTo>
                    <a:lnTo>
                      <a:pt x="3797" y="8963"/>
                    </a:lnTo>
                    <a:lnTo>
                      <a:pt x="5148" y="5931"/>
                    </a:lnTo>
                    <a:lnTo>
                      <a:pt x="5086" y="5910"/>
                    </a:lnTo>
                    <a:cubicBezTo>
                      <a:pt x="5086" y="5910"/>
                      <a:pt x="4824" y="5779"/>
                      <a:pt x="4515" y="5559"/>
                    </a:cubicBezTo>
                    <a:cubicBezTo>
                      <a:pt x="4190" y="5339"/>
                      <a:pt x="3818" y="5035"/>
                      <a:pt x="3619" y="4684"/>
                    </a:cubicBezTo>
                    <a:cubicBezTo>
                      <a:pt x="3425" y="4339"/>
                      <a:pt x="3384" y="3705"/>
                      <a:pt x="3384" y="3113"/>
                    </a:cubicBezTo>
                    <a:cubicBezTo>
                      <a:pt x="3384" y="2506"/>
                      <a:pt x="3467" y="1914"/>
                      <a:pt x="3535" y="1631"/>
                    </a:cubicBezTo>
                    <a:cubicBezTo>
                      <a:pt x="3598" y="1328"/>
                      <a:pt x="3556" y="977"/>
                      <a:pt x="3425" y="673"/>
                    </a:cubicBezTo>
                    <a:cubicBezTo>
                      <a:pt x="3274" y="385"/>
                      <a:pt x="3012" y="123"/>
                      <a:pt x="2661" y="18"/>
                    </a:cubicBezTo>
                    <a:cubicBezTo>
                      <a:pt x="2612" y="6"/>
                      <a:pt x="2561" y="1"/>
                      <a:pt x="250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33"/>
              <p:cNvSpPr/>
              <p:nvPr/>
            </p:nvSpPr>
            <p:spPr>
              <a:xfrm>
                <a:off x="1044987" y="2600882"/>
                <a:ext cx="408646" cy="446376"/>
              </a:xfrm>
              <a:custGeom>
                <a:avLst/>
                <a:gdLst/>
                <a:ahLst/>
                <a:cxnLst/>
                <a:rect l="l" t="t" r="r" b="b"/>
                <a:pathLst>
                  <a:path w="4798" h="5241" extrusionOk="0">
                    <a:moveTo>
                      <a:pt x="2732" y="1"/>
                    </a:moveTo>
                    <a:cubicBezTo>
                      <a:pt x="2614" y="1"/>
                      <a:pt x="2485" y="52"/>
                      <a:pt x="2310" y="167"/>
                    </a:cubicBezTo>
                    <a:cubicBezTo>
                      <a:pt x="1875" y="449"/>
                      <a:pt x="1022" y="753"/>
                      <a:pt x="676" y="1256"/>
                    </a:cubicBezTo>
                    <a:cubicBezTo>
                      <a:pt x="325" y="1759"/>
                      <a:pt x="456" y="2628"/>
                      <a:pt x="236" y="3199"/>
                    </a:cubicBezTo>
                    <a:cubicBezTo>
                      <a:pt x="1" y="3764"/>
                      <a:pt x="84" y="4199"/>
                      <a:pt x="435" y="4419"/>
                    </a:cubicBezTo>
                    <a:cubicBezTo>
                      <a:pt x="807" y="4660"/>
                      <a:pt x="1331" y="4571"/>
                      <a:pt x="1786" y="4854"/>
                    </a:cubicBezTo>
                    <a:cubicBezTo>
                      <a:pt x="2146" y="5095"/>
                      <a:pt x="2451" y="5240"/>
                      <a:pt x="2693" y="5240"/>
                    </a:cubicBezTo>
                    <a:cubicBezTo>
                      <a:pt x="2760" y="5240"/>
                      <a:pt x="2823" y="5229"/>
                      <a:pt x="2881" y="5204"/>
                    </a:cubicBezTo>
                    <a:cubicBezTo>
                      <a:pt x="3143" y="5094"/>
                      <a:pt x="3467" y="4660"/>
                      <a:pt x="3771" y="4246"/>
                    </a:cubicBezTo>
                    <a:cubicBezTo>
                      <a:pt x="4059" y="3853"/>
                      <a:pt x="4253" y="3047"/>
                      <a:pt x="4384" y="2654"/>
                    </a:cubicBezTo>
                    <a:cubicBezTo>
                      <a:pt x="4515" y="2235"/>
                      <a:pt x="4452" y="1759"/>
                      <a:pt x="4452" y="1759"/>
                    </a:cubicBezTo>
                    <a:cubicBezTo>
                      <a:pt x="4452" y="1759"/>
                      <a:pt x="4798" y="1298"/>
                      <a:pt x="4405" y="994"/>
                    </a:cubicBezTo>
                    <a:cubicBezTo>
                      <a:pt x="4012" y="690"/>
                      <a:pt x="3729" y="643"/>
                      <a:pt x="3315" y="318"/>
                    </a:cubicBezTo>
                    <a:cubicBezTo>
                      <a:pt x="3066" y="120"/>
                      <a:pt x="2912" y="1"/>
                      <a:pt x="273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33"/>
              <p:cNvSpPr/>
              <p:nvPr/>
            </p:nvSpPr>
            <p:spPr>
              <a:xfrm>
                <a:off x="1046775" y="2595857"/>
                <a:ext cx="395700" cy="455489"/>
              </a:xfrm>
              <a:custGeom>
                <a:avLst/>
                <a:gdLst/>
                <a:ahLst/>
                <a:cxnLst/>
                <a:rect l="l" t="t" r="r" b="b"/>
                <a:pathLst>
                  <a:path w="4646" h="5348" extrusionOk="0">
                    <a:moveTo>
                      <a:pt x="2693" y="121"/>
                    </a:moveTo>
                    <a:cubicBezTo>
                      <a:pt x="2727" y="121"/>
                      <a:pt x="2759" y="126"/>
                      <a:pt x="2792" y="137"/>
                    </a:cubicBezTo>
                    <a:cubicBezTo>
                      <a:pt x="2923" y="157"/>
                      <a:pt x="3054" y="246"/>
                      <a:pt x="3253" y="419"/>
                    </a:cubicBezTo>
                    <a:cubicBezTo>
                      <a:pt x="3666" y="749"/>
                      <a:pt x="3970" y="791"/>
                      <a:pt x="4342" y="1095"/>
                    </a:cubicBezTo>
                    <a:cubicBezTo>
                      <a:pt x="4515" y="1226"/>
                      <a:pt x="4536" y="1404"/>
                      <a:pt x="4494" y="1535"/>
                    </a:cubicBezTo>
                    <a:cubicBezTo>
                      <a:pt x="4473" y="1666"/>
                      <a:pt x="4384" y="1770"/>
                      <a:pt x="4384" y="1770"/>
                    </a:cubicBezTo>
                    <a:lnTo>
                      <a:pt x="4384" y="1797"/>
                    </a:lnTo>
                    <a:lnTo>
                      <a:pt x="4384" y="1818"/>
                    </a:lnTo>
                    <a:cubicBezTo>
                      <a:pt x="4384" y="1818"/>
                      <a:pt x="4431" y="2294"/>
                      <a:pt x="4321" y="2687"/>
                    </a:cubicBezTo>
                    <a:cubicBezTo>
                      <a:pt x="4190" y="3080"/>
                      <a:pt x="3991" y="3891"/>
                      <a:pt x="3708" y="4284"/>
                    </a:cubicBezTo>
                    <a:cubicBezTo>
                      <a:pt x="3556" y="4478"/>
                      <a:pt x="3404" y="4698"/>
                      <a:pt x="3253" y="4850"/>
                    </a:cubicBezTo>
                    <a:cubicBezTo>
                      <a:pt x="3095" y="5023"/>
                      <a:pt x="2944" y="5153"/>
                      <a:pt x="2834" y="5201"/>
                    </a:cubicBezTo>
                    <a:cubicBezTo>
                      <a:pt x="2786" y="5229"/>
                      <a:pt x="2728" y="5240"/>
                      <a:pt x="2663" y="5240"/>
                    </a:cubicBezTo>
                    <a:cubicBezTo>
                      <a:pt x="2584" y="5240"/>
                      <a:pt x="2494" y="5224"/>
                      <a:pt x="2399" y="5201"/>
                    </a:cubicBezTo>
                    <a:cubicBezTo>
                      <a:pt x="2226" y="5133"/>
                      <a:pt x="2027" y="5023"/>
                      <a:pt x="1786" y="4871"/>
                    </a:cubicBezTo>
                    <a:cubicBezTo>
                      <a:pt x="1551" y="4719"/>
                      <a:pt x="1310" y="4677"/>
                      <a:pt x="1069" y="4630"/>
                    </a:cubicBezTo>
                    <a:cubicBezTo>
                      <a:pt x="828" y="4588"/>
                      <a:pt x="608" y="4546"/>
                      <a:pt x="456" y="4436"/>
                    </a:cubicBezTo>
                    <a:cubicBezTo>
                      <a:pt x="283" y="4326"/>
                      <a:pt x="173" y="4174"/>
                      <a:pt x="152" y="3975"/>
                    </a:cubicBezTo>
                    <a:cubicBezTo>
                      <a:pt x="110" y="3781"/>
                      <a:pt x="152" y="3541"/>
                      <a:pt x="262" y="3279"/>
                    </a:cubicBezTo>
                    <a:cubicBezTo>
                      <a:pt x="393" y="2975"/>
                      <a:pt x="414" y="2624"/>
                      <a:pt x="456" y="2273"/>
                    </a:cubicBezTo>
                    <a:cubicBezTo>
                      <a:pt x="477" y="1928"/>
                      <a:pt x="545" y="1598"/>
                      <a:pt x="697" y="1357"/>
                    </a:cubicBezTo>
                    <a:cubicBezTo>
                      <a:pt x="870" y="1116"/>
                      <a:pt x="1158" y="901"/>
                      <a:pt x="1462" y="723"/>
                    </a:cubicBezTo>
                    <a:cubicBezTo>
                      <a:pt x="1765" y="550"/>
                      <a:pt x="2095" y="419"/>
                      <a:pt x="2310" y="267"/>
                    </a:cubicBezTo>
                    <a:cubicBezTo>
                      <a:pt x="2475" y="169"/>
                      <a:pt x="2590" y="121"/>
                      <a:pt x="2693" y="121"/>
                    </a:cubicBezTo>
                    <a:close/>
                    <a:moveTo>
                      <a:pt x="2739" y="1"/>
                    </a:moveTo>
                    <a:cubicBezTo>
                      <a:pt x="2605" y="1"/>
                      <a:pt x="2453" y="50"/>
                      <a:pt x="2268" y="178"/>
                    </a:cubicBezTo>
                    <a:cubicBezTo>
                      <a:pt x="2048" y="309"/>
                      <a:pt x="1723" y="461"/>
                      <a:pt x="1420" y="639"/>
                    </a:cubicBezTo>
                    <a:cubicBezTo>
                      <a:pt x="1090" y="812"/>
                      <a:pt x="807" y="1011"/>
                      <a:pt x="608" y="1294"/>
                    </a:cubicBezTo>
                    <a:cubicBezTo>
                      <a:pt x="435" y="1556"/>
                      <a:pt x="372" y="1901"/>
                      <a:pt x="325" y="2252"/>
                    </a:cubicBezTo>
                    <a:cubicBezTo>
                      <a:pt x="304" y="2603"/>
                      <a:pt x="262" y="2949"/>
                      <a:pt x="152" y="3237"/>
                    </a:cubicBezTo>
                    <a:cubicBezTo>
                      <a:pt x="42" y="3520"/>
                      <a:pt x="0" y="3781"/>
                      <a:pt x="42" y="3996"/>
                    </a:cubicBezTo>
                    <a:cubicBezTo>
                      <a:pt x="63" y="4216"/>
                      <a:pt x="194" y="4415"/>
                      <a:pt x="393" y="4546"/>
                    </a:cubicBezTo>
                    <a:cubicBezTo>
                      <a:pt x="587" y="4651"/>
                      <a:pt x="807" y="4698"/>
                      <a:pt x="1048" y="4740"/>
                    </a:cubicBezTo>
                    <a:cubicBezTo>
                      <a:pt x="1289" y="4782"/>
                      <a:pt x="1503" y="4829"/>
                      <a:pt x="1723" y="4960"/>
                    </a:cubicBezTo>
                    <a:cubicBezTo>
                      <a:pt x="1964" y="5112"/>
                      <a:pt x="2179" y="5243"/>
                      <a:pt x="2378" y="5284"/>
                    </a:cubicBezTo>
                    <a:cubicBezTo>
                      <a:pt x="2477" y="5324"/>
                      <a:pt x="2579" y="5347"/>
                      <a:pt x="2675" y="5347"/>
                    </a:cubicBezTo>
                    <a:cubicBezTo>
                      <a:pt x="2747" y="5347"/>
                      <a:pt x="2816" y="5334"/>
                      <a:pt x="2881" y="5305"/>
                    </a:cubicBezTo>
                    <a:cubicBezTo>
                      <a:pt x="3033" y="5243"/>
                      <a:pt x="3185" y="5112"/>
                      <a:pt x="3336" y="4939"/>
                    </a:cubicBezTo>
                    <a:cubicBezTo>
                      <a:pt x="3488" y="4761"/>
                      <a:pt x="3645" y="4546"/>
                      <a:pt x="3797" y="4347"/>
                    </a:cubicBezTo>
                    <a:cubicBezTo>
                      <a:pt x="4101" y="3933"/>
                      <a:pt x="4300" y="3127"/>
                      <a:pt x="4431" y="2713"/>
                    </a:cubicBezTo>
                    <a:cubicBezTo>
                      <a:pt x="4536" y="2294"/>
                      <a:pt x="4494" y="1839"/>
                      <a:pt x="4494" y="1818"/>
                    </a:cubicBezTo>
                    <a:cubicBezTo>
                      <a:pt x="4494" y="1818"/>
                      <a:pt x="4583" y="1708"/>
                      <a:pt x="4604" y="1556"/>
                    </a:cubicBezTo>
                    <a:cubicBezTo>
                      <a:pt x="4646" y="1404"/>
                      <a:pt x="4625" y="1163"/>
                      <a:pt x="4405" y="1011"/>
                    </a:cubicBezTo>
                    <a:cubicBezTo>
                      <a:pt x="4012" y="681"/>
                      <a:pt x="3729" y="639"/>
                      <a:pt x="3336" y="330"/>
                    </a:cubicBezTo>
                    <a:cubicBezTo>
                      <a:pt x="3122" y="157"/>
                      <a:pt x="2991" y="47"/>
                      <a:pt x="2813" y="6"/>
                    </a:cubicBezTo>
                    <a:cubicBezTo>
                      <a:pt x="2789" y="2"/>
                      <a:pt x="2764" y="1"/>
                      <a:pt x="2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33"/>
              <p:cNvSpPr/>
              <p:nvPr/>
            </p:nvSpPr>
            <p:spPr>
              <a:xfrm>
                <a:off x="1249307" y="2741240"/>
                <a:ext cx="590995" cy="301161"/>
              </a:xfrm>
              <a:custGeom>
                <a:avLst/>
                <a:gdLst/>
                <a:ahLst/>
                <a:cxnLst/>
                <a:rect l="l" t="t" r="r" b="b"/>
                <a:pathLst>
                  <a:path w="6939" h="3536" extrusionOk="0">
                    <a:moveTo>
                      <a:pt x="1683" y="0"/>
                    </a:moveTo>
                    <a:cubicBezTo>
                      <a:pt x="1509" y="0"/>
                      <a:pt x="1297" y="25"/>
                      <a:pt x="1089" y="111"/>
                    </a:cubicBezTo>
                    <a:cubicBezTo>
                      <a:pt x="613" y="283"/>
                      <a:pt x="283" y="917"/>
                      <a:pt x="152" y="1682"/>
                    </a:cubicBezTo>
                    <a:cubicBezTo>
                      <a:pt x="0" y="2467"/>
                      <a:pt x="456" y="2708"/>
                      <a:pt x="456" y="2708"/>
                    </a:cubicBezTo>
                    <a:cubicBezTo>
                      <a:pt x="456" y="2708"/>
                      <a:pt x="1765" y="2970"/>
                      <a:pt x="1875" y="3012"/>
                    </a:cubicBezTo>
                    <a:cubicBezTo>
                      <a:pt x="1952" y="3048"/>
                      <a:pt x="2293" y="3105"/>
                      <a:pt x="2566" y="3105"/>
                    </a:cubicBezTo>
                    <a:cubicBezTo>
                      <a:pt x="2606" y="3105"/>
                      <a:pt x="2645" y="3104"/>
                      <a:pt x="2681" y="3101"/>
                    </a:cubicBezTo>
                    <a:cubicBezTo>
                      <a:pt x="2969" y="3054"/>
                      <a:pt x="3818" y="2970"/>
                      <a:pt x="3928" y="2970"/>
                    </a:cubicBezTo>
                    <a:cubicBezTo>
                      <a:pt x="4038" y="2991"/>
                      <a:pt x="4645" y="3012"/>
                      <a:pt x="5085" y="3232"/>
                    </a:cubicBezTo>
                    <a:cubicBezTo>
                      <a:pt x="5520" y="3426"/>
                      <a:pt x="5672" y="3515"/>
                      <a:pt x="5871" y="3536"/>
                    </a:cubicBezTo>
                    <a:cubicBezTo>
                      <a:pt x="6064" y="3536"/>
                      <a:pt x="6195" y="3363"/>
                      <a:pt x="6242" y="3295"/>
                    </a:cubicBezTo>
                    <a:cubicBezTo>
                      <a:pt x="6305" y="3206"/>
                      <a:pt x="6284" y="3075"/>
                      <a:pt x="6284" y="3075"/>
                    </a:cubicBezTo>
                    <a:cubicBezTo>
                      <a:pt x="6284" y="3075"/>
                      <a:pt x="6394" y="3012"/>
                      <a:pt x="6478" y="2923"/>
                    </a:cubicBezTo>
                    <a:cubicBezTo>
                      <a:pt x="6588" y="2813"/>
                      <a:pt x="6588" y="2708"/>
                      <a:pt x="6588" y="2708"/>
                    </a:cubicBezTo>
                    <a:cubicBezTo>
                      <a:pt x="6588" y="2708"/>
                      <a:pt x="6740" y="2577"/>
                      <a:pt x="6850" y="2399"/>
                    </a:cubicBezTo>
                    <a:cubicBezTo>
                      <a:pt x="6939" y="2205"/>
                      <a:pt x="6871" y="1834"/>
                      <a:pt x="6871" y="1834"/>
                    </a:cubicBezTo>
                    <a:cubicBezTo>
                      <a:pt x="6871" y="1834"/>
                      <a:pt x="6918" y="1792"/>
                      <a:pt x="6871" y="1572"/>
                    </a:cubicBezTo>
                    <a:cubicBezTo>
                      <a:pt x="6850" y="1352"/>
                      <a:pt x="6677" y="1006"/>
                      <a:pt x="6436" y="828"/>
                    </a:cubicBezTo>
                    <a:cubicBezTo>
                      <a:pt x="6174" y="634"/>
                      <a:pt x="5803" y="545"/>
                      <a:pt x="5499" y="482"/>
                    </a:cubicBezTo>
                    <a:cubicBezTo>
                      <a:pt x="5216" y="393"/>
                      <a:pt x="4776" y="393"/>
                      <a:pt x="4472" y="304"/>
                    </a:cubicBezTo>
                    <a:cubicBezTo>
                      <a:pt x="4190" y="241"/>
                      <a:pt x="3598" y="221"/>
                      <a:pt x="3142" y="173"/>
                    </a:cubicBezTo>
                    <a:cubicBezTo>
                      <a:pt x="2681" y="132"/>
                      <a:pt x="2074" y="42"/>
                      <a:pt x="2074" y="42"/>
                    </a:cubicBezTo>
                    <a:cubicBezTo>
                      <a:pt x="2074" y="42"/>
                      <a:pt x="1912" y="0"/>
                      <a:pt x="1683" y="0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33"/>
              <p:cNvSpPr/>
              <p:nvPr/>
            </p:nvSpPr>
            <p:spPr>
              <a:xfrm>
                <a:off x="1251010" y="2736811"/>
                <a:ext cx="591080" cy="309252"/>
              </a:xfrm>
              <a:custGeom>
                <a:avLst/>
                <a:gdLst/>
                <a:ahLst/>
                <a:cxnLst/>
                <a:rect l="l" t="t" r="r" b="b"/>
                <a:pathLst>
                  <a:path w="6940" h="3631" extrusionOk="0">
                    <a:moveTo>
                      <a:pt x="1593" y="108"/>
                    </a:moveTo>
                    <a:cubicBezTo>
                      <a:pt x="1640" y="108"/>
                      <a:pt x="1684" y="111"/>
                      <a:pt x="1724" y="115"/>
                    </a:cubicBezTo>
                    <a:cubicBezTo>
                      <a:pt x="1902" y="115"/>
                      <a:pt x="2033" y="163"/>
                      <a:pt x="2033" y="163"/>
                    </a:cubicBezTo>
                    <a:lnTo>
                      <a:pt x="2054" y="163"/>
                    </a:lnTo>
                    <a:cubicBezTo>
                      <a:pt x="2054" y="163"/>
                      <a:pt x="2661" y="246"/>
                      <a:pt x="3122" y="273"/>
                    </a:cubicBezTo>
                    <a:cubicBezTo>
                      <a:pt x="3578" y="314"/>
                      <a:pt x="4170" y="356"/>
                      <a:pt x="4452" y="424"/>
                    </a:cubicBezTo>
                    <a:cubicBezTo>
                      <a:pt x="4756" y="487"/>
                      <a:pt x="5196" y="508"/>
                      <a:pt x="5479" y="576"/>
                    </a:cubicBezTo>
                    <a:cubicBezTo>
                      <a:pt x="5762" y="665"/>
                      <a:pt x="6133" y="749"/>
                      <a:pt x="6374" y="927"/>
                    </a:cubicBezTo>
                    <a:cubicBezTo>
                      <a:pt x="6615" y="1100"/>
                      <a:pt x="6788" y="1451"/>
                      <a:pt x="6809" y="1645"/>
                    </a:cubicBezTo>
                    <a:lnTo>
                      <a:pt x="6809" y="1817"/>
                    </a:lnTo>
                    <a:lnTo>
                      <a:pt x="6809" y="1844"/>
                    </a:lnTo>
                    <a:lnTo>
                      <a:pt x="6788" y="1865"/>
                    </a:lnTo>
                    <a:lnTo>
                      <a:pt x="6809" y="1886"/>
                    </a:lnTo>
                    <a:lnTo>
                      <a:pt x="6809" y="2079"/>
                    </a:lnTo>
                    <a:cubicBezTo>
                      <a:pt x="6830" y="2210"/>
                      <a:pt x="6809" y="2341"/>
                      <a:pt x="6767" y="2409"/>
                    </a:cubicBezTo>
                    <a:cubicBezTo>
                      <a:pt x="6678" y="2582"/>
                      <a:pt x="6526" y="2713"/>
                      <a:pt x="6526" y="2713"/>
                    </a:cubicBezTo>
                    <a:lnTo>
                      <a:pt x="6505" y="2734"/>
                    </a:lnTo>
                    <a:lnTo>
                      <a:pt x="6505" y="2760"/>
                    </a:lnTo>
                    <a:cubicBezTo>
                      <a:pt x="6505" y="2760"/>
                      <a:pt x="6505" y="2844"/>
                      <a:pt x="6437" y="2933"/>
                    </a:cubicBezTo>
                    <a:cubicBezTo>
                      <a:pt x="6327" y="3022"/>
                      <a:pt x="6243" y="3085"/>
                      <a:pt x="6243" y="3085"/>
                    </a:cubicBezTo>
                    <a:lnTo>
                      <a:pt x="6196" y="3106"/>
                    </a:lnTo>
                    <a:lnTo>
                      <a:pt x="6196" y="3127"/>
                    </a:lnTo>
                    <a:lnTo>
                      <a:pt x="6196" y="3195"/>
                    </a:lnTo>
                    <a:cubicBezTo>
                      <a:pt x="6196" y="3237"/>
                      <a:pt x="6196" y="3284"/>
                      <a:pt x="6175" y="3305"/>
                    </a:cubicBezTo>
                    <a:cubicBezTo>
                      <a:pt x="6117" y="3382"/>
                      <a:pt x="6019" y="3522"/>
                      <a:pt x="5884" y="3522"/>
                    </a:cubicBezTo>
                    <a:cubicBezTo>
                      <a:pt x="5873" y="3522"/>
                      <a:pt x="5862" y="3521"/>
                      <a:pt x="5851" y="3519"/>
                    </a:cubicBezTo>
                    <a:cubicBezTo>
                      <a:pt x="5673" y="3519"/>
                      <a:pt x="5521" y="3436"/>
                      <a:pt x="5086" y="3237"/>
                    </a:cubicBezTo>
                    <a:cubicBezTo>
                      <a:pt x="4866" y="3106"/>
                      <a:pt x="4604" y="3064"/>
                      <a:pt x="4363" y="3022"/>
                    </a:cubicBezTo>
                    <a:cubicBezTo>
                      <a:pt x="4149" y="2975"/>
                      <a:pt x="3950" y="2975"/>
                      <a:pt x="3908" y="2975"/>
                    </a:cubicBezTo>
                    <a:cubicBezTo>
                      <a:pt x="3894" y="2968"/>
                      <a:pt x="3877" y="2965"/>
                      <a:pt x="3856" y="2965"/>
                    </a:cubicBezTo>
                    <a:cubicBezTo>
                      <a:pt x="3816" y="2965"/>
                      <a:pt x="3761" y="2975"/>
                      <a:pt x="3688" y="2975"/>
                    </a:cubicBezTo>
                    <a:cubicBezTo>
                      <a:pt x="3604" y="2975"/>
                      <a:pt x="3473" y="2996"/>
                      <a:pt x="3342" y="3022"/>
                    </a:cubicBezTo>
                    <a:cubicBezTo>
                      <a:pt x="3080" y="3043"/>
                      <a:pt x="2792" y="3064"/>
                      <a:pt x="2640" y="3085"/>
                    </a:cubicBezTo>
                    <a:cubicBezTo>
                      <a:pt x="2602" y="3091"/>
                      <a:pt x="2560" y="3093"/>
                      <a:pt x="2516" y="3093"/>
                    </a:cubicBezTo>
                    <a:cubicBezTo>
                      <a:pt x="2410" y="3093"/>
                      <a:pt x="2292" y="3079"/>
                      <a:pt x="2185" y="3064"/>
                    </a:cubicBezTo>
                    <a:cubicBezTo>
                      <a:pt x="2033" y="3064"/>
                      <a:pt x="1902" y="3022"/>
                      <a:pt x="1876" y="2996"/>
                    </a:cubicBezTo>
                    <a:cubicBezTo>
                      <a:pt x="1855" y="2996"/>
                      <a:pt x="1813" y="2996"/>
                      <a:pt x="1771" y="2975"/>
                    </a:cubicBezTo>
                    <a:cubicBezTo>
                      <a:pt x="1724" y="2975"/>
                      <a:pt x="1661" y="2954"/>
                      <a:pt x="1593" y="2933"/>
                    </a:cubicBezTo>
                    <a:cubicBezTo>
                      <a:pt x="1462" y="2912"/>
                      <a:pt x="1289" y="2865"/>
                      <a:pt x="1116" y="2823"/>
                    </a:cubicBezTo>
                    <a:cubicBezTo>
                      <a:pt x="787" y="2760"/>
                      <a:pt x="483" y="2692"/>
                      <a:pt x="462" y="2692"/>
                    </a:cubicBezTo>
                    <a:cubicBezTo>
                      <a:pt x="462" y="2692"/>
                      <a:pt x="373" y="2650"/>
                      <a:pt x="284" y="2498"/>
                    </a:cubicBezTo>
                    <a:cubicBezTo>
                      <a:pt x="200" y="2367"/>
                      <a:pt x="111" y="2126"/>
                      <a:pt x="174" y="1755"/>
                    </a:cubicBezTo>
                    <a:cubicBezTo>
                      <a:pt x="305" y="990"/>
                      <a:pt x="635" y="377"/>
                      <a:pt x="1090" y="204"/>
                    </a:cubicBezTo>
                    <a:cubicBezTo>
                      <a:pt x="1259" y="136"/>
                      <a:pt x="1440" y="108"/>
                      <a:pt x="1593" y="108"/>
                    </a:cubicBezTo>
                    <a:close/>
                    <a:moveTo>
                      <a:pt x="1590" y="1"/>
                    </a:moveTo>
                    <a:cubicBezTo>
                      <a:pt x="1423" y="1"/>
                      <a:pt x="1230" y="31"/>
                      <a:pt x="1048" y="94"/>
                    </a:cubicBezTo>
                    <a:cubicBezTo>
                      <a:pt x="546" y="314"/>
                      <a:pt x="200" y="948"/>
                      <a:pt x="69" y="1734"/>
                    </a:cubicBezTo>
                    <a:cubicBezTo>
                      <a:pt x="1" y="2126"/>
                      <a:pt x="90" y="2409"/>
                      <a:pt x="174" y="2561"/>
                    </a:cubicBezTo>
                    <a:cubicBezTo>
                      <a:pt x="284" y="2734"/>
                      <a:pt x="415" y="2802"/>
                      <a:pt x="415" y="2802"/>
                    </a:cubicBezTo>
                    <a:lnTo>
                      <a:pt x="436" y="2802"/>
                    </a:lnTo>
                    <a:cubicBezTo>
                      <a:pt x="436" y="2802"/>
                      <a:pt x="766" y="2865"/>
                      <a:pt x="1090" y="2954"/>
                    </a:cubicBezTo>
                    <a:cubicBezTo>
                      <a:pt x="1268" y="2975"/>
                      <a:pt x="1441" y="3022"/>
                      <a:pt x="1572" y="3043"/>
                    </a:cubicBezTo>
                    <a:cubicBezTo>
                      <a:pt x="1640" y="3064"/>
                      <a:pt x="1703" y="3085"/>
                      <a:pt x="1745" y="3085"/>
                    </a:cubicBezTo>
                    <a:cubicBezTo>
                      <a:pt x="1792" y="3106"/>
                      <a:pt x="1834" y="3106"/>
                      <a:pt x="1834" y="3106"/>
                    </a:cubicBezTo>
                    <a:cubicBezTo>
                      <a:pt x="1902" y="3127"/>
                      <a:pt x="2007" y="3174"/>
                      <a:pt x="2185" y="3195"/>
                    </a:cubicBezTo>
                    <a:cubicBezTo>
                      <a:pt x="2286" y="3195"/>
                      <a:pt x="2397" y="3204"/>
                      <a:pt x="2504" y="3204"/>
                    </a:cubicBezTo>
                    <a:cubicBezTo>
                      <a:pt x="2558" y="3204"/>
                      <a:pt x="2611" y="3202"/>
                      <a:pt x="2661" y="3195"/>
                    </a:cubicBezTo>
                    <a:cubicBezTo>
                      <a:pt x="2792" y="3174"/>
                      <a:pt x="3080" y="3153"/>
                      <a:pt x="3342" y="3127"/>
                    </a:cubicBezTo>
                    <a:cubicBezTo>
                      <a:pt x="3473" y="3106"/>
                      <a:pt x="3604" y="3106"/>
                      <a:pt x="3709" y="3085"/>
                    </a:cubicBezTo>
                    <a:lnTo>
                      <a:pt x="3908" y="3085"/>
                    </a:lnTo>
                    <a:cubicBezTo>
                      <a:pt x="3971" y="3085"/>
                      <a:pt x="4128" y="3106"/>
                      <a:pt x="4363" y="3127"/>
                    </a:cubicBezTo>
                    <a:cubicBezTo>
                      <a:pt x="4583" y="3174"/>
                      <a:pt x="4824" y="3237"/>
                      <a:pt x="5044" y="3326"/>
                    </a:cubicBezTo>
                    <a:cubicBezTo>
                      <a:pt x="5479" y="3546"/>
                      <a:pt x="5631" y="3629"/>
                      <a:pt x="5851" y="3629"/>
                    </a:cubicBezTo>
                    <a:cubicBezTo>
                      <a:pt x="5861" y="3630"/>
                      <a:pt x="5872" y="3631"/>
                      <a:pt x="5883" y="3631"/>
                    </a:cubicBezTo>
                    <a:cubicBezTo>
                      <a:pt x="6081" y="3631"/>
                      <a:pt x="6225" y="3452"/>
                      <a:pt x="6264" y="3368"/>
                    </a:cubicBezTo>
                    <a:cubicBezTo>
                      <a:pt x="6306" y="3326"/>
                      <a:pt x="6306" y="3258"/>
                      <a:pt x="6327" y="3216"/>
                    </a:cubicBezTo>
                    <a:lnTo>
                      <a:pt x="6327" y="3153"/>
                    </a:lnTo>
                    <a:cubicBezTo>
                      <a:pt x="6353" y="3153"/>
                      <a:pt x="6416" y="3106"/>
                      <a:pt x="6505" y="3022"/>
                    </a:cubicBezTo>
                    <a:cubicBezTo>
                      <a:pt x="6615" y="2912"/>
                      <a:pt x="6615" y="2823"/>
                      <a:pt x="6615" y="2802"/>
                    </a:cubicBezTo>
                    <a:cubicBezTo>
                      <a:pt x="6615" y="2781"/>
                      <a:pt x="6788" y="2671"/>
                      <a:pt x="6877" y="2472"/>
                    </a:cubicBezTo>
                    <a:cubicBezTo>
                      <a:pt x="6940" y="2367"/>
                      <a:pt x="6940" y="2210"/>
                      <a:pt x="6940" y="2079"/>
                    </a:cubicBezTo>
                    <a:cubicBezTo>
                      <a:pt x="6919" y="1975"/>
                      <a:pt x="6919" y="1906"/>
                      <a:pt x="6919" y="1886"/>
                    </a:cubicBezTo>
                    <a:lnTo>
                      <a:pt x="6919" y="1844"/>
                    </a:lnTo>
                    <a:cubicBezTo>
                      <a:pt x="6940" y="1796"/>
                      <a:pt x="6940" y="1734"/>
                      <a:pt x="6919" y="1624"/>
                    </a:cubicBezTo>
                    <a:cubicBezTo>
                      <a:pt x="6898" y="1383"/>
                      <a:pt x="6720" y="1032"/>
                      <a:pt x="6437" y="838"/>
                    </a:cubicBezTo>
                    <a:cubicBezTo>
                      <a:pt x="6175" y="639"/>
                      <a:pt x="5783" y="555"/>
                      <a:pt x="5500" y="466"/>
                    </a:cubicBezTo>
                    <a:cubicBezTo>
                      <a:pt x="5196" y="403"/>
                      <a:pt x="4756" y="377"/>
                      <a:pt x="4473" y="314"/>
                    </a:cubicBezTo>
                    <a:cubicBezTo>
                      <a:pt x="4170" y="246"/>
                      <a:pt x="3578" y="204"/>
                      <a:pt x="3122" y="163"/>
                    </a:cubicBezTo>
                    <a:cubicBezTo>
                      <a:pt x="2661" y="115"/>
                      <a:pt x="2054" y="53"/>
                      <a:pt x="2054" y="53"/>
                    </a:cubicBezTo>
                    <a:cubicBezTo>
                      <a:pt x="2033" y="53"/>
                      <a:pt x="1923" y="11"/>
                      <a:pt x="1745" y="11"/>
                    </a:cubicBezTo>
                    <a:cubicBezTo>
                      <a:pt x="1697" y="4"/>
                      <a:pt x="1645" y="1"/>
                      <a:pt x="159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3" name="Google Shape;673;p33"/>
              <p:cNvSpPr/>
              <p:nvPr/>
            </p:nvSpPr>
            <p:spPr>
              <a:xfrm>
                <a:off x="1600288" y="2890285"/>
                <a:ext cx="187885" cy="116427"/>
              </a:xfrm>
              <a:custGeom>
                <a:avLst/>
                <a:gdLst/>
                <a:ahLst/>
                <a:cxnLst/>
                <a:rect l="l" t="t" r="r" b="b"/>
                <a:pathLst>
                  <a:path w="2206" h="1367" extrusionOk="0">
                    <a:moveTo>
                      <a:pt x="281" y="0"/>
                    </a:moveTo>
                    <a:cubicBezTo>
                      <a:pt x="150" y="0"/>
                      <a:pt x="69" y="15"/>
                      <a:pt x="69" y="15"/>
                    </a:cubicBezTo>
                    <a:cubicBezTo>
                      <a:pt x="27" y="15"/>
                      <a:pt x="0" y="63"/>
                      <a:pt x="27" y="84"/>
                    </a:cubicBezTo>
                    <a:cubicBezTo>
                      <a:pt x="27" y="104"/>
                      <a:pt x="48" y="125"/>
                      <a:pt x="89" y="125"/>
                    </a:cubicBezTo>
                    <a:cubicBezTo>
                      <a:pt x="89" y="125"/>
                      <a:pt x="156" y="114"/>
                      <a:pt x="264" y="114"/>
                    </a:cubicBezTo>
                    <a:cubicBezTo>
                      <a:pt x="490" y="114"/>
                      <a:pt x="899" y="164"/>
                      <a:pt x="1268" y="476"/>
                    </a:cubicBezTo>
                    <a:cubicBezTo>
                      <a:pt x="1833" y="958"/>
                      <a:pt x="2095" y="1351"/>
                      <a:pt x="2095" y="1351"/>
                    </a:cubicBezTo>
                    <a:cubicBezTo>
                      <a:pt x="2095" y="1361"/>
                      <a:pt x="2107" y="1367"/>
                      <a:pt x="2121" y="1367"/>
                    </a:cubicBezTo>
                    <a:cubicBezTo>
                      <a:pt x="2136" y="1367"/>
                      <a:pt x="2153" y="1361"/>
                      <a:pt x="2163" y="1351"/>
                    </a:cubicBezTo>
                    <a:cubicBezTo>
                      <a:pt x="2184" y="1351"/>
                      <a:pt x="2205" y="1304"/>
                      <a:pt x="2184" y="1283"/>
                    </a:cubicBezTo>
                    <a:cubicBezTo>
                      <a:pt x="2184" y="1283"/>
                      <a:pt x="1922" y="890"/>
                      <a:pt x="1357" y="387"/>
                    </a:cubicBezTo>
                    <a:cubicBezTo>
                      <a:pt x="968" y="57"/>
                      <a:pt x="533" y="0"/>
                      <a:pt x="28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33"/>
              <p:cNvSpPr/>
              <p:nvPr/>
            </p:nvSpPr>
            <p:spPr>
              <a:xfrm>
                <a:off x="1633759" y="2835777"/>
                <a:ext cx="180731" cy="137975"/>
              </a:xfrm>
              <a:custGeom>
                <a:avLst/>
                <a:gdLst/>
                <a:ahLst/>
                <a:cxnLst/>
                <a:rect l="l" t="t" r="r" b="b"/>
                <a:pathLst>
                  <a:path w="2122" h="1620" extrusionOk="0">
                    <a:moveTo>
                      <a:pt x="68" y="1"/>
                    </a:moveTo>
                    <a:cubicBezTo>
                      <a:pt x="47" y="1"/>
                      <a:pt x="0" y="27"/>
                      <a:pt x="0" y="69"/>
                    </a:cubicBezTo>
                    <a:cubicBezTo>
                      <a:pt x="0" y="90"/>
                      <a:pt x="26" y="111"/>
                      <a:pt x="68" y="111"/>
                    </a:cubicBezTo>
                    <a:cubicBezTo>
                      <a:pt x="68" y="111"/>
                      <a:pt x="964" y="179"/>
                      <a:pt x="1440" y="614"/>
                    </a:cubicBezTo>
                    <a:cubicBezTo>
                      <a:pt x="1922" y="1048"/>
                      <a:pt x="2011" y="1572"/>
                      <a:pt x="2011" y="1572"/>
                    </a:cubicBezTo>
                    <a:cubicBezTo>
                      <a:pt x="2011" y="1598"/>
                      <a:pt x="2032" y="1619"/>
                      <a:pt x="2074" y="1619"/>
                    </a:cubicBezTo>
                    <a:cubicBezTo>
                      <a:pt x="2095" y="1619"/>
                      <a:pt x="2121" y="1598"/>
                      <a:pt x="2121" y="1551"/>
                    </a:cubicBezTo>
                    <a:cubicBezTo>
                      <a:pt x="2121" y="1551"/>
                      <a:pt x="2032" y="1006"/>
                      <a:pt x="1508" y="525"/>
                    </a:cubicBezTo>
                    <a:cubicBezTo>
                      <a:pt x="985" y="48"/>
                      <a:pt x="68" y="1"/>
                      <a:pt x="6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33"/>
              <p:cNvSpPr/>
              <p:nvPr/>
            </p:nvSpPr>
            <p:spPr>
              <a:xfrm>
                <a:off x="1680602" y="2806394"/>
                <a:ext cx="157905" cy="100415"/>
              </a:xfrm>
              <a:custGeom>
                <a:avLst/>
                <a:gdLst/>
                <a:ahLst/>
                <a:cxnLst/>
                <a:rect l="l" t="t" r="r" b="b"/>
                <a:pathLst>
                  <a:path w="1854" h="1179" extrusionOk="0">
                    <a:moveTo>
                      <a:pt x="63" y="0"/>
                    </a:moveTo>
                    <a:cubicBezTo>
                      <a:pt x="21" y="0"/>
                      <a:pt x="0" y="21"/>
                      <a:pt x="0" y="42"/>
                    </a:cubicBezTo>
                    <a:cubicBezTo>
                      <a:pt x="0" y="84"/>
                      <a:pt x="21" y="110"/>
                      <a:pt x="42" y="110"/>
                    </a:cubicBezTo>
                    <a:cubicBezTo>
                      <a:pt x="42" y="110"/>
                      <a:pt x="262" y="152"/>
                      <a:pt x="524" y="241"/>
                    </a:cubicBezTo>
                    <a:cubicBezTo>
                      <a:pt x="786" y="304"/>
                      <a:pt x="1110" y="435"/>
                      <a:pt x="1309" y="634"/>
                    </a:cubicBezTo>
                    <a:cubicBezTo>
                      <a:pt x="1524" y="849"/>
                      <a:pt x="1634" y="959"/>
                      <a:pt x="1702" y="1048"/>
                    </a:cubicBezTo>
                    <a:cubicBezTo>
                      <a:pt x="1723" y="1069"/>
                      <a:pt x="1744" y="1089"/>
                      <a:pt x="1744" y="1110"/>
                    </a:cubicBezTo>
                    <a:cubicBezTo>
                      <a:pt x="1744" y="1158"/>
                      <a:pt x="1765" y="1178"/>
                      <a:pt x="1807" y="1178"/>
                    </a:cubicBezTo>
                    <a:cubicBezTo>
                      <a:pt x="1833" y="1158"/>
                      <a:pt x="1854" y="1131"/>
                      <a:pt x="1854" y="1110"/>
                    </a:cubicBezTo>
                    <a:lnTo>
                      <a:pt x="1854" y="1089"/>
                    </a:lnTo>
                    <a:lnTo>
                      <a:pt x="1854" y="1069"/>
                    </a:lnTo>
                    <a:cubicBezTo>
                      <a:pt x="1833" y="1048"/>
                      <a:pt x="1807" y="1000"/>
                      <a:pt x="1786" y="979"/>
                    </a:cubicBezTo>
                    <a:cubicBezTo>
                      <a:pt x="1723" y="896"/>
                      <a:pt x="1613" y="765"/>
                      <a:pt x="1393" y="545"/>
                    </a:cubicBezTo>
                    <a:cubicBezTo>
                      <a:pt x="1152" y="346"/>
                      <a:pt x="828" y="194"/>
                      <a:pt x="545" y="131"/>
                    </a:cubicBezTo>
                    <a:cubicBezTo>
                      <a:pt x="283" y="42"/>
                      <a:pt x="63" y="0"/>
                      <a:pt x="6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6" name="Google Shape;676;p33"/>
              <p:cNvSpPr/>
              <p:nvPr/>
            </p:nvSpPr>
            <p:spPr>
              <a:xfrm>
                <a:off x="1169399" y="1419677"/>
                <a:ext cx="667307" cy="502673"/>
              </a:xfrm>
              <a:custGeom>
                <a:avLst/>
                <a:gdLst/>
                <a:ahLst/>
                <a:cxnLst/>
                <a:rect l="l" t="t" r="r" b="b"/>
                <a:pathLst>
                  <a:path w="7835" h="5902" extrusionOk="0">
                    <a:moveTo>
                      <a:pt x="3465" y="0"/>
                    </a:moveTo>
                    <a:cubicBezTo>
                      <a:pt x="3459" y="0"/>
                      <a:pt x="3453" y="0"/>
                      <a:pt x="3446" y="1"/>
                    </a:cubicBezTo>
                    <a:cubicBezTo>
                      <a:pt x="2488" y="1"/>
                      <a:pt x="1875" y="524"/>
                      <a:pt x="1634" y="786"/>
                    </a:cubicBezTo>
                    <a:cubicBezTo>
                      <a:pt x="1394" y="1027"/>
                      <a:pt x="1310" y="1247"/>
                      <a:pt x="1289" y="1441"/>
                    </a:cubicBezTo>
                    <a:cubicBezTo>
                      <a:pt x="1242" y="1661"/>
                      <a:pt x="1263" y="2163"/>
                      <a:pt x="1263" y="2163"/>
                    </a:cubicBezTo>
                    <a:cubicBezTo>
                      <a:pt x="1263" y="2163"/>
                      <a:pt x="1090" y="1640"/>
                      <a:pt x="959" y="1336"/>
                    </a:cubicBezTo>
                    <a:cubicBezTo>
                      <a:pt x="892" y="1178"/>
                      <a:pt x="814" y="1106"/>
                      <a:pt x="745" y="1106"/>
                    </a:cubicBezTo>
                    <a:cubicBezTo>
                      <a:pt x="678" y="1106"/>
                      <a:pt x="620" y="1171"/>
                      <a:pt x="587" y="1289"/>
                    </a:cubicBezTo>
                    <a:cubicBezTo>
                      <a:pt x="545" y="1551"/>
                      <a:pt x="938" y="1964"/>
                      <a:pt x="938" y="1964"/>
                    </a:cubicBezTo>
                    <a:cubicBezTo>
                      <a:pt x="938" y="1964"/>
                      <a:pt x="780" y="1892"/>
                      <a:pt x="583" y="1892"/>
                    </a:cubicBezTo>
                    <a:cubicBezTo>
                      <a:pt x="516" y="1892"/>
                      <a:pt x="444" y="1900"/>
                      <a:pt x="372" y="1923"/>
                    </a:cubicBezTo>
                    <a:cubicBezTo>
                      <a:pt x="84" y="2012"/>
                      <a:pt x="111" y="2184"/>
                      <a:pt x="325" y="2252"/>
                    </a:cubicBezTo>
                    <a:cubicBezTo>
                      <a:pt x="524" y="2294"/>
                      <a:pt x="1001" y="2315"/>
                      <a:pt x="1001" y="2315"/>
                    </a:cubicBezTo>
                    <a:cubicBezTo>
                      <a:pt x="1001" y="2315"/>
                      <a:pt x="393" y="2357"/>
                      <a:pt x="194" y="2687"/>
                    </a:cubicBezTo>
                    <a:cubicBezTo>
                      <a:pt x="1" y="3012"/>
                      <a:pt x="111" y="3300"/>
                      <a:pt x="241" y="3824"/>
                    </a:cubicBezTo>
                    <a:cubicBezTo>
                      <a:pt x="393" y="4368"/>
                      <a:pt x="765" y="5044"/>
                      <a:pt x="765" y="5044"/>
                    </a:cubicBezTo>
                    <a:cubicBezTo>
                      <a:pt x="765" y="5044"/>
                      <a:pt x="2048" y="5719"/>
                      <a:pt x="2551" y="5850"/>
                    </a:cubicBezTo>
                    <a:cubicBezTo>
                      <a:pt x="2699" y="5887"/>
                      <a:pt x="2873" y="5902"/>
                      <a:pt x="3053" y="5902"/>
                    </a:cubicBezTo>
                    <a:cubicBezTo>
                      <a:pt x="3508" y="5902"/>
                      <a:pt x="4005" y="5810"/>
                      <a:pt x="4253" y="5761"/>
                    </a:cubicBezTo>
                    <a:cubicBezTo>
                      <a:pt x="4583" y="5719"/>
                      <a:pt x="5824" y="5347"/>
                      <a:pt x="5824" y="5347"/>
                    </a:cubicBezTo>
                    <a:cubicBezTo>
                      <a:pt x="5824" y="5347"/>
                      <a:pt x="5836" y="5348"/>
                      <a:pt x="5859" y="5348"/>
                    </a:cubicBezTo>
                    <a:cubicBezTo>
                      <a:pt x="6027" y="5348"/>
                      <a:pt x="6766" y="5312"/>
                      <a:pt x="7264" y="4693"/>
                    </a:cubicBezTo>
                    <a:cubicBezTo>
                      <a:pt x="7835" y="3996"/>
                      <a:pt x="7657" y="3080"/>
                      <a:pt x="7180" y="2336"/>
                    </a:cubicBezTo>
                    <a:cubicBezTo>
                      <a:pt x="6722" y="1577"/>
                      <a:pt x="4435" y="0"/>
                      <a:pt x="34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7" name="Google Shape;677;p33"/>
              <p:cNvSpPr/>
              <p:nvPr/>
            </p:nvSpPr>
            <p:spPr>
              <a:xfrm>
                <a:off x="1169418" y="1414311"/>
                <a:ext cx="653935" cy="513745"/>
              </a:xfrm>
              <a:custGeom>
                <a:avLst/>
                <a:gdLst/>
                <a:ahLst/>
                <a:cxnLst/>
                <a:rect l="l" t="t" r="r" b="b"/>
                <a:pathLst>
                  <a:path w="7678" h="6032" extrusionOk="0">
                    <a:moveTo>
                      <a:pt x="3426" y="111"/>
                    </a:moveTo>
                    <a:cubicBezTo>
                      <a:pt x="3666" y="111"/>
                      <a:pt x="3970" y="195"/>
                      <a:pt x="4342" y="373"/>
                    </a:cubicBezTo>
                    <a:cubicBezTo>
                      <a:pt x="4693" y="524"/>
                      <a:pt x="5086" y="744"/>
                      <a:pt x="5452" y="980"/>
                    </a:cubicBezTo>
                    <a:cubicBezTo>
                      <a:pt x="6217" y="1483"/>
                      <a:pt x="6919" y="2075"/>
                      <a:pt x="7133" y="2420"/>
                    </a:cubicBezTo>
                    <a:cubicBezTo>
                      <a:pt x="7353" y="2792"/>
                      <a:pt x="7505" y="3185"/>
                      <a:pt x="7547" y="3599"/>
                    </a:cubicBezTo>
                    <a:cubicBezTo>
                      <a:pt x="7573" y="3991"/>
                      <a:pt x="7484" y="4384"/>
                      <a:pt x="7201" y="4714"/>
                    </a:cubicBezTo>
                    <a:cubicBezTo>
                      <a:pt x="6740" y="5304"/>
                      <a:pt x="6057" y="5349"/>
                      <a:pt x="5859" y="5349"/>
                    </a:cubicBezTo>
                    <a:cubicBezTo>
                      <a:pt x="5823" y="5349"/>
                      <a:pt x="5803" y="5348"/>
                      <a:pt x="5803" y="5348"/>
                    </a:cubicBezTo>
                    <a:cubicBezTo>
                      <a:pt x="5803" y="5348"/>
                      <a:pt x="5478" y="5458"/>
                      <a:pt x="5128" y="5541"/>
                    </a:cubicBezTo>
                    <a:cubicBezTo>
                      <a:pt x="4777" y="5651"/>
                      <a:pt x="4384" y="5761"/>
                      <a:pt x="4232" y="5782"/>
                    </a:cubicBezTo>
                    <a:cubicBezTo>
                      <a:pt x="4059" y="5803"/>
                      <a:pt x="3776" y="5871"/>
                      <a:pt x="3446" y="5892"/>
                    </a:cubicBezTo>
                    <a:cubicBezTo>
                      <a:pt x="3295" y="5903"/>
                      <a:pt x="3136" y="5913"/>
                      <a:pt x="2986" y="5913"/>
                    </a:cubicBezTo>
                    <a:cubicBezTo>
                      <a:pt x="2835" y="5913"/>
                      <a:pt x="2692" y="5903"/>
                      <a:pt x="2572" y="5871"/>
                    </a:cubicBezTo>
                    <a:cubicBezTo>
                      <a:pt x="2310" y="5803"/>
                      <a:pt x="1854" y="5589"/>
                      <a:pt x="1483" y="5410"/>
                    </a:cubicBezTo>
                    <a:cubicBezTo>
                      <a:pt x="1111" y="5238"/>
                      <a:pt x="807" y="5065"/>
                      <a:pt x="786" y="5065"/>
                    </a:cubicBezTo>
                    <a:cubicBezTo>
                      <a:pt x="786" y="5039"/>
                      <a:pt x="414" y="4384"/>
                      <a:pt x="283" y="3887"/>
                    </a:cubicBezTo>
                    <a:cubicBezTo>
                      <a:pt x="215" y="3599"/>
                      <a:pt x="152" y="3405"/>
                      <a:pt x="132" y="3232"/>
                    </a:cubicBezTo>
                    <a:cubicBezTo>
                      <a:pt x="132" y="3054"/>
                      <a:pt x="132" y="2923"/>
                      <a:pt x="242" y="2771"/>
                    </a:cubicBezTo>
                    <a:cubicBezTo>
                      <a:pt x="325" y="2640"/>
                      <a:pt x="503" y="2530"/>
                      <a:pt x="676" y="2488"/>
                    </a:cubicBezTo>
                    <a:cubicBezTo>
                      <a:pt x="849" y="2446"/>
                      <a:pt x="1001" y="2420"/>
                      <a:pt x="1001" y="2420"/>
                    </a:cubicBezTo>
                    <a:lnTo>
                      <a:pt x="980" y="2315"/>
                    </a:lnTo>
                    <a:lnTo>
                      <a:pt x="739" y="2315"/>
                    </a:lnTo>
                    <a:cubicBezTo>
                      <a:pt x="587" y="2289"/>
                      <a:pt x="414" y="2268"/>
                      <a:pt x="325" y="2247"/>
                    </a:cubicBezTo>
                    <a:cubicBezTo>
                      <a:pt x="283" y="2247"/>
                      <a:pt x="242" y="2226"/>
                      <a:pt x="215" y="2206"/>
                    </a:cubicBezTo>
                    <a:lnTo>
                      <a:pt x="215" y="2158"/>
                    </a:lnTo>
                    <a:cubicBezTo>
                      <a:pt x="215" y="2137"/>
                      <a:pt x="262" y="2075"/>
                      <a:pt x="372" y="2027"/>
                    </a:cubicBezTo>
                    <a:cubicBezTo>
                      <a:pt x="431" y="2013"/>
                      <a:pt x="489" y="2008"/>
                      <a:pt x="544" y="2008"/>
                    </a:cubicBezTo>
                    <a:cubicBezTo>
                      <a:pt x="738" y="2008"/>
                      <a:pt x="896" y="2075"/>
                      <a:pt x="896" y="2075"/>
                    </a:cubicBezTo>
                    <a:lnTo>
                      <a:pt x="959" y="1986"/>
                    </a:lnTo>
                    <a:cubicBezTo>
                      <a:pt x="959" y="1986"/>
                      <a:pt x="870" y="1897"/>
                      <a:pt x="786" y="1766"/>
                    </a:cubicBezTo>
                    <a:cubicBezTo>
                      <a:pt x="697" y="1635"/>
                      <a:pt x="634" y="1462"/>
                      <a:pt x="634" y="1373"/>
                    </a:cubicBezTo>
                    <a:cubicBezTo>
                      <a:pt x="655" y="1310"/>
                      <a:pt x="676" y="1289"/>
                      <a:pt x="697" y="1268"/>
                    </a:cubicBezTo>
                    <a:cubicBezTo>
                      <a:pt x="697" y="1249"/>
                      <a:pt x="708" y="1233"/>
                      <a:pt x="722" y="1233"/>
                    </a:cubicBezTo>
                    <a:cubicBezTo>
                      <a:pt x="727" y="1233"/>
                      <a:pt x="733" y="1236"/>
                      <a:pt x="739" y="1242"/>
                    </a:cubicBezTo>
                    <a:cubicBezTo>
                      <a:pt x="739" y="1242"/>
                      <a:pt x="765" y="1242"/>
                      <a:pt x="807" y="1268"/>
                    </a:cubicBezTo>
                    <a:cubicBezTo>
                      <a:pt x="828" y="1310"/>
                      <a:pt x="870" y="1352"/>
                      <a:pt x="896" y="1420"/>
                    </a:cubicBezTo>
                    <a:cubicBezTo>
                      <a:pt x="1027" y="1724"/>
                      <a:pt x="1221" y="2247"/>
                      <a:pt x="1221" y="2247"/>
                    </a:cubicBezTo>
                    <a:lnTo>
                      <a:pt x="1331" y="2226"/>
                    </a:lnTo>
                    <a:cubicBezTo>
                      <a:pt x="1331" y="2226"/>
                      <a:pt x="1310" y="2096"/>
                      <a:pt x="1310" y="1944"/>
                    </a:cubicBezTo>
                    <a:cubicBezTo>
                      <a:pt x="1310" y="1792"/>
                      <a:pt x="1310" y="1614"/>
                      <a:pt x="1331" y="1530"/>
                    </a:cubicBezTo>
                    <a:cubicBezTo>
                      <a:pt x="1352" y="1331"/>
                      <a:pt x="1441" y="1137"/>
                      <a:pt x="1682" y="896"/>
                    </a:cubicBezTo>
                    <a:cubicBezTo>
                      <a:pt x="1917" y="634"/>
                      <a:pt x="2488" y="132"/>
                      <a:pt x="3426" y="111"/>
                    </a:cubicBezTo>
                    <a:close/>
                    <a:moveTo>
                      <a:pt x="3426" y="1"/>
                    </a:moveTo>
                    <a:cubicBezTo>
                      <a:pt x="2441" y="22"/>
                      <a:pt x="1834" y="545"/>
                      <a:pt x="1593" y="807"/>
                    </a:cubicBezTo>
                    <a:cubicBezTo>
                      <a:pt x="1352" y="1069"/>
                      <a:pt x="1242" y="1289"/>
                      <a:pt x="1221" y="1504"/>
                    </a:cubicBezTo>
                    <a:cubicBezTo>
                      <a:pt x="1200" y="1593"/>
                      <a:pt x="1200" y="1766"/>
                      <a:pt x="1200" y="1897"/>
                    </a:cubicBezTo>
                    <a:cubicBezTo>
                      <a:pt x="1132" y="1724"/>
                      <a:pt x="1090" y="1572"/>
                      <a:pt x="1001" y="1373"/>
                    </a:cubicBezTo>
                    <a:cubicBezTo>
                      <a:pt x="959" y="1310"/>
                      <a:pt x="938" y="1242"/>
                      <a:pt x="896" y="1200"/>
                    </a:cubicBezTo>
                    <a:cubicBezTo>
                      <a:pt x="849" y="1158"/>
                      <a:pt x="786" y="1111"/>
                      <a:pt x="739" y="1111"/>
                    </a:cubicBezTo>
                    <a:cubicBezTo>
                      <a:pt x="676" y="1111"/>
                      <a:pt x="634" y="1137"/>
                      <a:pt x="608" y="1179"/>
                    </a:cubicBezTo>
                    <a:cubicBezTo>
                      <a:pt x="566" y="1221"/>
                      <a:pt x="545" y="1289"/>
                      <a:pt x="524" y="1352"/>
                    </a:cubicBezTo>
                    <a:cubicBezTo>
                      <a:pt x="503" y="1504"/>
                      <a:pt x="587" y="1682"/>
                      <a:pt x="676" y="1813"/>
                    </a:cubicBezTo>
                    <a:cubicBezTo>
                      <a:pt x="718" y="1876"/>
                      <a:pt x="739" y="1876"/>
                      <a:pt x="765" y="1923"/>
                    </a:cubicBezTo>
                    <a:cubicBezTo>
                      <a:pt x="703" y="1908"/>
                      <a:pt x="627" y="1895"/>
                      <a:pt x="544" y="1895"/>
                    </a:cubicBezTo>
                    <a:cubicBezTo>
                      <a:pt x="481" y="1895"/>
                      <a:pt x="414" y="1902"/>
                      <a:pt x="346" y="1923"/>
                    </a:cubicBezTo>
                    <a:cubicBezTo>
                      <a:pt x="194" y="1965"/>
                      <a:pt x="111" y="2054"/>
                      <a:pt x="84" y="2158"/>
                    </a:cubicBezTo>
                    <a:cubicBezTo>
                      <a:pt x="84" y="2206"/>
                      <a:pt x="111" y="2247"/>
                      <a:pt x="152" y="2289"/>
                    </a:cubicBezTo>
                    <a:cubicBezTo>
                      <a:pt x="173" y="2315"/>
                      <a:pt x="242" y="2357"/>
                      <a:pt x="283" y="2357"/>
                    </a:cubicBezTo>
                    <a:cubicBezTo>
                      <a:pt x="372" y="2378"/>
                      <a:pt x="503" y="2399"/>
                      <a:pt x="608" y="2399"/>
                    </a:cubicBezTo>
                    <a:cubicBezTo>
                      <a:pt x="435" y="2467"/>
                      <a:pt x="242" y="2551"/>
                      <a:pt x="132" y="2708"/>
                    </a:cubicBezTo>
                    <a:cubicBezTo>
                      <a:pt x="22" y="2881"/>
                      <a:pt x="1" y="3054"/>
                      <a:pt x="22" y="3253"/>
                    </a:cubicBezTo>
                    <a:cubicBezTo>
                      <a:pt x="43" y="3426"/>
                      <a:pt x="111" y="3646"/>
                      <a:pt x="173" y="3908"/>
                    </a:cubicBezTo>
                    <a:cubicBezTo>
                      <a:pt x="325" y="4452"/>
                      <a:pt x="697" y="5128"/>
                      <a:pt x="697" y="5128"/>
                    </a:cubicBezTo>
                    <a:lnTo>
                      <a:pt x="697" y="5149"/>
                    </a:lnTo>
                    <a:lnTo>
                      <a:pt x="718" y="5149"/>
                    </a:lnTo>
                    <a:cubicBezTo>
                      <a:pt x="718" y="5149"/>
                      <a:pt x="1048" y="5327"/>
                      <a:pt x="1441" y="5520"/>
                    </a:cubicBezTo>
                    <a:cubicBezTo>
                      <a:pt x="1813" y="5693"/>
                      <a:pt x="2268" y="5913"/>
                      <a:pt x="2530" y="5981"/>
                    </a:cubicBezTo>
                    <a:cubicBezTo>
                      <a:pt x="2686" y="6016"/>
                      <a:pt x="2856" y="6031"/>
                      <a:pt x="3031" y="6031"/>
                    </a:cubicBezTo>
                    <a:cubicBezTo>
                      <a:pt x="3175" y="6031"/>
                      <a:pt x="3322" y="6021"/>
                      <a:pt x="3467" y="6002"/>
                    </a:cubicBezTo>
                    <a:cubicBezTo>
                      <a:pt x="3776" y="5981"/>
                      <a:pt x="4080" y="5913"/>
                      <a:pt x="4253" y="5892"/>
                    </a:cubicBezTo>
                    <a:cubicBezTo>
                      <a:pt x="4431" y="5871"/>
                      <a:pt x="4824" y="5761"/>
                      <a:pt x="5169" y="5651"/>
                    </a:cubicBezTo>
                    <a:cubicBezTo>
                      <a:pt x="5520" y="5562"/>
                      <a:pt x="5824" y="5458"/>
                      <a:pt x="5824" y="5458"/>
                    </a:cubicBezTo>
                    <a:cubicBezTo>
                      <a:pt x="5829" y="5458"/>
                      <a:pt x="5843" y="5458"/>
                      <a:pt x="5866" y="5458"/>
                    </a:cubicBezTo>
                    <a:cubicBezTo>
                      <a:pt x="6050" y="5458"/>
                      <a:pt x="6780" y="5425"/>
                      <a:pt x="7285" y="4803"/>
                    </a:cubicBezTo>
                    <a:cubicBezTo>
                      <a:pt x="7594" y="4431"/>
                      <a:pt x="7678" y="4017"/>
                      <a:pt x="7657" y="3578"/>
                    </a:cubicBezTo>
                    <a:cubicBezTo>
                      <a:pt x="7615" y="3164"/>
                      <a:pt x="7463" y="2750"/>
                      <a:pt x="7222" y="2357"/>
                    </a:cubicBezTo>
                    <a:cubicBezTo>
                      <a:pt x="6981" y="1965"/>
                      <a:pt x="6285" y="1399"/>
                      <a:pt x="5520" y="896"/>
                    </a:cubicBezTo>
                    <a:cubicBezTo>
                      <a:pt x="5148" y="655"/>
                      <a:pt x="4735" y="414"/>
                      <a:pt x="4384" y="263"/>
                    </a:cubicBezTo>
                    <a:cubicBezTo>
                      <a:pt x="4012" y="111"/>
                      <a:pt x="3687" y="1"/>
                      <a:pt x="3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33"/>
              <p:cNvSpPr/>
              <p:nvPr/>
            </p:nvSpPr>
            <p:spPr>
              <a:xfrm>
                <a:off x="1171548" y="1711806"/>
                <a:ext cx="538530" cy="447909"/>
              </a:xfrm>
              <a:custGeom>
                <a:avLst/>
                <a:gdLst/>
                <a:ahLst/>
                <a:cxnLst/>
                <a:rect l="l" t="t" r="r" b="b"/>
                <a:pathLst>
                  <a:path w="6323" h="5259" extrusionOk="0">
                    <a:moveTo>
                      <a:pt x="2704" y="1"/>
                    </a:moveTo>
                    <a:lnTo>
                      <a:pt x="2704" y="1"/>
                    </a:lnTo>
                    <a:cubicBezTo>
                      <a:pt x="2704" y="1"/>
                      <a:pt x="2374" y="263"/>
                      <a:pt x="2133" y="807"/>
                    </a:cubicBezTo>
                    <a:cubicBezTo>
                      <a:pt x="1919" y="1331"/>
                      <a:pt x="1809" y="1897"/>
                      <a:pt x="1809" y="1897"/>
                    </a:cubicBezTo>
                    <a:lnTo>
                      <a:pt x="1395" y="1897"/>
                    </a:lnTo>
                    <a:cubicBezTo>
                      <a:pt x="1395" y="1897"/>
                      <a:pt x="1369" y="1855"/>
                      <a:pt x="1369" y="1677"/>
                    </a:cubicBezTo>
                    <a:cubicBezTo>
                      <a:pt x="1348" y="1525"/>
                      <a:pt x="1285" y="1284"/>
                      <a:pt x="1107" y="1069"/>
                    </a:cubicBezTo>
                    <a:cubicBezTo>
                      <a:pt x="1029" y="945"/>
                      <a:pt x="922" y="845"/>
                      <a:pt x="789" y="845"/>
                    </a:cubicBezTo>
                    <a:cubicBezTo>
                      <a:pt x="664" y="845"/>
                      <a:pt x="515" y="935"/>
                      <a:pt x="347" y="1179"/>
                    </a:cubicBezTo>
                    <a:cubicBezTo>
                      <a:pt x="1" y="1650"/>
                      <a:pt x="145" y="2510"/>
                      <a:pt x="1159" y="2510"/>
                    </a:cubicBezTo>
                    <a:cubicBezTo>
                      <a:pt x="1171" y="2510"/>
                      <a:pt x="1183" y="2510"/>
                      <a:pt x="1196" y="2509"/>
                    </a:cubicBezTo>
                    <a:lnTo>
                      <a:pt x="1196" y="2509"/>
                    </a:lnTo>
                    <a:cubicBezTo>
                      <a:pt x="1107" y="3619"/>
                      <a:pt x="1981" y="4819"/>
                      <a:pt x="3270" y="5170"/>
                    </a:cubicBezTo>
                    <a:cubicBezTo>
                      <a:pt x="3495" y="5231"/>
                      <a:pt x="3708" y="5258"/>
                      <a:pt x="3908" y="5258"/>
                    </a:cubicBezTo>
                    <a:cubicBezTo>
                      <a:pt x="4850" y="5258"/>
                      <a:pt x="5487" y="4652"/>
                      <a:pt x="5647" y="4164"/>
                    </a:cubicBezTo>
                    <a:cubicBezTo>
                      <a:pt x="5820" y="3578"/>
                      <a:pt x="5715" y="3075"/>
                      <a:pt x="5867" y="2462"/>
                    </a:cubicBezTo>
                    <a:cubicBezTo>
                      <a:pt x="6019" y="1834"/>
                      <a:pt x="6323" y="1111"/>
                      <a:pt x="6323" y="1111"/>
                    </a:cubicBezTo>
                    <a:cubicBezTo>
                      <a:pt x="6302" y="891"/>
                      <a:pt x="5888" y="545"/>
                      <a:pt x="5888" y="545"/>
                    </a:cubicBezTo>
                    <a:cubicBezTo>
                      <a:pt x="5888" y="545"/>
                      <a:pt x="5799" y="807"/>
                      <a:pt x="5689" y="1001"/>
                    </a:cubicBezTo>
                    <a:cubicBezTo>
                      <a:pt x="5638" y="1098"/>
                      <a:pt x="5569" y="1158"/>
                      <a:pt x="5410" y="1158"/>
                    </a:cubicBezTo>
                    <a:cubicBezTo>
                      <a:pt x="5244" y="1158"/>
                      <a:pt x="4981" y="1093"/>
                      <a:pt x="4537" y="938"/>
                    </a:cubicBezTo>
                    <a:cubicBezTo>
                      <a:pt x="3641" y="655"/>
                      <a:pt x="2987" y="85"/>
                      <a:pt x="2987" y="85"/>
                    </a:cubicBezTo>
                    <a:cubicBezTo>
                      <a:pt x="2987" y="85"/>
                      <a:pt x="2966" y="132"/>
                      <a:pt x="2898" y="305"/>
                    </a:cubicBezTo>
                    <a:cubicBezTo>
                      <a:pt x="2852" y="432"/>
                      <a:pt x="2780" y="548"/>
                      <a:pt x="2701" y="548"/>
                    </a:cubicBezTo>
                    <a:cubicBezTo>
                      <a:pt x="2673" y="548"/>
                      <a:pt x="2644" y="533"/>
                      <a:pt x="2615" y="498"/>
                    </a:cubicBezTo>
                    <a:cubicBezTo>
                      <a:pt x="2505" y="346"/>
                      <a:pt x="2704" y="1"/>
                      <a:pt x="2704" y="1"/>
                    </a:cubicBezTo>
                    <a:close/>
                  </a:path>
                </a:pathLst>
              </a:custGeom>
              <a:solidFill>
                <a:srgbClr val="FFEB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33"/>
              <p:cNvSpPr/>
              <p:nvPr/>
            </p:nvSpPr>
            <p:spPr>
              <a:xfrm>
                <a:off x="1174784" y="1707803"/>
                <a:ext cx="539296" cy="455574"/>
              </a:xfrm>
              <a:custGeom>
                <a:avLst/>
                <a:gdLst/>
                <a:ahLst/>
                <a:cxnLst/>
                <a:rect l="l" t="t" r="r" b="b"/>
                <a:pathLst>
                  <a:path w="6332" h="5349" extrusionOk="0">
                    <a:moveTo>
                      <a:pt x="2970" y="221"/>
                    </a:moveTo>
                    <a:cubicBezTo>
                      <a:pt x="3059" y="283"/>
                      <a:pt x="3624" y="765"/>
                      <a:pt x="4473" y="1048"/>
                    </a:cubicBezTo>
                    <a:cubicBezTo>
                      <a:pt x="4913" y="1200"/>
                      <a:pt x="5175" y="1268"/>
                      <a:pt x="5368" y="1268"/>
                    </a:cubicBezTo>
                    <a:cubicBezTo>
                      <a:pt x="5457" y="1268"/>
                      <a:pt x="5520" y="1247"/>
                      <a:pt x="5588" y="1200"/>
                    </a:cubicBezTo>
                    <a:cubicBezTo>
                      <a:pt x="5630" y="1179"/>
                      <a:pt x="5677" y="1137"/>
                      <a:pt x="5698" y="1069"/>
                    </a:cubicBezTo>
                    <a:cubicBezTo>
                      <a:pt x="5808" y="917"/>
                      <a:pt x="5850" y="765"/>
                      <a:pt x="5871" y="702"/>
                    </a:cubicBezTo>
                    <a:cubicBezTo>
                      <a:pt x="5913" y="723"/>
                      <a:pt x="5939" y="744"/>
                      <a:pt x="6023" y="833"/>
                    </a:cubicBezTo>
                    <a:cubicBezTo>
                      <a:pt x="6112" y="938"/>
                      <a:pt x="6222" y="1095"/>
                      <a:pt x="6222" y="1158"/>
                    </a:cubicBezTo>
                    <a:cubicBezTo>
                      <a:pt x="6201" y="1179"/>
                      <a:pt x="5913" y="1881"/>
                      <a:pt x="5761" y="2488"/>
                    </a:cubicBezTo>
                    <a:cubicBezTo>
                      <a:pt x="5630" y="3122"/>
                      <a:pt x="5740" y="3604"/>
                      <a:pt x="5546" y="4190"/>
                    </a:cubicBezTo>
                    <a:cubicBezTo>
                      <a:pt x="5400" y="4660"/>
                      <a:pt x="4786" y="5242"/>
                      <a:pt x="3879" y="5242"/>
                    </a:cubicBezTo>
                    <a:cubicBezTo>
                      <a:pt x="3683" y="5242"/>
                      <a:pt x="3474" y="5215"/>
                      <a:pt x="3253" y="5154"/>
                    </a:cubicBezTo>
                    <a:cubicBezTo>
                      <a:pt x="1985" y="4824"/>
                      <a:pt x="1137" y="3646"/>
                      <a:pt x="1200" y="2556"/>
                    </a:cubicBezTo>
                    <a:lnTo>
                      <a:pt x="1200" y="2488"/>
                    </a:lnTo>
                    <a:lnTo>
                      <a:pt x="1158" y="2509"/>
                    </a:lnTo>
                    <a:cubicBezTo>
                      <a:pt x="634" y="2509"/>
                      <a:pt x="372" y="2315"/>
                      <a:pt x="241" y="2054"/>
                    </a:cubicBezTo>
                    <a:cubicBezTo>
                      <a:pt x="131" y="1792"/>
                      <a:pt x="179" y="1488"/>
                      <a:pt x="351" y="1247"/>
                    </a:cubicBezTo>
                    <a:cubicBezTo>
                      <a:pt x="486" y="1052"/>
                      <a:pt x="621" y="960"/>
                      <a:pt x="726" y="960"/>
                    </a:cubicBezTo>
                    <a:cubicBezTo>
                      <a:pt x="740" y="960"/>
                      <a:pt x="753" y="961"/>
                      <a:pt x="765" y="964"/>
                    </a:cubicBezTo>
                    <a:cubicBezTo>
                      <a:pt x="854" y="964"/>
                      <a:pt x="964" y="1027"/>
                      <a:pt x="1027" y="1137"/>
                    </a:cubicBezTo>
                    <a:cubicBezTo>
                      <a:pt x="1200" y="1357"/>
                      <a:pt x="1268" y="1572"/>
                      <a:pt x="1268" y="1724"/>
                    </a:cubicBezTo>
                    <a:cubicBezTo>
                      <a:pt x="1289" y="1902"/>
                      <a:pt x="1289" y="1964"/>
                      <a:pt x="1289" y="1964"/>
                    </a:cubicBezTo>
                    <a:lnTo>
                      <a:pt x="1310" y="2012"/>
                    </a:lnTo>
                    <a:lnTo>
                      <a:pt x="1812" y="2012"/>
                    </a:lnTo>
                    <a:lnTo>
                      <a:pt x="1812" y="1964"/>
                    </a:lnTo>
                    <a:cubicBezTo>
                      <a:pt x="1812" y="1964"/>
                      <a:pt x="1922" y="1399"/>
                      <a:pt x="2163" y="875"/>
                    </a:cubicBezTo>
                    <a:cubicBezTo>
                      <a:pt x="2271" y="639"/>
                      <a:pt x="2399" y="449"/>
                      <a:pt x="2502" y="318"/>
                    </a:cubicBezTo>
                    <a:lnTo>
                      <a:pt x="2502" y="318"/>
                    </a:lnTo>
                    <a:cubicBezTo>
                      <a:pt x="2488" y="340"/>
                      <a:pt x="2488" y="375"/>
                      <a:pt x="2488" y="393"/>
                    </a:cubicBezTo>
                    <a:cubicBezTo>
                      <a:pt x="2467" y="462"/>
                      <a:pt x="2488" y="524"/>
                      <a:pt x="2535" y="592"/>
                    </a:cubicBezTo>
                    <a:cubicBezTo>
                      <a:pt x="2556" y="634"/>
                      <a:pt x="2598" y="655"/>
                      <a:pt x="2640" y="655"/>
                    </a:cubicBezTo>
                    <a:cubicBezTo>
                      <a:pt x="2687" y="655"/>
                      <a:pt x="2729" y="634"/>
                      <a:pt x="2771" y="613"/>
                    </a:cubicBezTo>
                    <a:cubicBezTo>
                      <a:pt x="2839" y="571"/>
                      <a:pt x="2881" y="482"/>
                      <a:pt x="2902" y="372"/>
                    </a:cubicBezTo>
                    <a:cubicBezTo>
                      <a:pt x="2949" y="263"/>
                      <a:pt x="2970" y="242"/>
                      <a:pt x="2970" y="221"/>
                    </a:cubicBezTo>
                    <a:close/>
                    <a:moveTo>
                      <a:pt x="2640" y="1"/>
                    </a:moveTo>
                    <a:cubicBezTo>
                      <a:pt x="2640" y="1"/>
                      <a:pt x="2294" y="283"/>
                      <a:pt x="2053" y="833"/>
                    </a:cubicBezTo>
                    <a:cubicBezTo>
                      <a:pt x="1833" y="1357"/>
                      <a:pt x="1723" y="1855"/>
                      <a:pt x="1723" y="1902"/>
                    </a:cubicBezTo>
                    <a:lnTo>
                      <a:pt x="1399" y="1902"/>
                    </a:lnTo>
                    <a:cubicBezTo>
                      <a:pt x="1399" y="1881"/>
                      <a:pt x="1399" y="1855"/>
                      <a:pt x="1378" y="1724"/>
                    </a:cubicBezTo>
                    <a:cubicBezTo>
                      <a:pt x="1378" y="1551"/>
                      <a:pt x="1289" y="1310"/>
                      <a:pt x="1116" y="1069"/>
                    </a:cubicBezTo>
                    <a:cubicBezTo>
                      <a:pt x="1027" y="964"/>
                      <a:pt x="917" y="854"/>
                      <a:pt x="765" y="833"/>
                    </a:cubicBezTo>
                    <a:cubicBezTo>
                      <a:pt x="613" y="833"/>
                      <a:pt x="440" y="938"/>
                      <a:pt x="241" y="1179"/>
                    </a:cubicBezTo>
                    <a:cubicBezTo>
                      <a:pt x="69" y="1441"/>
                      <a:pt x="0" y="1813"/>
                      <a:pt x="152" y="2095"/>
                    </a:cubicBezTo>
                    <a:cubicBezTo>
                      <a:pt x="283" y="2378"/>
                      <a:pt x="592" y="2598"/>
                      <a:pt x="1095" y="2598"/>
                    </a:cubicBezTo>
                    <a:cubicBezTo>
                      <a:pt x="1048" y="3735"/>
                      <a:pt x="1922" y="4934"/>
                      <a:pt x="3211" y="5259"/>
                    </a:cubicBezTo>
                    <a:cubicBezTo>
                      <a:pt x="3443" y="5321"/>
                      <a:pt x="3664" y="5349"/>
                      <a:pt x="3871" y="5349"/>
                    </a:cubicBezTo>
                    <a:cubicBezTo>
                      <a:pt x="4830" y="5349"/>
                      <a:pt x="5492" y="4754"/>
                      <a:pt x="5651" y="4237"/>
                    </a:cubicBezTo>
                    <a:cubicBezTo>
                      <a:pt x="5850" y="3625"/>
                      <a:pt x="5740" y="3122"/>
                      <a:pt x="5892" y="2509"/>
                    </a:cubicBezTo>
                    <a:cubicBezTo>
                      <a:pt x="6023" y="1902"/>
                      <a:pt x="6332" y="1179"/>
                      <a:pt x="6332" y="1179"/>
                    </a:cubicBezTo>
                    <a:lnTo>
                      <a:pt x="6332" y="1158"/>
                    </a:lnTo>
                    <a:cubicBezTo>
                      <a:pt x="6332" y="1027"/>
                      <a:pt x="6201" y="875"/>
                      <a:pt x="6112" y="765"/>
                    </a:cubicBezTo>
                    <a:cubicBezTo>
                      <a:pt x="6002" y="634"/>
                      <a:pt x="5892" y="545"/>
                      <a:pt x="5892" y="545"/>
                    </a:cubicBezTo>
                    <a:lnTo>
                      <a:pt x="5829" y="503"/>
                    </a:lnTo>
                    <a:lnTo>
                      <a:pt x="5808" y="571"/>
                    </a:lnTo>
                    <a:cubicBezTo>
                      <a:pt x="5808" y="571"/>
                      <a:pt x="5719" y="833"/>
                      <a:pt x="5609" y="1027"/>
                    </a:cubicBezTo>
                    <a:cubicBezTo>
                      <a:pt x="5588" y="1069"/>
                      <a:pt x="5567" y="1095"/>
                      <a:pt x="5520" y="1116"/>
                    </a:cubicBezTo>
                    <a:cubicBezTo>
                      <a:pt x="5499" y="1137"/>
                      <a:pt x="5436" y="1158"/>
                      <a:pt x="5368" y="1158"/>
                    </a:cubicBezTo>
                    <a:cubicBezTo>
                      <a:pt x="5216" y="1137"/>
                      <a:pt x="4955" y="1095"/>
                      <a:pt x="4499" y="938"/>
                    </a:cubicBezTo>
                    <a:cubicBezTo>
                      <a:pt x="3624" y="634"/>
                      <a:pt x="2991" y="90"/>
                      <a:pt x="2991" y="90"/>
                    </a:cubicBezTo>
                    <a:lnTo>
                      <a:pt x="2949" y="48"/>
                    </a:lnTo>
                    <a:lnTo>
                      <a:pt x="2902" y="111"/>
                    </a:lnTo>
                    <a:cubicBezTo>
                      <a:pt x="2902" y="111"/>
                      <a:pt x="2860" y="153"/>
                      <a:pt x="2797" y="331"/>
                    </a:cubicBezTo>
                    <a:cubicBezTo>
                      <a:pt x="2771" y="414"/>
                      <a:pt x="2729" y="503"/>
                      <a:pt x="2687" y="524"/>
                    </a:cubicBezTo>
                    <a:lnTo>
                      <a:pt x="2666" y="545"/>
                    </a:lnTo>
                    <a:cubicBezTo>
                      <a:pt x="2640" y="545"/>
                      <a:pt x="2640" y="545"/>
                      <a:pt x="2619" y="503"/>
                    </a:cubicBezTo>
                    <a:cubicBezTo>
                      <a:pt x="2598" y="503"/>
                      <a:pt x="2598" y="462"/>
                      <a:pt x="2598" y="414"/>
                    </a:cubicBezTo>
                    <a:cubicBezTo>
                      <a:pt x="2598" y="372"/>
                      <a:pt x="2619" y="310"/>
                      <a:pt x="2640" y="263"/>
                    </a:cubicBezTo>
                    <a:cubicBezTo>
                      <a:pt x="2666" y="153"/>
                      <a:pt x="2729" y="69"/>
                      <a:pt x="2729" y="69"/>
                    </a:cubicBezTo>
                    <a:lnTo>
                      <a:pt x="264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33"/>
              <p:cNvSpPr/>
              <p:nvPr/>
            </p:nvSpPr>
            <p:spPr>
              <a:xfrm>
                <a:off x="1223415" y="1838026"/>
                <a:ext cx="48206" cy="48291"/>
              </a:xfrm>
              <a:custGeom>
                <a:avLst/>
                <a:gdLst/>
                <a:ahLst/>
                <a:cxnLst/>
                <a:rect l="l" t="t" r="r" b="b"/>
                <a:pathLst>
                  <a:path w="566" h="567" extrusionOk="0">
                    <a:moveTo>
                      <a:pt x="283" y="111"/>
                    </a:moveTo>
                    <a:cubicBezTo>
                      <a:pt x="367" y="111"/>
                      <a:pt x="456" y="174"/>
                      <a:pt x="456" y="284"/>
                    </a:cubicBezTo>
                    <a:cubicBezTo>
                      <a:pt x="456" y="373"/>
                      <a:pt x="367" y="456"/>
                      <a:pt x="283" y="456"/>
                    </a:cubicBezTo>
                    <a:cubicBezTo>
                      <a:pt x="173" y="456"/>
                      <a:pt x="105" y="373"/>
                      <a:pt x="105" y="284"/>
                    </a:cubicBezTo>
                    <a:cubicBezTo>
                      <a:pt x="105" y="174"/>
                      <a:pt x="173" y="111"/>
                      <a:pt x="283" y="111"/>
                    </a:cubicBezTo>
                    <a:close/>
                    <a:moveTo>
                      <a:pt x="283" y="1"/>
                    </a:moveTo>
                    <a:cubicBezTo>
                      <a:pt x="131" y="1"/>
                      <a:pt x="0" y="132"/>
                      <a:pt x="0" y="284"/>
                    </a:cubicBezTo>
                    <a:cubicBezTo>
                      <a:pt x="0" y="435"/>
                      <a:pt x="131" y="566"/>
                      <a:pt x="283" y="566"/>
                    </a:cubicBezTo>
                    <a:cubicBezTo>
                      <a:pt x="435" y="566"/>
                      <a:pt x="566" y="435"/>
                      <a:pt x="566" y="284"/>
                    </a:cubicBezTo>
                    <a:cubicBezTo>
                      <a:pt x="566" y="132"/>
                      <a:pt x="435" y="1"/>
                      <a:pt x="28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33"/>
              <p:cNvSpPr/>
              <p:nvPr/>
            </p:nvSpPr>
            <p:spPr>
              <a:xfrm>
                <a:off x="1453542" y="1904713"/>
                <a:ext cx="26403" cy="43352"/>
              </a:xfrm>
              <a:custGeom>
                <a:avLst/>
                <a:gdLst/>
                <a:ahLst/>
                <a:cxnLst/>
                <a:rect l="l" t="t" r="r" b="b"/>
                <a:pathLst>
                  <a:path w="310" h="509" extrusionOk="0">
                    <a:moveTo>
                      <a:pt x="157" y="1"/>
                    </a:moveTo>
                    <a:cubicBezTo>
                      <a:pt x="79" y="1"/>
                      <a:pt x="20" y="105"/>
                      <a:pt x="1" y="244"/>
                    </a:cubicBezTo>
                    <a:cubicBezTo>
                      <a:pt x="1" y="396"/>
                      <a:pt x="48" y="506"/>
                      <a:pt x="131" y="506"/>
                    </a:cubicBezTo>
                    <a:cubicBezTo>
                      <a:pt x="139" y="508"/>
                      <a:pt x="146" y="509"/>
                      <a:pt x="153" y="509"/>
                    </a:cubicBezTo>
                    <a:cubicBezTo>
                      <a:pt x="231" y="509"/>
                      <a:pt x="285" y="405"/>
                      <a:pt x="310" y="265"/>
                    </a:cubicBezTo>
                    <a:cubicBezTo>
                      <a:pt x="310" y="134"/>
                      <a:pt x="262" y="3"/>
                      <a:pt x="179" y="3"/>
                    </a:cubicBezTo>
                    <a:cubicBezTo>
                      <a:pt x="171" y="2"/>
                      <a:pt x="164" y="1"/>
                      <a:pt x="15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33"/>
              <p:cNvSpPr/>
              <p:nvPr/>
            </p:nvSpPr>
            <p:spPr>
              <a:xfrm>
                <a:off x="1626605" y="1919702"/>
                <a:ext cx="27765" cy="44629"/>
              </a:xfrm>
              <a:custGeom>
                <a:avLst/>
                <a:gdLst/>
                <a:ahLst/>
                <a:cxnLst/>
                <a:rect l="l" t="t" r="r" b="b"/>
                <a:pathLst>
                  <a:path w="326" h="524" extrusionOk="0">
                    <a:moveTo>
                      <a:pt x="194" y="0"/>
                    </a:moveTo>
                    <a:cubicBezTo>
                      <a:pt x="110" y="0"/>
                      <a:pt x="21" y="110"/>
                      <a:pt x="21" y="262"/>
                    </a:cubicBezTo>
                    <a:cubicBezTo>
                      <a:pt x="0" y="393"/>
                      <a:pt x="63" y="524"/>
                      <a:pt x="131" y="524"/>
                    </a:cubicBezTo>
                    <a:cubicBezTo>
                      <a:pt x="215" y="524"/>
                      <a:pt x="304" y="414"/>
                      <a:pt x="304" y="283"/>
                    </a:cubicBezTo>
                    <a:cubicBezTo>
                      <a:pt x="325" y="131"/>
                      <a:pt x="262" y="21"/>
                      <a:pt x="19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3" name="Google Shape;683;p33"/>
              <p:cNvSpPr/>
              <p:nvPr/>
            </p:nvSpPr>
            <p:spPr>
              <a:xfrm>
                <a:off x="1587342" y="1930093"/>
                <a:ext cx="31768" cy="68392"/>
              </a:xfrm>
              <a:custGeom>
                <a:avLst/>
                <a:gdLst/>
                <a:ahLst/>
                <a:cxnLst/>
                <a:rect l="l" t="t" r="r" b="b"/>
                <a:pathLst>
                  <a:path w="373" h="803" extrusionOk="0">
                    <a:moveTo>
                      <a:pt x="112" y="1"/>
                    </a:moveTo>
                    <a:cubicBezTo>
                      <a:pt x="91" y="1"/>
                      <a:pt x="69" y="22"/>
                      <a:pt x="69" y="56"/>
                    </a:cubicBezTo>
                    <a:cubicBezTo>
                      <a:pt x="48" y="98"/>
                      <a:pt x="69" y="161"/>
                      <a:pt x="90" y="208"/>
                    </a:cubicBezTo>
                    <a:cubicBezTo>
                      <a:pt x="111" y="250"/>
                      <a:pt x="132" y="271"/>
                      <a:pt x="152" y="292"/>
                    </a:cubicBezTo>
                    <a:cubicBezTo>
                      <a:pt x="221" y="360"/>
                      <a:pt x="262" y="381"/>
                      <a:pt x="262" y="470"/>
                    </a:cubicBezTo>
                    <a:cubicBezTo>
                      <a:pt x="241" y="580"/>
                      <a:pt x="221" y="622"/>
                      <a:pt x="179" y="643"/>
                    </a:cubicBezTo>
                    <a:cubicBezTo>
                      <a:pt x="152" y="685"/>
                      <a:pt x="111" y="685"/>
                      <a:pt x="69" y="685"/>
                    </a:cubicBezTo>
                    <a:cubicBezTo>
                      <a:pt x="48" y="685"/>
                      <a:pt x="1" y="711"/>
                      <a:pt x="1" y="753"/>
                    </a:cubicBezTo>
                    <a:cubicBezTo>
                      <a:pt x="1" y="774"/>
                      <a:pt x="48" y="795"/>
                      <a:pt x="69" y="795"/>
                    </a:cubicBezTo>
                    <a:cubicBezTo>
                      <a:pt x="84" y="800"/>
                      <a:pt x="100" y="803"/>
                      <a:pt x="117" y="803"/>
                    </a:cubicBezTo>
                    <a:cubicBezTo>
                      <a:pt x="165" y="803"/>
                      <a:pt x="215" y="779"/>
                      <a:pt x="262" y="732"/>
                    </a:cubicBezTo>
                    <a:cubicBezTo>
                      <a:pt x="331" y="685"/>
                      <a:pt x="372" y="601"/>
                      <a:pt x="372" y="491"/>
                    </a:cubicBezTo>
                    <a:cubicBezTo>
                      <a:pt x="372" y="360"/>
                      <a:pt x="310" y="271"/>
                      <a:pt x="241" y="229"/>
                    </a:cubicBezTo>
                    <a:cubicBezTo>
                      <a:pt x="221" y="187"/>
                      <a:pt x="200" y="161"/>
                      <a:pt x="200" y="140"/>
                    </a:cubicBezTo>
                    <a:cubicBezTo>
                      <a:pt x="179" y="119"/>
                      <a:pt x="179" y="98"/>
                      <a:pt x="179" y="77"/>
                    </a:cubicBezTo>
                    <a:cubicBezTo>
                      <a:pt x="179" y="30"/>
                      <a:pt x="152" y="9"/>
                      <a:pt x="132" y="9"/>
                    </a:cubicBezTo>
                    <a:cubicBezTo>
                      <a:pt x="126" y="4"/>
                      <a:pt x="119" y="1"/>
                      <a:pt x="11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4" name="Google Shape;684;p33"/>
              <p:cNvSpPr/>
              <p:nvPr/>
            </p:nvSpPr>
            <p:spPr>
              <a:xfrm>
                <a:off x="1473556" y="1989370"/>
                <a:ext cx="129033" cy="99479"/>
              </a:xfrm>
              <a:custGeom>
                <a:avLst/>
                <a:gdLst/>
                <a:ahLst/>
                <a:cxnLst/>
                <a:rect l="l" t="t" r="r" b="b"/>
                <a:pathLst>
                  <a:path w="1515" h="1168" extrusionOk="0">
                    <a:moveTo>
                      <a:pt x="475" y="0"/>
                    </a:moveTo>
                    <a:cubicBezTo>
                      <a:pt x="264" y="0"/>
                      <a:pt x="0" y="304"/>
                      <a:pt x="116" y="732"/>
                    </a:cubicBezTo>
                    <a:cubicBezTo>
                      <a:pt x="214" y="1027"/>
                      <a:pt x="525" y="1168"/>
                      <a:pt x="811" y="1168"/>
                    </a:cubicBezTo>
                    <a:cubicBezTo>
                      <a:pt x="972" y="1168"/>
                      <a:pt x="1125" y="1123"/>
                      <a:pt x="1227" y="1036"/>
                    </a:cubicBezTo>
                    <a:cubicBezTo>
                      <a:pt x="1515" y="800"/>
                      <a:pt x="1488" y="559"/>
                      <a:pt x="1405" y="470"/>
                    </a:cubicBezTo>
                    <a:cubicBezTo>
                      <a:pt x="1316" y="360"/>
                      <a:pt x="1143" y="340"/>
                      <a:pt x="1075" y="277"/>
                    </a:cubicBezTo>
                    <a:cubicBezTo>
                      <a:pt x="703" y="120"/>
                      <a:pt x="750" y="78"/>
                      <a:pt x="551" y="15"/>
                    </a:cubicBezTo>
                    <a:cubicBezTo>
                      <a:pt x="527" y="5"/>
                      <a:pt x="502" y="0"/>
                      <a:pt x="47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33"/>
              <p:cNvSpPr/>
              <p:nvPr/>
            </p:nvSpPr>
            <p:spPr>
              <a:xfrm>
                <a:off x="1472279" y="1983749"/>
                <a:ext cx="135676" cy="11038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296" extrusionOk="0">
                    <a:moveTo>
                      <a:pt x="500" y="118"/>
                    </a:moveTo>
                    <a:cubicBezTo>
                      <a:pt x="515" y="118"/>
                      <a:pt x="530" y="119"/>
                      <a:pt x="545" y="123"/>
                    </a:cubicBezTo>
                    <a:cubicBezTo>
                      <a:pt x="634" y="165"/>
                      <a:pt x="676" y="186"/>
                      <a:pt x="744" y="233"/>
                    </a:cubicBezTo>
                    <a:cubicBezTo>
                      <a:pt x="786" y="254"/>
                      <a:pt x="875" y="317"/>
                      <a:pt x="1069" y="406"/>
                    </a:cubicBezTo>
                    <a:lnTo>
                      <a:pt x="1048" y="385"/>
                    </a:lnTo>
                    <a:lnTo>
                      <a:pt x="1048" y="385"/>
                    </a:lnTo>
                    <a:cubicBezTo>
                      <a:pt x="1111" y="426"/>
                      <a:pt x="1179" y="447"/>
                      <a:pt x="1221" y="474"/>
                    </a:cubicBezTo>
                    <a:cubicBezTo>
                      <a:pt x="1289" y="495"/>
                      <a:pt x="1352" y="536"/>
                      <a:pt x="1373" y="557"/>
                    </a:cubicBezTo>
                    <a:cubicBezTo>
                      <a:pt x="1441" y="625"/>
                      <a:pt x="1483" y="840"/>
                      <a:pt x="1200" y="1060"/>
                    </a:cubicBezTo>
                    <a:cubicBezTo>
                      <a:pt x="1118" y="1142"/>
                      <a:pt x="964" y="1186"/>
                      <a:pt x="810" y="1186"/>
                    </a:cubicBezTo>
                    <a:cubicBezTo>
                      <a:pt x="757" y="1186"/>
                      <a:pt x="705" y="1181"/>
                      <a:pt x="655" y="1170"/>
                    </a:cubicBezTo>
                    <a:cubicBezTo>
                      <a:pt x="435" y="1102"/>
                      <a:pt x="262" y="997"/>
                      <a:pt x="194" y="777"/>
                    </a:cubicBezTo>
                    <a:cubicBezTo>
                      <a:pt x="131" y="557"/>
                      <a:pt x="173" y="385"/>
                      <a:pt x="262" y="254"/>
                    </a:cubicBezTo>
                    <a:cubicBezTo>
                      <a:pt x="337" y="162"/>
                      <a:pt x="422" y="118"/>
                      <a:pt x="500" y="118"/>
                    </a:cubicBezTo>
                    <a:close/>
                    <a:moveTo>
                      <a:pt x="484" y="0"/>
                    </a:moveTo>
                    <a:cubicBezTo>
                      <a:pt x="375" y="0"/>
                      <a:pt x="261" y="65"/>
                      <a:pt x="173" y="186"/>
                    </a:cubicBezTo>
                    <a:cubicBezTo>
                      <a:pt x="63" y="343"/>
                      <a:pt x="0" y="557"/>
                      <a:pt x="90" y="798"/>
                    </a:cubicBezTo>
                    <a:cubicBezTo>
                      <a:pt x="152" y="1060"/>
                      <a:pt x="393" y="1212"/>
                      <a:pt x="634" y="1280"/>
                    </a:cubicBezTo>
                    <a:cubicBezTo>
                      <a:pt x="687" y="1291"/>
                      <a:pt x="744" y="1296"/>
                      <a:pt x="801" y="1296"/>
                    </a:cubicBezTo>
                    <a:cubicBezTo>
                      <a:pt x="974" y="1296"/>
                      <a:pt x="1155" y="1248"/>
                      <a:pt x="1289" y="1149"/>
                    </a:cubicBezTo>
                    <a:cubicBezTo>
                      <a:pt x="1592" y="908"/>
                      <a:pt x="1572" y="625"/>
                      <a:pt x="1462" y="495"/>
                    </a:cubicBezTo>
                    <a:cubicBezTo>
                      <a:pt x="1420" y="426"/>
                      <a:pt x="1352" y="406"/>
                      <a:pt x="1268" y="364"/>
                    </a:cubicBezTo>
                    <a:cubicBezTo>
                      <a:pt x="1200" y="343"/>
                      <a:pt x="1137" y="317"/>
                      <a:pt x="1111" y="296"/>
                    </a:cubicBezTo>
                    <a:cubicBezTo>
                      <a:pt x="938" y="212"/>
                      <a:pt x="849" y="165"/>
                      <a:pt x="807" y="123"/>
                    </a:cubicBezTo>
                    <a:cubicBezTo>
                      <a:pt x="744" y="102"/>
                      <a:pt x="697" y="55"/>
                      <a:pt x="566" y="13"/>
                    </a:cubicBezTo>
                    <a:cubicBezTo>
                      <a:pt x="539" y="4"/>
                      <a:pt x="512" y="0"/>
                      <a:pt x="48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6" name="Google Shape;686;p33"/>
              <p:cNvSpPr/>
              <p:nvPr/>
            </p:nvSpPr>
            <p:spPr>
              <a:xfrm>
                <a:off x="1496382" y="1988348"/>
                <a:ext cx="91047" cy="51187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601" extrusionOk="0">
                    <a:moveTo>
                      <a:pt x="220" y="1"/>
                    </a:moveTo>
                    <a:cubicBezTo>
                      <a:pt x="131" y="1"/>
                      <a:pt x="68" y="48"/>
                      <a:pt x="0" y="90"/>
                    </a:cubicBezTo>
                    <a:cubicBezTo>
                      <a:pt x="110" y="200"/>
                      <a:pt x="351" y="372"/>
                      <a:pt x="566" y="524"/>
                    </a:cubicBezTo>
                    <a:cubicBezTo>
                      <a:pt x="662" y="580"/>
                      <a:pt x="743" y="601"/>
                      <a:pt x="809" y="601"/>
                    </a:cubicBezTo>
                    <a:cubicBezTo>
                      <a:pt x="957" y="601"/>
                      <a:pt x="1033" y="498"/>
                      <a:pt x="1048" y="441"/>
                    </a:cubicBezTo>
                    <a:cubicBezTo>
                      <a:pt x="1069" y="441"/>
                      <a:pt x="1069" y="420"/>
                      <a:pt x="1069" y="420"/>
                    </a:cubicBezTo>
                    <a:cubicBezTo>
                      <a:pt x="985" y="352"/>
                      <a:pt x="875" y="331"/>
                      <a:pt x="807" y="289"/>
                    </a:cubicBezTo>
                    <a:cubicBezTo>
                      <a:pt x="435" y="132"/>
                      <a:pt x="482" y="90"/>
                      <a:pt x="283" y="27"/>
                    </a:cubicBezTo>
                    <a:cubicBezTo>
                      <a:pt x="262" y="1"/>
                      <a:pt x="241" y="1"/>
                      <a:pt x="2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7" name="Google Shape;687;p33"/>
              <p:cNvSpPr/>
              <p:nvPr/>
            </p:nvSpPr>
            <p:spPr>
              <a:xfrm>
                <a:off x="1488802" y="1982983"/>
                <a:ext cx="104418" cy="61408"/>
              </a:xfrm>
              <a:custGeom>
                <a:avLst/>
                <a:gdLst/>
                <a:ahLst/>
                <a:cxnLst/>
                <a:rect l="l" t="t" r="r" b="b"/>
                <a:pathLst>
                  <a:path w="1226" h="721" extrusionOk="0">
                    <a:moveTo>
                      <a:pt x="351" y="132"/>
                    </a:moveTo>
                    <a:cubicBezTo>
                      <a:pt x="440" y="174"/>
                      <a:pt x="482" y="195"/>
                      <a:pt x="550" y="242"/>
                    </a:cubicBezTo>
                    <a:cubicBezTo>
                      <a:pt x="592" y="263"/>
                      <a:pt x="681" y="326"/>
                      <a:pt x="854" y="394"/>
                    </a:cubicBezTo>
                    <a:cubicBezTo>
                      <a:pt x="917" y="435"/>
                      <a:pt x="1006" y="456"/>
                      <a:pt x="1074" y="504"/>
                    </a:cubicBezTo>
                    <a:cubicBezTo>
                      <a:pt x="1048" y="525"/>
                      <a:pt x="1027" y="566"/>
                      <a:pt x="985" y="587"/>
                    </a:cubicBezTo>
                    <a:cubicBezTo>
                      <a:pt x="961" y="597"/>
                      <a:pt x="935" y="603"/>
                      <a:pt x="906" y="603"/>
                    </a:cubicBezTo>
                    <a:cubicBezTo>
                      <a:pt x="852" y="603"/>
                      <a:pt x="787" y="582"/>
                      <a:pt x="702" y="525"/>
                    </a:cubicBezTo>
                    <a:cubicBezTo>
                      <a:pt x="503" y="415"/>
                      <a:pt x="330" y="263"/>
                      <a:pt x="199" y="174"/>
                    </a:cubicBezTo>
                    <a:cubicBezTo>
                      <a:pt x="220" y="153"/>
                      <a:pt x="262" y="132"/>
                      <a:pt x="309" y="132"/>
                    </a:cubicBezTo>
                    <a:close/>
                    <a:moveTo>
                      <a:pt x="309" y="1"/>
                    </a:moveTo>
                    <a:cubicBezTo>
                      <a:pt x="220" y="1"/>
                      <a:pt x="110" y="43"/>
                      <a:pt x="47" y="132"/>
                    </a:cubicBezTo>
                    <a:lnTo>
                      <a:pt x="0" y="174"/>
                    </a:lnTo>
                    <a:lnTo>
                      <a:pt x="47" y="195"/>
                    </a:lnTo>
                    <a:cubicBezTo>
                      <a:pt x="178" y="305"/>
                      <a:pt x="419" y="483"/>
                      <a:pt x="634" y="634"/>
                    </a:cubicBezTo>
                    <a:cubicBezTo>
                      <a:pt x="735" y="690"/>
                      <a:pt x="827" y="721"/>
                      <a:pt x="910" y="721"/>
                    </a:cubicBezTo>
                    <a:cubicBezTo>
                      <a:pt x="951" y="721"/>
                      <a:pt x="990" y="713"/>
                      <a:pt x="1027" y="697"/>
                    </a:cubicBezTo>
                    <a:cubicBezTo>
                      <a:pt x="1116" y="655"/>
                      <a:pt x="1179" y="587"/>
                      <a:pt x="1205" y="545"/>
                    </a:cubicBezTo>
                    <a:lnTo>
                      <a:pt x="1205" y="504"/>
                    </a:lnTo>
                    <a:lnTo>
                      <a:pt x="1226" y="456"/>
                    </a:lnTo>
                    <a:lnTo>
                      <a:pt x="1179" y="435"/>
                    </a:lnTo>
                    <a:cubicBezTo>
                      <a:pt x="1095" y="373"/>
                      <a:pt x="964" y="326"/>
                      <a:pt x="917" y="305"/>
                    </a:cubicBezTo>
                    <a:cubicBezTo>
                      <a:pt x="744" y="221"/>
                      <a:pt x="655" y="174"/>
                      <a:pt x="613" y="132"/>
                    </a:cubicBezTo>
                    <a:cubicBezTo>
                      <a:pt x="550" y="111"/>
                      <a:pt x="503" y="64"/>
                      <a:pt x="372" y="22"/>
                    </a:cubicBezTo>
                    <a:cubicBezTo>
                      <a:pt x="351" y="22"/>
                      <a:pt x="330" y="1"/>
                      <a:pt x="30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8" name="Google Shape;688;p33"/>
              <p:cNvSpPr/>
              <p:nvPr/>
            </p:nvSpPr>
            <p:spPr>
              <a:xfrm>
                <a:off x="1483436" y="2040557"/>
                <a:ext cx="85681" cy="49143"/>
              </a:xfrm>
              <a:custGeom>
                <a:avLst/>
                <a:gdLst/>
                <a:ahLst/>
                <a:cxnLst/>
                <a:rect l="l" t="t" r="r" b="b"/>
                <a:pathLst>
                  <a:path w="1006" h="577" extrusionOk="0">
                    <a:moveTo>
                      <a:pt x="283" y="0"/>
                    </a:moveTo>
                    <a:cubicBezTo>
                      <a:pt x="173" y="0"/>
                      <a:pt x="89" y="21"/>
                      <a:pt x="0" y="42"/>
                    </a:cubicBezTo>
                    <a:cubicBezTo>
                      <a:pt x="0" y="68"/>
                      <a:pt x="21" y="110"/>
                      <a:pt x="21" y="131"/>
                    </a:cubicBezTo>
                    <a:cubicBezTo>
                      <a:pt x="118" y="436"/>
                      <a:pt x="428" y="576"/>
                      <a:pt x="716" y="576"/>
                    </a:cubicBezTo>
                    <a:cubicBezTo>
                      <a:pt x="819" y="576"/>
                      <a:pt x="919" y="558"/>
                      <a:pt x="1006" y="524"/>
                    </a:cubicBezTo>
                    <a:cubicBezTo>
                      <a:pt x="980" y="461"/>
                      <a:pt x="938" y="393"/>
                      <a:pt x="896" y="330"/>
                    </a:cubicBezTo>
                    <a:cubicBezTo>
                      <a:pt x="765" y="68"/>
                      <a:pt x="503" y="0"/>
                      <a:pt x="283" y="0"/>
                    </a:cubicBezTo>
                    <a:close/>
                  </a:path>
                </a:pathLst>
              </a:custGeom>
              <a:solidFill>
                <a:srgbClr val="FFB0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9" name="Google Shape;689;p33"/>
              <p:cNvSpPr/>
              <p:nvPr/>
            </p:nvSpPr>
            <p:spPr>
              <a:xfrm>
                <a:off x="1477645" y="2035191"/>
                <a:ext cx="96838" cy="59619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700" extrusionOk="0">
                    <a:moveTo>
                      <a:pt x="351" y="131"/>
                    </a:moveTo>
                    <a:cubicBezTo>
                      <a:pt x="571" y="131"/>
                      <a:pt x="786" y="194"/>
                      <a:pt x="917" y="414"/>
                    </a:cubicBezTo>
                    <a:cubicBezTo>
                      <a:pt x="943" y="456"/>
                      <a:pt x="964" y="498"/>
                      <a:pt x="985" y="524"/>
                    </a:cubicBezTo>
                    <a:cubicBezTo>
                      <a:pt x="891" y="550"/>
                      <a:pt x="797" y="568"/>
                      <a:pt x="702" y="568"/>
                    </a:cubicBezTo>
                    <a:cubicBezTo>
                      <a:pt x="643" y="568"/>
                      <a:pt x="584" y="561"/>
                      <a:pt x="524" y="545"/>
                    </a:cubicBezTo>
                    <a:cubicBezTo>
                      <a:pt x="351" y="477"/>
                      <a:pt x="199" y="367"/>
                      <a:pt x="131" y="173"/>
                    </a:cubicBezTo>
                    <a:lnTo>
                      <a:pt x="131" y="152"/>
                    </a:lnTo>
                    <a:cubicBezTo>
                      <a:pt x="199" y="131"/>
                      <a:pt x="262" y="131"/>
                      <a:pt x="351" y="131"/>
                    </a:cubicBezTo>
                    <a:close/>
                    <a:moveTo>
                      <a:pt x="351" y="1"/>
                    </a:moveTo>
                    <a:cubicBezTo>
                      <a:pt x="241" y="1"/>
                      <a:pt x="131" y="21"/>
                      <a:pt x="47" y="42"/>
                    </a:cubicBezTo>
                    <a:lnTo>
                      <a:pt x="0" y="63"/>
                    </a:lnTo>
                    <a:lnTo>
                      <a:pt x="0" y="105"/>
                    </a:lnTo>
                    <a:cubicBezTo>
                      <a:pt x="27" y="152"/>
                      <a:pt x="27" y="173"/>
                      <a:pt x="27" y="215"/>
                    </a:cubicBezTo>
                    <a:cubicBezTo>
                      <a:pt x="110" y="435"/>
                      <a:pt x="288" y="587"/>
                      <a:pt x="482" y="655"/>
                    </a:cubicBezTo>
                    <a:cubicBezTo>
                      <a:pt x="573" y="684"/>
                      <a:pt x="671" y="699"/>
                      <a:pt x="769" y="699"/>
                    </a:cubicBezTo>
                    <a:cubicBezTo>
                      <a:pt x="884" y="699"/>
                      <a:pt x="998" y="677"/>
                      <a:pt x="1095" y="629"/>
                    </a:cubicBezTo>
                    <a:lnTo>
                      <a:pt x="1137" y="608"/>
                    </a:lnTo>
                    <a:lnTo>
                      <a:pt x="1116" y="566"/>
                    </a:lnTo>
                    <a:cubicBezTo>
                      <a:pt x="1095" y="498"/>
                      <a:pt x="1074" y="435"/>
                      <a:pt x="1027" y="346"/>
                    </a:cubicBezTo>
                    <a:cubicBezTo>
                      <a:pt x="875" y="84"/>
                      <a:pt x="592" y="1"/>
                      <a:pt x="35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33"/>
              <p:cNvSpPr/>
              <p:nvPr/>
            </p:nvSpPr>
            <p:spPr>
              <a:xfrm>
                <a:off x="1424073" y="1819033"/>
                <a:ext cx="89343" cy="54338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638" extrusionOk="0">
                    <a:moveTo>
                      <a:pt x="440" y="1"/>
                    </a:moveTo>
                    <a:cubicBezTo>
                      <a:pt x="271" y="1"/>
                      <a:pt x="127" y="78"/>
                      <a:pt x="85" y="135"/>
                    </a:cubicBezTo>
                    <a:cubicBezTo>
                      <a:pt x="43" y="224"/>
                      <a:pt x="43" y="287"/>
                      <a:pt x="43" y="418"/>
                    </a:cubicBezTo>
                    <a:cubicBezTo>
                      <a:pt x="22" y="549"/>
                      <a:pt x="1" y="549"/>
                      <a:pt x="64" y="575"/>
                    </a:cubicBezTo>
                    <a:cubicBezTo>
                      <a:pt x="78" y="582"/>
                      <a:pt x="95" y="584"/>
                      <a:pt x="111" y="584"/>
                    </a:cubicBezTo>
                    <a:cubicBezTo>
                      <a:pt x="143" y="584"/>
                      <a:pt x="174" y="575"/>
                      <a:pt x="174" y="575"/>
                    </a:cubicBezTo>
                    <a:cubicBezTo>
                      <a:pt x="241" y="554"/>
                      <a:pt x="308" y="546"/>
                      <a:pt x="371" y="546"/>
                    </a:cubicBezTo>
                    <a:cubicBezTo>
                      <a:pt x="513" y="546"/>
                      <a:pt x="636" y="588"/>
                      <a:pt x="697" y="617"/>
                    </a:cubicBezTo>
                    <a:cubicBezTo>
                      <a:pt x="734" y="630"/>
                      <a:pt x="765" y="637"/>
                      <a:pt x="792" y="637"/>
                    </a:cubicBezTo>
                    <a:cubicBezTo>
                      <a:pt x="847" y="637"/>
                      <a:pt x="886" y="608"/>
                      <a:pt x="917" y="549"/>
                    </a:cubicBezTo>
                    <a:cubicBezTo>
                      <a:pt x="938" y="444"/>
                      <a:pt x="1048" y="266"/>
                      <a:pt x="959" y="203"/>
                    </a:cubicBezTo>
                    <a:cubicBezTo>
                      <a:pt x="891" y="114"/>
                      <a:pt x="697" y="51"/>
                      <a:pt x="498" y="4"/>
                    </a:cubicBezTo>
                    <a:cubicBezTo>
                      <a:pt x="479" y="2"/>
                      <a:pt x="459" y="1"/>
                      <a:pt x="44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33"/>
              <p:cNvSpPr/>
              <p:nvPr/>
            </p:nvSpPr>
            <p:spPr>
              <a:xfrm>
                <a:off x="1420070" y="1815030"/>
                <a:ext cx="95135" cy="63452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745" extrusionOk="0">
                    <a:moveTo>
                      <a:pt x="451" y="110"/>
                    </a:moveTo>
                    <a:cubicBezTo>
                      <a:pt x="475" y="110"/>
                      <a:pt x="500" y="113"/>
                      <a:pt x="524" y="119"/>
                    </a:cubicBezTo>
                    <a:cubicBezTo>
                      <a:pt x="634" y="140"/>
                      <a:pt x="723" y="161"/>
                      <a:pt x="807" y="182"/>
                    </a:cubicBezTo>
                    <a:cubicBezTo>
                      <a:pt x="875" y="203"/>
                      <a:pt x="938" y="250"/>
                      <a:pt x="964" y="271"/>
                    </a:cubicBezTo>
                    <a:cubicBezTo>
                      <a:pt x="985" y="292"/>
                      <a:pt x="985" y="334"/>
                      <a:pt x="964" y="402"/>
                    </a:cubicBezTo>
                    <a:cubicBezTo>
                      <a:pt x="964" y="444"/>
                      <a:pt x="917" y="512"/>
                      <a:pt x="896" y="575"/>
                    </a:cubicBezTo>
                    <a:cubicBezTo>
                      <a:pt x="875" y="596"/>
                      <a:pt x="875" y="622"/>
                      <a:pt x="854" y="622"/>
                    </a:cubicBezTo>
                    <a:cubicBezTo>
                      <a:pt x="844" y="632"/>
                      <a:pt x="832" y="637"/>
                      <a:pt x="818" y="637"/>
                    </a:cubicBezTo>
                    <a:cubicBezTo>
                      <a:pt x="803" y="637"/>
                      <a:pt x="786" y="632"/>
                      <a:pt x="765" y="622"/>
                    </a:cubicBezTo>
                    <a:cubicBezTo>
                      <a:pt x="693" y="577"/>
                      <a:pt x="575" y="534"/>
                      <a:pt x="435" y="534"/>
                    </a:cubicBezTo>
                    <a:cubicBezTo>
                      <a:pt x="362" y="534"/>
                      <a:pt x="282" y="546"/>
                      <a:pt x="200" y="575"/>
                    </a:cubicBezTo>
                    <a:lnTo>
                      <a:pt x="132" y="575"/>
                    </a:lnTo>
                    <a:lnTo>
                      <a:pt x="132" y="465"/>
                    </a:lnTo>
                    <a:cubicBezTo>
                      <a:pt x="132" y="360"/>
                      <a:pt x="153" y="292"/>
                      <a:pt x="179" y="229"/>
                    </a:cubicBezTo>
                    <a:cubicBezTo>
                      <a:pt x="200" y="203"/>
                      <a:pt x="242" y="161"/>
                      <a:pt x="310" y="140"/>
                    </a:cubicBezTo>
                    <a:cubicBezTo>
                      <a:pt x="339" y="125"/>
                      <a:pt x="393" y="110"/>
                      <a:pt x="451" y="110"/>
                    </a:cubicBezTo>
                    <a:close/>
                    <a:moveTo>
                      <a:pt x="453" y="0"/>
                    </a:moveTo>
                    <a:cubicBezTo>
                      <a:pt x="380" y="0"/>
                      <a:pt x="311" y="15"/>
                      <a:pt x="263" y="30"/>
                    </a:cubicBezTo>
                    <a:cubicBezTo>
                      <a:pt x="179" y="72"/>
                      <a:pt x="111" y="119"/>
                      <a:pt x="90" y="161"/>
                    </a:cubicBezTo>
                    <a:cubicBezTo>
                      <a:pt x="48" y="250"/>
                      <a:pt x="22" y="334"/>
                      <a:pt x="22" y="465"/>
                    </a:cubicBezTo>
                    <a:cubicBezTo>
                      <a:pt x="22" y="533"/>
                      <a:pt x="22" y="554"/>
                      <a:pt x="1" y="575"/>
                    </a:cubicBezTo>
                    <a:cubicBezTo>
                      <a:pt x="1" y="596"/>
                      <a:pt x="22" y="622"/>
                      <a:pt x="22" y="643"/>
                    </a:cubicBezTo>
                    <a:cubicBezTo>
                      <a:pt x="48" y="664"/>
                      <a:pt x="69" y="664"/>
                      <a:pt x="90" y="664"/>
                    </a:cubicBezTo>
                    <a:cubicBezTo>
                      <a:pt x="116" y="681"/>
                      <a:pt x="148" y="688"/>
                      <a:pt x="175" y="688"/>
                    </a:cubicBezTo>
                    <a:cubicBezTo>
                      <a:pt x="212" y="688"/>
                      <a:pt x="242" y="676"/>
                      <a:pt x="242" y="664"/>
                    </a:cubicBezTo>
                    <a:lnTo>
                      <a:pt x="242" y="685"/>
                    </a:lnTo>
                    <a:cubicBezTo>
                      <a:pt x="313" y="653"/>
                      <a:pt x="384" y="641"/>
                      <a:pt x="449" y="641"/>
                    </a:cubicBezTo>
                    <a:cubicBezTo>
                      <a:pt x="566" y="641"/>
                      <a:pt x="666" y="679"/>
                      <a:pt x="723" y="705"/>
                    </a:cubicBezTo>
                    <a:cubicBezTo>
                      <a:pt x="759" y="733"/>
                      <a:pt x="790" y="744"/>
                      <a:pt x="822" y="744"/>
                    </a:cubicBezTo>
                    <a:cubicBezTo>
                      <a:pt x="845" y="744"/>
                      <a:pt x="869" y="738"/>
                      <a:pt x="896" y="726"/>
                    </a:cubicBezTo>
                    <a:cubicBezTo>
                      <a:pt x="938" y="705"/>
                      <a:pt x="985" y="664"/>
                      <a:pt x="1006" y="622"/>
                    </a:cubicBezTo>
                    <a:cubicBezTo>
                      <a:pt x="1027" y="575"/>
                      <a:pt x="1048" y="491"/>
                      <a:pt x="1069" y="423"/>
                    </a:cubicBezTo>
                    <a:cubicBezTo>
                      <a:pt x="1095" y="360"/>
                      <a:pt x="1116" y="271"/>
                      <a:pt x="1048" y="203"/>
                    </a:cubicBezTo>
                    <a:cubicBezTo>
                      <a:pt x="1006" y="140"/>
                      <a:pt x="938" y="119"/>
                      <a:pt x="854" y="72"/>
                    </a:cubicBezTo>
                    <a:cubicBezTo>
                      <a:pt x="744" y="51"/>
                      <a:pt x="655" y="30"/>
                      <a:pt x="545" y="9"/>
                    </a:cubicBezTo>
                    <a:cubicBezTo>
                      <a:pt x="515" y="3"/>
                      <a:pt x="484" y="0"/>
                      <a:pt x="45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33"/>
              <p:cNvSpPr/>
              <p:nvPr/>
            </p:nvSpPr>
            <p:spPr>
              <a:xfrm>
                <a:off x="1609656" y="1843391"/>
                <a:ext cx="72820" cy="54253"/>
              </a:xfrm>
              <a:custGeom>
                <a:avLst/>
                <a:gdLst/>
                <a:ahLst/>
                <a:cxnLst/>
                <a:rect l="l" t="t" r="r" b="b"/>
                <a:pathLst>
                  <a:path w="855" h="637" extrusionOk="0">
                    <a:moveTo>
                      <a:pt x="199" y="1"/>
                    </a:moveTo>
                    <a:cubicBezTo>
                      <a:pt x="69" y="1"/>
                      <a:pt x="48" y="90"/>
                      <a:pt x="48" y="90"/>
                    </a:cubicBezTo>
                    <a:cubicBezTo>
                      <a:pt x="21" y="221"/>
                      <a:pt x="0" y="420"/>
                      <a:pt x="21" y="482"/>
                    </a:cubicBezTo>
                    <a:cubicBezTo>
                      <a:pt x="41" y="511"/>
                      <a:pt x="72" y="519"/>
                      <a:pt x="112" y="519"/>
                    </a:cubicBezTo>
                    <a:cubicBezTo>
                      <a:pt x="168" y="519"/>
                      <a:pt x="242" y="503"/>
                      <a:pt x="330" y="503"/>
                    </a:cubicBezTo>
                    <a:cubicBezTo>
                      <a:pt x="482" y="524"/>
                      <a:pt x="592" y="592"/>
                      <a:pt x="655" y="634"/>
                    </a:cubicBezTo>
                    <a:cubicBezTo>
                      <a:pt x="659" y="636"/>
                      <a:pt x="663" y="636"/>
                      <a:pt x="666" y="636"/>
                    </a:cubicBezTo>
                    <a:cubicBezTo>
                      <a:pt x="728" y="636"/>
                      <a:pt x="767" y="476"/>
                      <a:pt x="807" y="372"/>
                    </a:cubicBezTo>
                    <a:cubicBezTo>
                      <a:pt x="833" y="289"/>
                      <a:pt x="854" y="200"/>
                      <a:pt x="765" y="158"/>
                    </a:cubicBezTo>
                    <a:cubicBezTo>
                      <a:pt x="676" y="90"/>
                      <a:pt x="309" y="1"/>
                      <a:pt x="19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3" name="Google Shape;693;p33"/>
              <p:cNvSpPr/>
              <p:nvPr/>
            </p:nvSpPr>
            <p:spPr>
              <a:xfrm>
                <a:off x="1606079" y="1838026"/>
                <a:ext cx="79889" cy="64218"/>
              </a:xfrm>
              <a:custGeom>
                <a:avLst/>
                <a:gdLst/>
                <a:ahLst/>
                <a:cxnLst/>
                <a:rect l="l" t="t" r="r" b="b"/>
                <a:pathLst>
                  <a:path w="938" h="754" extrusionOk="0">
                    <a:moveTo>
                      <a:pt x="241" y="132"/>
                    </a:moveTo>
                    <a:cubicBezTo>
                      <a:pt x="262" y="132"/>
                      <a:pt x="393" y="153"/>
                      <a:pt x="524" y="174"/>
                    </a:cubicBezTo>
                    <a:cubicBezTo>
                      <a:pt x="587" y="195"/>
                      <a:pt x="634" y="195"/>
                      <a:pt x="676" y="221"/>
                    </a:cubicBezTo>
                    <a:cubicBezTo>
                      <a:pt x="744" y="242"/>
                      <a:pt x="786" y="263"/>
                      <a:pt x="786" y="263"/>
                    </a:cubicBezTo>
                    <a:cubicBezTo>
                      <a:pt x="807" y="284"/>
                      <a:pt x="828" y="284"/>
                      <a:pt x="828" y="305"/>
                    </a:cubicBezTo>
                    <a:cubicBezTo>
                      <a:pt x="828" y="326"/>
                      <a:pt x="807" y="373"/>
                      <a:pt x="786" y="435"/>
                    </a:cubicBezTo>
                    <a:cubicBezTo>
                      <a:pt x="765" y="483"/>
                      <a:pt x="744" y="545"/>
                      <a:pt x="718" y="587"/>
                    </a:cubicBezTo>
                    <a:cubicBezTo>
                      <a:pt x="718" y="614"/>
                      <a:pt x="697" y="635"/>
                      <a:pt x="697" y="635"/>
                    </a:cubicBezTo>
                    <a:cubicBezTo>
                      <a:pt x="655" y="614"/>
                      <a:pt x="545" y="525"/>
                      <a:pt x="372" y="525"/>
                    </a:cubicBezTo>
                    <a:lnTo>
                      <a:pt x="131" y="525"/>
                    </a:lnTo>
                    <a:lnTo>
                      <a:pt x="131" y="504"/>
                    </a:lnTo>
                    <a:cubicBezTo>
                      <a:pt x="111" y="504"/>
                      <a:pt x="111" y="435"/>
                      <a:pt x="111" y="373"/>
                    </a:cubicBezTo>
                    <a:cubicBezTo>
                      <a:pt x="111" y="305"/>
                      <a:pt x="131" y="242"/>
                      <a:pt x="131" y="153"/>
                    </a:cubicBezTo>
                    <a:lnTo>
                      <a:pt x="152" y="153"/>
                    </a:lnTo>
                    <a:cubicBezTo>
                      <a:pt x="173" y="132"/>
                      <a:pt x="194" y="132"/>
                      <a:pt x="241" y="132"/>
                    </a:cubicBezTo>
                    <a:close/>
                    <a:moveTo>
                      <a:pt x="241" y="1"/>
                    </a:moveTo>
                    <a:cubicBezTo>
                      <a:pt x="152" y="1"/>
                      <a:pt x="111" y="43"/>
                      <a:pt x="90" y="64"/>
                    </a:cubicBezTo>
                    <a:cubicBezTo>
                      <a:pt x="42" y="90"/>
                      <a:pt x="21" y="132"/>
                      <a:pt x="21" y="132"/>
                    </a:cubicBezTo>
                    <a:cubicBezTo>
                      <a:pt x="21" y="195"/>
                      <a:pt x="1" y="284"/>
                      <a:pt x="1" y="373"/>
                    </a:cubicBezTo>
                    <a:cubicBezTo>
                      <a:pt x="1" y="435"/>
                      <a:pt x="1" y="504"/>
                      <a:pt x="21" y="566"/>
                    </a:cubicBezTo>
                    <a:cubicBezTo>
                      <a:pt x="42" y="587"/>
                      <a:pt x="63" y="614"/>
                      <a:pt x="90" y="635"/>
                    </a:cubicBezTo>
                    <a:lnTo>
                      <a:pt x="372" y="635"/>
                    </a:lnTo>
                    <a:cubicBezTo>
                      <a:pt x="503" y="635"/>
                      <a:pt x="587" y="697"/>
                      <a:pt x="676" y="744"/>
                    </a:cubicBezTo>
                    <a:cubicBezTo>
                      <a:pt x="682" y="750"/>
                      <a:pt x="690" y="753"/>
                      <a:pt x="700" y="753"/>
                    </a:cubicBezTo>
                    <a:cubicBezTo>
                      <a:pt x="724" y="753"/>
                      <a:pt x="756" y="737"/>
                      <a:pt x="786" y="718"/>
                    </a:cubicBezTo>
                    <a:cubicBezTo>
                      <a:pt x="807" y="697"/>
                      <a:pt x="807" y="676"/>
                      <a:pt x="828" y="635"/>
                    </a:cubicBezTo>
                    <a:cubicBezTo>
                      <a:pt x="849" y="587"/>
                      <a:pt x="875" y="525"/>
                      <a:pt x="896" y="456"/>
                    </a:cubicBezTo>
                    <a:cubicBezTo>
                      <a:pt x="917" y="415"/>
                      <a:pt x="938" y="373"/>
                      <a:pt x="938" y="305"/>
                    </a:cubicBezTo>
                    <a:cubicBezTo>
                      <a:pt x="938" y="263"/>
                      <a:pt x="896" y="195"/>
                      <a:pt x="849" y="153"/>
                    </a:cubicBezTo>
                    <a:cubicBezTo>
                      <a:pt x="807" y="153"/>
                      <a:pt x="765" y="132"/>
                      <a:pt x="718" y="111"/>
                    </a:cubicBezTo>
                    <a:cubicBezTo>
                      <a:pt x="676" y="90"/>
                      <a:pt x="613" y="90"/>
                      <a:pt x="545" y="64"/>
                    </a:cubicBezTo>
                    <a:cubicBezTo>
                      <a:pt x="414" y="43"/>
                      <a:pt x="304" y="1"/>
                      <a:pt x="24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4" name="Google Shape;694;p33"/>
              <p:cNvSpPr/>
              <p:nvPr/>
            </p:nvSpPr>
            <p:spPr>
              <a:xfrm>
                <a:off x="1903298" y="837529"/>
                <a:ext cx="122723" cy="120168"/>
              </a:xfrm>
              <a:custGeom>
                <a:avLst/>
                <a:gdLst/>
                <a:ahLst/>
                <a:cxnLst/>
                <a:rect l="l" t="t" r="r" b="b"/>
                <a:pathLst>
                  <a:path w="1441" h="1411" extrusionOk="0">
                    <a:moveTo>
                      <a:pt x="687" y="1"/>
                    </a:moveTo>
                    <a:cubicBezTo>
                      <a:pt x="646" y="1"/>
                      <a:pt x="607" y="12"/>
                      <a:pt x="572" y="38"/>
                    </a:cubicBezTo>
                    <a:lnTo>
                      <a:pt x="90" y="368"/>
                    </a:lnTo>
                    <a:cubicBezTo>
                      <a:pt x="69" y="368"/>
                      <a:pt x="69" y="368"/>
                      <a:pt x="69" y="389"/>
                    </a:cubicBezTo>
                    <a:cubicBezTo>
                      <a:pt x="1" y="431"/>
                      <a:pt x="1" y="541"/>
                      <a:pt x="69" y="583"/>
                    </a:cubicBezTo>
                    <a:lnTo>
                      <a:pt x="834" y="1369"/>
                    </a:lnTo>
                    <a:lnTo>
                      <a:pt x="854" y="1369"/>
                    </a:lnTo>
                    <a:cubicBezTo>
                      <a:pt x="881" y="1398"/>
                      <a:pt x="913" y="1410"/>
                      <a:pt x="945" y="1410"/>
                    </a:cubicBezTo>
                    <a:cubicBezTo>
                      <a:pt x="989" y="1410"/>
                      <a:pt x="1035" y="1387"/>
                      <a:pt x="1074" y="1348"/>
                    </a:cubicBezTo>
                    <a:lnTo>
                      <a:pt x="1378" y="866"/>
                    </a:lnTo>
                    <a:cubicBezTo>
                      <a:pt x="1441" y="782"/>
                      <a:pt x="1441" y="651"/>
                      <a:pt x="1357" y="583"/>
                    </a:cubicBezTo>
                    <a:lnTo>
                      <a:pt x="854" y="59"/>
                    </a:lnTo>
                    <a:cubicBezTo>
                      <a:pt x="803" y="23"/>
                      <a:pt x="744" y="1"/>
                      <a:pt x="68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33"/>
              <p:cNvSpPr/>
              <p:nvPr/>
            </p:nvSpPr>
            <p:spPr>
              <a:xfrm>
                <a:off x="1898017" y="832334"/>
                <a:ext cx="133879" cy="129791"/>
              </a:xfrm>
              <a:custGeom>
                <a:avLst/>
                <a:gdLst/>
                <a:ahLst/>
                <a:cxnLst/>
                <a:rect l="l" t="t" r="r" b="b"/>
                <a:pathLst>
                  <a:path w="1572" h="1524" extrusionOk="0">
                    <a:moveTo>
                      <a:pt x="749" y="113"/>
                    </a:moveTo>
                    <a:cubicBezTo>
                      <a:pt x="792" y="113"/>
                      <a:pt x="836" y="129"/>
                      <a:pt x="875" y="168"/>
                    </a:cubicBezTo>
                    <a:lnTo>
                      <a:pt x="1372" y="665"/>
                    </a:lnTo>
                    <a:cubicBezTo>
                      <a:pt x="1440" y="733"/>
                      <a:pt x="1440" y="822"/>
                      <a:pt x="1398" y="885"/>
                    </a:cubicBezTo>
                    <a:lnTo>
                      <a:pt x="1068" y="1367"/>
                    </a:lnTo>
                    <a:cubicBezTo>
                      <a:pt x="1055" y="1393"/>
                      <a:pt x="1024" y="1411"/>
                      <a:pt x="993" y="1411"/>
                    </a:cubicBezTo>
                    <a:cubicBezTo>
                      <a:pt x="973" y="1411"/>
                      <a:pt x="953" y="1404"/>
                      <a:pt x="937" y="1388"/>
                    </a:cubicBezTo>
                    <a:lnTo>
                      <a:pt x="173" y="623"/>
                    </a:lnTo>
                    <a:cubicBezTo>
                      <a:pt x="131" y="581"/>
                      <a:pt x="131" y="492"/>
                      <a:pt x="173" y="471"/>
                    </a:cubicBezTo>
                    <a:lnTo>
                      <a:pt x="655" y="141"/>
                    </a:lnTo>
                    <a:cubicBezTo>
                      <a:pt x="682" y="123"/>
                      <a:pt x="715" y="113"/>
                      <a:pt x="749" y="113"/>
                    </a:cubicBezTo>
                    <a:close/>
                    <a:moveTo>
                      <a:pt x="750" y="0"/>
                    </a:moveTo>
                    <a:cubicBezTo>
                      <a:pt x="692" y="0"/>
                      <a:pt x="635" y="18"/>
                      <a:pt x="587" y="58"/>
                    </a:cubicBezTo>
                    <a:lnTo>
                      <a:pt x="110" y="382"/>
                    </a:lnTo>
                    <a:cubicBezTo>
                      <a:pt x="0" y="450"/>
                      <a:pt x="0" y="602"/>
                      <a:pt x="89" y="691"/>
                    </a:cubicBezTo>
                    <a:lnTo>
                      <a:pt x="848" y="1451"/>
                    </a:lnTo>
                    <a:cubicBezTo>
                      <a:pt x="889" y="1500"/>
                      <a:pt x="942" y="1523"/>
                      <a:pt x="996" y="1523"/>
                    </a:cubicBezTo>
                    <a:cubicBezTo>
                      <a:pt x="1062" y="1523"/>
                      <a:pt x="1130" y="1490"/>
                      <a:pt x="1178" y="1430"/>
                    </a:cubicBezTo>
                    <a:lnTo>
                      <a:pt x="1503" y="953"/>
                    </a:lnTo>
                    <a:cubicBezTo>
                      <a:pt x="1571" y="843"/>
                      <a:pt x="1550" y="691"/>
                      <a:pt x="1461" y="602"/>
                    </a:cubicBezTo>
                    <a:lnTo>
                      <a:pt x="958" y="79"/>
                    </a:lnTo>
                    <a:cubicBezTo>
                      <a:pt x="897" y="29"/>
                      <a:pt x="823" y="0"/>
                      <a:pt x="75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33"/>
              <p:cNvSpPr/>
              <p:nvPr/>
            </p:nvSpPr>
            <p:spPr>
              <a:xfrm>
                <a:off x="1998339" y="998658"/>
                <a:ext cx="78096" cy="117783"/>
              </a:xfrm>
              <a:custGeom>
                <a:avLst/>
                <a:gdLst/>
                <a:ahLst/>
                <a:cxnLst/>
                <a:rect l="l" t="t" r="r" b="b"/>
                <a:pathLst>
                  <a:path w="917" h="1383" extrusionOk="0">
                    <a:moveTo>
                      <a:pt x="152" y="0"/>
                    </a:moveTo>
                    <a:cubicBezTo>
                      <a:pt x="63" y="0"/>
                      <a:pt x="0" y="68"/>
                      <a:pt x="0" y="152"/>
                    </a:cubicBezTo>
                    <a:lnTo>
                      <a:pt x="0" y="1226"/>
                    </a:lnTo>
                    <a:lnTo>
                      <a:pt x="0" y="1268"/>
                    </a:lnTo>
                    <a:cubicBezTo>
                      <a:pt x="18" y="1342"/>
                      <a:pt x="68" y="1383"/>
                      <a:pt x="132" y="1383"/>
                    </a:cubicBezTo>
                    <a:cubicBezTo>
                      <a:pt x="145" y="1383"/>
                      <a:pt x="159" y="1381"/>
                      <a:pt x="173" y="1378"/>
                    </a:cubicBezTo>
                    <a:lnTo>
                      <a:pt x="744" y="1268"/>
                    </a:lnTo>
                    <a:cubicBezTo>
                      <a:pt x="849" y="1247"/>
                      <a:pt x="917" y="1158"/>
                      <a:pt x="917" y="1048"/>
                    </a:cubicBezTo>
                    <a:lnTo>
                      <a:pt x="917" y="330"/>
                    </a:lnTo>
                    <a:cubicBezTo>
                      <a:pt x="917" y="220"/>
                      <a:pt x="849" y="131"/>
                      <a:pt x="744" y="110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7" name="Google Shape;697;p33"/>
              <p:cNvSpPr/>
              <p:nvPr/>
            </p:nvSpPr>
            <p:spPr>
              <a:xfrm>
                <a:off x="1992548" y="993037"/>
                <a:ext cx="89253" cy="128599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510" extrusionOk="0">
                    <a:moveTo>
                      <a:pt x="241" y="113"/>
                    </a:moveTo>
                    <a:lnTo>
                      <a:pt x="812" y="218"/>
                    </a:lnTo>
                    <a:cubicBezTo>
                      <a:pt x="875" y="244"/>
                      <a:pt x="943" y="307"/>
                      <a:pt x="943" y="396"/>
                    </a:cubicBezTo>
                    <a:lnTo>
                      <a:pt x="943" y="1114"/>
                    </a:lnTo>
                    <a:cubicBezTo>
                      <a:pt x="943" y="1203"/>
                      <a:pt x="875" y="1266"/>
                      <a:pt x="812" y="1292"/>
                    </a:cubicBezTo>
                    <a:lnTo>
                      <a:pt x="241" y="1397"/>
                    </a:lnTo>
                    <a:cubicBezTo>
                      <a:pt x="178" y="1397"/>
                      <a:pt x="110" y="1355"/>
                      <a:pt x="110" y="1292"/>
                    </a:cubicBezTo>
                    <a:lnTo>
                      <a:pt x="110" y="218"/>
                    </a:lnTo>
                    <a:cubicBezTo>
                      <a:pt x="110" y="155"/>
                      <a:pt x="178" y="113"/>
                      <a:pt x="241" y="113"/>
                    </a:cubicBezTo>
                    <a:close/>
                    <a:moveTo>
                      <a:pt x="228" y="1"/>
                    </a:moveTo>
                    <a:cubicBezTo>
                      <a:pt x="110" y="1"/>
                      <a:pt x="0" y="99"/>
                      <a:pt x="0" y="218"/>
                    </a:cubicBezTo>
                    <a:lnTo>
                      <a:pt x="0" y="1292"/>
                    </a:lnTo>
                    <a:cubicBezTo>
                      <a:pt x="0" y="1411"/>
                      <a:pt x="110" y="1509"/>
                      <a:pt x="228" y="1509"/>
                    </a:cubicBezTo>
                    <a:cubicBezTo>
                      <a:pt x="239" y="1509"/>
                      <a:pt x="251" y="1508"/>
                      <a:pt x="262" y="1507"/>
                    </a:cubicBezTo>
                    <a:lnTo>
                      <a:pt x="833" y="1397"/>
                    </a:lnTo>
                    <a:cubicBezTo>
                      <a:pt x="964" y="1376"/>
                      <a:pt x="1048" y="1245"/>
                      <a:pt x="1048" y="1114"/>
                    </a:cubicBezTo>
                    <a:lnTo>
                      <a:pt x="1048" y="396"/>
                    </a:lnTo>
                    <a:cubicBezTo>
                      <a:pt x="1048" y="265"/>
                      <a:pt x="964" y="155"/>
                      <a:pt x="833" y="113"/>
                    </a:cubicBezTo>
                    <a:lnTo>
                      <a:pt x="262" y="4"/>
                    </a:lnTo>
                    <a:cubicBezTo>
                      <a:pt x="251" y="2"/>
                      <a:pt x="239" y="1"/>
                      <a:pt x="22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8" name="Google Shape;698;p33"/>
              <p:cNvSpPr/>
              <p:nvPr/>
            </p:nvSpPr>
            <p:spPr>
              <a:xfrm>
                <a:off x="1903298" y="1157998"/>
                <a:ext cx="122723" cy="119146"/>
              </a:xfrm>
              <a:custGeom>
                <a:avLst/>
                <a:gdLst/>
                <a:ahLst/>
                <a:cxnLst/>
                <a:rect l="l" t="t" r="r" b="b"/>
                <a:pathLst>
                  <a:path w="1441" h="1399" extrusionOk="0">
                    <a:moveTo>
                      <a:pt x="941" y="0"/>
                    </a:moveTo>
                    <a:cubicBezTo>
                      <a:pt x="903" y="0"/>
                      <a:pt x="865" y="17"/>
                      <a:pt x="834" y="51"/>
                    </a:cubicBezTo>
                    <a:lnTo>
                      <a:pt x="69" y="816"/>
                    </a:lnTo>
                    <a:cubicBezTo>
                      <a:pt x="48" y="816"/>
                      <a:pt x="48" y="816"/>
                      <a:pt x="48" y="837"/>
                    </a:cubicBezTo>
                    <a:cubicBezTo>
                      <a:pt x="1" y="900"/>
                      <a:pt x="1" y="989"/>
                      <a:pt x="90" y="1057"/>
                    </a:cubicBezTo>
                    <a:lnTo>
                      <a:pt x="572" y="1361"/>
                    </a:lnTo>
                    <a:cubicBezTo>
                      <a:pt x="607" y="1387"/>
                      <a:pt x="646" y="1398"/>
                      <a:pt x="687" y="1398"/>
                    </a:cubicBezTo>
                    <a:cubicBezTo>
                      <a:pt x="744" y="1398"/>
                      <a:pt x="803" y="1376"/>
                      <a:pt x="854" y="1340"/>
                    </a:cubicBezTo>
                    <a:lnTo>
                      <a:pt x="1357" y="837"/>
                    </a:lnTo>
                    <a:cubicBezTo>
                      <a:pt x="1441" y="748"/>
                      <a:pt x="1441" y="638"/>
                      <a:pt x="1378" y="554"/>
                    </a:cubicBezTo>
                    <a:lnTo>
                      <a:pt x="1074" y="72"/>
                    </a:lnTo>
                    <a:lnTo>
                      <a:pt x="1048" y="51"/>
                    </a:lnTo>
                    <a:cubicBezTo>
                      <a:pt x="1017" y="17"/>
                      <a:pt x="979" y="0"/>
                      <a:pt x="94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9" name="Google Shape;699;p33"/>
              <p:cNvSpPr/>
              <p:nvPr/>
            </p:nvSpPr>
            <p:spPr>
              <a:xfrm>
                <a:off x="1898017" y="1153314"/>
                <a:ext cx="133879" cy="129025"/>
              </a:xfrm>
              <a:custGeom>
                <a:avLst/>
                <a:gdLst/>
                <a:ahLst/>
                <a:cxnLst/>
                <a:rect l="l" t="t" r="r" b="b"/>
                <a:pathLst>
                  <a:path w="1572" h="1515" extrusionOk="0">
                    <a:moveTo>
                      <a:pt x="993" y="104"/>
                    </a:moveTo>
                    <a:cubicBezTo>
                      <a:pt x="1024" y="104"/>
                      <a:pt x="1055" y="122"/>
                      <a:pt x="1068" y="148"/>
                    </a:cubicBezTo>
                    <a:lnTo>
                      <a:pt x="1398" y="630"/>
                    </a:lnTo>
                    <a:cubicBezTo>
                      <a:pt x="1440" y="693"/>
                      <a:pt x="1440" y="782"/>
                      <a:pt x="1372" y="850"/>
                    </a:cubicBezTo>
                    <a:lnTo>
                      <a:pt x="875" y="1347"/>
                    </a:lnTo>
                    <a:cubicBezTo>
                      <a:pt x="836" y="1386"/>
                      <a:pt x="792" y="1402"/>
                      <a:pt x="749" y="1402"/>
                    </a:cubicBezTo>
                    <a:cubicBezTo>
                      <a:pt x="715" y="1402"/>
                      <a:pt x="682" y="1392"/>
                      <a:pt x="655" y="1374"/>
                    </a:cubicBezTo>
                    <a:lnTo>
                      <a:pt x="173" y="1044"/>
                    </a:lnTo>
                    <a:cubicBezTo>
                      <a:pt x="131" y="1023"/>
                      <a:pt x="110" y="955"/>
                      <a:pt x="152" y="913"/>
                    </a:cubicBezTo>
                    <a:lnTo>
                      <a:pt x="937" y="127"/>
                    </a:lnTo>
                    <a:cubicBezTo>
                      <a:pt x="953" y="111"/>
                      <a:pt x="973" y="104"/>
                      <a:pt x="993" y="104"/>
                    </a:cubicBezTo>
                    <a:close/>
                    <a:moveTo>
                      <a:pt x="1004" y="0"/>
                    </a:moveTo>
                    <a:cubicBezTo>
                      <a:pt x="947" y="0"/>
                      <a:pt x="891" y="22"/>
                      <a:pt x="848" y="64"/>
                    </a:cubicBezTo>
                    <a:lnTo>
                      <a:pt x="89" y="824"/>
                    </a:lnTo>
                    <a:cubicBezTo>
                      <a:pt x="0" y="913"/>
                      <a:pt x="0" y="1065"/>
                      <a:pt x="110" y="1154"/>
                    </a:cubicBezTo>
                    <a:lnTo>
                      <a:pt x="587" y="1457"/>
                    </a:lnTo>
                    <a:cubicBezTo>
                      <a:pt x="635" y="1497"/>
                      <a:pt x="692" y="1515"/>
                      <a:pt x="750" y="1515"/>
                    </a:cubicBezTo>
                    <a:cubicBezTo>
                      <a:pt x="823" y="1515"/>
                      <a:pt x="897" y="1486"/>
                      <a:pt x="958" y="1436"/>
                    </a:cubicBezTo>
                    <a:lnTo>
                      <a:pt x="1461" y="913"/>
                    </a:lnTo>
                    <a:cubicBezTo>
                      <a:pt x="1550" y="824"/>
                      <a:pt x="1571" y="672"/>
                      <a:pt x="1482" y="562"/>
                    </a:cubicBezTo>
                    <a:lnTo>
                      <a:pt x="1178" y="85"/>
                    </a:lnTo>
                    <a:cubicBezTo>
                      <a:pt x="1131" y="27"/>
                      <a:pt x="1067" y="0"/>
                      <a:pt x="100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0" name="Google Shape;700;p33"/>
              <p:cNvSpPr/>
              <p:nvPr/>
            </p:nvSpPr>
            <p:spPr>
              <a:xfrm>
                <a:off x="1743702" y="1251507"/>
                <a:ext cx="119146" cy="78181"/>
              </a:xfrm>
              <a:custGeom>
                <a:avLst/>
                <a:gdLst/>
                <a:ahLst/>
                <a:cxnLst/>
                <a:rect l="l" t="t" r="r" b="b"/>
                <a:pathLst>
                  <a:path w="1399" h="918" extrusionOk="0">
                    <a:moveTo>
                      <a:pt x="131" y="1"/>
                    </a:moveTo>
                    <a:cubicBezTo>
                      <a:pt x="68" y="1"/>
                      <a:pt x="0" y="90"/>
                      <a:pt x="21" y="174"/>
                    </a:cubicBezTo>
                    <a:lnTo>
                      <a:pt x="131" y="744"/>
                    </a:lnTo>
                    <a:cubicBezTo>
                      <a:pt x="152" y="849"/>
                      <a:pt x="241" y="917"/>
                      <a:pt x="351" y="917"/>
                    </a:cubicBezTo>
                    <a:lnTo>
                      <a:pt x="1068" y="917"/>
                    </a:lnTo>
                    <a:cubicBezTo>
                      <a:pt x="1178" y="917"/>
                      <a:pt x="1267" y="849"/>
                      <a:pt x="1288" y="744"/>
                    </a:cubicBezTo>
                    <a:lnTo>
                      <a:pt x="1398" y="174"/>
                    </a:lnTo>
                    <a:lnTo>
                      <a:pt x="1398" y="153"/>
                    </a:lnTo>
                    <a:cubicBezTo>
                      <a:pt x="1398" y="64"/>
                      <a:pt x="1330" y="1"/>
                      <a:pt x="124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1" name="Google Shape;701;p33"/>
              <p:cNvSpPr/>
              <p:nvPr/>
            </p:nvSpPr>
            <p:spPr>
              <a:xfrm>
                <a:off x="1738337" y="1245716"/>
                <a:ext cx="131665" cy="89253"/>
              </a:xfrm>
              <a:custGeom>
                <a:avLst/>
                <a:gdLst/>
                <a:ahLst/>
                <a:cxnLst/>
                <a:rect l="l" t="t" r="r" b="b"/>
                <a:pathLst>
                  <a:path w="1546" h="1048" extrusionOk="0">
                    <a:moveTo>
                      <a:pt x="1309" y="111"/>
                    </a:moveTo>
                    <a:cubicBezTo>
                      <a:pt x="1372" y="111"/>
                      <a:pt x="1414" y="179"/>
                      <a:pt x="1414" y="221"/>
                    </a:cubicBezTo>
                    <a:lnTo>
                      <a:pt x="1309" y="786"/>
                    </a:lnTo>
                    <a:cubicBezTo>
                      <a:pt x="1283" y="875"/>
                      <a:pt x="1220" y="943"/>
                      <a:pt x="1131" y="943"/>
                    </a:cubicBezTo>
                    <a:lnTo>
                      <a:pt x="414" y="943"/>
                    </a:lnTo>
                    <a:cubicBezTo>
                      <a:pt x="325" y="943"/>
                      <a:pt x="262" y="875"/>
                      <a:pt x="236" y="786"/>
                    </a:cubicBezTo>
                    <a:lnTo>
                      <a:pt x="131" y="221"/>
                    </a:lnTo>
                    <a:cubicBezTo>
                      <a:pt x="131" y="179"/>
                      <a:pt x="173" y="111"/>
                      <a:pt x="236" y="111"/>
                    </a:cubicBezTo>
                    <a:close/>
                    <a:moveTo>
                      <a:pt x="236" y="1"/>
                    </a:moveTo>
                    <a:cubicBezTo>
                      <a:pt x="105" y="1"/>
                      <a:pt x="0" y="132"/>
                      <a:pt x="21" y="242"/>
                    </a:cubicBezTo>
                    <a:lnTo>
                      <a:pt x="131" y="812"/>
                    </a:lnTo>
                    <a:cubicBezTo>
                      <a:pt x="173" y="943"/>
                      <a:pt x="283" y="1048"/>
                      <a:pt x="414" y="1048"/>
                    </a:cubicBezTo>
                    <a:lnTo>
                      <a:pt x="1131" y="1048"/>
                    </a:lnTo>
                    <a:cubicBezTo>
                      <a:pt x="1262" y="1048"/>
                      <a:pt x="1393" y="943"/>
                      <a:pt x="1414" y="812"/>
                    </a:cubicBezTo>
                    <a:lnTo>
                      <a:pt x="1524" y="242"/>
                    </a:lnTo>
                    <a:cubicBezTo>
                      <a:pt x="1545" y="132"/>
                      <a:pt x="1440" y="1"/>
                      <a:pt x="130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2" name="Google Shape;702;p33"/>
              <p:cNvSpPr/>
              <p:nvPr/>
            </p:nvSpPr>
            <p:spPr>
              <a:xfrm>
                <a:off x="1582233" y="1157913"/>
                <a:ext cx="122723" cy="119231"/>
              </a:xfrm>
              <a:custGeom>
                <a:avLst/>
                <a:gdLst/>
                <a:ahLst/>
                <a:cxnLst/>
                <a:rect l="l" t="t" r="r" b="b"/>
                <a:pathLst>
                  <a:path w="1441" h="1400" extrusionOk="0">
                    <a:moveTo>
                      <a:pt x="499" y="0"/>
                    </a:moveTo>
                    <a:cubicBezTo>
                      <a:pt x="457" y="0"/>
                      <a:pt x="417" y="22"/>
                      <a:pt x="393" y="73"/>
                    </a:cubicBezTo>
                    <a:lnTo>
                      <a:pt x="63" y="534"/>
                    </a:lnTo>
                    <a:cubicBezTo>
                      <a:pt x="0" y="639"/>
                      <a:pt x="21" y="749"/>
                      <a:pt x="84" y="838"/>
                    </a:cubicBezTo>
                    <a:lnTo>
                      <a:pt x="608" y="1341"/>
                    </a:lnTo>
                    <a:cubicBezTo>
                      <a:pt x="647" y="1377"/>
                      <a:pt x="708" y="1399"/>
                      <a:pt x="769" y="1399"/>
                    </a:cubicBezTo>
                    <a:cubicBezTo>
                      <a:pt x="812" y="1399"/>
                      <a:pt x="855" y="1388"/>
                      <a:pt x="891" y="1362"/>
                    </a:cubicBezTo>
                    <a:lnTo>
                      <a:pt x="1372" y="1032"/>
                    </a:lnTo>
                    <a:lnTo>
                      <a:pt x="1393" y="1032"/>
                    </a:lnTo>
                    <a:cubicBezTo>
                      <a:pt x="1440" y="969"/>
                      <a:pt x="1440" y="859"/>
                      <a:pt x="1393" y="817"/>
                    </a:cubicBezTo>
                    <a:lnTo>
                      <a:pt x="608" y="52"/>
                    </a:lnTo>
                    <a:cubicBezTo>
                      <a:pt x="608" y="31"/>
                      <a:pt x="608" y="31"/>
                      <a:pt x="587" y="31"/>
                    </a:cubicBezTo>
                    <a:cubicBezTo>
                      <a:pt x="560" y="12"/>
                      <a:pt x="529" y="0"/>
                      <a:pt x="49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3" name="Google Shape;703;p33"/>
              <p:cNvSpPr/>
              <p:nvPr/>
            </p:nvSpPr>
            <p:spPr>
              <a:xfrm>
                <a:off x="1576442" y="1152547"/>
                <a:ext cx="135668" cy="129791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24" extrusionOk="0">
                    <a:moveTo>
                      <a:pt x="593" y="113"/>
                    </a:moveTo>
                    <a:cubicBezTo>
                      <a:pt x="616" y="113"/>
                      <a:pt x="639" y="120"/>
                      <a:pt x="655" y="136"/>
                    </a:cubicBezTo>
                    <a:lnTo>
                      <a:pt x="1419" y="901"/>
                    </a:lnTo>
                    <a:cubicBezTo>
                      <a:pt x="1461" y="943"/>
                      <a:pt x="1440" y="1032"/>
                      <a:pt x="1398" y="1053"/>
                    </a:cubicBezTo>
                    <a:lnTo>
                      <a:pt x="917" y="1383"/>
                    </a:lnTo>
                    <a:cubicBezTo>
                      <a:pt x="889" y="1401"/>
                      <a:pt x="856" y="1411"/>
                      <a:pt x="823" y="1411"/>
                    </a:cubicBezTo>
                    <a:cubicBezTo>
                      <a:pt x="780" y="1411"/>
                      <a:pt x="735" y="1395"/>
                      <a:pt x="697" y="1356"/>
                    </a:cubicBezTo>
                    <a:lnTo>
                      <a:pt x="199" y="859"/>
                    </a:lnTo>
                    <a:cubicBezTo>
                      <a:pt x="131" y="791"/>
                      <a:pt x="131" y="702"/>
                      <a:pt x="173" y="639"/>
                    </a:cubicBezTo>
                    <a:lnTo>
                      <a:pt x="503" y="157"/>
                    </a:lnTo>
                    <a:cubicBezTo>
                      <a:pt x="516" y="131"/>
                      <a:pt x="555" y="113"/>
                      <a:pt x="593" y="113"/>
                    </a:cubicBezTo>
                    <a:close/>
                    <a:moveTo>
                      <a:pt x="577" y="1"/>
                    </a:moveTo>
                    <a:cubicBezTo>
                      <a:pt x="514" y="1"/>
                      <a:pt x="451" y="34"/>
                      <a:pt x="414" y="94"/>
                    </a:cubicBezTo>
                    <a:lnTo>
                      <a:pt x="89" y="571"/>
                    </a:lnTo>
                    <a:cubicBezTo>
                      <a:pt x="0" y="681"/>
                      <a:pt x="21" y="833"/>
                      <a:pt x="110" y="922"/>
                    </a:cubicBezTo>
                    <a:lnTo>
                      <a:pt x="634" y="1445"/>
                    </a:lnTo>
                    <a:cubicBezTo>
                      <a:pt x="684" y="1495"/>
                      <a:pt x="753" y="1524"/>
                      <a:pt x="823" y="1524"/>
                    </a:cubicBezTo>
                    <a:cubicBezTo>
                      <a:pt x="879" y="1524"/>
                      <a:pt x="936" y="1506"/>
                      <a:pt x="985" y="1466"/>
                    </a:cubicBezTo>
                    <a:lnTo>
                      <a:pt x="1461" y="1163"/>
                    </a:lnTo>
                    <a:cubicBezTo>
                      <a:pt x="1571" y="1074"/>
                      <a:pt x="1592" y="922"/>
                      <a:pt x="1482" y="833"/>
                    </a:cubicBezTo>
                    <a:lnTo>
                      <a:pt x="723" y="73"/>
                    </a:lnTo>
                    <a:cubicBezTo>
                      <a:pt x="683" y="24"/>
                      <a:pt x="629" y="1"/>
                      <a:pt x="57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33"/>
              <p:cNvSpPr/>
              <p:nvPr/>
            </p:nvSpPr>
            <p:spPr>
              <a:xfrm>
                <a:off x="1531817" y="998317"/>
                <a:ext cx="79885" cy="117698"/>
              </a:xfrm>
              <a:custGeom>
                <a:avLst/>
                <a:gdLst/>
                <a:ahLst/>
                <a:cxnLst/>
                <a:rect l="l" t="t" r="r" b="b"/>
                <a:pathLst>
                  <a:path w="938" h="1382" extrusionOk="0">
                    <a:moveTo>
                      <a:pt x="776" y="0"/>
                    </a:moveTo>
                    <a:cubicBezTo>
                      <a:pt x="765" y="0"/>
                      <a:pt x="755" y="2"/>
                      <a:pt x="744" y="4"/>
                    </a:cubicBezTo>
                    <a:lnTo>
                      <a:pt x="173" y="114"/>
                    </a:lnTo>
                    <a:cubicBezTo>
                      <a:pt x="69" y="135"/>
                      <a:pt x="1" y="224"/>
                      <a:pt x="1" y="334"/>
                    </a:cubicBezTo>
                    <a:lnTo>
                      <a:pt x="1" y="1052"/>
                    </a:lnTo>
                    <a:cubicBezTo>
                      <a:pt x="1" y="1162"/>
                      <a:pt x="69" y="1251"/>
                      <a:pt x="173" y="1272"/>
                    </a:cubicBezTo>
                    <a:lnTo>
                      <a:pt x="744" y="1382"/>
                    </a:lnTo>
                    <a:lnTo>
                      <a:pt x="786" y="1382"/>
                    </a:lnTo>
                    <a:cubicBezTo>
                      <a:pt x="854" y="1382"/>
                      <a:pt x="938" y="1314"/>
                      <a:pt x="938" y="1230"/>
                    </a:cubicBezTo>
                    <a:lnTo>
                      <a:pt x="938" y="156"/>
                    </a:lnTo>
                    <a:cubicBezTo>
                      <a:pt x="938" y="135"/>
                      <a:pt x="938" y="135"/>
                      <a:pt x="917" y="114"/>
                    </a:cubicBezTo>
                    <a:cubicBezTo>
                      <a:pt x="917" y="59"/>
                      <a:pt x="849" y="0"/>
                      <a:pt x="77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33"/>
              <p:cNvSpPr/>
              <p:nvPr/>
            </p:nvSpPr>
            <p:spPr>
              <a:xfrm>
                <a:off x="1526452" y="993037"/>
                <a:ext cx="89338" cy="128599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1510" extrusionOk="0">
                    <a:moveTo>
                      <a:pt x="828" y="113"/>
                    </a:moveTo>
                    <a:cubicBezTo>
                      <a:pt x="891" y="113"/>
                      <a:pt x="938" y="155"/>
                      <a:pt x="938" y="218"/>
                    </a:cubicBezTo>
                    <a:lnTo>
                      <a:pt x="938" y="1292"/>
                    </a:lnTo>
                    <a:cubicBezTo>
                      <a:pt x="938" y="1355"/>
                      <a:pt x="891" y="1397"/>
                      <a:pt x="828" y="1397"/>
                    </a:cubicBezTo>
                    <a:lnTo>
                      <a:pt x="263" y="1292"/>
                    </a:lnTo>
                    <a:cubicBezTo>
                      <a:pt x="174" y="1266"/>
                      <a:pt x="132" y="1203"/>
                      <a:pt x="132" y="1114"/>
                    </a:cubicBezTo>
                    <a:lnTo>
                      <a:pt x="132" y="396"/>
                    </a:lnTo>
                    <a:cubicBezTo>
                      <a:pt x="132" y="307"/>
                      <a:pt x="174" y="244"/>
                      <a:pt x="263" y="218"/>
                    </a:cubicBezTo>
                    <a:lnTo>
                      <a:pt x="828" y="113"/>
                    </a:lnTo>
                    <a:close/>
                    <a:moveTo>
                      <a:pt x="841" y="1"/>
                    </a:moveTo>
                    <a:cubicBezTo>
                      <a:pt x="830" y="1"/>
                      <a:pt x="818" y="2"/>
                      <a:pt x="807" y="4"/>
                    </a:cubicBezTo>
                    <a:lnTo>
                      <a:pt x="236" y="113"/>
                    </a:lnTo>
                    <a:cubicBezTo>
                      <a:pt x="105" y="134"/>
                      <a:pt x="1" y="265"/>
                      <a:pt x="1" y="396"/>
                    </a:cubicBezTo>
                    <a:lnTo>
                      <a:pt x="1" y="1114"/>
                    </a:lnTo>
                    <a:cubicBezTo>
                      <a:pt x="1" y="1245"/>
                      <a:pt x="105" y="1376"/>
                      <a:pt x="236" y="1397"/>
                    </a:cubicBezTo>
                    <a:lnTo>
                      <a:pt x="807" y="1507"/>
                    </a:lnTo>
                    <a:cubicBezTo>
                      <a:pt x="818" y="1508"/>
                      <a:pt x="830" y="1509"/>
                      <a:pt x="841" y="1509"/>
                    </a:cubicBezTo>
                    <a:cubicBezTo>
                      <a:pt x="956" y="1509"/>
                      <a:pt x="1048" y="1411"/>
                      <a:pt x="1048" y="1292"/>
                    </a:cubicBezTo>
                    <a:lnTo>
                      <a:pt x="1048" y="218"/>
                    </a:lnTo>
                    <a:cubicBezTo>
                      <a:pt x="1048" y="99"/>
                      <a:pt x="956" y="1"/>
                      <a:pt x="84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33"/>
              <p:cNvSpPr/>
              <p:nvPr/>
            </p:nvSpPr>
            <p:spPr>
              <a:xfrm>
                <a:off x="1582233" y="837529"/>
                <a:ext cx="124511" cy="119146"/>
              </a:xfrm>
              <a:custGeom>
                <a:avLst/>
                <a:gdLst/>
                <a:ahLst/>
                <a:cxnLst/>
                <a:rect l="l" t="t" r="r" b="b"/>
                <a:pathLst>
                  <a:path w="1462" h="1399" extrusionOk="0">
                    <a:moveTo>
                      <a:pt x="769" y="1"/>
                    </a:moveTo>
                    <a:cubicBezTo>
                      <a:pt x="708" y="1"/>
                      <a:pt x="647" y="23"/>
                      <a:pt x="608" y="59"/>
                    </a:cubicBezTo>
                    <a:lnTo>
                      <a:pt x="84" y="562"/>
                    </a:lnTo>
                    <a:cubicBezTo>
                      <a:pt x="21" y="651"/>
                      <a:pt x="0" y="761"/>
                      <a:pt x="63" y="866"/>
                    </a:cubicBezTo>
                    <a:lnTo>
                      <a:pt x="393" y="1327"/>
                    </a:lnTo>
                    <a:cubicBezTo>
                      <a:pt x="393" y="1348"/>
                      <a:pt x="393" y="1348"/>
                      <a:pt x="414" y="1348"/>
                    </a:cubicBezTo>
                    <a:cubicBezTo>
                      <a:pt x="435" y="1382"/>
                      <a:pt x="473" y="1399"/>
                      <a:pt x="514" y="1399"/>
                    </a:cubicBezTo>
                    <a:cubicBezTo>
                      <a:pt x="554" y="1399"/>
                      <a:pt x="597" y="1382"/>
                      <a:pt x="629" y="1348"/>
                    </a:cubicBezTo>
                    <a:lnTo>
                      <a:pt x="1393" y="583"/>
                    </a:lnTo>
                    <a:lnTo>
                      <a:pt x="1414" y="562"/>
                    </a:lnTo>
                    <a:cubicBezTo>
                      <a:pt x="1461" y="499"/>
                      <a:pt x="1440" y="410"/>
                      <a:pt x="1372" y="368"/>
                    </a:cubicBezTo>
                    <a:lnTo>
                      <a:pt x="891" y="38"/>
                    </a:lnTo>
                    <a:cubicBezTo>
                      <a:pt x="855" y="12"/>
                      <a:pt x="812" y="1"/>
                      <a:pt x="76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33"/>
              <p:cNvSpPr/>
              <p:nvPr/>
            </p:nvSpPr>
            <p:spPr>
              <a:xfrm>
                <a:off x="1576442" y="832334"/>
                <a:ext cx="135668" cy="129791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24" extrusionOk="0">
                    <a:moveTo>
                      <a:pt x="823" y="113"/>
                    </a:moveTo>
                    <a:cubicBezTo>
                      <a:pt x="856" y="113"/>
                      <a:pt x="889" y="123"/>
                      <a:pt x="917" y="141"/>
                    </a:cubicBezTo>
                    <a:lnTo>
                      <a:pt x="1398" y="471"/>
                    </a:lnTo>
                    <a:cubicBezTo>
                      <a:pt x="1461" y="492"/>
                      <a:pt x="1461" y="581"/>
                      <a:pt x="1419" y="623"/>
                    </a:cubicBezTo>
                    <a:lnTo>
                      <a:pt x="655" y="1388"/>
                    </a:lnTo>
                    <a:cubicBezTo>
                      <a:pt x="639" y="1404"/>
                      <a:pt x="619" y="1411"/>
                      <a:pt x="598" y="1411"/>
                    </a:cubicBezTo>
                    <a:cubicBezTo>
                      <a:pt x="565" y="1411"/>
                      <a:pt x="529" y="1393"/>
                      <a:pt x="503" y="1367"/>
                    </a:cubicBezTo>
                    <a:lnTo>
                      <a:pt x="173" y="885"/>
                    </a:lnTo>
                    <a:cubicBezTo>
                      <a:pt x="131" y="822"/>
                      <a:pt x="152" y="733"/>
                      <a:pt x="199" y="665"/>
                    </a:cubicBezTo>
                    <a:lnTo>
                      <a:pt x="697" y="168"/>
                    </a:lnTo>
                    <a:cubicBezTo>
                      <a:pt x="735" y="129"/>
                      <a:pt x="780" y="113"/>
                      <a:pt x="823" y="113"/>
                    </a:cubicBezTo>
                    <a:close/>
                    <a:moveTo>
                      <a:pt x="823" y="0"/>
                    </a:moveTo>
                    <a:cubicBezTo>
                      <a:pt x="753" y="0"/>
                      <a:pt x="684" y="29"/>
                      <a:pt x="634" y="79"/>
                    </a:cubicBezTo>
                    <a:lnTo>
                      <a:pt x="110" y="602"/>
                    </a:lnTo>
                    <a:cubicBezTo>
                      <a:pt x="21" y="691"/>
                      <a:pt x="0" y="843"/>
                      <a:pt x="89" y="953"/>
                    </a:cubicBezTo>
                    <a:lnTo>
                      <a:pt x="414" y="1430"/>
                    </a:lnTo>
                    <a:cubicBezTo>
                      <a:pt x="451" y="1490"/>
                      <a:pt x="514" y="1523"/>
                      <a:pt x="577" y="1523"/>
                    </a:cubicBezTo>
                    <a:cubicBezTo>
                      <a:pt x="629" y="1523"/>
                      <a:pt x="683" y="1500"/>
                      <a:pt x="723" y="1451"/>
                    </a:cubicBezTo>
                    <a:lnTo>
                      <a:pt x="1508" y="691"/>
                    </a:lnTo>
                    <a:cubicBezTo>
                      <a:pt x="1592" y="602"/>
                      <a:pt x="1571" y="450"/>
                      <a:pt x="1461" y="361"/>
                    </a:cubicBezTo>
                    <a:lnTo>
                      <a:pt x="985" y="58"/>
                    </a:lnTo>
                    <a:cubicBezTo>
                      <a:pt x="936" y="18"/>
                      <a:pt x="879" y="0"/>
                      <a:pt x="82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33"/>
              <p:cNvSpPr/>
              <p:nvPr/>
            </p:nvSpPr>
            <p:spPr>
              <a:xfrm>
                <a:off x="1591176" y="842554"/>
                <a:ext cx="427784" cy="427784"/>
              </a:xfrm>
              <a:custGeom>
                <a:avLst/>
                <a:gdLst/>
                <a:ahLst/>
                <a:cxnLst/>
                <a:rect l="l" t="t" r="r" b="b"/>
                <a:pathLst>
                  <a:path w="5023" h="5023" extrusionOk="0">
                    <a:moveTo>
                      <a:pt x="2514" y="1200"/>
                    </a:moveTo>
                    <a:cubicBezTo>
                      <a:pt x="3231" y="1200"/>
                      <a:pt x="3823" y="1791"/>
                      <a:pt x="3823" y="2509"/>
                    </a:cubicBezTo>
                    <a:cubicBezTo>
                      <a:pt x="3823" y="3232"/>
                      <a:pt x="3231" y="3818"/>
                      <a:pt x="2514" y="3818"/>
                    </a:cubicBezTo>
                    <a:cubicBezTo>
                      <a:pt x="1791" y="3818"/>
                      <a:pt x="1205" y="3232"/>
                      <a:pt x="1205" y="2509"/>
                    </a:cubicBezTo>
                    <a:cubicBezTo>
                      <a:pt x="1205" y="1791"/>
                      <a:pt x="1791" y="1200"/>
                      <a:pt x="2514" y="1200"/>
                    </a:cubicBezTo>
                    <a:close/>
                    <a:moveTo>
                      <a:pt x="2514" y="0"/>
                    </a:moveTo>
                    <a:cubicBezTo>
                      <a:pt x="1115" y="0"/>
                      <a:pt x="0" y="1137"/>
                      <a:pt x="0" y="2509"/>
                    </a:cubicBezTo>
                    <a:cubicBezTo>
                      <a:pt x="0" y="3886"/>
                      <a:pt x="1115" y="5023"/>
                      <a:pt x="2514" y="5023"/>
                    </a:cubicBezTo>
                    <a:cubicBezTo>
                      <a:pt x="3886" y="5023"/>
                      <a:pt x="5022" y="3886"/>
                      <a:pt x="5022" y="2509"/>
                    </a:cubicBezTo>
                    <a:cubicBezTo>
                      <a:pt x="5022" y="1137"/>
                      <a:pt x="3886" y="0"/>
                      <a:pt x="251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709;p33"/>
              <p:cNvSpPr/>
              <p:nvPr/>
            </p:nvSpPr>
            <p:spPr>
              <a:xfrm>
                <a:off x="1585810" y="838977"/>
                <a:ext cx="436726" cy="434938"/>
              </a:xfrm>
              <a:custGeom>
                <a:avLst/>
                <a:gdLst/>
                <a:ahLst/>
                <a:cxnLst/>
                <a:rect l="l" t="t" r="r" b="b"/>
                <a:pathLst>
                  <a:path w="5128" h="5107" extrusionOk="0">
                    <a:moveTo>
                      <a:pt x="2577" y="1310"/>
                    </a:moveTo>
                    <a:cubicBezTo>
                      <a:pt x="3273" y="1310"/>
                      <a:pt x="3818" y="1854"/>
                      <a:pt x="3818" y="2551"/>
                    </a:cubicBezTo>
                    <a:cubicBezTo>
                      <a:pt x="3818" y="3253"/>
                      <a:pt x="3273" y="3797"/>
                      <a:pt x="2577" y="3797"/>
                    </a:cubicBezTo>
                    <a:cubicBezTo>
                      <a:pt x="1875" y="3797"/>
                      <a:pt x="1309" y="3253"/>
                      <a:pt x="1309" y="2551"/>
                    </a:cubicBezTo>
                    <a:cubicBezTo>
                      <a:pt x="1309" y="1854"/>
                      <a:pt x="1875" y="1310"/>
                      <a:pt x="2577" y="1310"/>
                    </a:cubicBezTo>
                    <a:close/>
                    <a:moveTo>
                      <a:pt x="2577" y="1179"/>
                    </a:moveTo>
                    <a:cubicBezTo>
                      <a:pt x="1812" y="1179"/>
                      <a:pt x="1199" y="1792"/>
                      <a:pt x="1199" y="2551"/>
                    </a:cubicBezTo>
                    <a:cubicBezTo>
                      <a:pt x="1199" y="3316"/>
                      <a:pt x="1812" y="3928"/>
                      <a:pt x="2577" y="3928"/>
                    </a:cubicBezTo>
                    <a:cubicBezTo>
                      <a:pt x="3315" y="3928"/>
                      <a:pt x="3928" y="3316"/>
                      <a:pt x="3928" y="2551"/>
                    </a:cubicBezTo>
                    <a:cubicBezTo>
                      <a:pt x="3928" y="1792"/>
                      <a:pt x="3315" y="1179"/>
                      <a:pt x="2577" y="1179"/>
                    </a:cubicBezTo>
                    <a:close/>
                    <a:moveTo>
                      <a:pt x="2577" y="111"/>
                    </a:moveTo>
                    <a:cubicBezTo>
                      <a:pt x="3928" y="111"/>
                      <a:pt x="5017" y="1200"/>
                      <a:pt x="5017" y="2551"/>
                    </a:cubicBezTo>
                    <a:cubicBezTo>
                      <a:pt x="5017" y="3907"/>
                      <a:pt x="3928" y="4997"/>
                      <a:pt x="2577" y="4997"/>
                    </a:cubicBezTo>
                    <a:cubicBezTo>
                      <a:pt x="1220" y="4997"/>
                      <a:pt x="131" y="3907"/>
                      <a:pt x="131" y="2551"/>
                    </a:cubicBezTo>
                    <a:cubicBezTo>
                      <a:pt x="131" y="1200"/>
                      <a:pt x="1220" y="111"/>
                      <a:pt x="2577" y="111"/>
                    </a:cubicBezTo>
                    <a:close/>
                    <a:moveTo>
                      <a:pt x="2577" y="1"/>
                    </a:moveTo>
                    <a:cubicBezTo>
                      <a:pt x="1158" y="1"/>
                      <a:pt x="0" y="1137"/>
                      <a:pt x="0" y="2551"/>
                    </a:cubicBezTo>
                    <a:cubicBezTo>
                      <a:pt x="0" y="3970"/>
                      <a:pt x="1158" y="5107"/>
                      <a:pt x="2577" y="5107"/>
                    </a:cubicBezTo>
                    <a:cubicBezTo>
                      <a:pt x="3991" y="5107"/>
                      <a:pt x="5127" y="3970"/>
                      <a:pt x="5127" y="2551"/>
                    </a:cubicBezTo>
                    <a:cubicBezTo>
                      <a:pt x="5127" y="1137"/>
                      <a:pt x="3991" y="1"/>
                      <a:pt x="257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710;p33"/>
              <p:cNvSpPr/>
              <p:nvPr/>
            </p:nvSpPr>
            <p:spPr>
              <a:xfrm>
                <a:off x="1678553" y="929931"/>
                <a:ext cx="251152" cy="253025"/>
              </a:xfrm>
              <a:custGeom>
                <a:avLst/>
                <a:gdLst/>
                <a:ahLst/>
                <a:cxnLst/>
                <a:rect l="l" t="t" r="r" b="b"/>
                <a:pathLst>
                  <a:path w="2949" h="2971" extrusionOk="0">
                    <a:moveTo>
                      <a:pt x="1488" y="174"/>
                    </a:moveTo>
                    <a:cubicBezTo>
                      <a:pt x="2205" y="174"/>
                      <a:pt x="2797" y="765"/>
                      <a:pt x="2797" y="1483"/>
                    </a:cubicBezTo>
                    <a:cubicBezTo>
                      <a:pt x="2797" y="2206"/>
                      <a:pt x="2205" y="2792"/>
                      <a:pt x="1488" y="2792"/>
                    </a:cubicBezTo>
                    <a:cubicBezTo>
                      <a:pt x="765" y="2792"/>
                      <a:pt x="179" y="2206"/>
                      <a:pt x="179" y="1483"/>
                    </a:cubicBezTo>
                    <a:cubicBezTo>
                      <a:pt x="179" y="765"/>
                      <a:pt x="765" y="174"/>
                      <a:pt x="1488" y="174"/>
                    </a:cubicBezTo>
                    <a:close/>
                    <a:moveTo>
                      <a:pt x="1488" y="1"/>
                    </a:moveTo>
                    <a:cubicBezTo>
                      <a:pt x="655" y="1"/>
                      <a:pt x="0" y="676"/>
                      <a:pt x="0" y="1483"/>
                    </a:cubicBezTo>
                    <a:cubicBezTo>
                      <a:pt x="0" y="2295"/>
                      <a:pt x="655" y="2970"/>
                      <a:pt x="1488" y="2970"/>
                    </a:cubicBezTo>
                    <a:cubicBezTo>
                      <a:pt x="2294" y="2970"/>
                      <a:pt x="2949" y="2295"/>
                      <a:pt x="2949" y="1483"/>
                    </a:cubicBezTo>
                    <a:cubicBezTo>
                      <a:pt x="2949" y="676"/>
                      <a:pt x="2294" y="1"/>
                      <a:pt x="1488" y="1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711;p33"/>
              <p:cNvSpPr/>
              <p:nvPr/>
            </p:nvSpPr>
            <p:spPr>
              <a:xfrm>
                <a:off x="1673187" y="926354"/>
                <a:ext cx="261882" cy="260179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3055" extrusionOk="0">
                    <a:moveTo>
                      <a:pt x="1551" y="284"/>
                    </a:moveTo>
                    <a:cubicBezTo>
                      <a:pt x="2247" y="284"/>
                      <a:pt x="2792" y="828"/>
                      <a:pt x="2792" y="1525"/>
                    </a:cubicBezTo>
                    <a:cubicBezTo>
                      <a:pt x="2792" y="2227"/>
                      <a:pt x="2247" y="2771"/>
                      <a:pt x="1551" y="2771"/>
                    </a:cubicBezTo>
                    <a:cubicBezTo>
                      <a:pt x="849" y="2771"/>
                      <a:pt x="283" y="2227"/>
                      <a:pt x="283" y="1525"/>
                    </a:cubicBezTo>
                    <a:cubicBezTo>
                      <a:pt x="283" y="828"/>
                      <a:pt x="849" y="284"/>
                      <a:pt x="1551" y="284"/>
                    </a:cubicBezTo>
                    <a:close/>
                    <a:moveTo>
                      <a:pt x="1551" y="153"/>
                    </a:moveTo>
                    <a:cubicBezTo>
                      <a:pt x="786" y="153"/>
                      <a:pt x="173" y="766"/>
                      <a:pt x="173" y="1525"/>
                    </a:cubicBezTo>
                    <a:cubicBezTo>
                      <a:pt x="173" y="2290"/>
                      <a:pt x="786" y="2902"/>
                      <a:pt x="1551" y="2902"/>
                    </a:cubicBezTo>
                    <a:cubicBezTo>
                      <a:pt x="2289" y="2902"/>
                      <a:pt x="2902" y="2290"/>
                      <a:pt x="2902" y="1525"/>
                    </a:cubicBezTo>
                    <a:cubicBezTo>
                      <a:pt x="2902" y="766"/>
                      <a:pt x="2289" y="153"/>
                      <a:pt x="1551" y="153"/>
                    </a:cubicBezTo>
                    <a:close/>
                    <a:moveTo>
                      <a:pt x="1551" y="111"/>
                    </a:moveTo>
                    <a:cubicBezTo>
                      <a:pt x="2336" y="111"/>
                      <a:pt x="2965" y="739"/>
                      <a:pt x="2965" y="1525"/>
                    </a:cubicBezTo>
                    <a:cubicBezTo>
                      <a:pt x="2965" y="2310"/>
                      <a:pt x="2336" y="2944"/>
                      <a:pt x="1551" y="2944"/>
                    </a:cubicBezTo>
                    <a:cubicBezTo>
                      <a:pt x="765" y="2944"/>
                      <a:pt x="132" y="2310"/>
                      <a:pt x="132" y="1525"/>
                    </a:cubicBezTo>
                    <a:cubicBezTo>
                      <a:pt x="132" y="739"/>
                      <a:pt x="765" y="111"/>
                      <a:pt x="1551" y="111"/>
                    </a:cubicBezTo>
                    <a:close/>
                    <a:moveTo>
                      <a:pt x="1551" y="1"/>
                    </a:moveTo>
                    <a:cubicBezTo>
                      <a:pt x="697" y="1"/>
                      <a:pt x="1" y="677"/>
                      <a:pt x="1" y="1525"/>
                    </a:cubicBezTo>
                    <a:cubicBezTo>
                      <a:pt x="1" y="2379"/>
                      <a:pt x="697" y="3054"/>
                      <a:pt x="1551" y="3054"/>
                    </a:cubicBezTo>
                    <a:cubicBezTo>
                      <a:pt x="2399" y="3054"/>
                      <a:pt x="3075" y="2379"/>
                      <a:pt x="3075" y="1525"/>
                    </a:cubicBezTo>
                    <a:cubicBezTo>
                      <a:pt x="3075" y="677"/>
                      <a:pt x="2399" y="1"/>
                      <a:pt x="155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33"/>
              <p:cNvSpPr/>
              <p:nvPr/>
            </p:nvSpPr>
            <p:spPr>
              <a:xfrm>
                <a:off x="3428214" y="1460427"/>
                <a:ext cx="119231" cy="79885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938" extrusionOk="0">
                    <a:moveTo>
                      <a:pt x="331" y="0"/>
                    </a:moveTo>
                    <a:cubicBezTo>
                      <a:pt x="221" y="0"/>
                      <a:pt x="132" y="84"/>
                      <a:pt x="111" y="194"/>
                    </a:cubicBezTo>
                    <a:lnTo>
                      <a:pt x="1" y="765"/>
                    </a:lnTo>
                    <a:lnTo>
                      <a:pt x="1" y="786"/>
                    </a:lnTo>
                    <a:cubicBezTo>
                      <a:pt x="1" y="870"/>
                      <a:pt x="69" y="938"/>
                      <a:pt x="158" y="938"/>
                    </a:cubicBezTo>
                    <a:lnTo>
                      <a:pt x="1268" y="938"/>
                    </a:lnTo>
                    <a:cubicBezTo>
                      <a:pt x="1357" y="917"/>
                      <a:pt x="1399" y="828"/>
                      <a:pt x="1378" y="765"/>
                    </a:cubicBezTo>
                    <a:lnTo>
                      <a:pt x="1268" y="194"/>
                    </a:lnTo>
                    <a:cubicBezTo>
                      <a:pt x="1247" y="84"/>
                      <a:pt x="1158" y="0"/>
                      <a:pt x="104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33"/>
              <p:cNvSpPr/>
              <p:nvPr/>
            </p:nvSpPr>
            <p:spPr>
              <a:xfrm>
                <a:off x="3421145" y="1456425"/>
                <a:ext cx="132091" cy="89253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048" extrusionOk="0">
                    <a:moveTo>
                      <a:pt x="1131" y="110"/>
                    </a:moveTo>
                    <a:cubicBezTo>
                      <a:pt x="1220" y="110"/>
                      <a:pt x="1288" y="178"/>
                      <a:pt x="1309" y="241"/>
                    </a:cubicBezTo>
                    <a:lnTo>
                      <a:pt x="1419" y="812"/>
                    </a:lnTo>
                    <a:cubicBezTo>
                      <a:pt x="1419" y="875"/>
                      <a:pt x="1372" y="917"/>
                      <a:pt x="1309" y="917"/>
                    </a:cubicBezTo>
                    <a:lnTo>
                      <a:pt x="241" y="917"/>
                    </a:lnTo>
                    <a:cubicBezTo>
                      <a:pt x="173" y="917"/>
                      <a:pt x="131" y="875"/>
                      <a:pt x="131" y="812"/>
                    </a:cubicBezTo>
                    <a:lnTo>
                      <a:pt x="241" y="241"/>
                    </a:lnTo>
                    <a:cubicBezTo>
                      <a:pt x="262" y="178"/>
                      <a:pt x="325" y="110"/>
                      <a:pt x="414" y="110"/>
                    </a:cubicBezTo>
                    <a:close/>
                    <a:moveTo>
                      <a:pt x="414" y="0"/>
                    </a:moveTo>
                    <a:cubicBezTo>
                      <a:pt x="283" y="0"/>
                      <a:pt x="173" y="89"/>
                      <a:pt x="131" y="220"/>
                    </a:cubicBezTo>
                    <a:lnTo>
                      <a:pt x="21" y="786"/>
                    </a:lnTo>
                    <a:cubicBezTo>
                      <a:pt x="0" y="917"/>
                      <a:pt x="110" y="1048"/>
                      <a:pt x="241" y="1048"/>
                    </a:cubicBezTo>
                    <a:lnTo>
                      <a:pt x="1309" y="1048"/>
                    </a:lnTo>
                    <a:cubicBezTo>
                      <a:pt x="1440" y="1048"/>
                      <a:pt x="1550" y="917"/>
                      <a:pt x="1524" y="786"/>
                    </a:cubicBezTo>
                    <a:lnTo>
                      <a:pt x="1419" y="220"/>
                    </a:lnTo>
                    <a:cubicBezTo>
                      <a:pt x="1393" y="89"/>
                      <a:pt x="1262" y="0"/>
                      <a:pt x="113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33"/>
              <p:cNvSpPr/>
              <p:nvPr/>
            </p:nvSpPr>
            <p:spPr>
              <a:xfrm>
                <a:off x="3426425" y="1926951"/>
                <a:ext cx="119231" cy="79885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938" extrusionOk="0">
                    <a:moveTo>
                      <a:pt x="132" y="0"/>
                    </a:moveTo>
                    <a:cubicBezTo>
                      <a:pt x="48" y="21"/>
                      <a:pt x="1" y="105"/>
                      <a:pt x="22" y="173"/>
                    </a:cubicBezTo>
                    <a:lnTo>
                      <a:pt x="132" y="739"/>
                    </a:lnTo>
                    <a:cubicBezTo>
                      <a:pt x="153" y="849"/>
                      <a:pt x="242" y="938"/>
                      <a:pt x="352" y="938"/>
                    </a:cubicBezTo>
                    <a:lnTo>
                      <a:pt x="1069" y="938"/>
                    </a:lnTo>
                    <a:cubicBezTo>
                      <a:pt x="1179" y="938"/>
                      <a:pt x="1268" y="849"/>
                      <a:pt x="1289" y="739"/>
                    </a:cubicBezTo>
                    <a:lnTo>
                      <a:pt x="1399" y="173"/>
                    </a:lnTo>
                    <a:lnTo>
                      <a:pt x="1399" y="152"/>
                    </a:lnTo>
                    <a:cubicBezTo>
                      <a:pt x="1399" y="63"/>
                      <a:pt x="1331" y="0"/>
                      <a:pt x="12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33"/>
              <p:cNvSpPr/>
              <p:nvPr/>
            </p:nvSpPr>
            <p:spPr>
              <a:xfrm>
                <a:off x="3421145" y="1921160"/>
                <a:ext cx="132091" cy="89253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048" extrusionOk="0">
                    <a:moveTo>
                      <a:pt x="1309" y="131"/>
                    </a:moveTo>
                    <a:cubicBezTo>
                      <a:pt x="1372" y="131"/>
                      <a:pt x="1419" y="173"/>
                      <a:pt x="1419" y="241"/>
                    </a:cubicBezTo>
                    <a:lnTo>
                      <a:pt x="1309" y="807"/>
                    </a:lnTo>
                    <a:cubicBezTo>
                      <a:pt x="1288" y="875"/>
                      <a:pt x="1220" y="937"/>
                      <a:pt x="1131" y="937"/>
                    </a:cubicBezTo>
                    <a:lnTo>
                      <a:pt x="414" y="937"/>
                    </a:lnTo>
                    <a:cubicBezTo>
                      <a:pt x="325" y="937"/>
                      <a:pt x="262" y="875"/>
                      <a:pt x="241" y="807"/>
                    </a:cubicBezTo>
                    <a:lnTo>
                      <a:pt x="131" y="241"/>
                    </a:lnTo>
                    <a:cubicBezTo>
                      <a:pt x="131" y="173"/>
                      <a:pt x="173" y="131"/>
                      <a:pt x="241" y="131"/>
                    </a:cubicBezTo>
                    <a:close/>
                    <a:moveTo>
                      <a:pt x="241" y="0"/>
                    </a:moveTo>
                    <a:cubicBezTo>
                      <a:pt x="110" y="0"/>
                      <a:pt x="0" y="131"/>
                      <a:pt x="21" y="262"/>
                    </a:cubicBezTo>
                    <a:lnTo>
                      <a:pt x="131" y="828"/>
                    </a:lnTo>
                    <a:cubicBezTo>
                      <a:pt x="152" y="958"/>
                      <a:pt x="283" y="1047"/>
                      <a:pt x="414" y="1047"/>
                    </a:cubicBezTo>
                    <a:lnTo>
                      <a:pt x="1131" y="1047"/>
                    </a:lnTo>
                    <a:cubicBezTo>
                      <a:pt x="1262" y="1047"/>
                      <a:pt x="1372" y="958"/>
                      <a:pt x="1419" y="828"/>
                    </a:cubicBezTo>
                    <a:lnTo>
                      <a:pt x="1524" y="262"/>
                    </a:lnTo>
                    <a:cubicBezTo>
                      <a:pt x="1550" y="131"/>
                      <a:pt x="1440" y="0"/>
                      <a:pt x="130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33"/>
              <p:cNvSpPr/>
              <p:nvPr/>
            </p:nvSpPr>
            <p:spPr>
              <a:xfrm>
                <a:off x="3265042" y="1833697"/>
                <a:ext cx="122723" cy="119742"/>
              </a:xfrm>
              <a:custGeom>
                <a:avLst/>
                <a:gdLst/>
                <a:ahLst/>
                <a:cxnLst/>
                <a:rect l="l" t="t" r="r" b="b"/>
                <a:pathLst>
                  <a:path w="1441" h="1406" extrusionOk="0">
                    <a:moveTo>
                      <a:pt x="515" y="0"/>
                    </a:moveTo>
                    <a:cubicBezTo>
                      <a:pt x="468" y="0"/>
                      <a:pt x="420" y="24"/>
                      <a:pt x="393" y="69"/>
                    </a:cubicBezTo>
                    <a:lnTo>
                      <a:pt x="63" y="545"/>
                    </a:lnTo>
                    <a:cubicBezTo>
                      <a:pt x="0" y="634"/>
                      <a:pt x="21" y="765"/>
                      <a:pt x="84" y="833"/>
                    </a:cubicBezTo>
                    <a:lnTo>
                      <a:pt x="587" y="1331"/>
                    </a:lnTo>
                    <a:cubicBezTo>
                      <a:pt x="639" y="1384"/>
                      <a:pt x="700" y="1405"/>
                      <a:pt x="757" y="1405"/>
                    </a:cubicBezTo>
                    <a:cubicBezTo>
                      <a:pt x="797" y="1405"/>
                      <a:pt x="835" y="1395"/>
                      <a:pt x="869" y="1378"/>
                    </a:cubicBezTo>
                    <a:lnTo>
                      <a:pt x="1351" y="1048"/>
                    </a:lnTo>
                    <a:cubicBezTo>
                      <a:pt x="1372" y="1048"/>
                      <a:pt x="1372" y="1027"/>
                      <a:pt x="1372" y="1027"/>
                    </a:cubicBezTo>
                    <a:cubicBezTo>
                      <a:pt x="1440" y="964"/>
                      <a:pt x="1440" y="875"/>
                      <a:pt x="1372" y="807"/>
                    </a:cubicBezTo>
                    <a:lnTo>
                      <a:pt x="608" y="48"/>
                    </a:lnTo>
                    <a:cubicBezTo>
                      <a:pt x="608" y="48"/>
                      <a:pt x="608" y="22"/>
                      <a:pt x="587" y="22"/>
                    </a:cubicBezTo>
                    <a:cubicBezTo>
                      <a:pt x="565" y="7"/>
                      <a:pt x="540" y="0"/>
                      <a:pt x="5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33"/>
              <p:cNvSpPr/>
              <p:nvPr/>
            </p:nvSpPr>
            <p:spPr>
              <a:xfrm>
                <a:off x="3259251" y="1829354"/>
                <a:ext cx="135668" cy="12928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18" extrusionOk="0">
                    <a:moveTo>
                      <a:pt x="560" y="109"/>
                    </a:moveTo>
                    <a:cubicBezTo>
                      <a:pt x="585" y="109"/>
                      <a:pt x="613" y="120"/>
                      <a:pt x="634" y="141"/>
                    </a:cubicBezTo>
                    <a:lnTo>
                      <a:pt x="1419" y="905"/>
                    </a:lnTo>
                    <a:cubicBezTo>
                      <a:pt x="1461" y="947"/>
                      <a:pt x="1440" y="1015"/>
                      <a:pt x="1398" y="1057"/>
                    </a:cubicBezTo>
                    <a:lnTo>
                      <a:pt x="917" y="1361"/>
                    </a:lnTo>
                    <a:cubicBezTo>
                      <a:pt x="888" y="1392"/>
                      <a:pt x="854" y="1404"/>
                      <a:pt x="819" y="1404"/>
                    </a:cubicBezTo>
                    <a:cubicBezTo>
                      <a:pt x="778" y="1404"/>
                      <a:pt x="736" y="1387"/>
                      <a:pt x="702" y="1361"/>
                    </a:cubicBezTo>
                    <a:lnTo>
                      <a:pt x="702" y="1340"/>
                    </a:lnTo>
                    <a:lnTo>
                      <a:pt x="199" y="837"/>
                    </a:lnTo>
                    <a:cubicBezTo>
                      <a:pt x="131" y="795"/>
                      <a:pt x="131" y="685"/>
                      <a:pt x="178" y="622"/>
                    </a:cubicBezTo>
                    <a:lnTo>
                      <a:pt x="503" y="141"/>
                    </a:lnTo>
                    <a:cubicBezTo>
                      <a:pt x="513" y="120"/>
                      <a:pt x="536" y="109"/>
                      <a:pt x="560" y="109"/>
                    </a:cubicBezTo>
                    <a:close/>
                    <a:moveTo>
                      <a:pt x="589" y="0"/>
                    </a:moveTo>
                    <a:cubicBezTo>
                      <a:pt x="519" y="0"/>
                      <a:pt x="445" y="34"/>
                      <a:pt x="393" y="99"/>
                    </a:cubicBezTo>
                    <a:lnTo>
                      <a:pt x="89" y="554"/>
                    </a:lnTo>
                    <a:cubicBezTo>
                      <a:pt x="0" y="685"/>
                      <a:pt x="21" y="816"/>
                      <a:pt x="110" y="926"/>
                    </a:cubicBezTo>
                    <a:lnTo>
                      <a:pt x="634" y="1429"/>
                    </a:lnTo>
                    <a:lnTo>
                      <a:pt x="634" y="1450"/>
                    </a:lnTo>
                    <a:lnTo>
                      <a:pt x="653" y="1450"/>
                    </a:lnTo>
                    <a:cubicBezTo>
                      <a:pt x="700" y="1497"/>
                      <a:pt x="762" y="1518"/>
                      <a:pt x="824" y="1518"/>
                    </a:cubicBezTo>
                    <a:cubicBezTo>
                      <a:pt x="880" y="1518"/>
                      <a:pt x="936" y="1501"/>
                      <a:pt x="985" y="1471"/>
                    </a:cubicBezTo>
                    <a:lnTo>
                      <a:pt x="1461" y="1146"/>
                    </a:lnTo>
                    <a:cubicBezTo>
                      <a:pt x="1571" y="1078"/>
                      <a:pt x="1592" y="905"/>
                      <a:pt x="1487" y="816"/>
                    </a:cubicBezTo>
                    <a:lnTo>
                      <a:pt x="723" y="52"/>
                    </a:lnTo>
                    <a:cubicBezTo>
                      <a:pt x="686" y="17"/>
                      <a:pt x="639" y="0"/>
                      <a:pt x="58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33"/>
              <p:cNvSpPr/>
              <p:nvPr/>
            </p:nvSpPr>
            <p:spPr>
              <a:xfrm>
                <a:off x="3214625" y="1673676"/>
                <a:ext cx="78096" cy="119572"/>
              </a:xfrm>
              <a:custGeom>
                <a:avLst/>
                <a:gdLst/>
                <a:ahLst/>
                <a:cxnLst/>
                <a:rect l="l" t="t" r="r" b="b"/>
                <a:pathLst>
                  <a:path w="917" h="1404" extrusionOk="0">
                    <a:moveTo>
                      <a:pt x="779" y="1"/>
                    </a:moveTo>
                    <a:cubicBezTo>
                      <a:pt x="767" y="1"/>
                      <a:pt x="756" y="2"/>
                      <a:pt x="744" y="5"/>
                    </a:cubicBezTo>
                    <a:lnTo>
                      <a:pt x="178" y="115"/>
                    </a:lnTo>
                    <a:cubicBezTo>
                      <a:pt x="68" y="136"/>
                      <a:pt x="0" y="225"/>
                      <a:pt x="0" y="330"/>
                    </a:cubicBezTo>
                    <a:lnTo>
                      <a:pt x="0" y="1052"/>
                    </a:lnTo>
                    <a:cubicBezTo>
                      <a:pt x="0" y="1162"/>
                      <a:pt x="68" y="1272"/>
                      <a:pt x="178" y="1293"/>
                    </a:cubicBezTo>
                    <a:lnTo>
                      <a:pt x="744" y="1403"/>
                    </a:lnTo>
                    <a:lnTo>
                      <a:pt x="765" y="1403"/>
                    </a:lnTo>
                    <a:cubicBezTo>
                      <a:pt x="854" y="1403"/>
                      <a:pt x="917" y="1335"/>
                      <a:pt x="917" y="1246"/>
                    </a:cubicBezTo>
                    <a:lnTo>
                      <a:pt x="917" y="157"/>
                    </a:lnTo>
                    <a:lnTo>
                      <a:pt x="917" y="136"/>
                    </a:lnTo>
                    <a:cubicBezTo>
                      <a:pt x="917" y="58"/>
                      <a:pt x="854" y="1"/>
                      <a:pt x="77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33"/>
              <p:cNvSpPr/>
              <p:nvPr/>
            </p:nvSpPr>
            <p:spPr>
              <a:xfrm>
                <a:off x="3209260" y="1670099"/>
                <a:ext cx="89253" cy="126981"/>
              </a:xfrm>
              <a:custGeom>
                <a:avLst/>
                <a:gdLst/>
                <a:ahLst/>
                <a:cxnLst/>
                <a:rect l="l" t="t" r="r" b="b"/>
                <a:pathLst>
                  <a:path w="1048" h="1491" extrusionOk="0">
                    <a:moveTo>
                      <a:pt x="850" y="105"/>
                    </a:moveTo>
                    <a:cubicBezTo>
                      <a:pt x="890" y="105"/>
                      <a:pt x="938" y="146"/>
                      <a:pt x="938" y="199"/>
                    </a:cubicBezTo>
                    <a:lnTo>
                      <a:pt x="938" y="1288"/>
                    </a:lnTo>
                    <a:cubicBezTo>
                      <a:pt x="938" y="1344"/>
                      <a:pt x="892" y="1382"/>
                      <a:pt x="852" y="1382"/>
                    </a:cubicBezTo>
                    <a:cubicBezTo>
                      <a:pt x="844" y="1382"/>
                      <a:pt x="835" y="1381"/>
                      <a:pt x="828" y="1377"/>
                    </a:cubicBezTo>
                    <a:lnTo>
                      <a:pt x="262" y="1267"/>
                    </a:lnTo>
                    <a:cubicBezTo>
                      <a:pt x="173" y="1246"/>
                      <a:pt x="111" y="1183"/>
                      <a:pt x="111" y="1094"/>
                    </a:cubicBezTo>
                    <a:lnTo>
                      <a:pt x="111" y="372"/>
                    </a:lnTo>
                    <a:cubicBezTo>
                      <a:pt x="111" y="309"/>
                      <a:pt x="173" y="241"/>
                      <a:pt x="262" y="220"/>
                    </a:cubicBezTo>
                    <a:lnTo>
                      <a:pt x="828" y="110"/>
                    </a:lnTo>
                    <a:cubicBezTo>
                      <a:pt x="835" y="106"/>
                      <a:pt x="842" y="105"/>
                      <a:pt x="850" y="105"/>
                    </a:cubicBezTo>
                    <a:close/>
                    <a:moveTo>
                      <a:pt x="847" y="0"/>
                    </a:moveTo>
                    <a:cubicBezTo>
                      <a:pt x="833" y="0"/>
                      <a:pt x="820" y="2"/>
                      <a:pt x="807" y="5"/>
                    </a:cubicBezTo>
                    <a:lnTo>
                      <a:pt x="241" y="110"/>
                    </a:lnTo>
                    <a:cubicBezTo>
                      <a:pt x="111" y="136"/>
                      <a:pt x="1" y="241"/>
                      <a:pt x="1" y="372"/>
                    </a:cubicBezTo>
                    <a:lnTo>
                      <a:pt x="1" y="1094"/>
                    </a:lnTo>
                    <a:cubicBezTo>
                      <a:pt x="1" y="1246"/>
                      <a:pt x="111" y="1356"/>
                      <a:pt x="241" y="1377"/>
                    </a:cubicBezTo>
                    <a:lnTo>
                      <a:pt x="807" y="1487"/>
                    </a:lnTo>
                    <a:cubicBezTo>
                      <a:pt x="818" y="1489"/>
                      <a:pt x="829" y="1490"/>
                      <a:pt x="840" y="1490"/>
                    </a:cubicBezTo>
                    <a:cubicBezTo>
                      <a:pt x="941" y="1490"/>
                      <a:pt x="1048" y="1406"/>
                      <a:pt x="1048" y="1288"/>
                    </a:cubicBezTo>
                    <a:lnTo>
                      <a:pt x="1048" y="199"/>
                    </a:lnTo>
                    <a:cubicBezTo>
                      <a:pt x="1048" y="83"/>
                      <a:pt x="946" y="0"/>
                      <a:pt x="84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33"/>
              <p:cNvSpPr/>
              <p:nvPr/>
            </p:nvSpPr>
            <p:spPr>
              <a:xfrm>
                <a:off x="3265042" y="1513484"/>
                <a:ext cx="124511" cy="120083"/>
              </a:xfrm>
              <a:custGeom>
                <a:avLst/>
                <a:gdLst/>
                <a:ahLst/>
                <a:cxnLst/>
                <a:rect l="l" t="t" r="r" b="b"/>
                <a:pathLst>
                  <a:path w="1462" h="1410" extrusionOk="0">
                    <a:moveTo>
                      <a:pt x="758" y="1"/>
                    </a:moveTo>
                    <a:cubicBezTo>
                      <a:pt x="697" y="1"/>
                      <a:pt x="638" y="22"/>
                      <a:pt x="587" y="74"/>
                    </a:cubicBezTo>
                    <a:lnTo>
                      <a:pt x="84" y="577"/>
                    </a:lnTo>
                    <a:cubicBezTo>
                      <a:pt x="21" y="639"/>
                      <a:pt x="0" y="770"/>
                      <a:pt x="63" y="859"/>
                    </a:cubicBezTo>
                    <a:lnTo>
                      <a:pt x="393" y="1341"/>
                    </a:lnTo>
                    <a:lnTo>
                      <a:pt x="393" y="1362"/>
                    </a:lnTo>
                    <a:cubicBezTo>
                      <a:pt x="424" y="1394"/>
                      <a:pt x="468" y="1409"/>
                      <a:pt x="508" y="1409"/>
                    </a:cubicBezTo>
                    <a:cubicBezTo>
                      <a:pt x="549" y="1409"/>
                      <a:pt x="587" y="1394"/>
                      <a:pt x="608" y="1362"/>
                    </a:cubicBezTo>
                    <a:lnTo>
                      <a:pt x="1393" y="598"/>
                    </a:lnTo>
                    <a:lnTo>
                      <a:pt x="1393" y="577"/>
                    </a:lnTo>
                    <a:cubicBezTo>
                      <a:pt x="1461" y="509"/>
                      <a:pt x="1440" y="404"/>
                      <a:pt x="1351" y="357"/>
                    </a:cubicBezTo>
                    <a:lnTo>
                      <a:pt x="896" y="32"/>
                    </a:lnTo>
                    <a:cubicBezTo>
                      <a:pt x="849" y="12"/>
                      <a:pt x="803" y="1"/>
                      <a:pt x="75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33"/>
              <p:cNvSpPr/>
              <p:nvPr/>
            </p:nvSpPr>
            <p:spPr>
              <a:xfrm>
                <a:off x="3259251" y="1508545"/>
                <a:ext cx="135668" cy="12928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18" extrusionOk="0">
                    <a:moveTo>
                      <a:pt x="836" y="109"/>
                    </a:moveTo>
                    <a:cubicBezTo>
                      <a:pt x="865" y="109"/>
                      <a:pt x="893" y="116"/>
                      <a:pt x="917" y="132"/>
                    </a:cubicBezTo>
                    <a:lnTo>
                      <a:pt x="1398" y="462"/>
                    </a:lnTo>
                    <a:cubicBezTo>
                      <a:pt x="1440" y="504"/>
                      <a:pt x="1461" y="567"/>
                      <a:pt x="1419" y="614"/>
                    </a:cubicBezTo>
                    <a:lnTo>
                      <a:pt x="655" y="1378"/>
                    </a:lnTo>
                    <a:cubicBezTo>
                      <a:pt x="636" y="1397"/>
                      <a:pt x="609" y="1407"/>
                      <a:pt x="582" y="1407"/>
                    </a:cubicBezTo>
                    <a:cubicBezTo>
                      <a:pt x="548" y="1407"/>
                      <a:pt x="515" y="1390"/>
                      <a:pt x="503" y="1352"/>
                    </a:cubicBezTo>
                    <a:lnTo>
                      <a:pt x="178" y="896"/>
                    </a:lnTo>
                    <a:cubicBezTo>
                      <a:pt x="131" y="807"/>
                      <a:pt x="131" y="724"/>
                      <a:pt x="199" y="677"/>
                    </a:cubicBezTo>
                    <a:lnTo>
                      <a:pt x="702" y="153"/>
                    </a:lnTo>
                    <a:cubicBezTo>
                      <a:pt x="741" y="127"/>
                      <a:pt x="789" y="109"/>
                      <a:pt x="836" y="109"/>
                    </a:cubicBezTo>
                    <a:close/>
                    <a:moveTo>
                      <a:pt x="828" y="0"/>
                    </a:moveTo>
                    <a:cubicBezTo>
                      <a:pt x="756" y="0"/>
                      <a:pt x="684" y="27"/>
                      <a:pt x="634" y="90"/>
                    </a:cubicBezTo>
                    <a:lnTo>
                      <a:pt x="131" y="567"/>
                    </a:lnTo>
                    <a:lnTo>
                      <a:pt x="110" y="593"/>
                    </a:lnTo>
                    <a:cubicBezTo>
                      <a:pt x="21" y="677"/>
                      <a:pt x="0" y="828"/>
                      <a:pt x="89" y="938"/>
                    </a:cubicBezTo>
                    <a:lnTo>
                      <a:pt x="393" y="1420"/>
                    </a:lnTo>
                    <a:cubicBezTo>
                      <a:pt x="444" y="1484"/>
                      <a:pt x="517" y="1518"/>
                      <a:pt x="586" y="1518"/>
                    </a:cubicBezTo>
                    <a:cubicBezTo>
                      <a:pt x="637" y="1518"/>
                      <a:pt x="685" y="1500"/>
                      <a:pt x="723" y="1462"/>
                    </a:cubicBezTo>
                    <a:lnTo>
                      <a:pt x="1487" y="697"/>
                    </a:lnTo>
                    <a:cubicBezTo>
                      <a:pt x="1592" y="593"/>
                      <a:pt x="1571" y="436"/>
                      <a:pt x="1461" y="373"/>
                    </a:cubicBezTo>
                    <a:lnTo>
                      <a:pt x="985" y="43"/>
                    </a:lnTo>
                    <a:cubicBezTo>
                      <a:pt x="937" y="16"/>
                      <a:pt x="882" y="0"/>
                      <a:pt x="82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33"/>
              <p:cNvSpPr/>
              <p:nvPr/>
            </p:nvSpPr>
            <p:spPr>
              <a:xfrm>
                <a:off x="3274410" y="1519701"/>
                <a:ext cx="425570" cy="425570"/>
              </a:xfrm>
              <a:custGeom>
                <a:avLst/>
                <a:gdLst/>
                <a:ahLst/>
                <a:cxnLst/>
                <a:rect l="l" t="t" r="r" b="b"/>
                <a:pathLst>
                  <a:path w="4997" h="4997" extrusionOk="0">
                    <a:moveTo>
                      <a:pt x="2509" y="1179"/>
                    </a:moveTo>
                    <a:cubicBezTo>
                      <a:pt x="3226" y="1179"/>
                      <a:pt x="3818" y="1771"/>
                      <a:pt x="3818" y="2488"/>
                    </a:cubicBezTo>
                    <a:cubicBezTo>
                      <a:pt x="3818" y="3232"/>
                      <a:pt x="3226" y="3819"/>
                      <a:pt x="2509" y="3819"/>
                    </a:cubicBezTo>
                    <a:cubicBezTo>
                      <a:pt x="1765" y="3819"/>
                      <a:pt x="1178" y="3232"/>
                      <a:pt x="1178" y="2488"/>
                    </a:cubicBezTo>
                    <a:cubicBezTo>
                      <a:pt x="1178" y="1771"/>
                      <a:pt x="1765" y="1179"/>
                      <a:pt x="2509" y="1179"/>
                    </a:cubicBezTo>
                    <a:close/>
                    <a:moveTo>
                      <a:pt x="2509" y="1"/>
                    </a:moveTo>
                    <a:cubicBezTo>
                      <a:pt x="1110" y="1"/>
                      <a:pt x="0" y="1116"/>
                      <a:pt x="0" y="2488"/>
                    </a:cubicBezTo>
                    <a:cubicBezTo>
                      <a:pt x="0" y="3887"/>
                      <a:pt x="1110" y="4997"/>
                      <a:pt x="2509" y="4997"/>
                    </a:cubicBezTo>
                    <a:cubicBezTo>
                      <a:pt x="3881" y="4997"/>
                      <a:pt x="4996" y="3887"/>
                      <a:pt x="4996" y="2488"/>
                    </a:cubicBezTo>
                    <a:cubicBezTo>
                      <a:pt x="4996" y="1116"/>
                      <a:pt x="3881" y="1"/>
                      <a:pt x="250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33"/>
              <p:cNvSpPr/>
              <p:nvPr/>
            </p:nvSpPr>
            <p:spPr>
              <a:xfrm>
                <a:off x="3268619" y="1514421"/>
                <a:ext cx="436641" cy="436641"/>
              </a:xfrm>
              <a:custGeom>
                <a:avLst/>
                <a:gdLst/>
                <a:ahLst/>
                <a:cxnLst/>
                <a:rect l="l" t="t" r="r" b="b"/>
                <a:pathLst>
                  <a:path w="5127" h="5127" extrusionOk="0">
                    <a:moveTo>
                      <a:pt x="2577" y="1309"/>
                    </a:moveTo>
                    <a:cubicBezTo>
                      <a:pt x="3252" y="1309"/>
                      <a:pt x="3818" y="1875"/>
                      <a:pt x="3818" y="2550"/>
                    </a:cubicBezTo>
                    <a:cubicBezTo>
                      <a:pt x="3818" y="3247"/>
                      <a:pt x="3252" y="3818"/>
                      <a:pt x="2577" y="3818"/>
                    </a:cubicBezTo>
                    <a:cubicBezTo>
                      <a:pt x="1875" y="3818"/>
                      <a:pt x="1309" y="3247"/>
                      <a:pt x="1309" y="2550"/>
                    </a:cubicBezTo>
                    <a:cubicBezTo>
                      <a:pt x="1309" y="1875"/>
                      <a:pt x="1875" y="1309"/>
                      <a:pt x="2577" y="1309"/>
                    </a:cubicBezTo>
                    <a:close/>
                    <a:moveTo>
                      <a:pt x="2577" y="1199"/>
                    </a:moveTo>
                    <a:cubicBezTo>
                      <a:pt x="1812" y="1199"/>
                      <a:pt x="1199" y="1807"/>
                      <a:pt x="1199" y="2550"/>
                    </a:cubicBezTo>
                    <a:cubicBezTo>
                      <a:pt x="1199" y="3315"/>
                      <a:pt x="1812" y="3928"/>
                      <a:pt x="2577" y="3928"/>
                    </a:cubicBezTo>
                    <a:cubicBezTo>
                      <a:pt x="3315" y="3928"/>
                      <a:pt x="3928" y="3315"/>
                      <a:pt x="3928" y="2550"/>
                    </a:cubicBezTo>
                    <a:cubicBezTo>
                      <a:pt x="3928" y="1807"/>
                      <a:pt x="3315" y="1199"/>
                      <a:pt x="2577" y="1199"/>
                    </a:cubicBezTo>
                    <a:close/>
                    <a:moveTo>
                      <a:pt x="2577" y="105"/>
                    </a:moveTo>
                    <a:cubicBezTo>
                      <a:pt x="3928" y="105"/>
                      <a:pt x="5017" y="1199"/>
                      <a:pt x="5017" y="2550"/>
                    </a:cubicBezTo>
                    <a:cubicBezTo>
                      <a:pt x="5017" y="3902"/>
                      <a:pt x="3928" y="5017"/>
                      <a:pt x="2577" y="5017"/>
                    </a:cubicBezTo>
                    <a:cubicBezTo>
                      <a:pt x="1220" y="5017"/>
                      <a:pt x="110" y="3902"/>
                      <a:pt x="110" y="2550"/>
                    </a:cubicBezTo>
                    <a:cubicBezTo>
                      <a:pt x="110" y="1199"/>
                      <a:pt x="1220" y="105"/>
                      <a:pt x="2577" y="105"/>
                    </a:cubicBezTo>
                    <a:close/>
                    <a:moveTo>
                      <a:pt x="2577" y="0"/>
                    </a:moveTo>
                    <a:cubicBezTo>
                      <a:pt x="1157" y="0"/>
                      <a:pt x="0" y="1152"/>
                      <a:pt x="0" y="2550"/>
                    </a:cubicBezTo>
                    <a:cubicBezTo>
                      <a:pt x="0" y="3970"/>
                      <a:pt x="1157" y="5127"/>
                      <a:pt x="2577" y="5127"/>
                    </a:cubicBezTo>
                    <a:cubicBezTo>
                      <a:pt x="3970" y="5127"/>
                      <a:pt x="5127" y="3970"/>
                      <a:pt x="5127" y="2550"/>
                    </a:cubicBezTo>
                    <a:cubicBezTo>
                      <a:pt x="5127" y="1152"/>
                      <a:pt x="3970" y="0"/>
                      <a:pt x="257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33"/>
              <p:cNvSpPr/>
              <p:nvPr/>
            </p:nvSpPr>
            <p:spPr>
              <a:xfrm>
                <a:off x="3361361" y="1607163"/>
                <a:ext cx="251152" cy="250726"/>
              </a:xfrm>
              <a:custGeom>
                <a:avLst/>
                <a:gdLst/>
                <a:ahLst/>
                <a:cxnLst/>
                <a:rect l="l" t="t" r="r" b="b"/>
                <a:pathLst>
                  <a:path w="2949" h="2944" extrusionOk="0">
                    <a:moveTo>
                      <a:pt x="1488" y="152"/>
                    </a:moveTo>
                    <a:cubicBezTo>
                      <a:pt x="2205" y="152"/>
                      <a:pt x="2797" y="744"/>
                      <a:pt x="2797" y="1461"/>
                    </a:cubicBezTo>
                    <a:cubicBezTo>
                      <a:pt x="2797" y="2205"/>
                      <a:pt x="2205" y="2792"/>
                      <a:pt x="1488" y="2792"/>
                    </a:cubicBezTo>
                    <a:cubicBezTo>
                      <a:pt x="744" y="2792"/>
                      <a:pt x="157" y="2205"/>
                      <a:pt x="157" y="1461"/>
                    </a:cubicBezTo>
                    <a:cubicBezTo>
                      <a:pt x="157" y="744"/>
                      <a:pt x="744" y="152"/>
                      <a:pt x="1488" y="152"/>
                    </a:cubicBezTo>
                    <a:close/>
                    <a:moveTo>
                      <a:pt x="1488" y="0"/>
                    </a:moveTo>
                    <a:cubicBezTo>
                      <a:pt x="655" y="0"/>
                      <a:pt x="0" y="655"/>
                      <a:pt x="0" y="1461"/>
                    </a:cubicBezTo>
                    <a:cubicBezTo>
                      <a:pt x="0" y="2289"/>
                      <a:pt x="655" y="2943"/>
                      <a:pt x="1488" y="2943"/>
                    </a:cubicBezTo>
                    <a:cubicBezTo>
                      <a:pt x="2294" y="2943"/>
                      <a:pt x="2949" y="2289"/>
                      <a:pt x="2949" y="1461"/>
                    </a:cubicBezTo>
                    <a:cubicBezTo>
                      <a:pt x="2949" y="655"/>
                      <a:pt x="2294" y="0"/>
                      <a:pt x="148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33"/>
              <p:cNvSpPr/>
              <p:nvPr/>
            </p:nvSpPr>
            <p:spPr>
              <a:xfrm>
                <a:off x="3355996" y="1601815"/>
                <a:ext cx="261882" cy="262308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3080" extrusionOk="0">
                    <a:moveTo>
                      <a:pt x="1551" y="288"/>
                    </a:moveTo>
                    <a:cubicBezTo>
                      <a:pt x="2226" y="288"/>
                      <a:pt x="2792" y="854"/>
                      <a:pt x="2792" y="1529"/>
                    </a:cubicBezTo>
                    <a:cubicBezTo>
                      <a:pt x="2792" y="2226"/>
                      <a:pt x="2226" y="2797"/>
                      <a:pt x="1551" y="2797"/>
                    </a:cubicBezTo>
                    <a:cubicBezTo>
                      <a:pt x="849" y="2797"/>
                      <a:pt x="283" y="2226"/>
                      <a:pt x="283" y="1529"/>
                    </a:cubicBezTo>
                    <a:cubicBezTo>
                      <a:pt x="283" y="854"/>
                      <a:pt x="849" y="288"/>
                      <a:pt x="1551" y="288"/>
                    </a:cubicBezTo>
                    <a:close/>
                    <a:moveTo>
                      <a:pt x="1551" y="178"/>
                    </a:moveTo>
                    <a:cubicBezTo>
                      <a:pt x="786" y="178"/>
                      <a:pt x="173" y="786"/>
                      <a:pt x="173" y="1529"/>
                    </a:cubicBezTo>
                    <a:cubicBezTo>
                      <a:pt x="173" y="2294"/>
                      <a:pt x="786" y="2907"/>
                      <a:pt x="1551" y="2907"/>
                    </a:cubicBezTo>
                    <a:cubicBezTo>
                      <a:pt x="2289" y="2907"/>
                      <a:pt x="2902" y="2294"/>
                      <a:pt x="2902" y="1529"/>
                    </a:cubicBezTo>
                    <a:cubicBezTo>
                      <a:pt x="2902" y="786"/>
                      <a:pt x="2289" y="178"/>
                      <a:pt x="1551" y="178"/>
                    </a:cubicBezTo>
                    <a:close/>
                    <a:moveTo>
                      <a:pt x="1551" y="110"/>
                    </a:moveTo>
                    <a:cubicBezTo>
                      <a:pt x="2336" y="110"/>
                      <a:pt x="2970" y="744"/>
                      <a:pt x="2970" y="1529"/>
                    </a:cubicBezTo>
                    <a:cubicBezTo>
                      <a:pt x="2970" y="2336"/>
                      <a:pt x="2336" y="2970"/>
                      <a:pt x="1551" y="2970"/>
                    </a:cubicBezTo>
                    <a:cubicBezTo>
                      <a:pt x="765" y="2970"/>
                      <a:pt x="110" y="2336"/>
                      <a:pt x="110" y="1529"/>
                    </a:cubicBezTo>
                    <a:cubicBezTo>
                      <a:pt x="110" y="744"/>
                      <a:pt x="765" y="110"/>
                      <a:pt x="1551" y="110"/>
                    </a:cubicBezTo>
                    <a:close/>
                    <a:moveTo>
                      <a:pt x="1551" y="0"/>
                    </a:moveTo>
                    <a:cubicBezTo>
                      <a:pt x="697" y="0"/>
                      <a:pt x="0" y="702"/>
                      <a:pt x="0" y="1529"/>
                    </a:cubicBezTo>
                    <a:cubicBezTo>
                      <a:pt x="0" y="2383"/>
                      <a:pt x="697" y="3080"/>
                      <a:pt x="1551" y="3080"/>
                    </a:cubicBezTo>
                    <a:cubicBezTo>
                      <a:pt x="2378" y="3080"/>
                      <a:pt x="3075" y="2383"/>
                      <a:pt x="3075" y="1529"/>
                    </a:cubicBezTo>
                    <a:cubicBezTo>
                      <a:pt x="3075" y="702"/>
                      <a:pt x="2378" y="0"/>
                      <a:pt x="155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" name="Google Shape;263;p35">
            <a:extLst>
              <a:ext uri="{FF2B5EF4-FFF2-40B4-BE49-F238E27FC236}">
                <a16:creationId xmlns:a16="http://schemas.microsoft.com/office/drawing/2014/main" id="{8A12FAB8-02F8-31F1-DA52-BFDA77EF9CB8}"/>
              </a:ext>
            </a:extLst>
          </p:cNvPr>
          <p:cNvSpPr txBox="1">
            <a:spLocks/>
          </p:cNvSpPr>
          <p:nvPr/>
        </p:nvSpPr>
        <p:spPr>
          <a:xfrm>
            <a:off x="769666" y="4394531"/>
            <a:ext cx="3121058" cy="51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17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Hind"/>
              <a:buNone/>
              <a:defRPr sz="2800" b="0" i="0" u="none" strike="noStrike" cap="none">
                <a:solidFill>
                  <a:schemeClr val="dk1"/>
                </a:solidFill>
                <a:latin typeface="Hind"/>
                <a:ea typeface="Hind"/>
                <a:cs typeface="Hind"/>
                <a:sym typeface="Hind"/>
              </a:defRPr>
            </a:lvl9pPr>
          </a:lstStyle>
          <a:p>
            <a:pPr marL="0" indent="0"/>
            <a:r>
              <a:rPr lang="en-US" sz="1000" b="1" dirty="0">
                <a:solidFill>
                  <a:srgbClr val="1A4568"/>
                </a:solidFill>
                <a:latin typeface="Josefin Sans" pitchFamily="2" charset="0"/>
                <a:cs typeface="Times New Roman" panose="02020603050405020304" pitchFamily="18" charset="0"/>
              </a:rPr>
              <a:t>TRƯỜNG ĐẠI HỌC CÔNG NGHỆ THÔNG TIN</a:t>
            </a:r>
            <a:endParaRPr lang="vi-VN" sz="1000" b="1" dirty="0">
              <a:solidFill>
                <a:srgbClr val="1A4568"/>
              </a:solidFill>
              <a:latin typeface="Josefin Sans" pitchFamily="2" charset="0"/>
              <a:cs typeface="Times New Roman" panose="02020603050405020304" pitchFamily="18" charset="0"/>
            </a:endParaRPr>
          </a:p>
          <a:p>
            <a:pPr marL="0" indent="0"/>
            <a:r>
              <a:rPr lang="en-US" sz="900" dirty="0">
                <a:solidFill>
                  <a:srgbClr val="1A4568"/>
                </a:solidFill>
                <a:latin typeface="Josefin Sans" pitchFamily="2" charset="0"/>
                <a:cs typeface="Times New Roman" panose="02020603050405020304" pitchFamily="18" charset="0"/>
              </a:rPr>
              <a:t>ĐẠI HỌC QUỐC GIA TP. HỒ CHÍ MINH</a:t>
            </a:r>
            <a:endParaRPr lang="vi-VN" sz="900" dirty="0">
              <a:solidFill>
                <a:srgbClr val="1A4568"/>
              </a:solidFill>
              <a:latin typeface="Josefin Sans" pitchFamily="2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3E5EB25-696B-3D5C-9DD0-E1CCDAD4D0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123" y="4433650"/>
            <a:ext cx="431203" cy="3568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507EB4-8CF1-D7C9-6E53-163E97916049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ính toán độ liên quan</a:t>
            </a:r>
            <a:endParaRPr dirty="0"/>
          </a:p>
        </p:txBody>
      </p:sp>
      <p:sp>
        <p:nvSpPr>
          <p:cNvPr id="1377" name="Google Shape;1377;p39"/>
          <p:cNvSpPr txBox="1">
            <a:spLocks noGrp="1"/>
          </p:cNvSpPr>
          <p:nvPr>
            <p:ph type="subTitle" idx="2"/>
          </p:nvPr>
        </p:nvSpPr>
        <p:spPr>
          <a:xfrm>
            <a:off x="522413" y="1422175"/>
            <a:ext cx="2784123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Công thức tính độ tương đồng giữa tài liệu d và truy vấn q:</a:t>
            </a:r>
            <a:endParaRPr dirty="0"/>
          </a:p>
        </p:txBody>
      </p:sp>
      <p:pic>
        <p:nvPicPr>
          <p:cNvPr id="21" name="Picture 20" descr="A picture containing font, text, typography, graphics&#10;&#10;Description automatically generated">
            <a:extLst>
              <a:ext uri="{FF2B5EF4-FFF2-40B4-BE49-F238E27FC236}">
                <a16:creationId xmlns:a16="http://schemas.microsoft.com/office/drawing/2014/main" id="{C318ACDD-0EDF-E7D2-AFE9-6CA9B5042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22175"/>
            <a:ext cx="3225966" cy="1028753"/>
          </a:xfrm>
          <a:prstGeom prst="rect">
            <a:avLst/>
          </a:prstGeom>
        </p:spPr>
      </p:pic>
      <p:pic>
        <p:nvPicPr>
          <p:cNvPr id="25" name="Picture 24" descr="A picture containing text, font, screenshot&#10;&#10;Description automatically generated">
            <a:extLst>
              <a:ext uri="{FF2B5EF4-FFF2-40B4-BE49-F238E27FC236}">
                <a16:creationId xmlns:a16="http://schemas.microsoft.com/office/drawing/2014/main" id="{332E4C80-8F6F-766A-CDE8-434186AED0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7934" y="2779178"/>
            <a:ext cx="5855001" cy="80649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A312757-CD9A-03EF-A103-6A2043F40F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6942" y="3913919"/>
            <a:ext cx="6170101" cy="5913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C7F4A0F-83A1-6FD8-5B4A-2F5420A631A9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078065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erm</a:t>
            </a:r>
            <a:endParaRPr dirty="0"/>
          </a:p>
        </p:txBody>
      </p:sp>
      <p:sp>
        <p:nvSpPr>
          <p:cNvPr id="1377" name="Google Shape;1377;p39"/>
          <p:cNvSpPr txBox="1">
            <a:spLocks noGrp="1"/>
          </p:cNvSpPr>
          <p:nvPr>
            <p:ph type="subTitle" idx="2"/>
          </p:nvPr>
        </p:nvSpPr>
        <p:spPr>
          <a:xfrm>
            <a:off x="522413" y="1422175"/>
            <a:ext cx="2784123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vi-VN" dirty="0"/>
              <a:t>số của </a:t>
            </a:r>
            <a:r>
              <a:rPr lang="vi-VN" dirty="0" err="1"/>
              <a:t>term</a:t>
            </a:r>
            <a:r>
              <a:rPr lang="vi-VN" dirty="0"/>
              <a:t> k trong tài liệu d theo SMART:</a:t>
            </a:r>
            <a:endParaRPr dirty="0"/>
          </a:p>
        </p:txBody>
      </p:sp>
      <p:pic>
        <p:nvPicPr>
          <p:cNvPr id="7" name="Picture 6" descr="A black background with white text&#10;&#10;Description automatically generated with low confidence">
            <a:extLst>
              <a:ext uri="{FF2B5EF4-FFF2-40B4-BE49-F238E27FC236}">
                <a16:creationId xmlns:a16="http://schemas.microsoft.com/office/drawing/2014/main" id="{D5542AD8-4B28-D0AC-BD09-94C624756F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762" y="1257521"/>
            <a:ext cx="4560238" cy="355940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AB96FB-F1D0-0045-BD28-91E603DF447F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0402406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mục</a:t>
            </a:r>
            <a:endParaRPr dirty="0"/>
          </a:p>
        </p:txBody>
      </p:sp>
      <p:pic>
        <p:nvPicPr>
          <p:cNvPr id="5" name="Picture 4" descr="A picture containing text, screenshot, font&#10;&#10;Description automatically generated">
            <a:extLst>
              <a:ext uri="{FF2B5EF4-FFF2-40B4-BE49-F238E27FC236}">
                <a16:creationId xmlns:a16="http://schemas.microsoft.com/office/drawing/2014/main" id="{4BC94926-1BB3-781C-67D4-CC993BD115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18" y="1277182"/>
            <a:ext cx="4440963" cy="36658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433077B-9930-B32A-F7B4-C93C7226B63D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057578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mục</a:t>
            </a:r>
            <a:endParaRPr dirty="0"/>
          </a:p>
        </p:txBody>
      </p:sp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5D01B512-D0B1-18E1-FD37-5B3687EAE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897" y="1318921"/>
            <a:ext cx="5728206" cy="35250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4A219FC-A271-D355-DF0F-4991A8723677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6284757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Xử lý truy vấn</a:t>
            </a:r>
            <a:endParaRPr dirty="0"/>
          </a:p>
        </p:txBody>
      </p:sp>
      <p:sp>
        <p:nvSpPr>
          <p:cNvPr id="1377" name="Google Shape;1377;p39"/>
          <p:cNvSpPr txBox="1">
            <a:spLocks noGrp="1"/>
          </p:cNvSpPr>
          <p:nvPr>
            <p:ph type="subTitle" idx="2"/>
          </p:nvPr>
        </p:nvSpPr>
        <p:spPr>
          <a:xfrm>
            <a:off x="720000" y="1508825"/>
            <a:ext cx="7703999" cy="41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s it possible to relate the available pressure distributions for an ogive forebody at zero angle of attack to the lower surface pressures of an equivalent ogive forebody at angle of attack .</a:t>
            </a:r>
          </a:p>
        </p:txBody>
      </p:sp>
      <p:sp>
        <p:nvSpPr>
          <p:cNvPr id="2" name="Google Shape;1379;p39">
            <a:extLst>
              <a:ext uri="{FF2B5EF4-FFF2-40B4-BE49-F238E27FC236}">
                <a16:creationId xmlns:a16="http://schemas.microsoft.com/office/drawing/2014/main" id="{FDAAE39A-6BC3-0E3C-E1A2-03C35F61937F}"/>
              </a:ext>
            </a:extLst>
          </p:cNvPr>
          <p:cNvSpPr txBox="1">
            <a:spLocks/>
          </p:cNvSpPr>
          <p:nvPr/>
        </p:nvSpPr>
        <p:spPr>
          <a:xfrm>
            <a:off x="720000" y="1093925"/>
            <a:ext cx="3769930" cy="41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algn="l"/>
            <a:r>
              <a:rPr lang="en-US" dirty="0" err="1"/>
              <a:t>Câu</a:t>
            </a:r>
            <a:r>
              <a:rPr lang="en-US" dirty="0"/>
              <a:t> query </a:t>
            </a:r>
            <a:r>
              <a:rPr lang="en-US" dirty="0" err="1"/>
              <a:t>thứ</a:t>
            </a:r>
            <a:r>
              <a:rPr lang="en-US" dirty="0"/>
              <a:t> 7</a:t>
            </a:r>
          </a:p>
        </p:txBody>
      </p:sp>
      <p:sp>
        <p:nvSpPr>
          <p:cNvPr id="18" name="Google Shape;1377;p39">
            <a:extLst>
              <a:ext uri="{FF2B5EF4-FFF2-40B4-BE49-F238E27FC236}">
                <a16:creationId xmlns:a16="http://schemas.microsoft.com/office/drawing/2014/main" id="{E39317B1-804B-52FF-BA06-754ECB1243AD}"/>
              </a:ext>
            </a:extLst>
          </p:cNvPr>
          <p:cNvSpPr txBox="1">
            <a:spLocks/>
          </p:cNvSpPr>
          <p:nvPr/>
        </p:nvSpPr>
        <p:spPr>
          <a:xfrm>
            <a:off x="720000" y="3185992"/>
            <a:ext cx="7703999" cy="41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 algn="just"/>
            <a:r>
              <a:rPr lang="en-US" dirty="0"/>
              <a:t>[ '</a:t>
            </a:r>
            <a:r>
              <a:rPr lang="en-US" dirty="0" err="1"/>
              <a:t>possibl</a:t>
            </a:r>
            <a:r>
              <a:rPr lang="en-US" dirty="0"/>
              <a:t>', '</a:t>
            </a:r>
            <a:r>
              <a:rPr lang="en-US" dirty="0" err="1"/>
              <a:t>relat</a:t>
            </a:r>
            <a:r>
              <a:rPr lang="en-US" dirty="0"/>
              <a:t>', 'avail', '</a:t>
            </a:r>
            <a:r>
              <a:rPr lang="en-US" dirty="0" err="1"/>
              <a:t>pressur</a:t>
            </a:r>
            <a:r>
              <a:rPr lang="en-US" dirty="0"/>
              <a:t>', '</a:t>
            </a:r>
            <a:r>
              <a:rPr lang="en-US" dirty="0" err="1"/>
              <a:t>distribut</a:t>
            </a:r>
            <a:r>
              <a:rPr lang="en-US" dirty="0"/>
              <a:t>', '</a:t>
            </a:r>
            <a:r>
              <a:rPr lang="en-US" dirty="0" err="1"/>
              <a:t>ogiv</a:t>
            </a:r>
            <a:r>
              <a:rPr lang="en-US" dirty="0"/>
              <a:t>, '</a:t>
            </a:r>
            <a:r>
              <a:rPr lang="en-US" dirty="0" err="1"/>
              <a:t>forebodi</a:t>
            </a:r>
            <a:r>
              <a:rPr lang="en-US" dirty="0"/>
              <a:t>', 'zero', '</a:t>
            </a:r>
            <a:r>
              <a:rPr lang="en-US" dirty="0" err="1"/>
              <a:t>angl</a:t>
            </a:r>
            <a:r>
              <a:rPr lang="en-US" dirty="0"/>
              <a:t>', 'attack', 'lower', '</a:t>
            </a:r>
            <a:r>
              <a:rPr lang="en-US" dirty="0" err="1"/>
              <a:t>surfac</a:t>
            </a:r>
            <a:r>
              <a:rPr lang="en-US" dirty="0"/>
              <a:t>', '</a:t>
            </a:r>
            <a:r>
              <a:rPr lang="en-US" dirty="0" err="1"/>
              <a:t>pressur</a:t>
            </a:r>
            <a:r>
              <a:rPr lang="en-US" dirty="0"/>
              <a:t>', '</a:t>
            </a:r>
            <a:r>
              <a:rPr lang="en-US" dirty="0" err="1"/>
              <a:t>equival</a:t>
            </a:r>
            <a:r>
              <a:rPr lang="en-US" dirty="0"/>
              <a:t>', '</a:t>
            </a:r>
            <a:r>
              <a:rPr lang="en-US" dirty="0" err="1"/>
              <a:t>ogiv</a:t>
            </a:r>
            <a:r>
              <a:rPr lang="en-US" dirty="0"/>
              <a:t>', '</a:t>
            </a:r>
            <a:r>
              <a:rPr lang="en-US" dirty="0" err="1"/>
              <a:t>forebodi</a:t>
            </a:r>
            <a:r>
              <a:rPr lang="en-US" dirty="0"/>
              <a:t>', '</a:t>
            </a:r>
            <a:r>
              <a:rPr lang="en-US" dirty="0" err="1"/>
              <a:t>angl</a:t>
            </a:r>
            <a:r>
              <a:rPr lang="en-US" dirty="0"/>
              <a:t>', 'attack' ]</a:t>
            </a:r>
          </a:p>
        </p:txBody>
      </p:sp>
      <p:sp>
        <p:nvSpPr>
          <p:cNvPr id="19" name="Google Shape;1379;p39">
            <a:extLst>
              <a:ext uri="{FF2B5EF4-FFF2-40B4-BE49-F238E27FC236}">
                <a16:creationId xmlns:a16="http://schemas.microsoft.com/office/drawing/2014/main" id="{0EE9943C-6FF4-3536-3BD9-B6895B540A28}"/>
              </a:ext>
            </a:extLst>
          </p:cNvPr>
          <p:cNvSpPr txBox="1">
            <a:spLocks/>
          </p:cNvSpPr>
          <p:nvPr/>
        </p:nvSpPr>
        <p:spPr>
          <a:xfrm>
            <a:off x="720000" y="2771092"/>
            <a:ext cx="3769930" cy="41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 algn="l"/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1C2787-1A83-1486-962F-CDCBDF96A6F1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0613653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Vector Space Model</a:t>
            </a:r>
            <a:endParaRPr dirty="0"/>
          </a:p>
        </p:txBody>
      </p:sp>
      <p:sp>
        <p:nvSpPr>
          <p:cNvPr id="1377" name="Google Shape;1377;p39"/>
          <p:cNvSpPr txBox="1">
            <a:spLocks noGrp="1"/>
          </p:cNvSpPr>
          <p:nvPr>
            <p:ph type="subTitle" idx="2"/>
          </p:nvPr>
        </p:nvSpPr>
        <p:spPr>
          <a:xfrm>
            <a:off x="522413" y="1422175"/>
            <a:ext cx="2784123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vi-VN" dirty="0"/>
              <a:t>số của </a:t>
            </a:r>
            <a:r>
              <a:rPr lang="vi-VN" dirty="0" err="1"/>
              <a:t>term</a:t>
            </a:r>
            <a:r>
              <a:rPr lang="vi-VN" dirty="0"/>
              <a:t> k trong tài liệu d theo SMART:</a:t>
            </a:r>
            <a:endParaRPr dirty="0"/>
          </a:p>
        </p:txBody>
      </p:sp>
      <p:pic>
        <p:nvPicPr>
          <p:cNvPr id="3" name="Picture 2" descr="A picture containing text, screenshot, font&#10;&#10;Description automatically generated">
            <a:extLst>
              <a:ext uri="{FF2B5EF4-FFF2-40B4-BE49-F238E27FC236}">
                <a16:creationId xmlns:a16="http://schemas.microsoft.com/office/drawing/2014/main" id="{CEC838D4-0FC7-0D71-1546-70BE663C35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5136" y="894657"/>
            <a:ext cx="5045832" cy="41317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E201D9-EBB4-2494-DFD7-BB316121208F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8433383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ctor Space Model</a:t>
            </a:r>
            <a:endParaRPr dirty="0"/>
          </a:p>
        </p:txBody>
      </p:sp>
      <p:sp>
        <p:nvSpPr>
          <p:cNvPr id="1377" name="Google Shape;1377;p39"/>
          <p:cNvSpPr txBox="1">
            <a:spLocks noGrp="1"/>
          </p:cNvSpPr>
          <p:nvPr>
            <p:ph type="subTitle" idx="2"/>
          </p:nvPr>
        </p:nvSpPr>
        <p:spPr>
          <a:xfrm>
            <a:off x="522413" y="1422175"/>
            <a:ext cx="2784123" cy="121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Độ tương đồng giữa truy vấn q1 và tài liệu d1: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922B4A-795F-29D0-C4E9-BBB2FA1B63FC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6</a:t>
            </a:r>
          </a:p>
        </p:txBody>
      </p:sp>
      <p:pic>
        <p:nvPicPr>
          <p:cNvPr id="5" name="Picture 4" descr="A picture containing text, font, screenshot, black&#10;&#10;Description automatically generated">
            <a:extLst>
              <a:ext uri="{FF2B5EF4-FFF2-40B4-BE49-F238E27FC236}">
                <a16:creationId xmlns:a16="http://schemas.microsoft.com/office/drawing/2014/main" id="{20E2FC61-1370-510F-E7CB-951F658C52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4169" y="1945008"/>
            <a:ext cx="6217418" cy="242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1247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ctor Space Model</a:t>
            </a:r>
            <a:endParaRPr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4975EA2-5182-568D-1D66-6F3B210A80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762915"/>
              </p:ext>
            </p:extLst>
          </p:nvPr>
        </p:nvGraphicFramePr>
        <p:xfrm>
          <a:off x="5299459" y="1102000"/>
          <a:ext cx="3042901" cy="3671316"/>
        </p:xfrm>
        <a:graphic>
          <a:graphicData uri="http://schemas.openxmlformats.org/drawingml/2006/table">
            <a:tbl>
              <a:tblPr/>
              <a:tblGrid>
                <a:gridCol w="581408">
                  <a:extLst>
                    <a:ext uri="{9D8B030D-6E8A-4147-A177-3AD203B41FA5}">
                      <a16:colId xmlns:a16="http://schemas.microsoft.com/office/drawing/2014/main" val="2286763268"/>
                    </a:ext>
                  </a:extLst>
                </a:gridCol>
                <a:gridCol w="1206033">
                  <a:extLst>
                    <a:ext uri="{9D8B030D-6E8A-4147-A177-3AD203B41FA5}">
                      <a16:colId xmlns:a16="http://schemas.microsoft.com/office/drawing/2014/main" val="756894788"/>
                    </a:ext>
                  </a:extLst>
                </a:gridCol>
                <a:gridCol w="1255460">
                  <a:extLst>
                    <a:ext uri="{9D8B030D-6E8A-4147-A177-3AD203B41FA5}">
                      <a16:colId xmlns:a16="http://schemas.microsoft.com/office/drawing/2014/main" val="1482717815"/>
                    </a:ext>
                  </a:extLst>
                </a:gridCol>
              </a:tblGrid>
              <a:tr h="391821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Tài</a:t>
                      </a: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 </a:t>
                      </a:r>
                      <a:r>
                        <a:rPr lang="en-US" sz="14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liệu</a:t>
                      </a:r>
                      <a:endParaRPr lang="en-US" sz="14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Độ</a:t>
                      </a: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 </a:t>
                      </a:r>
                      <a:r>
                        <a:rPr lang="en-US" sz="14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tương</a:t>
                      </a: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 </a:t>
                      </a:r>
                      <a:r>
                        <a:rPr lang="en-US" sz="14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đồng</a:t>
                      </a:r>
                      <a:endParaRPr lang="en-US" sz="14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9944784"/>
                  </a:ext>
                </a:extLst>
              </a:tr>
              <a:tr h="391821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492</a:t>
                      </a:r>
                      <a:endParaRPr lang="en-US" sz="14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821812</a:t>
                      </a:r>
                      <a:endParaRPr lang="en-US" sz="14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6307163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973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376403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2492265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2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434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35649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9374546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3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233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283985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8614899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4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57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25857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076389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5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24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233845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1448192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5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226599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7661664"/>
                  </a:ext>
                </a:extLst>
              </a:tr>
            </a:tbl>
          </a:graphicData>
        </a:graphic>
      </p:graphicFrame>
      <p:sp>
        <p:nvSpPr>
          <p:cNvPr id="8" name="Google Shape;1377;p39">
            <a:extLst>
              <a:ext uri="{FF2B5EF4-FFF2-40B4-BE49-F238E27FC236}">
                <a16:creationId xmlns:a16="http://schemas.microsoft.com/office/drawing/2014/main" id="{0A970D1D-571D-C571-7665-B18D5E45CBCD}"/>
              </a:ext>
            </a:extLst>
          </p:cNvPr>
          <p:cNvSpPr txBox="1">
            <a:spLocks/>
          </p:cNvSpPr>
          <p:nvPr/>
        </p:nvSpPr>
        <p:spPr>
          <a:xfrm>
            <a:off x="522413" y="1422175"/>
            <a:ext cx="2784123" cy="121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"/>
              <a:buNone/>
              <a:defRPr sz="28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 algn="just"/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hạ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query </a:t>
            </a:r>
            <a:r>
              <a:rPr lang="en-US" dirty="0" err="1"/>
              <a:t>thứ</a:t>
            </a:r>
            <a:r>
              <a:rPr lang="en-US" dirty="0"/>
              <a:t> 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722A57C-0B52-4805-B216-9F270C6A4FA2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936575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p36"/>
          <p:cNvSpPr txBox="1">
            <a:spLocks noGrp="1"/>
          </p:cNvSpPr>
          <p:nvPr>
            <p:ph type="title"/>
          </p:nvPr>
        </p:nvSpPr>
        <p:spPr>
          <a:xfrm>
            <a:off x="729363" y="2812521"/>
            <a:ext cx="5524480" cy="202073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INARY INDEPENDENCE MODEL</a:t>
            </a:r>
            <a:br>
              <a:rPr lang="en-US" dirty="0"/>
            </a:br>
            <a:r>
              <a:rPr lang="en-US" dirty="0"/>
              <a:t>(BIM)</a:t>
            </a:r>
            <a:endParaRPr dirty="0"/>
          </a:p>
        </p:txBody>
      </p:sp>
      <p:sp>
        <p:nvSpPr>
          <p:cNvPr id="757" name="Google Shape;757;p36"/>
          <p:cNvSpPr txBox="1">
            <a:spLocks noGrp="1"/>
          </p:cNvSpPr>
          <p:nvPr>
            <p:ph type="subTitle" idx="1"/>
          </p:nvPr>
        </p:nvSpPr>
        <p:spPr>
          <a:xfrm>
            <a:off x="5984422" y="3597179"/>
            <a:ext cx="2705122" cy="10432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3.1 </a:t>
            </a:r>
            <a:r>
              <a:rPr lang="en-US" sz="1800" dirty="0" err="1"/>
              <a:t>Tính</a:t>
            </a:r>
            <a:r>
              <a:rPr lang="en-US" sz="1800" dirty="0"/>
              <a:t> </a:t>
            </a:r>
            <a:r>
              <a:rPr lang="en-US" sz="1800" dirty="0" err="1"/>
              <a:t>trọng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term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3.2 </a:t>
            </a:r>
            <a:r>
              <a:rPr lang="en-US" sz="1800" dirty="0" err="1"/>
              <a:t>Lập</a:t>
            </a:r>
            <a:r>
              <a:rPr lang="en-US" sz="1800" dirty="0"/>
              <a:t> </a:t>
            </a:r>
            <a:r>
              <a:rPr lang="en-US" sz="1800" dirty="0" err="1"/>
              <a:t>chỉ</a:t>
            </a:r>
            <a:r>
              <a:rPr lang="en-US" sz="1800" dirty="0"/>
              <a:t> </a:t>
            </a:r>
            <a:r>
              <a:rPr lang="en-US" sz="1800" dirty="0" err="1"/>
              <a:t>mục</a:t>
            </a:r>
            <a:endParaRPr lang="en-US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3.3 </a:t>
            </a:r>
            <a:r>
              <a:rPr lang="en-US" sz="1800" dirty="0" err="1"/>
              <a:t>Xử</a:t>
            </a:r>
            <a:r>
              <a:rPr lang="en-US" sz="1800" dirty="0"/>
              <a:t> </a:t>
            </a:r>
            <a:r>
              <a:rPr lang="en-US" sz="1800" dirty="0" err="1"/>
              <a:t>lý</a:t>
            </a:r>
            <a:r>
              <a:rPr lang="en-US" sz="1800" dirty="0"/>
              <a:t> </a:t>
            </a:r>
            <a:r>
              <a:rPr lang="en-US" sz="1800" dirty="0" err="1"/>
              <a:t>truy</a:t>
            </a:r>
            <a:r>
              <a:rPr lang="en-US" sz="1800" dirty="0"/>
              <a:t> </a:t>
            </a:r>
            <a:r>
              <a:rPr lang="en-US" sz="1800" dirty="0" err="1"/>
              <a:t>vấn</a:t>
            </a:r>
            <a:endParaRPr lang="en-US"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/>
          </a:p>
        </p:txBody>
      </p:sp>
      <p:sp>
        <p:nvSpPr>
          <p:cNvPr id="758" name="Google Shape;758;p36"/>
          <p:cNvSpPr txBox="1">
            <a:spLocks noGrp="1"/>
          </p:cNvSpPr>
          <p:nvPr>
            <p:ph type="title" idx="2"/>
          </p:nvPr>
        </p:nvSpPr>
        <p:spPr>
          <a:xfrm>
            <a:off x="729363" y="995907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5A403D-A2D6-C0F4-6431-6A30C401F53D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3618423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397F1A5-29D5-10EB-91B8-9221882A01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913" y="602167"/>
            <a:ext cx="4332900" cy="1070400"/>
          </a:xfrm>
        </p:spPr>
        <p:txBody>
          <a:bodyPr/>
          <a:lstStyle/>
          <a:p>
            <a:r>
              <a:rPr lang="vi-VN"/>
              <a:t>3. BIM:</a:t>
            </a:r>
            <a:br>
              <a:rPr lang="vi-VN"/>
            </a:b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EDE6084C-10EC-B98C-1008-B34D5ACE210B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68039" y="1152292"/>
                <a:ext cx="7607921" cy="3508918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vi-VN" sz="1600"/>
                  <a:t>Binary có nghĩa là nhị phân thể hiện rằng các tài liệu, câu truy vấn được biểu diễn dưới dạng vector nhị phân đánh dấu sự xuất hiện của từ.</a:t>
                </a:r>
              </a:p>
              <a:p>
                <a:pPr lvl="1" algn="l">
                  <a:buFont typeface="Arial" panose="020B0604020202020204" pitchFamily="34" charset="0"/>
                  <a:buChar char="•"/>
                </a:pPr>
                <a:r>
                  <a:rPr lang="vi-VN" sz="1600"/>
                  <a:t>Tài liệu: D = {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160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…,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vi-VN" sz="16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1600"/>
                  <a:t> = 1 </a:t>
                </a:r>
                <a:r>
                  <a:rPr lang="vi-VN" sz="1600"/>
                  <a:t>nếu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vi-VN" sz="1600"/>
                  <a:t> xuất hiện trong tài liệu D và bằng 0 nếu ngược lại.</a:t>
                </a:r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 lvl="1" algn="l">
                  <a:buFont typeface="Arial" panose="020B0604020202020204" pitchFamily="34" charset="0"/>
                  <a:buChar char="•"/>
                </a:pPr>
                <a:endParaRPr lang="vi-VN" sz="160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vi-VN" sz="1600"/>
                  <a:t>Independence có nghĩa là sự độc lập, ý nói sự liên quan của các tài liệu với một câu truy vấn là độc lập.</a:t>
                </a:r>
              </a:p>
            </p:txBody>
          </p:sp>
        </mc:Choice>
        <mc:Fallback xmlns="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EDE6084C-10EC-B98C-1008-B34D5ACE21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68039" y="1152292"/>
                <a:ext cx="7607921" cy="350891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B736FBF4-0B9A-52BB-EE65-2AAF03EFF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68459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Hình ảnh 7">
            <a:extLst>
              <a:ext uri="{FF2B5EF4-FFF2-40B4-BE49-F238E27FC236}">
                <a16:creationId xmlns:a16="http://schemas.microsoft.com/office/drawing/2014/main" id="{E0DAD10E-4417-B2CD-413A-8EE92162F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784" y="2417682"/>
            <a:ext cx="8192429" cy="12845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52EB991-029E-8EAA-22B2-3F4879ABD392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625192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Google Shape;739;p35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Nội dung</a:t>
            </a:r>
            <a:endParaRPr dirty="0"/>
          </a:p>
        </p:txBody>
      </p:sp>
      <p:sp>
        <p:nvSpPr>
          <p:cNvPr id="740" name="Google Shape;740;p35"/>
          <p:cNvSpPr txBox="1">
            <a:spLocks noGrp="1"/>
          </p:cNvSpPr>
          <p:nvPr>
            <p:ph type="subTitle" idx="3"/>
          </p:nvPr>
        </p:nvSpPr>
        <p:spPr>
          <a:xfrm>
            <a:off x="460346" y="4305219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ọ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term, </a:t>
            </a:r>
            <a:r>
              <a:rPr lang="en-US" dirty="0" err="1">
                <a:solidFill>
                  <a:schemeClr val="tx1"/>
                </a:solidFill>
              </a:rPr>
              <a:t>lậ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ục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x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ý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ấ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41" name="Google Shape;741;p35"/>
          <p:cNvSpPr txBox="1">
            <a:spLocks noGrp="1"/>
          </p:cNvSpPr>
          <p:nvPr>
            <p:ph type="subTitle" idx="1"/>
          </p:nvPr>
        </p:nvSpPr>
        <p:spPr>
          <a:xfrm>
            <a:off x="947058" y="2273420"/>
            <a:ext cx="3624942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err="1"/>
              <a:t>Term</a:t>
            </a:r>
            <a:r>
              <a:rPr lang="vi-VN" dirty="0"/>
              <a:t> được chọn là gì? Phương pháp xác định </a:t>
            </a:r>
            <a:r>
              <a:rPr lang="vi-VN" dirty="0" err="1"/>
              <a:t>term</a:t>
            </a:r>
            <a:r>
              <a:rPr lang="vi-VN" dirty="0"/>
              <a:t>?</a:t>
            </a:r>
          </a:p>
        </p:txBody>
      </p:sp>
      <p:sp>
        <p:nvSpPr>
          <p:cNvPr id="742" name="Google Shape;742;p35"/>
          <p:cNvSpPr txBox="1">
            <a:spLocks noGrp="1"/>
          </p:cNvSpPr>
          <p:nvPr>
            <p:ph type="subTitle" idx="2"/>
          </p:nvPr>
        </p:nvSpPr>
        <p:spPr>
          <a:xfrm>
            <a:off x="4947925" y="2273420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erm,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,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vấn</a:t>
            </a:r>
            <a:endParaRPr lang="en-US" dirty="0"/>
          </a:p>
        </p:txBody>
      </p:sp>
      <p:sp>
        <p:nvSpPr>
          <p:cNvPr id="743" name="Google Shape;743;p35"/>
          <p:cNvSpPr txBox="1">
            <a:spLocks noGrp="1"/>
          </p:cNvSpPr>
          <p:nvPr>
            <p:ph type="subTitle" idx="4"/>
          </p:nvPr>
        </p:nvSpPr>
        <p:spPr>
          <a:xfrm>
            <a:off x="3567795" y="3969595"/>
            <a:ext cx="3144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P, R </a:t>
            </a:r>
            <a:r>
              <a:rPr lang="en-US" dirty="0" err="1"/>
              <a:t>và</a:t>
            </a:r>
            <a:r>
              <a:rPr lang="en-US" dirty="0"/>
              <a:t> MAP </a:t>
            </a:r>
            <a:r>
              <a:rPr lang="en-US" dirty="0" err="1"/>
              <a:t>nội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1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REC.</a:t>
            </a:r>
          </a:p>
        </p:txBody>
      </p:sp>
      <p:sp>
        <p:nvSpPr>
          <p:cNvPr id="744" name="Google Shape;744;p35"/>
          <p:cNvSpPr txBox="1">
            <a:spLocks noGrp="1"/>
          </p:cNvSpPr>
          <p:nvPr>
            <p:ph type="title" idx="5"/>
          </p:nvPr>
        </p:nvSpPr>
        <p:spPr>
          <a:xfrm>
            <a:off x="937646" y="1420610"/>
            <a:ext cx="954600" cy="47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745" name="Google Shape;745;p35"/>
          <p:cNvSpPr txBox="1">
            <a:spLocks noGrp="1"/>
          </p:cNvSpPr>
          <p:nvPr>
            <p:ph type="title" idx="7"/>
          </p:nvPr>
        </p:nvSpPr>
        <p:spPr>
          <a:xfrm>
            <a:off x="4947925" y="1429475"/>
            <a:ext cx="954600" cy="47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746" name="Google Shape;746;p35"/>
          <p:cNvSpPr txBox="1">
            <a:spLocks noGrp="1"/>
          </p:cNvSpPr>
          <p:nvPr>
            <p:ph type="title" idx="8"/>
          </p:nvPr>
        </p:nvSpPr>
        <p:spPr>
          <a:xfrm>
            <a:off x="3567795" y="3125724"/>
            <a:ext cx="954600" cy="47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747" name="Google Shape;747;p35"/>
          <p:cNvSpPr txBox="1">
            <a:spLocks noGrp="1"/>
          </p:cNvSpPr>
          <p:nvPr>
            <p:ph type="title" idx="6"/>
          </p:nvPr>
        </p:nvSpPr>
        <p:spPr>
          <a:xfrm>
            <a:off x="460346" y="3125724"/>
            <a:ext cx="954600" cy="47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sp>
        <p:nvSpPr>
          <p:cNvPr id="748" name="Google Shape;748;p35"/>
          <p:cNvSpPr txBox="1">
            <a:spLocks noGrp="1"/>
          </p:cNvSpPr>
          <p:nvPr>
            <p:ph type="subTitle" idx="9"/>
          </p:nvPr>
        </p:nvSpPr>
        <p:spPr>
          <a:xfrm>
            <a:off x="937646" y="1900175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họn term</a:t>
            </a:r>
            <a:endParaRPr dirty="0"/>
          </a:p>
        </p:txBody>
      </p:sp>
      <p:sp>
        <p:nvSpPr>
          <p:cNvPr id="749" name="Google Shape;749;p35"/>
          <p:cNvSpPr txBox="1">
            <a:spLocks noGrp="1"/>
          </p:cNvSpPr>
          <p:nvPr>
            <p:ph type="subTitle" idx="13"/>
          </p:nvPr>
        </p:nvSpPr>
        <p:spPr>
          <a:xfrm>
            <a:off x="4947926" y="1900175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Vector Space Model</a:t>
            </a:r>
            <a:endParaRPr dirty="0"/>
          </a:p>
        </p:txBody>
      </p:sp>
      <p:sp>
        <p:nvSpPr>
          <p:cNvPr id="750" name="Google Shape;750;p35"/>
          <p:cNvSpPr txBox="1">
            <a:spLocks noGrp="1"/>
          </p:cNvSpPr>
          <p:nvPr>
            <p:ph type="subTitle" idx="14"/>
          </p:nvPr>
        </p:nvSpPr>
        <p:spPr>
          <a:xfrm>
            <a:off x="460346" y="3914940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inary Independence Model</a:t>
            </a:r>
          </a:p>
        </p:txBody>
      </p:sp>
      <p:sp>
        <p:nvSpPr>
          <p:cNvPr id="751" name="Google Shape;751;p35"/>
          <p:cNvSpPr txBox="1">
            <a:spLocks noGrp="1"/>
          </p:cNvSpPr>
          <p:nvPr>
            <p:ph type="subTitle" idx="15"/>
          </p:nvPr>
        </p:nvSpPr>
        <p:spPr>
          <a:xfrm>
            <a:off x="3567795" y="3566055"/>
            <a:ext cx="3144000" cy="44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Đánh giá</a:t>
            </a:r>
            <a:endParaRPr dirty="0"/>
          </a:p>
        </p:txBody>
      </p:sp>
      <p:sp>
        <p:nvSpPr>
          <p:cNvPr id="2" name="Google Shape;746;p35">
            <a:extLst>
              <a:ext uri="{FF2B5EF4-FFF2-40B4-BE49-F238E27FC236}">
                <a16:creationId xmlns:a16="http://schemas.microsoft.com/office/drawing/2014/main" id="{1CB33A0A-A042-F029-DBB4-4A9DCA75C0C1}"/>
              </a:ext>
            </a:extLst>
          </p:cNvPr>
          <p:cNvSpPr txBox="1">
            <a:spLocks/>
          </p:cNvSpPr>
          <p:nvPr/>
        </p:nvSpPr>
        <p:spPr>
          <a:xfrm>
            <a:off x="6675244" y="3110540"/>
            <a:ext cx="954600" cy="47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ontserrat"/>
              <a:buNone/>
              <a:defRPr sz="3000" b="1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DM Sans"/>
              <a:buNone/>
              <a:defRPr sz="30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r>
              <a:rPr lang="en" dirty="0"/>
              <a:t>05</a:t>
            </a:r>
          </a:p>
        </p:txBody>
      </p:sp>
      <p:sp>
        <p:nvSpPr>
          <p:cNvPr id="3" name="Google Shape;751;p35">
            <a:extLst>
              <a:ext uri="{FF2B5EF4-FFF2-40B4-BE49-F238E27FC236}">
                <a16:creationId xmlns:a16="http://schemas.microsoft.com/office/drawing/2014/main" id="{FA0E49AC-52BF-04E1-CB2B-A6D6407E36F3}"/>
              </a:ext>
            </a:extLst>
          </p:cNvPr>
          <p:cNvSpPr txBox="1">
            <a:spLocks/>
          </p:cNvSpPr>
          <p:nvPr/>
        </p:nvSpPr>
        <p:spPr>
          <a:xfrm>
            <a:off x="6675244" y="3914940"/>
            <a:ext cx="3144000" cy="44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dirty="0"/>
              <a:t>So </a:t>
            </a:r>
            <a:r>
              <a:rPr lang="en-US" dirty="0" err="1"/>
              <a:t>sánh</a:t>
            </a:r>
            <a:endParaRPr lang="en-US" dirty="0"/>
          </a:p>
          <a:p>
            <a:pPr marL="0" indent="0"/>
            <a:r>
              <a:rPr lang="en-US" dirty="0"/>
              <a:t>Whoosh</a:t>
            </a:r>
          </a:p>
        </p:txBody>
      </p:sp>
      <p:sp>
        <p:nvSpPr>
          <p:cNvPr id="4" name="Google Shape;743;p35">
            <a:extLst>
              <a:ext uri="{FF2B5EF4-FFF2-40B4-BE49-F238E27FC236}">
                <a16:creationId xmlns:a16="http://schemas.microsoft.com/office/drawing/2014/main" id="{192385C1-9E76-A77D-EBBB-306136D17AB0}"/>
              </a:ext>
            </a:extLst>
          </p:cNvPr>
          <p:cNvSpPr txBox="1">
            <a:spLocks/>
          </p:cNvSpPr>
          <p:nvPr/>
        </p:nvSpPr>
        <p:spPr>
          <a:xfrm>
            <a:off x="6675244" y="4320175"/>
            <a:ext cx="3144000" cy="60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Whoos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9CF1E9-BB52-EC9B-FE7C-C5EEEA0805FF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D8D442-7181-EF2A-4C0C-1671EA040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911" y="593490"/>
            <a:ext cx="7801209" cy="670315"/>
          </a:xfrm>
        </p:spPr>
        <p:txBody>
          <a:bodyPr/>
          <a:lstStyle/>
          <a:p>
            <a:r>
              <a:rPr lang="vi-VN"/>
              <a:t>3.1 Công thức tính trọng số term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C4C9F7-F0A0-6E8E-DC8A-A0E39D4B8796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933911" y="1501349"/>
                <a:ext cx="7667395" cy="2594865"/>
              </a:xfrm>
            </p:spPr>
            <p:txBody>
              <a:bodyPr/>
              <a:lstStyle/>
              <a:p>
                <a:r>
                  <a:rPr lang="vi-VN" sz="1600"/>
                  <a:t>Mô hình BIM chỉ quan tâm đến sự xuất hiện hoặc không xuất hiện của term trong tài liệu mà không xem xét tới tần số xuất hiện của term.</a:t>
                </a:r>
              </a:p>
              <a:p>
                <a:pPr marL="139700" indent="0">
                  <a:buNone/>
                </a:pPr>
                <a:endParaRPr lang="vi-VN" sz="1600"/>
              </a:p>
              <a:p>
                <a:r>
                  <a:rPr lang="vi-VN" sz="1600"/>
                  <a:t>Vì mô hình này không yêu cầu sử dụng ngữ liệu mẫu nên công thức tính trọng số term: </a:t>
                </a:r>
              </a:p>
              <a:p>
                <a:pPr marL="5969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vi-VN" sz="1600" i="1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vi-VN" sz="1600" i="1">
                              <a:latin typeface="Cambria Math" panose="02040503050406030204" pitchFamily="18" charset="0"/>
                            </a:rPr>
                            <m:t>td</m:t>
                          </m:r>
                          <m:r>
                            <a:rPr lang="vi-VN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vi-VN" sz="1600" b="0" i="1" smtClean="0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vi-VN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vi-VN" sz="16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vi-VN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16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1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160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sz="16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vi-V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vi-VN" sz="1600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vi-V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sz="1600" i="1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vi-VN" sz="1600" i="1">
                                      <a:latin typeface="Cambria Math" panose="02040503050406030204" pitchFamily="18" charset="0"/>
                                    </a:rPr>
                                    <m:t>td</m:t>
                                  </m:r>
                                </m:sub>
                              </m:sSub>
                            </m:den>
                          </m:f>
                          <m:r>
                            <a:rPr lang="vi-VN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vi-VN" sz="1600"/>
              </a:p>
              <a:p>
                <a:pPr marL="596900" lvl="1" indent="0">
                  <a:buNone/>
                </a:pPr>
                <a:endParaRPr lang="vi-VN" sz="1600"/>
              </a:p>
              <a:p>
                <a:pPr marL="596900" lvl="1" indent="0" algn="l">
                  <a:buNone/>
                </a:pPr>
                <a:r>
                  <a:rPr lang="vi-VN" sz="1600"/>
                  <a:t>Với N là tổng số tài liệu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td</m:t>
                        </m:r>
                      </m:sub>
                    </m:sSub>
                  </m:oMath>
                </a14:m>
                <a:r>
                  <a:rPr lang="vi-VN" sz="1600"/>
                  <a:t> là số tài liệu chứa td</a:t>
                </a:r>
              </a:p>
            </p:txBody>
          </p:sp>
        </mc:Choice>
        <mc:Fallback xmlns="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C4C9F7-F0A0-6E8E-DC8A-A0E39D4B87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933911" y="1501349"/>
                <a:ext cx="7667395" cy="2594865"/>
              </a:xfrm>
              <a:blipFill>
                <a:blip r:embed="rId2"/>
                <a:stretch>
                  <a:fillRect b="-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6BA65FB-45EE-98D8-2769-9E201254E898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7610629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506963-9E13-ABDE-C56F-07EAEB317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913" y="600924"/>
            <a:ext cx="7868116" cy="603408"/>
          </a:xfrm>
        </p:spPr>
        <p:txBody>
          <a:bodyPr/>
          <a:lstStyle/>
          <a:p>
            <a:r>
              <a:rPr lang="vi-VN"/>
              <a:t>3.2 Lập chỉ mục:</a:t>
            </a:r>
            <a:endParaRPr lang="en-GB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5A1CDAC1-C2E5-4D14-73E2-0642B648C8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1740" y="1204332"/>
            <a:ext cx="4980157" cy="2549912"/>
          </a:xfrm>
        </p:spPr>
        <p:txBody>
          <a:bodyPr/>
          <a:lstStyle/>
          <a:p>
            <a:r>
              <a:rPr lang="vi-VN" sz="1600" dirty="0"/>
              <a:t>Sau khi lập chỉ mục cho các tài liệu thì chỉ mục sẽ có cấu trúc là kiểu dữ liệu </a:t>
            </a:r>
            <a:r>
              <a:rPr lang="vi-VN" sz="1600" dirty="0" err="1"/>
              <a:t>dictionary</a:t>
            </a:r>
            <a:r>
              <a:rPr lang="vi-VN" sz="1600" dirty="0"/>
              <a:t> trong </a:t>
            </a:r>
            <a:r>
              <a:rPr lang="vi-VN" sz="1600" dirty="0" err="1"/>
              <a:t>python</a:t>
            </a:r>
            <a:r>
              <a:rPr lang="vi-VN" sz="1600" dirty="0"/>
              <a:t>.</a:t>
            </a:r>
            <a:r>
              <a:rPr lang="en-US" sz="1600" dirty="0"/>
              <a:t> </a:t>
            </a:r>
            <a:r>
              <a:rPr lang="en-US" sz="1600" dirty="0" err="1"/>
              <a:t>i</a:t>
            </a:r>
            <a:r>
              <a:rPr lang="vi-VN" sz="1600" dirty="0" err="1"/>
              <a:t>ndex</a:t>
            </a:r>
            <a:r>
              <a:rPr lang="vi-VN" sz="1600" dirty="0"/>
              <a:t> = {</a:t>
            </a:r>
            <a:r>
              <a:rPr lang="vi-VN" sz="1600" dirty="0" err="1"/>
              <a:t>key</a:t>
            </a:r>
            <a:r>
              <a:rPr lang="vi-VN" sz="1600" dirty="0"/>
              <a:t>:</a:t>
            </a:r>
            <a:r>
              <a:rPr lang="en-US" sz="1600" dirty="0"/>
              <a:t> </a:t>
            </a:r>
            <a:r>
              <a:rPr lang="vi-VN" sz="1600" dirty="0" err="1"/>
              <a:t>value</a:t>
            </a:r>
            <a:r>
              <a:rPr lang="vi-VN" sz="1600" dirty="0"/>
              <a:t>} </a:t>
            </a:r>
          </a:p>
          <a:p>
            <a:pPr lvl="1" algn="l"/>
            <a:r>
              <a:rPr lang="vi-VN" sz="1600" dirty="0" err="1"/>
              <a:t>Key</a:t>
            </a:r>
            <a:r>
              <a:rPr lang="vi-VN" sz="1600" dirty="0"/>
              <a:t> là </a:t>
            </a:r>
            <a:r>
              <a:rPr lang="vi-VN" sz="1600" dirty="0" err="1"/>
              <a:t>term</a:t>
            </a:r>
            <a:r>
              <a:rPr lang="vi-VN" sz="1600" dirty="0"/>
              <a:t> </a:t>
            </a:r>
          </a:p>
          <a:p>
            <a:pPr lvl="1" algn="l"/>
            <a:r>
              <a:rPr lang="vi-VN" sz="1600" dirty="0" err="1"/>
              <a:t>Value</a:t>
            </a:r>
            <a:r>
              <a:rPr lang="vi-VN" sz="1600" dirty="0"/>
              <a:t> gồm có chỉ số tài liệu và trọng số </a:t>
            </a:r>
            <a:r>
              <a:rPr lang="vi-VN" sz="1600" dirty="0" err="1"/>
              <a:t>term</a:t>
            </a:r>
            <a:r>
              <a:rPr lang="vi-VN" sz="1600" dirty="0"/>
              <a:t> tương ứng</a:t>
            </a:r>
          </a:p>
          <a:p>
            <a:pPr marL="139700" indent="0">
              <a:buNone/>
            </a:pPr>
            <a:endParaRPr lang="vi-VN" sz="1600" dirty="0"/>
          </a:p>
          <a:p>
            <a:pPr marL="139700" indent="0">
              <a:buNone/>
            </a:pPr>
            <a:r>
              <a:rPr lang="vi-VN" sz="1600" dirty="0"/>
              <a:t>Ví dụ: {‘</a:t>
            </a:r>
            <a:r>
              <a:rPr lang="vi-VN" sz="1600" dirty="0" err="1"/>
              <a:t>term</a:t>
            </a:r>
            <a:r>
              <a:rPr lang="vi-VN" sz="1600" dirty="0"/>
              <a:t>’ : {</a:t>
            </a:r>
            <a:r>
              <a:rPr lang="vi-VN" sz="1600" dirty="0" err="1"/>
              <a:t>index-doc</a:t>
            </a:r>
            <a:r>
              <a:rPr lang="vi-VN" sz="1600" dirty="0"/>
              <a:t> : </a:t>
            </a:r>
            <a:r>
              <a:rPr lang="vi-VN" sz="1600" dirty="0" err="1"/>
              <a:t>weight</a:t>
            </a:r>
            <a:r>
              <a:rPr lang="vi-VN" sz="1600" dirty="0"/>
              <a:t>} }</a:t>
            </a:r>
            <a:endParaRPr lang="en-GB" sz="1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D29A1BB5-6EE7-1DA2-4C3A-4ABF64055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897" y="902628"/>
            <a:ext cx="3421677" cy="37493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084D18-EB2D-353C-D1A9-F20F909CCBC0}"/>
              </a:ext>
            </a:extLst>
          </p:cNvPr>
          <p:cNvSpPr txBox="1"/>
          <p:nvPr/>
        </p:nvSpPr>
        <p:spPr>
          <a:xfrm>
            <a:off x="8327571" y="4604654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182254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BCD8341-52FA-7A0A-BAB6-7092D82D7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913" y="592258"/>
            <a:ext cx="4332900" cy="670315"/>
          </a:xfrm>
        </p:spPr>
        <p:txBody>
          <a:bodyPr/>
          <a:lstStyle/>
          <a:p>
            <a:r>
              <a:rPr lang="vi-VN"/>
              <a:t>3.3 Xử lý truy vấ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FF2350-9D7F-589A-B621-69AB34EDAE5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04800" y="1262573"/>
                <a:ext cx="6328350" cy="3168178"/>
              </a:xfrm>
            </p:spPr>
            <p:txBody>
              <a:bodyPr/>
              <a:lstStyle/>
              <a:p>
                <a:r>
                  <a:rPr lang="vi-VN" sz="1600" dirty="0"/>
                  <a:t>Gồm có 3 bước xử lý truy vấn:</a:t>
                </a:r>
              </a:p>
              <a:p>
                <a:pPr lvl="1" algn="l"/>
                <a:r>
                  <a:rPr lang="vi-VN" sz="1600" dirty="0"/>
                  <a:t>Bước 1:  Tiền xử lý các câu truy vấn và biểu diễn dưới dạng </a:t>
                </a:r>
                <a:r>
                  <a:rPr lang="vi-VN" sz="1600" dirty="0" err="1"/>
                  <a:t>vector</a:t>
                </a:r>
                <a:r>
                  <a:rPr lang="vi-VN" sz="1600" dirty="0"/>
                  <a:t> giống bên tài liệu (gồm 225 câu).</a:t>
                </a:r>
              </a:p>
              <a:p>
                <a:pPr lvl="1" algn="l"/>
                <a:endParaRPr lang="vi-VN" sz="1600" dirty="0"/>
              </a:p>
              <a:p>
                <a:pPr lvl="1" algn="l"/>
                <a:r>
                  <a:rPr lang="vi-VN" sz="1600" dirty="0"/>
                  <a:t>Bước 2:</a:t>
                </a:r>
              </a:p>
              <a:p>
                <a:pPr lvl="2" algn="l"/>
                <a:r>
                  <a:rPr lang="vi-VN" sz="1600" dirty="0"/>
                  <a:t>Lập chỉ mục cho các câu truy vấn (chỉ lấy </a:t>
                </a:r>
                <a:r>
                  <a:rPr lang="vi-VN" sz="1600" dirty="0" err="1"/>
                  <a:t>term</a:t>
                </a:r>
                <a:r>
                  <a:rPr lang="vi-VN" sz="1600" dirty="0"/>
                  <a:t>) </a:t>
                </a:r>
              </a:p>
              <a:p>
                <a:pPr lvl="2" algn="l"/>
                <a:r>
                  <a:rPr lang="vi-VN" sz="1600" dirty="0"/>
                  <a:t>Tính trọng số </a:t>
                </a:r>
                <a:r>
                  <a:rPr lang="vi-VN" sz="1600" dirty="0" err="1"/>
                  <a:t>term</a:t>
                </a:r>
                <a:r>
                  <a:rPr lang="vi-VN" sz="1600" dirty="0"/>
                  <a:t> của các câu truy vấn theo công thức:</a:t>
                </a:r>
              </a:p>
              <a:p>
                <a:pPr marL="1511300" lvl="3" indent="0" algn="l">
                  <a:buNone/>
                </a:pPr>
                <a:r>
                  <a:rPr lang="vi-VN" sz="16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td</m:t>
                        </m:r>
                        <m:r>
                          <a:rPr lang="vi-VN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vi-VN" sz="1600" b="0" i="1" smtClean="0">
                        <a:latin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vi-VN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16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vi-VN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16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vi-VN" sz="1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sz="16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vi-VN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vi-VN" sz="1600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sz="1600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vi-VN" sz="1600" i="1">
                                    <a:latin typeface="Cambria Math" panose="02040503050406030204" pitchFamily="18" charset="0"/>
                                  </a:rPr>
                                  <m:t>td</m:t>
                                </m:r>
                              </m:sub>
                            </m:sSub>
                          </m:den>
                        </m:f>
                        <m:r>
                          <a:rPr lang="vi-V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vi-VN" sz="1600" dirty="0"/>
              </a:p>
            </p:txBody>
          </p:sp>
        </mc:Choice>
        <mc:Fallback xmlns="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FF2350-9D7F-589A-B621-69AB34EDAE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04800" y="1262573"/>
                <a:ext cx="6328350" cy="31681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E10295E4-3E72-CC15-A888-B8F3F3421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150" y="1262573"/>
            <a:ext cx="1685659" cy="31681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59D4C0-4FD7-F9CA-1FBB-A1742A36C818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034908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BCD8341-52FA-7A0A-BAB6-7092D82D7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913" y="592258"/>
            <a:ext cx="4332900" cy="670315"/>
          </a:xfrm>
        </p:spPr>
        <p:txBody>
          <a:bodyPr/>
          <a:lstStyle/>
          <a:p>
            <a:r>
              <a:rPr lang="vi-VN"/>
              <a:t>3.3 Xử lý truy vấn</a:t>
            </a:r>
            <a:endParaRPr lang="en-GB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1D82DBC9-386E-FD21-5C0D-6971F4292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6846" y="879669"/>
            <a:ext cx="2484335" cy="37493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FF2350-9D7F-589A-B621-69AB34EDAE58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297366" y="1338146"/>
                <a:ext cx="5820936" cy="3092605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vi-VN" sz="1600" dirty="0"/>
                  <a:t>Bước 3: </a:t>
                </a:r>
              </a:p>
              <a:p>
                <a:pPr lvl="1" algn="l">
                  <a:buFont typeface="Arial" panose="020B0604020202020204" pitchFamily="34" charset="0"/>
                  <a:buChar char="•"/>
                </a:pPr>
                <a:r>
                  <a:rPr lang="vi-VN" sz="1600" dirty="0"/>
                  <a:t>Tính toán độ liên quan giữa tài liệu và câu truy vấn bằng độ đo </a:t>
                </a:r>
                <a:r>
                  <a:rPr lang="vi-VN" sz="1600" dirty="0" err="1"/>
                  <a:t>log-odds</a:t>
                </a:r>
                <a:r>
                  <a:rPr lang="vi-VN" sz="1600" dirty="0"/>
                  <a:t>, lấy tổng tất cả trọng số </a:t>
                </a:r>
                <a:r>
                  <a:rPr lang="vi-VN" sz="1600" dirty="0" err="1"/>
                  <a:t>term</a:t>
                </a:r>
                <a:r>
                  <a:rPr lang="vi-VN" sz="1600" dirty="0"/>
                  <a:t> đã tính được trong chỉ mục nếu </a:t>
                </a:r>
                <a:r>
                  <a:rPr lang="vi-VN" sz="1600" dirty="0" err="1"/>
                  <a:t>term</a:t>
                </a:r>
                <a:r>
                  <a:rPr lang="vi-VN" sz="1600" dirty="0"/>
                  <a:t> đó xuất hiện trong câu truy vấn.</a:t>
                </a:r>
              </a:p>
              <a:p>
                <a:pPr marL="596900" lvl="1" indent="0" algn="l">
                  <a:buNone/>
                </a:pPr>
                <a:r>
                  <a:rPr lang="vi-VN" sz="1600" dirty="0"/>
                  <a:t>		 </a:t>
                </a:r>
                <a:r>
                  <a:rPr lang="vi-VN" sz="1600" dirty="0" err="1"/>
                  <a:t>Rel</a:t>
                </a:r>
                <a:r>
                  <a:rPr lang="vi-VN" sz="1600" dirty="0"/>
                  <a:t>(D,Q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vi-VN" sz="1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9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vi-V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vi-V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q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vi-VN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16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</a:rPr>
                              <m:t>(0.5∗</m:t>
                            </m:r>
                            <m:f>
                              <m:fPr>
                                <m:ctrlPr>
                                  <a:rPr lang="vi-VN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vi-VN" sz="1600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1600" i="1">
                                        <a:latin typeface="Cambria Math" panose="02040503050406030204" pitchFamily="18" charset="0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vi-VN" sz="1600" i="1">
                                        <a:latin typeface="Cambria Math" panose="02040503050406030204" pitchFamily="18" charset="0"/>
                                      </a:rPr>
                                      <m:t>td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vi-VN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endParaRPr lang="vi-VN" sz="1600" dirty="0"/>
              </a:p>
              <a:p>
                <a:pPr marL="596900" lvl="1" indent="0" algn="l">
                  <a:buNone/>
                </a:pPr>
                <a:endParaRPr lang="vi-VN" sz="1600" dirty="0"/>
              </a:p>
              <a:p>
                <a:pPr lvl="1" algn="l">
                  <a:buFont typeface="Arial" panose="020B0604020202020204" pitchFamily="34" charset="0"/>
                  <a:buChar char="•"/>
                </a:pPr>
                <a:r>
                  <a:rPr lang="vi-VN" sz="1600" dirty="0"/>
                  <a:t>Tiến hành xếp hạng tài liệu liên quan theo độ tương đồng giữa tài liệu và câu truy vấ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heo</a:t>
                </a:r>
                <a:r>
                  <a:rPr lang="en-US" sz="1600" dirty="0"/>
                  <a:t> xu </a:t>
                </a:r>
                <a:r>
                  <a:rPr lang="en-US" sz="1600" dirty="0" err="1"/>
                  <a:t>hướng</a:t>
                </a:r>
                <a:r>
                  <a:rPr lang="vi-VN" sz="1600" dirty="0"/>
                  <a:t> giảm dần.</a:t>
                </a:r>
              </a:p>
              <a:p>
                <a:pPr marL="139700" indent="0">
                  <a:buNone/>
                </a:pPr>
                <a:endParaRPr lang="vi-VN" sz="1600" dirty="0"/>
              </a:p>
            </p:txBody>
          </p:sp>
        </mc:Choice>
        <mc:Fallback xmlns="">
          <p:sp>
            <p:nvSpPr>
              <p:cNvPr id="3" name="Tiêu đề phụ 2">
                <a:extLst>
                  <a:ext uri="{FF2B5EF4-FFF2-40B4-BE49-F238E27FC236}">
                    <a16:creationId xmlns:a16="http://schemas.microsoft.com/office/drawing/2014/main" id="{15FF2350-9D7F-589A-B621-69AB34EDAE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297366" y="1338146"/>
                <a:ext cx="5820936" cy="309260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B71BC70-C809-769A-AEDE-6C73289339AB}"/>
              </a:ext>
            </a:extLst>
          </p:cNvPr>
          <p:cNvSpPr txBox="1"/>
          <p:nvPr/>
        </p:nvSpPr>
        <p:spPr>
          <a:xfrm>
            <a:off x="8327571" y="4588326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28926407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p36"/>
          <p:cNvSpPr txBox="1">
            <a:spLocks noGrp="1"/>
          </p:cNvSpPr>
          <p:nvPr>
            <p:ph type="title"/>
          </p:nvPr>
        </p:nvSpPr>
        <p:spPr>
          <a:xfrm>
            <a:off x="720000" y="2157400"/>
            <a:ext cx="47409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Đánh giá</a:t>
            </a:r>
            <a:endParaRPr dirty="0"/>
          </a:p>
        </p:txBody>
      </p:sp>
      <p:sp>
        <p:nvSpPr>
          <p:cNvPr id="758" name="Google Shape;758;p36"/>
          <p:cNvSpPr txBox="1">
            <a:spLocks noGrp="1"/>
          </p:cNvSpPr>
          <p:nvPr>
            <p:ph type="title" idx="2"/>
          </p:nvPr>
        </p:nvSpPr>
        <p:spPr>
          <a:xfrm>
            <a:off x="720000" y="1249000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1C88B6-AD62-9216-D49D-D98CC94DAB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4436" y="3024319"/>
            <a:ext cx="4618990" cy="457800"/>
          </a:xfrm>
        </p:spPr>
        <p:txBody>
          <a:bodyPr/>
          <a:lstStyle/>
          <a:p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P, R </a:t>
            </a:r>
            <a:r>
              <a:rPr lang="en-US" dirty="0" err="1"/>
              <a:t>và</a:t>
            </a:r>
            <a:r>
              <a:rPr lang="en-US" dirty="0"/>
              <a:t> MAP </a:t>
            </a:r>
            <a:r>
              <a:rPr lang="en-US" dirty="0" err="1"/>
              <a:t>nội</a:t>
            </a:r>
            <a:r>
              <a:rPr lang="en-US" dirty="0"/>
              <a:t> </a:t>
            </a:r>
            <a:r>
              <a:rPr lang="en-US" dirty="0" err="1"/>
              <a:t>suy</a:t>
            </a:r>
            <a:endParaRPr lang="en-US" dirty="0"/>
          </a:p>
          <a:p>
            <a:r>
              <a:rPr lang="en-US" dirty="0"/>
              <a:t>1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REC.</a:t>
            </a:r>
          </a:p>
        </p:txBody>
      </p:sp>
      <p:grpSp>
        <p:nvGrpSpPr>
          <p:cNvPr id="2" name="Google Shape;1903;p46">
            <a:extLst>
              <a:ext uri="{FF2B5EF4-FFF2-40B4-BE49-F238E27FC236}">
                <a16:creationId xmlns:a16="http://schemas.microsoft.com/office/drawing/2014/main" id="{21617C3A-CC47-C0CF-0AB7-8FF2339385CE}"/>
              </a:ext>
            </a:extLst>
          </p:cNvPr>
          <p:cNvGrpSpPr/>
          <p:nvPr/>
        </p:nvGrpSpPr>
        <p:grpSpPr>
          <a:xfrm>
            <a:off x="5191540" y="972303"/>
            <a:ext cx="3232460" cy="3211994"/>
            <a:chOff x="5198315" y="1396581"/>
            <a:chExt cx="3232460" cy="3211994"/>
          </a:xfrm>
        </p:grpSpPr>
        <p:sp>
          <p:nvSpPr>
            <p:cNvPr id="4" name="Google Shape;1904;p46">
              <a:extLst>
                <a:ext uri="{FF2B5EF4-FFF2-40B4-BE49-F238E27FC236}">
                  <a16:creationId xmlns:a16="http://schemas.microsoft.com/office/drawing/2014/main" id="{1DCFBE72-F731-1811-4467-F82D72103132}"/>
                </a:ext>
              </a:extLst>
            </p:cNvPr>
            <p:cNvSpPr/>
            <p:nvPr/>
          </p:nvSpPr>
          <p:spPr>
            <a:xfrm>
              <a:off x="5260075" y="3945875"/>
              <a:ext cx="3170700" cy="662700"/>
            </a:xfrm>
            <a:prstGeom prst="ellipse">
              <a:avLst/>
            </a:prstGeom>
            <a:solidFill>
              <a:srgbClr val="3E285A">
                <a:alpha val="13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" name="Google Shape;1905;p46">
              <a:extLst>
                <a:ext uri="{FF2B5EF4-FFF2-40B4-BE49-F238E27FC236}">
                  <a16:creationId xmlns:a16="http://schemas.microsoft.com/office/drawing/2014/main" id="{69C4266D-E4AE-F881-B0FB-C1571A14871B}"/>
                </a:ext>
              </a:extLst>
            </p:cNvPr>
            <p:cNvGrpSpPr/>
            <p:nvPr/>
          </p:nvGrpSpPr>
          <p:grpSpPr>
            <a:xfrm>
              <a:off x="5198315" y="2639438"/>
              <a:ext cx="2280005" cy="1691059"/>
              <a:chOff x="3790320" y="631277"/>
              <a:chExt cx="4717578" cy="3498984"/>
            </a:xfrm>
          </p:grpSpPr>
          <p:sp>
            <p:nvSpPr>
              <p:cNvPr id="754" name="Google Shape;1906;p46">
                <a:extLst>
                  <a:ext uri="{FF2B5EF4-FFF2-40B4-BE49-F238E27FC236}">
                    <a16:creationId xmlns:a16="http://schemas.microsoft.com/office/drawing/2014/main" id="{45C91C6B-F4B0-F501-A9B4-FB04E0D67686}"/>
                  </a:ext>
                </a:extLst>
              </p:cNvPr>
              <p:cNvSpPr/>
              <p:nvPr/>
            </p:nvSpPr>
            <p:spPr>
              <a:xfrm>
                <a:off x="5441192" y="3349436"/>
                <a:ext cx="939711" cy="653123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4583" extrusionOk="0">
                    <a:moveTo>
                      <a:pt x="288" y="0"/>
                    </a:moveTo>
                    <a:cubicBezTo>
                      <a:pt x="131" y="0"/>
                      <a:pt x="0" y="110"/>
                      <a:pt x="0" y="262"/>
                    </a:cubicBezTo>
                    <a:lnTo>
                      <a:pt x="0" y="4300"/>
                    </a:lnTo>
                    <a:cubicBezTo>
                      <a:pt x="0" y="4452"/>
                      <a:pt x="131" y="4583"/>
                      <a:pt x="288" y="4583"/>
                    </a:cubicBezTo>
                    <a:lnTo>
                      <a:pt x="6332" y="4583"/>
                    </a:lnTo>
                    <a:cubicBezTo>
                      <a:pt x="6484" y="4583"/>
                      <a:pt x="6594" y="4452"/>
                      <a:pt x="6594" y="4300"/>
                    </a:cubicBezTo>
                    <a:lnTo>
                      <a:pt x="6594" y="262"/>
                    </a:lnTo>
                    <a:cubicBezTo>
                      <a:pt x="6594" y="110"/>
                      <a:pt x="6484" y="0"/>
                      <a:pt x="633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1907;p46">
                <a:extLst>
                  <a:ext uri="{FF2B5EF4-FFF2-40B4-BE49-F238E27FC236}">
                    <a16:creationId xmlns:a16="http://schemas.microsoft.com/office/drawing/2014/main" id="{B6A3B545-DA5E-48AA-D57A-7E4327C1098F}"/>
                  </a:ext>
                </a:extLst>
              </p:cNvPr>
              <p:cNvSpPr/>
              <p:nvPr/>
            </p:nvSpPr>
            <p:spPr>
              <a:xfrm>
                <a:off x="5435206" y="3339745"/>
                <a:ext cx="954674" cy="668799"/>
              </a:xfrm>
              <a:custGeom>
                <a:avLst/>
                <a:gdLst/>
                <a:ahLst/>
                <a:cxnLst/>
                <a:rect l="l" t="t" r="r" b="b"/>
                <a:pathLst>
                  <a:path w="6699" h="4693" extrusionOk="0">
                    <a:moveTo>
                      <a:pt x="6374" y="110"/>
                    </a:moveTo>
                    <a:cubicBezTo>
                      <a:pt x="6484" y="110"/>
                      <a:pt x="6588" y="220"/>
                      <a:pt x="6588" y="330"/>
                    </a:cubicBezTo>
                    <a:lnTo>
                      <a:pt x="6588" y="4368"/>
                    </a:lnTo>
                    <a:cubicBezTo>
                      <a:pt x="6588" y="4499"/>
                      <a:pt x="6484" y="4583"/>
                      <a:pt x="6374" y="4583"/>
                    </a:cubicBezTo>
                    <a:lnTo>
                      <a:pt x="330" y="4583"/>
                    </a:lnTo>
                    <a:cubicBezTo>
                      <a:pt x="199" y="4583"/>
                      <a:pt x="110" y="4499"/>
                      <a:pt x="110" y="4368"/>
                    </a:cubicBezTo>
                    <a:lnTo>
                      <a:pt x="110" y="330"/>
                    </a:lnTo>
                    <a:cubicBezTo>
                      <a:pt x="110" y="220"/>
                      <a:pt x="199" y="110"/>
                      <a:pt x="330" y="110"/>
                    </a:cubicBezTo>
                    <a:close/>
                    <a:moveTo>
                      <a:pt x="330" y="0"/>
                    </a:moveTo>
                    <a:cubicBezTo>
                      <a:pt x="152" y="0"/>
                      <a:pt x="0" y="157"/>
                      <a:pt x="0" y="330"/>
                    </a:cubicBezTo>
                    <a:lnTo>
                      <a:pt x="0" y="4368"/>
                    </a:lnTo>
                    <a:cubicBezTo>
                      <a:pt x="0" y="4541"/>
                      <a:pt x="152" y="4693"/>
                      <a:pt x="330" y="4693"/>
                    </a:cubicBezTo>
                    <a:lnTo>
                      <a:pt x="6374" y="4693"/>
                    </a:lnTo>
                    <a:cubicBezTo>
                      <a:pt x="6547" y="4693"/>
                      <a:pt x="6698" y="4541"/>
                      <a:pt x="6698" y="4368"/>
                    </a:cubicBezTo>
                    <a:lnTo>
                      <a:pt x="6698" y="330"/>
                    </a:lnTo>
                    <a:cubicBezTo>
                      <a:pt x="6698" y="157"/>
                      <a:pt x="6547" y="0"/>
                      <a:pt x="637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1908;p46">
                <a:extLst>
                  <a:ext uri="{FF2B5EF4-FFF2-40B4-BE49-F238E27FC236}">
                    <a16:creationId xmlns:a16="http://schemas.microsoft.com/office/drawing/2014/main" id="{4E48356C-188A-E39E-EFA7-A2A2F0BC0849}"/>
                  </a:ext>
                </a:extLst>
              </p:cNvPr>
              <p:cNvSpPr/>
              <p:nvPr/>
            </p:nvSpPr>
            <p:spPr>
              <a:xfrm>
                <a:off x="5357537" y="3843531"/>
                <a:ext cx="1107018" cy="277039"/>
              </a:xfrm>
              <a:custGeom>
                <a:avLst/>
                <a:gdLst/>
                <a:ahLst/>
                <a:cxnLst/>
                <a:rect l="l" t="t" r="r" b="b"/>
                <a:pathLst>
                  <a:path w="7768" h="1944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1681"/>
                    </a:lnTo>
                    <a:cubicBezTo>
                      <a:pt x="1" y="1833"/>
                      <a:pt x="132" y="1943"/>
                      <a:pt x="284" y="1943"/>
                    </a:cubicBezTo>
                    <a:lnTo>
                      <a:pt x="7505" y="1943"/>
                    </a:lnTo>
                    <a:cubicBezTo>
                      <a:pt x="7657" y="1943"/>
                      <a:pt x="7767" y="1833"/>
                      <a:pt x="7767" y="1681"/>
                    </a:cubicBezTo>
                    <a:lnTo>
                      <a:pt x="7767" y="262"/>
                    </a:lnTo>
                    <a:cubicBezTo>
                      <a:pt x="7767" y="110"/>
                      <a:pt x="7657" y="0"/>
                      <a:pt x="75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1909;p46">
                <a:extLst>
                  <a:ext uri="{FF2B5EF4-FFF2-40B4-BE49-F238E27FC236}">
                    <a16:creationId xmlns:a16="http://schemas.microsoft.com/office/drawing/2014/main" id="{EE6C47E0-302B-A13D-338E-32F122FEBC04}"/>
                  </a:ext>
                </a:extLst>
              </p:cNvPr>
              <p:cNvSpPr/>
              <p:nvPr/>
            </p:nvSpPr>
            <p:spPr>
              <a:xfrm>
                <a:off x="5351551" y="3834552"/>
                <a:ext cx="1122694" cy="295708"/>
              </a:xfrm>
              <a:custGeom>
                <a:avLst/>
                <a:gdLst/>
                <a:ahLst/>
                <a:cxnLst/>
                <a:rect l="l" t="t" r="r" b="b"/>
                <a:pathLst>
                  <a:path w="7878" h="2075" extrusionOk="0">
                    <a:moveTo>
                      <a:pt x="7547" y="110"/>
                    </a:moveTo>
                    <a:cubicBezTo>
                      <a:pt x="7657" y="110"/>
                      <a:pt x="7767" y="220"/>
                      <a:pt x="7767" y="325"/>
                    </a:cubicBezTo>
                    <a:lnTo>
                      <a:pt x="7767" y="1744"/>
                    </a:lnTo>
                    <a:cubicBezTo>
                      <a:pt x="7767" y="1854"/>
                      <a:pt x="7657" y="1964"/>
                      <a:pt x="7547" y="1964"/>
                    </a:cubicBezTo>
                    <a:lnTo>
                      <a:pt x="326" y="1964"/>
                    </a:lnTo>
                    <a:cubicBezTo>
                      <a:pt x="195" y="1964"/>
                      <a:pt x="106" y="1854"/>
                      <a:pt x="106" y="1744"/>
                    </a:cubicBezTo>
                    <a:lnTo>
                      <a:pt x="106" y="325"/>
                    </a:lnTo>
                    <a:cubicBezTo>
                      <a:pt x="106" y="220"/>
                      <a:pt x="195" y="110"/>
                      <a:pt x="326" y="110"/>
                    </a:cubicBezTo>
                    <a:close/>
                    <a:moveTo>
                      <a:pt x="326" y="0"/>
                    </a:moveTo>
                    <a:cubicBezTo>
                      <a:pt x="153" y="0"/>
                      <a:pt x="1" y="152"/>
                      <a:pt x="1" y="325"/>
                    </a:cubicBezTo>
                    <a:lnTo>
                      <a:pt x="1" y="1744"/>
                    </a:lnTo>
                    <a:cubicBezTo>
                      <a:pt x="1" y="1922"/>
                      <a:pt x="153" y="2074"/>
                      <a:pt x="326" y="2074"/>
                    </a:cubicBezTo>
                    <a:lnTo>
                      <a:pt x="7547" y="2074"/>
                    </a:lnTo>
                    <a:cubicBezTo>
                      <a:pt x="7725" y="2074"/>
                      <a:pt x="7877" y="1922"/>
                      <a:pt x="7877" y="1744"/>
                    </a:cubicBezTo>
                    <a:lnTo>
                      <a:pt x="7877" y="325"/>
                    </a:lnTo>
                    <a:cubicBezTo>
                      <a:pt x="7877" y="152"/>
                      <a:pt x="7725" y="0"/>
                      <a:pt x="754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1910;p46">
                <a:extLst>
                  <a:ext uri="{FF2B5EF4-FFF2-40B4-BE49-F238E27FC236}">
                    <a16:creationId xmlns:a16="http://schemas.microsoft.com/office/drawing/2014/main" id="{6F3345C3-6A73-9D1F-7724-1B953455962B}"/>
                  </a:ext>
                </a:extLst>
              </p:cNvPr>
              <p:cNvSpPr/>
              <p:nvPr/>
            </p:nvSpPr>
            <p:spPr>
              <a:xfrm>
                <a:off x="3799298" y="820820"/>
                <a:ext cx="4226419" cy="2630877"/>
              </a:xfrm>
              <a:custGeom>
                <a:avLst/>
                <a:gdLst/>
                <a:ahLst/>
                <a:cxnLst/>
                <a:rect l="l" t="t" r="r" b="b"/>
                <a:pathLst>
                  <a:path w="29657" h="18461" extrusionOk="0">
                    <a:moveTo>
                      <a:pt x="1356" y="1"/>
                    </a:moveTo>
                    <a:cubicBezTo>
                      <a:pt x="613" y="1"/>
                      <a:pt x="0" y="593"/>
                      <a:pt x="0" y="1357"/>
                    </a:cubicBezTo>
                    <a:lnTo>
                      <a:pt x="0" y="17089"/>
                    </a:lnTo>
                    <a:cubicBezTo>
                      <a:pt x="0" y="17853"/>
                      <a:pt x="613" y="18461"/>
                      <a:pt x="1356" y="18461"/>
                    </a:cubicBezTo>
                    <a:lnTo>
                      <a:pt x="28279" y="18461"/>
                    </a:lnTo>
                    <a:cubicBezTo>
                      <a:pt x="29044" y="18461"/>
                      <a:pt x="29657" y="17853"/>
                      <a:pt x="29657" y="17089"/>
                    </a:cubicBezTo>
                    <a:lnTo>
                      <a:pt x="29657" y="1357"/>
                    </a:lnTo>
                    <a:cubicBezTo>
                      <a:pt x="29657" y="593"/>
                      <a:pt x="29044" y="1"/>
                      <a:pt x="2827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1911;p46">
                <a:extLst>
                  <a:ext uri="{FF2B5EF4-FFF2-40B4-BE49-F238E27FC236}">
                    <a16:creationId xmlns:a16="http://schemas.microsoft.com/office/drawing/2014/main" id="{200DE015-B97C-5979-20BD-D52C8C48256D}"/>
                  </a:ext>
                </a:extLst>
              </p:cNvPr>
              <p:cNvSpPr/>
              <p:nvPr/>
            </p:nvSpPr>
            <p:spPr>
              <a:xfrm>
                <a:off x="3790320" y="811841"/>
                <a:ext cx="4244375" cy="2646553"/>
              </a:xfrm>
              <a:custGeom>
                <a:avLst/>
                <a:gdLst/>
                <a:ahLst/>
                <a:cxnLst/>
                <a:rect l="l" t="t" r="r" b="b"/>
                <a:pathLst>
                  <a:path w="29783" h="18571" extrusionOk="0">
                    <a:moveTo>
                      <a:pt x="28342" y="111"/>
                    </a:moveTo>
                    <a:cubicBezTo>
                      <a:pt x="29086" y="111"/>
                      <a:pt x="29652" y="697"/>
                      <a:pt x="29652" y="1420"/>
                    </a:cubicBezTo>
                    <a:lnTo>
                      <a:pt x="29652" y="17152"/>
                    </a:lnTo>
                    <a:cubicBezTo>
                      <a:pt x="29652" y="17869"/>
                      <a:pt x="29086" y="18461"/>
                      <a:pt x="28342" y="18461"/>
                    </a:cubicBezTo>
                    <a:lnTo>
                      <a:pt x="1419" y="18461"/>
                    </a:lnTo>
                    <a:cubicBezTo>
                      <a:pt x="697" y="18461"/>
                      <a:pt x="110" y="17869"/>
                      <a:pt x="110" y="17152"/>
                    </a:cubicBezTo>
                    <a:lnTo>
                      <a:pt x="110" y="1420"/>
                    </a:lnTo>
                    <a:cubicBezTo>
                      <a:pt x="110" y="697"/>
                      <a:pt x="697" y="111"/>
                      <a:pt x="1419" y="111"/>
                    </a:cubicBezTo>
                    <a:close/>
                    <a:moveTo>
                      <a:pt x="1419" y="1"/>
                    </a:moveTo>
                    <a:cubicBezTo>
                      <a:pt x="634" y="1"/>
                      <a:pt x="0" y="635"/>
                      <a:pt x="0" y="1420"/>
                    </a:cubicBezTo>
                    <a:lnTo>
                      <a:pt x="0" y="17152"/>
                    </a:lnTo>
                    <a:cubicBezTo>
                      <a:pt x="0" y="17937"/>
                      <a:pt x="634" y="18571"/>
                      <a:pt x="1419" y="18571"/>
                    </a:cubicBezTo>
                    <a:lnTo>
                      <a:pt x="28342" y="18571"/>
                    </a:lnTo>
                    <a:cubicBezTo>
                      <a:pt x="29128" y="18571"/>
                      <a:pt x="29782" y="17937"/>
                      <a:pt x="29782" y="17152"/>
                    </a:cubicBezTo>
                    <a:lnTo>
                      <a:pt x="29782" y="1420"/>
                    </a:lnTo>
                    <a:cubicBezTo>
                      <a:pt x="29782" y="635"/>
                      <a:pt x="29128" y="1"/>
                      <a:pt x="2834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1912;p46">
                <a:extLst>
                  <a:ext uri="{FF2B5EF4-FFF2-40B4-BE49-F238E27FC236}">
                    <a16:creationId xmlns:a16="http://schemas.microsoft.com/office/drawing/2014/main" id="{1C33DC8E-FAF6-2CB6-B71E-4F9960E6155C}"/>
                  </a:ext>
                </a:extLst>
              </p:cNvPr>
              <p:cNvSpPr/>
              <p:nvPr/>
            </p:nvSpPr>
            <p:spPr>
              <a:xfrm>
                <a:off x="3961193" y="955210"/>
                <a:ext cx="3899644" cy="2359966"/>
              </a:xfrm>
              <a:custGeom>
                <a:avLst/>
                <a:gdLst/>
                <a:ahLst/>
                <a:cxnLst/>
                <a:rect l="l" t="t" r="r" b="b"/>
                <a:pathLst>
                  <a:path w="27364" h="16560" extrusionOk="0">
                    <a:moveTo>
                      <a:pt x="1268" y="0"/>
                    </a:moveTo>
                    <a:cubicBezTo>
                      <a:pt x="566" y="0"/>
                      <a:pt x="1" y="566"/>
                      <a:pt x="1" y="1262"/>
                    </a:cubicBezTo>
                    <a:lnTo>
                      <a:pt x="1" y="15292"/>
                    </a:lnTo>
                    <a:cubicBezTo>
                      <a:pt x="1" y="15994"/>
                      <a:pt x="566" y="16560"/>
                      <a:pt x="1268" y="16560"/>
                    </a:cubicBezTo>
                    <a:lnTo>
                      <a:pt x="26096" y="16560"/>
                    </a:lnTo>
                    <a:cubicBezTo>
                      <a:pt x="26798" y="16560"/>
                      <a:pt x="27363" y="15994"/>
                      <a:pt x="27363" y="15292"/>
                    </a:cubicBezTo>
                    <a:lnTo>
                      <a:pt x="27363" y="1262"/>
                    </a:lnTo>
                    <a:cubicBezTo>
                      <a:pt x="27363" y="566"/>
                      <a:pt x="26798" y="0"/>
                      <a:pt x="2609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1913;p46">
                <a:extLst>
                  <a:ext uri="{FF2B5EF4-FFF2-40B4-BE49-F238E27FC236}">
                    <a16:creationId xmlns:a16="http://schemas.microsoft.com/office/drawing/2014/main" id="{66DBB508-CFE2-C017-2228-D3318CAE7F88}"/>
                  </a:ext>
                </a:extLst>
              </p:cNvPr>
              <p:cNvSpPr/>
              <p:nvPr/>
            </p:nvSpPr>
            <p:spPr>
              <a:xfrm>
                <a:off x="3955208" y="945519"/>
                <a:ext cx="3915320" cy="2379347"/>
              </a:xfrm>
              <a:custGeom>
                <a:avLst/>
                <a:gdLst/>
                <a:ahLst/>
                <a:cxnLst/>
                <a:rect l="l" t="t" r="r" b="b"/>
                <a:pathLst>
                  <a:path w="27474" h="16696" extrusionOk="0">
                    <a:moveTo>
                      <a:pt x="26138" y="110"/>
                    </a:moveTo>
                    <a:cubicBezTo>
                      <a:pt x="26819" y="110"/>
                      <a:pt x="27363" y="655"/>
                      <a:pt x="27363" y="1330"/>
                    </a:cubicBezTo>
                    <a:lnTo>
                      <a:pt x="27363" y="15360"/>
                    </a:lnTo>
                    <a:cubicBezTo>
                      <a:pt x="27363" y="16041"/>
                      <a:pt x="26819" y="16586"/>
                      <a:pt x="26138" y="16586"/>
                    </a:cubicBezTo>
                    <a:lnTo>
                      <a:pt x="1310" y="16586"/>
                    </a:lnTo>
                    <a:cubicBezTo>
                      <a:pt x="655" y="16586"/>
                      <a:pt x="111" y="16041"/>
                      <a:pt x="111" y="15360"/>
                    </a:cubicBezTo>
                    <a:lnTo>
                      <a:pt x="111" y="1330"/>
                    </a:lnTo>
                    <a:cubicBezTo>
                      <a:pt x="111" y="655"/>
                      <a:pt x="655" y="110"/>
                      <a:pt x="1310" y="110"/>
                    </a:cubicBezTo>
                    <a:close/>
                    <a:moveTo>
                      <a:pt x="1310" y="0"/>
                    </a:moveTo>
                    <a:cubicBezTo>
                      <a:pt x="587" y="0"/>
                      <a:pt x="1" y="592"/>
                      <a:pt x="1" y="1330"/>
                    </a:cubicBezTo>
                    <a:lnTo>
                      <a:pt x="1" y="15360"/>
                    </a:lnTo>
                    <a:cubicBezTo>
                      <a:pt x="1" y="16104"/>
                      <a:pt x="587" y="16696"/>
                      <a:pt x="1310" y="16696"/>
                    </a:cubicBezTo>
                    <a:lnTo>
                      <a:pt x="26138" y="16696"/>
                    </a:lnTo>
                    <a:cubicBezTo>
                      <a:pt x="26882" y="16696"/>
                      <a:pt x="27473" y="16104"/>
                      <a:pt x="27473" y="15360"/>
                    </a:cubicBezTo>
                    <a:lnTo>
                      <a:pt x="27473" y="1330"/>
                    </a:lnTo>
                    <a:cubicBezTo>
                      <a:pt x="27473" y="592"/>
                      <a:pt x="26882" y="0"/>
                      <a:pt x="2613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1914;p46">
                <a:extLst>
                  <a:ext uri="{FF2B5EF4-FFF2-40B4-BE49-F238E27FC236}">
                    <a16:creationId xmlns:a16="http://schemas.microsoft.com/office/drawing/2014/main" id="{B308E416-E797-EF81-A1A5-89C3D2310EEC}"/>
                  </a:ext>
                </a:extLst>
              </p:cNvPr>
              <p:cNvSpPr/>
              <p:nvPr/>
            </p:nvSpPr>
            <p:spPr>
              <a:xfrm>
                <a:off x="5948681" y="1057392"/>
                <a:ext cx="1818855" cy="2142923"/>
              </a:xfrm>
              <a:custGeom>
                <a:avLst/>
                <a:gdLst/>
                <a:ahLst/>
                <a:cxnLst/>
                <a:rect l="l" t="t" r="r" b="b"/>
                <a:pathLst>
                  <a:path w="12763" h="15037" extrusionOk="0">
                    <a:moveTo>
                      <a:pt x="262" y="1"/>
                    </a:moveTo>
                    <a:cubicBezTo>
                      <a:pt x="105" y="1"/>
                      <a:pt x="0" y="132"/>
                      <a:pt x="0" y="284"/>
                    </a:cubicBezTo>
                    <a:lnTo>
                      <a:pt x="0" y="14753"/>
                    </a:lnTo>
                    <a:cubicBezTo>
                      <a:pt x="0" y="14905"/>
                      <a:pt x="105" y="15036"/>
                      <a:pt x="262" y="15036"/>
                    </a:cubicBezTo>
                    <a:lnTo>
                      <a:pt x="12501" y="15036"/>
                    </a:lnTo>
                    <a:cubicBezTo>
                      <a:pt x="12653" y="15036"/>
                      <a:pt x="12763" y="14905"/>
                      <a:pt x="12763" y="14753"/>
                    </a:cubicBezTo>
                    <a:lnTo>
                      <a:pt x="12763" y="284"/>
                    </a:lnTo>
                    <a:cubicBezTo>
                      <a:pt x="12763" y="132"/>
                      <a:pt x="12653" y="1"/>
                      <a:pt x="1250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1915;p46">
                <a:extLst>
                  <a:ext uri="{FF2B5EF4-FFF2-40B4-BE49-F238E27FC236}">
                    <a16:creationId xmlns:a16="http://schemas.microsoft.com/office/drawing/2014/main" id="{7BCA6B0C-CC42-B10E-8941-7C6D14C2512F}"/>
                  </a:ext>
                </a:extLst>
              </p:cNvPr>
              <p:cNvSpPr/>
              <p:nvPr/>
            </p:nvSpPr>
            <p:spPr>
              <a:xfrm>
                <a:off x="6131526" y="1197768"/>
                <a:ext cx="1518159" cy="1050869"/>
              </a:xfrm>
              <a:custGeom>
                <a:avLst/>
                <a:gdLst/>
                <a:ahLst/>
                <a:cxnLst/>
                <a:rect l="l" t="t" r="r" b="b"/>
                <a:pathLst>
                  <a:path w="10653" h="7374" extrusionOk="0">
                    <a:moveTo>
                      <a:pt x="262" y="0"/>
                    </a:moveTo>
                    <a:cubicBezTo>
                      <a:pt x="110" y="0"/>
                      <a:pt x="0" y="105"/>
                      <a:pt x="0" y="262"/>
                    </a:cubicBezTo>
                    <a:lnTo>
                      <a:pt x="0" y="7091"/>
                    </a:lnTo>
                    <a:cubicBezTo>
                      <a:pt x="0" y="7243"/>
                      <a:pt x="110" y="7374"/>
                      <a:pt x="262" y="7374"/>
                    </a:cubicBezTo>
                    <a:lnTo>
                      <a:pt x="10369" y="7374"/>
                    </a:lnTo>
                    <a:cubicBezTo>
                      <a:pt x="10521" y="7374"/>
                      <a:pt x="10652" y="7243"/>
                      <a:pt x="10652" y="7091"/>
                    </a:cubicBezTo>
                    <a:lnTo>
                      <a:pt x="10652" y="262"/>
                    </a:lnTo>
                    <a:cubicBezTo>
                      <a:pt x="10652" y="105"/>
                      <a:pt x="10521" y="0"/>
                      <a:pt x="103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1916;p46">
                <a:extLst>
                  <a:ext uri="{FF2B5EF4-FFF2-40B4-BE49-F238E27FC236}">
                    <a16:creationId xmlns:a16="http://schemas.microsoft.com/office/drawing/2014/main" id="{92DEC19A-2EBB-690A-3662-22330D0E7E28}"/>
                  </a:ext>
                </a:extLst>
              </p:cNvPr>
              <p:cNvSpPr/>
              <p:nvPr/>
            </p:nvSpPr>
            <p:spPr>
              <a:xfrm>
                <a:off x="3805997" y="640968"/>
                <a:ext cx="2055422" cy="643433"/>
              </a:xfrm>
              <a:custGeom>
                <a:avLst/>
                <a:gdLst/>
                <a:ahLst/>
                <a:cxnLst/>
                <a:rect l="l" t="t" r="r" b="b"/>
                <a:pathLst>
                  <a:path w="14423" h="4515" extrusionOk="0">
                    <a:moveTo>
                      <a:pt x="1550" y="1"/>
                    </a:moveTo>
                    <a:cubicBezTo>
                      <a:pt x="697" y="1"/>
                      <a:pt x="0" y="697"/>
                      <a:pt x="0" y="1551"/>
                    </a:cubicBezTo>
                    <a:lnTo>
                      <a:pt x="0" y="2965"/>
                    </a:lnTo>
                    <a:cubicBezTo>
                      <a:pt x="0" y="3839"/>
                      <a:pt x="697" y="4515"/>
                      <a:pt x="1550" y="4515"/>
                    </a:cubicBezTo>
                    <a:lnTo>
                      <a:pt x="12873" y="4515"/>
                    </a:lnTo>
                    <a:cubicBezTo>
                      <a:pt x="13747" y="4515"/>
                      <a:pt x="14423" y="3839"/>
                      <a:pt x="14423" y="2965"/>
                    </a:cubicBezTo>
                    <a:lnTo>
                      <a:pt x="14423" y="1551"/>
                    </a:lnTo>
                    <a:cubicBezTo>
                      <a:pt x="14423" y="697"/>
                      <a:pt x="13747" y="1"/>
                      <a:pt x="128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1917;p46">
                <a:extLst>
                  <a:ext uri="{FF2B5EF4-FFF2-40B4-BE49-F238E27FC236}">
                    <a16:creationId xmlns:a16="http://schemas.microsoft.com/office/drawing/2014/main" id="{F35932AF-B597-2843-3285-B36F281E1D76}"/>
                  </a:ext>
                </a:extLst>
              </p:cNvPr>
              <p:cNvSpPr/>
              <p:nvPr/>
            </p:nvSpPr>
            <p:spPr>
              <a:xfrm>
                <a:off x="3799298" y="631277"/>
                <a:ext cx="2071098" cy="662814"/>
              </a:xfrm>
              <a:custGeom>
                <a:avLst/>
                <a:gdLst/>
                <a:ahLst/>
                <a:cxnLst/>
                <a:rect l="l" t="t" r="r" b="b"/>
                <a:pathLst>
                  <a:path w="14533" h="4651" extrusionOk="0">
                    <a:moveTo>
                      <a:pt x="12920" y="111"/>
                    </a:moveTo>
                    <a:cubicBezTo>
                      <a:pt x="13747" y="111"/>
                      <a:pt x="14428" y="786"/>
                      <a:pt x="14428" y="1619"/>
                    </a:cubicBezTo>
                    <a:lnTo>
                      <a:pt x="14428" y="3033"/>
                    </a:lnTo>
                    <a:cubicBezTo>
                      <a:pt x="14428" y="3865"/>
                      <a:pt x="13747" y="4541"/>
                      <a:pt x="12920" y="4541"/>
                    </a:cubicBezTo>
                    <a:lnTo>
                      <a:pt x="1597" y="4541"/>
                    </a:lnTo>
                    <a:cubicBezTo>
                      <a:pt x="765" y="4541"/>
                      <a:pt x="110" y="3865"/>
                      <a:pt x="110" y="3033"/>
                    </a:cubicBezTo>
                    <a:lnTo>
                      <a:pt x="110" y="1619"/>
                    </a:lnTo>
                    <a:cubicBezTo>
                      <a:pt x="110" y="786"/>
                      <a:pt x="765" y="111"/>
                      <a:pt x="1597" y="111"/>
                    </a:cubicBezTo>
                    <a:close/>
                    <a:moveTo>
                      <a:pt x="1597" y="1"/>
                    </a:moveTo>
                    <a:cubicBezTo>
                      <a:pt x="723" y="1"/>
                      <a:pt x="0" y="723"/>
                      <a:pt x="0" y="1619"/>
                    </a:cubicBezTo>
                    <a:lnTo>
                      <a:pt x="0" y="3033"/>
                    </a:lnTo>
                    <a:cubicBezTo>
                      <a:pt x="0" y="3928"/>
                      <a:pt x="723" y="4651"/>
                      <a:pt x="1597" y="4651"/>
                    </a:cubicBezTo>
                    <a:lnTo>
                      <a:pt x="12920" y="4651"/>
                    </a:lnTo>
                    <a:cubicBezTo>
                      <a:pt x="13815" y="4651"/>
                      <a:pt x="14532" y="3928"/>
                      <a:pt x="14532" y="3033"/>
                    </a:cubicBezTo>
                    <a:lnTo>
                      <a:pt x="14532" y="1619"/>
                    </a:lnTo>
                    <a:cubicBezTo>
                      <a:pt x="14532" y="723"/>
                      <a:pt x="13815" y="1"/>
                      <a:pt x="1292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1918;p46">
                <a:extLst>
                  <a:ext uri="{FF2B5EF4-FFF2-40B4-BE49-F238E27FC236}">
                    <a16:creationId xmlns:a16="http://schemas.microsoft.com/office/drawing/2014/main" id="{92989BE5-89F2-7DE8-065B-C5111B6D0B55}"/>
                  </a:ext>
                </a:extLst>
              </p:cNvPr>
              <p:cNvSpPr/>
              <p:nvPr/>
            </p:nvSpPr>
            <p:spPr>
              <a:xfrm>
                <a:off x="3873833" y="820820"/>
                <a:ext cx="1515166" cy="280032"/>
              </a:xfrm>
              <a:custGeom>
                <a:avLst/>
                <a:gdLst/>
                <a:ahLst/>
                <a:cxnLst/>
                <a:rect l="l" t="t" r="r" b="b"/>
                <a:pathLst>
                  <a:path w="10632" h="1965" extrusionOk="0">
                    <a:moveTo>
                      <a:pt x="875" y="1"/>
                    </a:moveTo>
                    <a:cubicBezTo>
                      <a:pt x="394" y="1"/>
                      <a:pt x="1" y="441"/>
                      <a:pt x="1" y="943"/>
                    </a:cubicBezTo>
                    <a:lnTo>
                      <a:pt x="1" y="1027"/>
                    </a:lnTo>
                    <a:cubicBezTo>
                      <a:pt x="1" y="1551"/>
                      <a:pt x="394" y="1965"/>
                      <a:pt x="875" y="1965"/>
                    </a:cubicBezTo>
                    <a:lnTo>
                      <a:pt x="9757" y="1965"/>
                    </a:lnTo>
                    <a:cubicBezTo>
                      <a:pt x="10260" y="1965"/>
                      <a:pt x="10632" y="1551"/>
                      <a:pt x="10632" y="1027"/>
                    </a:cubicBezTo>
                    <a:lnTo>
                      <a:pt x="10632" y="943"/>
                    </a:lnTo>
                    <a:cubicBezTo>
                      <a:pt x="10632" y="441"/>
                      <a:pt x="10260" y="1"/>
                      <a:pt x="975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1919;p46">
                <a:extLst>
                  <a:ext uri="{FF2B5EF4-FFF2-40B4-BE49-F238E27FC236}">
                    <a16:creationId xmlns:a16="http://schemas.microsoft.com/office/drawing/2014/main" id="{72BE4E29-A829-E470-4617-51E7A6760226}"/>
                  </a:ext>
                </a:extLst>
              </p:cNvPr>
              <p:cNvSpPr/>
              <p:nvPr/>
            </p:nvSpPr>
            <p:spPr>
              <a:xfrm>
                <a:off x="3867847" y="814834"/>
                <a:ext cx="1530130" cy="295708"/>
              </a:xfrm>
              <a:custGeom>
                <a:avLst/>
                <a:gdLst/>
                <a:ahLst/>
                <a:cxnLst/>
                <a:rect l="l" t="t" r="r" b="b"/>
                <a:pathLst>
                  <a:path w="10737" h="2075" extrusionOk="0">
                    <a:moveTo>
                      <a:pt x="9799" y="111"/>
                    </a:moveTo>
                    <a:cubicBezTo>
                      <a:pt x="10255" y="111"/>
                      <a:pt x="10627" y="504"/>
                      <a:pt x="10627" y="985"/>
                    </a:cubicBezTo>
                    <a:lnTo>
                      <a:pt x="10627" y="1069"/>
                    </a:lnTo>
                    <a:cubicBezTo>
                      <a:pt x="10627" y="1572"/>
                      <a:pt x="10255" y="1965"/>
                      <a:pt x="9799" y="1965"/>
                    </a:cubicBezTo>
                    <a:lnTo>
                      <a:pt x="917" y="1965"/>
                    </a:lnTo>
                    <a:cubicBezTo>
                      <a:pt x="483" y="1965"/>
                      <a:pt x="111" y="1572"/>
                      <a:pt x="111" y="1069"/>
                    </a:cubicBezTo>
                    <a:lnTo>
                      <a:pt x="111" y="985"/>
                    </a:lnTo>
                    <a:cubicBezTo>
                      <a:pt x="111" y="504"/>
                      <a:pt x="483" y="111"/>
                      <a:pt x="917" y="111"/>
                    </a:cubicBezTo>
                    <a:close/>
                    <a:moveTo>
                      <a:pt x="917" y="1"/>
                    </a:moveTo>
                    <a:cubicBezTo>
                      <a:pt x="415" y="1"/>
                      <a:pt x="1" y="436"/>
                      <a:pt x="1" y="985"/>
                    </a:cubicBezTo>
                    <a:lnTo>
                      <a:pt x="1" y="1069"/>
                    </a:lnTo>
                    <a:cubicBezTo>
                      <a:pt x="1" y="1640"/>
                      <a:pt x="415" y="2075"/>
                      <a:pt x="917" y="2075"/>
                    </a:cubicBezTo>
                    <a:lnTo>
                      <a:pt x="9799" y="2075"/>
                    </a:lnTo>
                    <a:cubicBezTo>
                      <a:pt x="10323" y="2075"/>
                      <a:pt x="10737" y="1640"/>
                      <a:pt x="10737" y="1069"/>
                    </a:cubicBezTo>
                    <a:lnTo>
                      <a:pt x="10737" y="985"/>
                    </a:lnTo>
                    <a:cubicBezTo>
                      <a:pt x="10737" y="436"/>
                      <a:pt x="10323" y="1"/>
                      <a:pt x="979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4" name="Google Shape;1920;p46">
                <a:extLst>
                  <a:ext uri="{FF2B5EF4-FFF2-40B4-BE49-F238E27FC236}">
                    <a16:creationId xmlns:a16="http://schemas.microsoft.com/office/drawing/2014/main" id="{490ED35E-6055-464D-83D8-0FE8D61623E4}"/>
                  </a:ext>
                </a:extLst>
              </p:cNvPr>
              <p:cNvSpPr/>
              <p:nvPr/>
            </p:nvSpPr>
            <p:spPr>
              <a:xfrm>
                <a:off x="4060525" y="1542508"/>
                <a:ext cx="1697864" cy="700294"/>
              </a:xfrm>
              <a:custGeom>
                <a:avLst/>
                <a:gdLst/>
                <a:ahLst/>
                <a:cxnLst/>
                <a:rect l="l" t="t" r="r" b="b"/>
                <a:pathLst>
                  <a:path w="11914" h="4914" extrusionOk="0">
                    <a:moveTo>
                      <a:pt x="288" y="1"/>
                    </a:moveTo>
                    <a:cubicBezTo>
                      <a:pt x="131" y="1"/>
                      <a:pt x="0" y="132"/>
                      <a:pt x="0" y="284"/>
                    </a:cubicBezTo>
                    <a:lnTo>
                      <a:pt x="0" y="4651"/>
                    </a:lnTo>
                    <a:cubicBezTo>
                      <a:pt x="0" y="4803"/>
                      <a:pt x="131" y="4913"/>
                      <a:pt x="288" y="4913"/>
                    </a:cubicBezTo>
                    <a:lnTo>
                      <a:pt x="11631" y="4913"/>
                    </a:lnTo>
                    <a:cubicBezTo>
                      <a:pt x="11783" y="4913"/>
                      <a:pt x="11914" y="4803"/>
                      <a:pt x="11914" y="4651"/>
                    </a:cubicBezTo>
                    <a:lnTo>
                      <a:pt x="11914" y="284"/>
                    </a:lnTo>
                    <a:cubicBezTo>
                      <a:pt x="11914" y="132"/>
                      <a:pt x="11783" y="1"/>
                      <a:pt x="116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5" name="Google Shape;1921;p46">
                <a:extLst>
                  <a:ext uri="{FF2B5EF4-FFF2-40B4-BE49-F238E27FC236}">
                    <a16:creationId xmlns:a16="http://schemas.microsoft.com/office/drawing/2014/main" id="{4F805B87-6418-9191-D9FD-446D23CCB6A1}"/>
                  </a:ext>
                </a:extLst>
              </p:cNvPr>
              <p:cNvSpPr/>
              <p:nvPr/>
            </p:nvSpPr>
            <p:spPr>
              <a:xfrm>
                <a:off x="4051547" y="1533530"/>
                <a:ext cx="1716675" cy="718108"/>
              </a:xfrm>
              <a:custGeom>
                <a:avLst/>
                <a:gdLst/>
                <a:ahLst/>
                <a:cxnLst/>
                <a:rect l="l" t="t" r="r" b="b"/>
                <a:pathLst>
                  <a:path w="12046" h="5039" extrusionOk="0">
                    <a:moveTo>
                      <a:pt x="11694" y="132"/>
                    </a:moveTo>
                    <a:cubicBezTo>
                      <a:pt x="11825" y="132"/>
                      <a:pt x="11935" y="216"/>
                      <a:pt x="11935" y="347"/>
                    </a:cubicBezTo>
                    <a:lnTo>
                      <a:pt x="11935" y="4714"/>
                    </a:lnTo>
                    <a:cubicBezTo>
                      <a:pt x="11935" y="4819"/>
                      <a:pt x="11825" y="4929"/>
                      <a:pt x="11694" y="4929"/>
                    </a:cubicBezTo>
                    <a:lnTo>
                      <a:pt x="351" y="4929"/>
                    </a:lnTo>
                    <a:cubicBezTo>
                      <a:pt x="220" y="4929"/>
                      <a:pt x="131" y="4819"/>
                      <a:pt x="131" y="4714"/>
                    </a:cubicBezTo>
                    <a:lnTo>
                      <a:pt x="131" y="347"/>
                    </a:lnTo>
                    <a:cubicBezTo>
                      <a:pt x="131" y="216"/>
                      <a:pt x="220" y="132"/>
                      <a:pt x="351" y="132"/>
                    </a:cubicBezTo>
                    <a:close/>
                    <a:moveTo>
                      <a:pt x="351" y="1"/>
                    </a:moveTo>
                    <a:cubicBezTo>
                      <a:pt x="152" y="1"/>
                      <a:pt x="0" y="153"/>
                      <a:pt x="0" y="347"/>
                    </a:cubicBezTo>
                    <a:lnTo>
                      <a:pt x="0" y="4714"/>
                    </a:lnTo>
                    <a:cubicBezTo>
                      <a:pt x="0" y="4887"/>
                      <a:pt x="152" y="5039"/>
                      <a:pt x="351" y="5039"/>
                    </a:cubicBezTo>
                    <a:lnTo>
                      <a:pt x="11694" y="5039"/>
                    </a:lnTo>
                    <a:cubicBezTo>
                      <a:pt x="11893" y="5039"/>
                      <a:pt x="12045" y="4887"/>
                      <a:pt x="12045" y="4714"/>
                    </a:cubicBezTo>
                    <a:lnTo>
                      <a:pt x="12045" y="347"/>
                    </a:lnTo>
                    <a:cubicBezTo>
                      <a:pt x="12045" y="153"/>
                      <a:pt x="11893" y="1"/>
                      <a:pt x="1169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6" name="Google Shape;1922;p46">
                <a:extLst>
                  <a:ext uri="{FF2B5EF4-FFF2-40B4-BE49-F238E27FC236}">
                    <a16:creationId xmlns:a16="http://schemas.microsoft.com/office/drawing/2014/main" id="{83703D79-0A24-7868-FF98-13BF4A4EEF82}"/>
                  </a:ext>
                </a:extLst>
              </p:cNvPr>
              <p:cNvSpPr/>
              <p:nvPr/>
            </p:nvSpPr>
            <p:spPr>
              <a:xfrm>
                <a:off x="4060525" y="2335880"/>
                <a:ext cx="1697864" cy="699439"/>
              </a:xfrm>
              <a:custGeom>
                <a:avLst/>
                <a:gdLst/>
                <a:ahLst/>
                <a:cxnLst/>
                <a:rect l="l" t="t" r="r" b="b"/>
                <a:pathLst>
                  <a:path w="11914" h="4908" extrusionOk="0">
                    <a:moveTo>
                      <a:pt x="288" y="1"/>
                    </a:moveTo>
                    <a:cubicBezTo>
                      <a:pt x="131" y="1"/>
                      <a:pt x="0" y="132"/>
                      <a:pt x="0" y="283"/>
                    </a:cubicBezTo>
                    <a:lnTo>
                      <a:pt x="0" y="4646"/>
                    </a:lnTo>
                    <a:cubicBezTo>
                      <a:pt x="0" y="4798"/>
                      <a:pt x="131" y="4908"/>
                      <a:pt x="288" y="4908"/>
                    </a:cubicBezTo>
                    <a:lnTo>
                      <a:pt x="11631" y="4908"/>
                    </a:lnTo>
                    <a:cubicBezTo>
                      <a:pt x="11783" y="4908"/>
                      <a:pt x="11914" y="4798"/>
                      <a:pt x="11914" y="4646"/>
                    </a:cubicBezTo>
                    <a:lnTo>
                      <a:pt x="11914" y="283"/>
                    </a:lnTo>
                    <a:cubicBezTo>
                      <a:pt x="11914" y="132"/>
                      <a:pt x="11783" y="1"/>
                      <a:pt x="116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7" name="Google Shape;1923;p46">
                <a:extLst>
                  <a:ext uri="{FF2B5EF4-FFF2-40B4-BE49-F238E27FC236}">
                    <a16:creationId xmlns:a16="http://schemas.microsoft.com/office/drawing/2014/main" id="{8E5ECBA6-322F-06FA-0DB1-5FB08C427494}"/>
                  </a:ext>
                </a:extLst>
              </p:cNvPr>
              <p:cNvSpPr/>
              <p:nvPr/>
            </p:nvSpPr>
            <p:spPr>
              <a:xfrm>
                <a:off x="4051547" y="2329182"/>
                <a:ext cx="1716675" cy="715828"/>
              </a:xfrm>
              <a:custGeom>
                <a:avLst/>
                <a:gdLst/>
                <a:ahLst/>
                <a:cxnLst/>
                <a:rect l="l" t="t" r="r" b="b"/>
                <a:pathLst>
                  <a:path w="12046" h="5023" extrusionOk="0">
                    <a:moveTo>
                      <a:pt x="11694" y="111"/>
                    </a:moveTo>
                    <a:cubicBezTo>
                      <a:pt x="11825" y="111"/>
                      <a:pt x="11935" y="200"/>
                      <a:pt x="11935" y="330"/>
                    </a:cubicBezTo>
                    <a:lnTo>
                      <a:pt x="11935" y="4693"/>
                    </a:lnTo>
                    <a:cubicBezTo>
                      <a:pt x="11935" y="4803"/>
                      <a:pt x="11825" y="4913"/>
                      <a:pt x="11694" y="4913"/>
                    </a:cubicBezTo>
                    <a:lnTo>
                      <a:pt x="351" y="4913"/>
                    </a:lnTo>
                    <a:cubicBezTo>
                      <a:pt x="220" y="4913"/>
                      <a:pt x="131" y="4803"/>
                      <a:pt x="131" y="4693"/>
                    </a:cubicBezTo>
                    <a:lnTo>
                      <a:pt x="131" y="330"/>
                    </a:lnTo>
                    <a:cubicBezTo>
                      <a:pt x="131" y="200"/>
                      <a:pt x="220" y="111"/>
                      <a:pt x="351" y="111"/>
                    </a:cubicBezTo>
                    <a:close/>
                    <a:moveTo>
                      <a:pt x="351" y="1"/>
                    </a:moveTo>
                    <a:cubicBezTo>
                      <a:pt x="152" y="1"/>
                      <a:pt x="0" y="131"/>
                      <a:pt x="0" y="330"/>
                    </a:cubicBezTo>
                    <a:lnTo>
                      <a:pt x="0" y="4693"/>
                    </a:lnTo>
                    <a:cubicBezTo>
                      <a:pt x="0" y="4866"/>
                      <a:pt x="152" y="5023"/>
                      <a:pt x="351" y="5023"/>
                    </a:cubicBezTo>
                    <a:lnTo>
                      <a:pt x="11694" y="5023"/>
                    </a:lnTo>
                    <a:cubicBezTo>
                      <a:pt x="11893" y="5023"/>
                      <a:pt x="12045" y="4866"/>
                      <a:pt x="12045" y="4693"/>
                    </a:cubicBezTo>
                    <a:lnTo>
                      <a:pt x="12045" y="330"/>
                    </a:lnTo>
                    <a:cubicBezTo>
                      <a:pt x="12045" y="131"/>
                      <a:pt x="11893" y="1"/>
                      <a:pt x="1169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8" name="Google Shape;1924;p46">
                <a:extLst>
                  <a:ext uri="{FF2B5EF4-FFF2-40B4-BE49-F238E27FC236}">
                    <a16:creationId xmlns:a16="http://schemas.microsoft.com/office/drawing/2014/main" id="{8707183B-291A-CA49-526D-A43FA923FDE4}"/>
                  </a:ext>
                </a:extLst>
              </p:cNvPr>
              <p:cNvSpPr/>
              <p:nvPr/>
            </p:nvSpPr>
            <p:spPr>
              <a:xfrm>
                <a:off x="4129070" y="1654524"/>
                <a:ext cx="1560770" cy="10902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5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82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2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9" name="Google Shape;1925;p46">
                <a:extLst>
                  <a:ext uri="{FF2B5EF4-FFF2-40B4-BE49-F238E27FC236}">
                    <a16:creationId xmlns:a16="http://schemas.microsoft.com/office/drawing/2014/main" id="{5DED5314-8491-FD5B-800B-A8913619476F}"/>
                  </a:ext>
                </a:extLst>
              </p:cNvPr>
              <p:cNvSpPr/>
              <p:nvPr/>
            </p:nvSpPr>
            <p:spPr>
              <a:xfrm>
                <a:off x="4113706" y="1648538"/>
                <a:ext cx="1577158" cy="120991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49" extrusionOk="0">
                    <a:moveTo>
                      <a:pt x="10737" y="110"/>
                    </a:moveTo>
                    <a:cubicBezTo>
                      <a:pt x="10867" y="110"/>
                      <a:pt x="10956" y="194"/>
                      <a:pt x="10956" y="325"/>
                    </a:cubicBezTo>
                    <a:lnTo>
                      <a:pt x="10956" y="524"/>
                    </a:lnTo>
                    <a:cubicBezTo>
                      <a:pt x="10956" y="655"/>
                      <a:pt x="10867" y="739"/>
                      <a:pt x="10737" y="739"/>
                    </a:cubicBezTo>
                    <a:lnTo>
                      <a:pt x="352" y="739"/>
                    </a:lnTo>
                    <a:cubicBezTo>
                      <a:pt x="221" y="739"/>
                      <a:pt x="132" y="655"/>
                      <a:pt x="132" y="524"/>
                    </a:cubicBezTo>
                    <a:lnTo>
                      <a:pt x="132" y="325"/>
                    </a:lnTo>
                    <a:cubicBezTo>
                      <a:pt x="132" y="194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25"/>
                    </a:cubicBezTo>
                    <a:lnTo>
                      <a:pt x="1" y="524"/>
                    </a:lnTo>
                    <a:cubicBezTo>
                      <a:pt x="1" y="697"/>
                      <a:pt x="153" y="849"/>
                      <a:pt x="352" y="849"/>
                    </a:cubicBezTo>
                    <a:lnTo>
                      <a:pt x="10737" y="849"/>
                    </a:lnTo>
                    <a:cubicBezTo>
                      <a:pt x="10909" y="849"/>
                      <a:pt x="11066" y="697"/>
                      <a:pt x="11066" y="524"/>
                    </a:cubicBezTo>
                    <a:lnTo>
                      <a:pt x="11066" y="325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0" name="Google Shape;1926;p46">
                <a:extLst>
                  <a:ext uri="{FF2B5EF4-FFF2-40B4-BE49-F238E27FC236}">
                    <a16:creationId xmlns:a16="http://schemas.microsoft.com/office/drawing/2014/main" id="{8C3D94C3-21B1-AFCE-3657-C8C619A8A6A9}"/>
                  </a:ext>
                </a:extLst>
              </p:cNvPr>
              <p:cNvSpPr/>
              <p:nvPr/>
            </p:nvSpPr>
            <p:spPr>
              <a:xfrm>
                <a:off x="4129070" y="2447896"/>
                <a:ext cx="1560770" cy="108308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0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77"/>
                    </a:lnTo>
                    <a:cubicBezTo>
                      <a:pt x="1" y="629"/>
                      <a:pt x="132" y="760"/>
                      <a:pt x="284" y="760"/>
                    </a:cubicBezTo>
                    <a:lnTo>
                      <a:pt x="10669" y="760"/>
                    </a:lnTo>
                    <a:cubicBezTo>
                      <a:pt x="10820" y="760"/>
                      <a:pt x="10951" y="629"/>
                      <a:pt x="10951" y="477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1" name="Google Shape;1927;p46">
                <a:extLst>
                  <a:ext uri="{FF2B5EF4-FFF2-40B4-BE49-F238E27FC236}">
                    <a16:creationId xmlns:a16="http://schemas.microsoft.com/office/drawing/2014/main" id="{4C241ED6-060F-9C5F-1300-6266011A113F}"/>
                  </a:ext>
                </a:extLst>
              </p:cNvPr>
              <p:cNvSpPr/>
              <p:nvPr/>
            </p:nvSpPr>
            <p:spPr>
              <a:xfrm>
                <a:off x="4113706" y="2441198"/>
                <a:ext cx="1577158" cy="121704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54" extrusionOk="0">
                    <a:moveTo>
                      <a:pt x="10737" y="110"/>
                    </a:moveTo>
                    <a:cubicBezTo>
                      <a:pt x="10867" y="110"/>
                      <a:pt x="10956" y="199"/>
                      <a:pt x="10956" y="330"/>
                    </a:cubicBezTo>
                    <a:lnTo>
                      <a:pt x="10956" y="524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4"/>
                    </a:cubicBezTo>
                    <a:lnTo>
                      <a:pt x="132" y="330"/>
                    </a:lnTo>
                    <a:cubicBezTo>
                      <a:pt x="132" y="199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30"/>
                    </a:cubicBezTo>
                    <a:lnTo>
                      <a:pt x="1" y="524"/>
                    </a:lnTo>
                    <a:cubicBezTo>
                      <a:pt x="1" y="723"/>
                      <a:pt x="153" y="854"/>
                      <a:pt x="352" y="854"/>
                    </a:cubicBezTo>
                    <a:lnTo>
                      <a:pt x="10737" y="854"/>
                    </a:lnTo>
                    <a:cubicBezTo>
                      <a:pt x="10909" y="854"/>
                      <a:pt x="11066" y="723"/>
                      <a:pt x="11066" y="524"/>
                    </a:cubicBezTo>
                    <a:lnTo>
                      <a:pt x="11066" y="330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2" name="Google Shape;1928;p46">
                <a:extLst>
                  <a:ext uri="{FF2B5EF4-FFF2-40B4-BE49-F238E27FC236}">
                    <a16:creationId xmlns:a16="http://schemas.microsoft.com/office/drawing/2014/main" id="{FEE6C941-8903-2B06-18BC-5FB2FC05277B}"/>
                  </a:ext>
                </a:extLst>
              </p:cNvPr>
              <p:cNvSpPr/>
              <p:nvPr/>
            </p:nvSpPr>
            <p:spPr>
              <a:xfrm>
                <a:off x="4120095" y="1819412"/>
                <a:ext cx="1560770" cy="10617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45" extrusionOk="0">
                    <a:moveTo>
                      <a:pt x="284" y="1"/>
                    </a:moveTo>
                    <a:cubicBezTo>
                      <a:pt x="132" y="1"/>
                      <a:pt x="1" y="111"/>
                      <a:pt x="1" y="263"/>
                    </a:cubicBezTo>
                    <a:lnTo>
                      <a:pt x="1" y="456"/>
                    </a:lnTo>
                    <a:cubicBezTo>
                      <a:pt x="1" y="613"/>
                      <a:pt x="132" y="744"/>
                      <a:pt x="284" y="744"/>
                    </a:cubicBezTo>
                    <a:lnTo>
                      <a:pt x="10669" y="744"/>
                    </a:lnTo>
                    <a:cubicBezTo>
                      <a:pt x="10820" y="744"/>
                      <a:pt x="10951" y="613"/>
                      <a:pt x="10951" y="456"/>
                    </a:cubicBezTo>
                    <a:lnTo>
                      <a:pt x="10951" y="263"/>
                    </a:lnTo>
                    <a:cubicBezTo>
                      <a:pt x="10951" y="111"/>
                      <a:pt x="10820" y="1"/>
                      <a:pt x="106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3" name="Google Shape;1929;p46">
                <a:extLst>
                  <a:ext uri="{FF2B5EF4-FFF2-40B4-BE49-F238E27FC236}">
                    <a16:creationId xmlns:a16="http://schemas.microsoft.com/office/drawing/2014/main" id="{F8F50567-FE70-65E4-CC2C-A72234423A7F}"/>
                  </a:ext>
                </a:extLst>
              </p:cNvPr>
              <p:cNvSpPr/>
              <p:nvPr/>
            </p:nvSpPr>
            <p:spPr>
              <a:xfrm>
                <a:off x="4113706" y="1809721"/>
                <a:ext cx="1577158" cy="124839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76" extrusionOk="0">
                    <a:moveTo>
                      <a:pt x="10737" y="111"/>
                    </a:moveTo>
                    <a:cubicBezTo>
                      <a:pt x="10867" y="111"/>
                      <a:pt x="10956" y="221"/>
                      <a:pt x="10956" y="331"/>
                    </a:cubicBezTo>
                    <a:lnTo>
                      <a:pt x="10956" y="524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4"/>
                    </a:cubicBezTo>
                    <a:lnTo>
                      <a:pt x="132" y="331"/>
                    </a:lnTo>
                    <a:cubicBezTo>
                      <a:pt x="132" y="221"/>
                      <a:pt x="221" y="111"/>
                      <a:pt x="352" y="111"/>
                    </a:cubicBezTo>
                    <a:close/>
                    <a:moveTo>
                      <a:pt x="352" y="1"/>
                    </a:moveTo>
                    <a:cubicBezTo>
                      <a:pt x="153" y="1"/>
                      <a:pt x="1" y="158"/>
                      <a:pt x="1" y="331"/>
                    </a:cubicBezTo>
                    <a:lnTo>
                      <a:pt x="1" y="524"/>
                    </a:lnTo>
                    <a:cubicBezTo>
                      <a:pt x="1" y="723"/>
                      <a:pt x="153" y="875"/>
                      <a:pt x="352" y="875"/>
                    </a:cubicBezTo>
                    <a:lnTo>
                      <a:pt x="10737" y="875"/>
                    </a:lnTo>
                    <a:cubicBezTo>
                      <a:pt x="10909" y="875"/>
                      <a:pt x="11066" y="723"/>
                      <a:pt x="11066" y="524"/>
                    </a:cubicBezTo>
                    <a:lnTo>
                      <a:pt x="11066" y="331"/>
                    </a:lnTo>
                    <a:cubicBezTo>
                      <a:pt x="11066" y="158"/>
                      <a:pt x="10909" y="1"/>
                      <a:pt x="1073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4" name="Google Shape;1930;p46">
                <a:extLst>
                  <a:ext uri="{FF2B5EF4-FFF2-40B4-BE49-F238E27FC236}">
                    <a16:creationId xmlns:a16="http://schemas.microsoft.com/office/drawing/2014/main" id="{BE134185-6A34-5C6B-B1FC-BBE7AA33CF39}"/>
                  </a:ext>
                </a:extLst>
              </p:cNvPr>
              <p:cNvSpPr/>
              <p:nvPr/>
            </p:nvSpPr>
            <p:spPr>
              <a:xfrm>
                <a:off x="4120095" y="2612072"/>
                <a:ext cx="1560770" cy="106027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44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482"/>
                    </a:lnTo>
                    <a:cubicBezTo>
                      <a:pt x="1" y="634"/>
                      <a:pt x="132" y="744"/>
                      <a:pt x="284" y="744"/>
                    </a:cubicBezTo>
                    <a:lnTo>
                      <a:pt x="10669" y="744"/>
                    </a:lnTo>
                    <a:cubicBezTo>
                      <a:pt x="10820" y="744"/>
                      <a:pt x="10951" y="634"/>
                      <a:pt x="10951" y="482"/>
                    </a:cubicBezTo>
                    <a:lnTo>
                      <a:pt x="10951" y="262"/>
                    </a:lnTo>
                    <a:cubicBezTo>
                      <a:pt x="10951" y="110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5" name="Google Shape;1931;p46">
                <a:extLst>
                  <a:ext uri="{FF2B5EF4-FFF2-40B4-BE49-F238E27FC236}">
                    <a16:creationId xmlns:a16="http://schemas.microsoft.com/office/drawing/2014/main" id="{E2B22FBF-896D-0238-7DA4-11E352F4D848}"/>
                  </a:ext>
                </a:extLst>
              </p:cNvPr>
              <p:cNvSpPr/>
              <p:nvPr/>
            </p:nvSpPr>
            <p:spPr>
              <a:xfrm>
                <a:off x="4113706" y="2603093"/>
                <a:ext cx="1577158" cy="124839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76" extrusionOk="0">
                    <a:moveTo>
                      <a:pt x="10737" y="110"/>
                    </a:moveTo>
                    <a:cubicBezTo>
                      <a:pt x="10867" y="110"/>
                      <a:pt x="10956" y="220"/>
                      <a:pt x="10956" y="325"/>
                    </a:cubicBezTo>
                    <a:lnTo>
                      <a:pt x="10956" y="545"/>
                    </a:lnTo>
                    <a:cubicBezTo>
                      <a:pt x="10956" y="655"/>
                      <a:pt x="10867" y="765"/>
                      <a:pt x="10737" y="765"/>
                    </a:cubicBezTo>
                    <a:lnTo>
                      <a:pt x="352" y="765"/>
                    </a:lnTo>
                    <a:cubicBezTo>
                      <a:pt x="221" y="765"/>
                      <a:pt x="132" y="655"/>
                      <a:pt x="132" y="545"/>
                    </a:cubicBezTo>
                    <a:lnTo>
                      <a:pt x="132" y="325"/>
                    </a:lnTo>
                    <a:cubicBezTo>
                      <a:pt x="132" y="220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52"/>
                      <a:pt x="1" y="325"/>
                    </a:cubicBezTo>
                    <a:lnTo>
                      <a:pt x="1" y="545"/>
                    </a:lnTo>
                    <a:cubicBezTo>
                      <a:pt x="1" y="718"/>
                      <a:pt x="153" y="875"/>
                      <a:pt x="352" y="875"/>
                    </a:cubicBezTo>
                    <a:lnTo>
                      <a:pt x="10737" y="875"/>
                    </a:lnTo>
                    <a:cubicBezTo>
                      <a:pt x="10909" y="875"/>
                      <a:pt x="11066" y="718"/>
                      <a:pt x="11066" y="545"/>
                    </a:cubicBezTo>
                    <a:lnTo>
                      <a:pt x="11066" y="325"/>
                    </a:lnTo>
                    <a:cubicBezTo>
                      <a:pt x="11066" y="152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6" name="Google Shape;1932;p46">
                <a:extLst>
                  <a:ext uri="{FF2B5EF4-FFF2-40B4-BE49-F238E27FC236}">
                    <a16:creationId xmlns:a16="http://schemas.microsoft.com/office/drawing/2014/main" id="{BDB312C9-99DE-8381-763E-6B3B3B720A7D}"/>
                  </a:ext>
                </a:extLst>
              </p:cNvPr>
              <p:cNvSpPr/>
              <p:nvPr/>
            </p:nvSpPr>
            <p:spPr>
              <a:xfrm>
                <a:off x="4120095" y="1968766"/>
                <a:ext cx="1560770" cy="10902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5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82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2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7" name="Google Shape;1933;p46">
                <a:extLst>
                  <a:ext uri="{FF2B5EF4-FFF2-40B4-BE49-F238E27FC236}">
                    <a16:creationId xmlns:a16="http://schemas.microsoft.com/office/drawing/2014/main" id="{D0F1D375-3D3F-20C9-3C6D-EDA2D68E17A7}"/>
                  </a:ext>
                </a:extLst>
              </p:cNvPr>
              <p:cNvSpPr/>
              <p:nvPr/>
            </p:nvSpPr>
            <p:spPr>
              <a:xfrm>
                <a:off x="4113706" y="1962780"/>
                <a:ext cx="1577158" cy="120991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49" extrusionOk="0">
                    <a:moveTo>
                      <a:pt x="10737" y="105"/>
                    </a:moveTo>
                    <a:cubicBezTo>
                      <a:pt x="10867" y="105"/>
                      <a:pt x="10956" y="194"/>
                      <a:pt x="10956" y="325"/>
                    </a:cubicBezTo>
                    <a:lnTo>
                      <a:pt x="10956" y="524"/>
                    </a:lnTo>
                    <a:cubicBezTo>
                      <a:pt x="10956" y="655"/>
                      <a:pt x="10867" y="739"/>
                      <a:pt x="10737" y="739"/>
                    </a:cubicBezTo>
                    <a:lnTo>
                      <a:pt x="352" y="739"/>
                    </a:lnTo>
                    <a:cubicBezTo>
                      <a:pt x="221" y="739"/>
                      <a:pt x="132" y="655"/>
                      <a:pt x="132" y="524"/>
                    </a:cubicBezTo>
                    <a:lnTo>
                      <a:pt x="132" y="325"/>
                    </a:lnTo>
                    <a:cubicBezTo>
                      <a:pt x="132" y="194"/>
                      <a:pt x="221" y="105"/>
                      <a:pt x="352" y="105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25"/>
                    </a:cubicBezTo>
                    <a:lnTo>
                      <a:pt x="1" y="524"/>
                    </a:lnTo>
                    <a:cubicBezTo>
                      <a:pt x="1" y="718"/>
                      <a:pt x="153" y="849"/>
                      <a:pt x="352" y="849"/>
                    </a:cubicBezTo>
                    <a:lnTo>
                      <a:pt x="10737" y="849"/>
                    </a:lnTo>
                    <a:cubicBezTo>
                      <a:pt x="10909" y="849"/>
                      <a:pt x="11066" y="718"/>
                      <a:pt x="11066" y="524"/>
                    </a:cubicBezTo>
                    <a:lnTo>
                      <a:pt x="11066" y="325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8" name="Google Shape;1934;p46">
                <a:extLst>
                  <a:ext uri="{FF2B5EF4-FFF2-40B4-BE49-F238E27FC236}">
                    <a16:creationId xmlns:a16="http://schemas.microsoft.com/office/drawing/2014/main" id="{A00EAAD0-5065-8049-2AA0-41A9CD572E05}"/>
                  </a:ext>
                </a:extLst>
              </p:cNvPr>
              <p:cNvSpPr/>
              <p:nvPr/>
            </p:nvSpPr>
            <p:spPr>
              <a:xfrm>
                <a:off x="4120095" y="2761283"/>
                <a:ext cx="1560770" cy="109163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6" extrusionOk="0">
                    <a:moveTo>
                      <a:pt x="284" y="1"/>
                    </a:moveTo>
                    <a:cubicBezTo>
                      <a:pt x="132" y="1"/>
                      <a:pt x="1" y="132"/>
                      <a:pt x="1" y="289"/>
                    </a:cubicBezTo>
                    <a:lnTo>
                      <a:pt x="1" y="483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3"/>
                    </a:cubicBezTo>
                    <a:lnTo>
                      <a:pt x="10951" y="289"/>
                    </a:lnTo>
                    <a:cubicBezTo>
                      <a:pt x="10951" y="132"/>
                      <a:pt x="10820" y="1"/>
                      <a:pt x="106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9" name="Google Shape;1935;p46">
                <a:extLst>
                  <a:ext uri="{FF2B5EF4-FFF2-40B4-BE49-F238E27FC236}">
                    <a16:creationId xmlns:a16="http://schemas.microsoft.com/office/drawing/2014/main" id="{E1012D8C-D139-BFB7-AD01-16C44E56A989}"/>
                  </a:ext>
                </a:extLst>
              </p:cNvPr>
              <p:cNvSpPr/>
              <p:nvPr/>
            </p:nvSpPr>
            <p:spPr>
              <a:xfrm>
                <a:off x="4113706" y="2755298"/>
                <a:ext cx="1577158" cy="121846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55" extrusionOk="0">
                    <a:moveTo>
                      <a:pt x="10737" y="111"/>
                    </a:moveTo>
                    <a:cubicBezTo>
                      <a:pt x="10867" y="111"/>
                      <a:pt x="10956" y="200"/>
                      <a:pt x="10956" y="331"/>
                    </a:cubicBezTo>
                    <a:lnTo>
                      <a:pt x="10956" y="525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5"/>
                    </a:cubicBezTo>
                    <a:lnTo>
                      <a:pt x="132" y="331"/>
                    </a:lnTo>
                    <a:cubicBezTo>
                      <a:pt x="132" y="200"/>
                      <a:pt x="221" y="111"/>
                      <a:pt x="352" y="111"/>
                    </a:cubicBezTo>
                    <a:close/>
                    <a:moveTo>
                      <a:pt x="352" y="1"/>
                    </a:moveTo>
                    <a:cubicBezTo>
                      <a:pt x="153" y="1"/>
                      <a:pt x="1" y="153"/>
                      <a:pt x="1" y="331"/>
                    </a:cubicBezTo>
                    <a:lnTo>
                      <a:pt x="1" y="525"/>
                    </a:lnTo>
                    <a:cubicBezTo>
                      <a:pt x="1" y="724"/>
                      <a:pt x="153" y="854"/>
                      <a:pt x="352" y="854"/>
                    </a:cubicBezTo>
                    <a:lnTo>
                      <a:pt x="10737" y="854"/>
                    </a:lnTo>
                    <a:cubicBezTo>
                      <a:pt x="10909" y="854"/>
                      <a:pt x="11066" y="724"/>
                      <a:pt x="11066" y="525"/>
                    </a:cubicBezTo>
                    <a:lnTo>
                      <a:pt x="11066" y="331"/>
                    </a:lnTo>
                    <a:cubicBezTo>
                      <a:pt x="11066" y="153"/>
                      <a:pt x="10909" y="1"/>
                      <a:pt x="1073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0" name="Google Shape;1936;p46">
                <a:extLst>
                  <a:ext uri="{FF2B5EF4-FFF2-40B4-BE49-F238E27FC236}">
                    <a16:creationId xmlns:a16="http://schemas.microsoft.com/office/drawing/2014/main" id="{7E96A7F3-9A46-5A7B-DC38-C5BDCEB265E8}"/>
                  </a:ext>
                </a:extLst>
              </p:cNvPr>
              <p:cNvSpPr/>
              <p:nvPr/>
            </p:nvSpPr>
            <p:spPr>
              <a:xfrm>
                <a:off x="5938990" y="1051406"/>
                <a:ext cx="1838236" cy="2157744"/>
              </a:xfrm>
              <a:custGeom>
                <a:avLst/>
                <a:gdLst/>
                <a:ahLst/>
                <a:cxnLst/>
                <a:rect l="l" t="t" r="r" b="b"/>
                <a:pathLst>
                  <a:path w="12899" h="15141" extrusionOk="0">
                    <a:moveTo>
                      <a:pt x="12569" y="111"/>
                    </a:moveTo>
                    <a:cubicBezTo>
                      <a:pt x="12679" y="111"/>
                      <a:pt x="12789" y="195"/>
                      <a:pt x="12789" y="326"/>
                    </a:cubicBezTo>
                    <a:lnTo>
                      <a:pt x="12789" y="14795"/>
                    </a:lnTo>
                    <a:cubicBezTo>
                      <a:pt x="12789" y="14926"/>
                      <a:pt x="12679" y="15010"/>
                      <a:pt x="12569" y="15010"/>
                    </a:cubicBezTo>
                    <a:lnTo>
                      <a:pt x="330" y="15010"/>
                    </a:lnTo>
                    <a:cubicBezTo>
                      <a:pt x="220" y="15010"/>
                      <a:pt x="110" y="14926"/>
                      <a:pt x="110" y="14795"/>
                    </a:cubicBezTo>
                    <a:lnTo>
                      <a:pt x="110" y="326"/>
                    </a:lnTo>
                    <a:cubicBezTo>
                      <a:pt x="110" y="195"/>
                      <a:pt x="220" y="111"/>
                      <a:pt x="330" y="111"/>
                    </a:cubicBezTo>
                    <a:close/>
                    <a:moveTo>
                      <a:pt x="330" y="1"/>
                    </a:moveTo>
                    <a:cubicBezTo>
                      <a:pt x="152" y="1"/>
                      <a:pt x="0" y="132"/>
                      <a:pt x="0" y="326"/>
                    </a:cubicBezTo>
                    <a:lnTo>
                      <a:pt x="0" y="14795"/>
                    </a:lnTo>
                    <a:cubicBezTo>
                      <a:pt x="0" y="14989"/>
                      <a:pt x="152" y="15141"/>
                      <a:pt x="330" y="15141"/>
                    </a:cubicBezTo>
                    <a:lnTo>
                      <a:pt x="12569" y="15141"/>
                    </a:lnTo>
                    <a:cubicBezTo>
                      <a:pt x="12742" y="15141"/>
                      <a:pt x="12899" y="14989"/>
                      <a:pt x="12899" y="14795"/>
                    </a:cubicBezTo>
                    <a:lnTo>
                      <a:pt x="12899" y="326"/>
                    </a:lnTo>
                    <a:cubicBezTo>
                      <a:pt x="12899" y="132"/>
                      <a:pt x="12742" y="1"/>
                      <a:pt x="1256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1" name="Google Shape;1937;p46">
                <a:extLst>
                  <a:ext uri="{FF2B5EF4-FFF2-40B4-BE49-F238E27FC236}">
                    <a16:creationId xmlns:a16="http://schemas.microsoft.com/office/drawing/2014/main" id="{35C5F27C-0A28-9ED1-CED5-B0059679CCA5}"/>
                  </a:ext>
                </a:extLst>
              </p:cNvPr>
              <p:cNvSpPr/>
              <p:nvPr/>
            </p:nvSpPr>
            <p:spPr>
              <a:xfrm>
                <a:off x="6980761" y="1436620"/>
                <a:ext cx="1517446" cy="1051724"/>
              </a:xfrm>
              <a:custGeom>
                <a:avLst/>
                <a:gdLst/>
                <a:ahLst/>
                <a:cxnLst/>
                <a:rect l="l" t="t" r="r" b="b"/>
                <a:pathLst>
                  <a:path w="10648" h="7380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7096"/>
                    </a:lnTo>
                    <a:cubicBezTo>
                      <a:pt x="1" y="7248"/>
                      <a:pt x="132" y="7379"/>
                      <a:pt x="284" y="7379"/>
                    </a:cubicBezTo>
                    <a:lnTo>
                      <a:pt x="10386" y="7379"/>
                    </a:lnTo>
                    <a:cubicBezTo>
                      <a:pt x="10538" y="7379"/>
                      <a:pt x="10648" y="7248"/>
                      <a:pt x="10648" y="7096"/>
                    </a:cubicBezTo>
                    <a:lnTo>
                      <a:pt x="10648" y="262"/>
                    </a:lnTo>
                    <a:cubicBezTo>
                      <a:pt x="10648" y="110"/>
                      <a:pt x="10538" y="0"/>
                      <a:pt x="103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2" name="Google Shape;1938;p46">
                <a:extLst>
                  <a:ext uri="{FF2B5EF4-FFF2-40B4-BE49-F238E27FC236}">
                    <a16:creationId xmlns:a16="http://schemas.microsoft.com/office/drawing/2014/main" id="{E8848D88-8E16-A68A-BDD5-67659DC0EE84}"/>
                  </a:ext>
                </a:extLst>
              </p:cNvPr>
              <p:cNvSpPr/>
              <p:nvPr/>
            </p:nvSpPr>
            <p:spPr>
              <a:xfrm>
                <a:off x="6974918" y="1427642"/>
                <a:ext cx="1532980" cy="1069538"/>
              </a:xfrm>
              <a:custGeom>
                <a:avLst/>
                <a:gdLst/>
                <a:ahLst/>
                <a:cxnLst/>
                <a:rect l="l" t="t" r="r" b="b"/>
                <a:pathLst>
                  <a:path w="10757" h="7505" extrusionOk="0">
                    <a:moveTo>
                      <a:pt x="10427" y="110"/>
                    </a:moveTo>
                    <a:cubicBezTo>
                      <a:pt x="10537" y="110"/>
                      <a:pt x="10647" y="220"/>
                      <a:pt x="10647" y="325"/>
                    </a:cubicBezTo>
                    <a:lnTo>
                      <a:pt x="10647" y="7159"/>
                    </a:lnTo>
                    <a:cubicBezTo>
                      <a:pt x="10647" y="7290"/>
                      <a:pt x="10537" y="7374"/>
                      <a:pt x="10427" y="7374"/>
                    </a:cubicBezTo>
                    <a:lnTo>
                      <a:pt x="325" y="7374"/>
                    </a:lnTo>
                    <a:cubicBezTo>
                      <a:pt x="194" y="7374"/>
                      <a:pt x="105" y="7290"/>
                      <a:pt x="105" y="7159"/>
                    </a:cubicBezTo>
                    <a:lnTo>
                      <a:pt x="105" y="325"/>
                    </a:lnTo>
                    <a:cubicBezTo>
                      <a:pt x="105" y="220"/>
                      <a:pt x="194" y="110"/>
                      <a:pt x="325" y="110"/>
                    </a:cubicBezTo>
                    <a:close/>
                    <a:moveTo>
                      <a:pt x="325" y="0"/>
                    </a:moveTo>
                    <a:cubicBezTo>
                      <a:pt x="131" y="0"/>
                      <a:pt x="0" y="152"/>
                      <a:pt x="0" y="325"/>
                    </a:cubicBezTo>
                    <a:lnTo>
                      <a:pt x="0" y="7159"/>
                    </a:lnTo>
                    <a:cubicBezTo>
                      <a:pt x="0" y="7353"/>
                      <a:pt x="131" y="7505"/>
                      <a:pt x="325" y="7505"/>
                    </a:cubicBezTo>
                    <a:lnTo>
                      <a:pt x="10427" y="7505"/>
                    </a:lnTo>
                    <a:cubicBezTo>
                      <a:pt x="10605" y="7505"/>
                      <a:pt x="10757" y="7353"/>
                      <a:pt x="10757" y="7159"/>
                    </a:cubicBezTo>
                    <a:lnTo>
                      <a:pt x="10757" y="325"/>
                    </a:lnTo>
                    <a:cubicBezTo>
                      <a:pt x="10757" y="152"/>
                      <a:pt x="10605" y="0"/>
                      <a:pt x="1042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1939;p46">
                <a:extLst>
                  <a:ext uri="{FF2B5EF4-FFF2-40B4-BE49-F238E27FC236}">
                    <a16:creationId xmlns:a16="http://schemas.microsoft.com/office/drawing/2014/main" id="{4F8464DB-96C9-1E25-5897-69D58F4454B1}"/>
                  </a:ext>
                </a:extLst>
              </p:cNvPr>
              <p:cNvSpPr/>
              <p:nvPr/>
            </p:nvSpPr>
            <p:spPr>
              <a:xfrm>
                <a:off x="7524876" y="1735044"/>
                <a:ext cx="447909" cy="448051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3144" extrusionOk="0">
                    <a:moveTo>
                      <a:pt x="1572" y="1"/>
                    </a:moveTo>
                    <a:cubicBezTo>
                      <a:pt x="697" y="1"/>
                      <a:pt x="1" y="703"/>
                      <a:pt x="1" y="1572"/>
                    </a:cubicBezTo>
                    <a:cubicBezTo>
                      <a:pt x="1" y="2447"/>
                      <a:pt x="697" y="3143"/>
                      <a:pt x="1572" y="3143"/>
                    </a:cubicBezTo>
                    <a:cubicBezTo>
                      <a:pt x="2446" y="3143"/>
                      <a:pt x="3143" y="2447"/>
                      <a:pt x="3143" y="1572"/>
                    </a:cubicBezTo>
                    <a:cubicBezTo>
                      <a:pt x="3143" y="703"/>
                      <a:pt x="2446" y="1"/>
                      <a:pt x="157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1940;p46">
                <a:extLst>
                  <a:ext uri="{FF2B5EF4-FFF2-40B4-BE49-F238E27FC236}">
                    <a16:creationId xmlns:a16="http://schemas.microsoft.com/office/drawing/2014/main" id="{E90EE053-1802-785C-3190-E5DF40C274A2}"/>
                  </a:ext>
                </a:extLst>
              </p:cNvPr>
              <p:cNvSpPr/>
              <p:nvPr/>
            </p:nvSpPr>
            <p:spPr>
              <a:xfrm>
                <a:off x="7518891" y="1729201"/>
                <a:ext cx="463585" cy="460592"/>
              </a:xfrm>
              <a:custGeom>
                <a:avLst/>
                <a:gdLst/>
                <a:ahLst/>
                <a:cxnLst/>
                <a:rect l="l" t="t" r="r" b="b"/>
                <a:pathLst>
                  <a:path w="3253" h="3232" extrusionOk="0">
                    <a:moveTo>
                      <a:pt x="1614" y="110"/>
                    </a:moveTo>
                    <a:cubicBezTo>
                      <a:pt x="2441" y="110"/>
                      <a:pt x="3122" y="786"/>
                      <a:pt x="3122" y="1613"/>
                    </a:cubicBezTo>
                    <a:cubicBezTo>
                      <a:pt x="3122" y="2446"/>
                      <a:pt x="2441" y="3121"/>
                      <a:pt x="1614" y="3121"/>
                    </a:cubicBezTo>
                    <a:cubicBezTo>
                      <a:pt x="786" y="3121"/>
                      <a:pt x="111" y="2446"/>
                      <a:pt x="111" y="1613"/>
                    </a:cubicBezTo>
                    <a:cubicBezTo>
                      <a:pt x="111" y="786"/>
                      <a:pt x="786" y="110"/>
                      <a:pt x="1614" y="110"/>
                    </a:cubicBezTo>
                    <a:close/>
                    <a:moveTo>
                      <a:pt x="1614" y="0"/>
                    </a:moveTo>
                    <a:cubicBezTo>
                      <a:pt x="718" y="0"/>
                      <a:pt x="1" y="723"/>
                      <a:pt x="1" y="1613"/>
                    </a:cubicBezTo>
                    <a:cubicBezTo>
                      <a:pt x="1" y="2509"/>
                      <a:pt x="718" y="3231"/>
                      <a:pt x="1614" y="3231"/>
                    </a:cubicBezTo>
                    <a:cubicBezTo>
                      <a:pt x="2509" y="3231"/>
                      <a:pt x="3253" y="2509"/>
                      <a:pt x="3253" y="1613"/>
                    </a:cubicBezTo>
                    <a:cubicBezTo>
                      <a:pt x="3253" y="723"/>
                      <a:pt x="2509" y="0"/>
                      <a:pt x="161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1941;p46">
                <a:extLst>
                  <a:ext uri="{FF2B5EF4-FFF2-40B4-BE49-F238E27FC236}">
                    <a16:creationId xmlns:a16="http://schemas.microsoft.com/office/drawing/2014/main" id="{01C328B7-877F-1930-0E2E-23068C3DA0E2}"/>
                  </a:ext>
                </a:extLst>
              </p:cNvPr>
              <p:cNvSpPr/>
              <p:nvPr/>
            </p:nvSpPr>
            <p:spPr>
              <a:xfrm>
                <a:off x="7698742" y="1875419"/>
                <a:ext cx="165169" cy="174005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1221" extrusionOk="0">
                    <a:moveTo>
                      <a:pt x="1" y="1"/>
                    </a:moveTo>
                    <a:lnTo>
                      <a:pt x="1" y="1221"/>
                    </a:lnTo>
                    <a:lnTo>
                      <a:pt x="1158" y="65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1942;p46">
                <a:extLst>
                  <a:ext uri="{FF2B5EF4-FFF2-40B4-BE49-F238E27FC236}">
                    <a16:creationId xmlns:a16="http://schemas.microsoft.com/office/drawing/2014/main" id="{68D7B540-3A1C-16E5-0C8C-F5ACF908747C}"/>
                  </a:ext>
                </a:extLst>
              </p:cNvPr>
              <p:cNvSpPr/>
              <p:nvPr/>
            </p:nvSpPr>
            <p:spPr>
              <a:xfrm>
                <a:off x="7689906" y="1862736"/>
                <a:ext cx="189681" cy="199371"/>
              </a:xfrm>
              <a:custGeom>
                <a:avLst/>
                <a:gdLst/>
                <a:ahLst/>
                <a:cxnLst/>
                <a:rect l="l" t="t" r="r" b="b"/>
                <a:pathLst>
                  <a:path w="1331" h="1399" extrusionOk="0">
                    <a:moveTo>
                      <a:pt x="110" y="199"/>
                    </a:moveTo>
                    <a:lnTo>
                      <a:pt x="1089" y="744"/>
                    </a:lnTo>
                    <a:lnTo>
                      <a:pt x="110" y="1226"/>
                    </a:lnTo>
                    <a:lnTo>
                      <a:pt x="110" y="199"/>
                    </a:lnTo>
                    <a:close/>
                    <a:moveTo>
                      <a:pt x="0" y="0"/>
                    </a:moveTo>
                    <a:lnTo>
                      <a:pt x="0" y="90"/>
                    </a:lnTo>
                    <a:lnTo>
                      <a:pt x="0" y="1399"/>
                    </a:lnTo>
                    <a:lnTo>
                      <a:pt x="1330" y="7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1943;p46">
                <a:extLst>
                  <a:ext uri="{FF2B5EF4-FFF2-40B4-BE49-F238E27FC236}">
                    <a16:creationId xmlns:a16="http://schemas.microsoft.com/office/drawing/2014/main" id="{86A44322-3159-99EB-8445-6A4C1425B9F0}"/>
                  </a:ext>
                </a:extLst>
              </p:cNvPr>
              <p:cNvSpPr/>
              <p:nvPr/>
            </p:nvSpPr>
            <p:spPr>
              <a:xfrm>
                <a:off x="6069532" y="2947833"/>
                <a:ext cx="1545806" cy="121846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55" extrusionOk="0">
                    <a:moveTo>
                      <a:pt x="435" y="1"/>
                    </a:moveTo>
                    <a:cubicBezTo>
                      <a:pt x="200" y="1"/>
                      <a:pt x="1" y="179"/>
                      <a:pt x="1" y="420"/>
                    </a:cubicBezTo>
                    <a:cubicBezTo>
                      <a:pt x="1" y="656"/>
                      <a:pt x="200" y="855"/>
                      <a:pt x="435" y="855"/>
                    </a:cubicBezTo>
                    <a:lnTo>
                      <a:pt x="10412" y="855"/>
                    </a:lnTo>
                    <a:cubicBezTo>
                      <a:pt x="10647" y="855"/>
                      <a:pt x="10846" y="656"/>
                      <a:pt x="10846" y="420"/>
                    </a:cubicBezTo>
                    <a:cubicBezTo>
                      <a:pt x="10846" y="179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1944;p46">
                <a:extLst>
                  <a:ext uri="{FF2B5EF4-FFF2-40B4-BE49-F238E27FC236}">
                    <a16:creationId xmlns:a16="http://schemas.microsoft.com/office/drawing/2014/main" id="{BDA7EF49-B638-9B4F-80F5-021F8661764B}"/>
                  </a:ext>
                </a:extLst>
              </p:cNvPr>
              <p:cNvSpPr/>
              <p:nvPr/>
            </p:nvSpPr>
            <p:spPr>
              <a:xfrm>
                <a:off x="6076217" y="2938997"/>
                <a:ext cx="1563762" cy="139660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0" extrusionOk="0">
                    <a:moveTo>
                      <a:pt x="10475" y="110"/>
                    </a:moveTo>
                    <a:cubicBezTo>
                      <a:pt x="10689" y="110"/>
                      <a:pt x="10841" y="283"/>
                      <a:pt x="10841" y="482"/>
                    </a:cubicBezTo>
                    <a:cubicBezTo>
                      <a:pt x="10841" y="697"/>
                      <a:pt x="10689" y="848"/>
                      <a:pt x="10475" y="848"/>
                    </a:cubicBezTo>
                    <a:lnTo>
                      <a:pt x="498" y="848"/>
                    </a:lnTo>
                    <a:cubicBezTo>
                      <a:pt x="284" y="848"/>
                      <a:pt x="106" y="697"/>
                      <a:pt x="106" y="482"/>
                    </a:cubicBezTo>
                    <a:cubicBezTo>
                      <a:pt x="106" y="283"/>
                      <a:pt x="284" y="110"/>
                      <a:pt x="498" y="110"/>
                    </a:cubicBezTo>
                    <a:close/>
                    <a:moveTo>
                      <a:pt x="498" y="0"/>
                    </a:moveTo>
                    <a:cubicBezTo>
                      <a:pt x="216" y="0"/>
                      <a:pt x="1" y="220"/>
                      <a:pt x="1" y="482"/>
                    </a:cubicBezTo>
                    <a:cubicBezTo>
                      <a:pt x="1" y="765"/>
                      <a:pt x="216" y="979"/>
                      <a:pt x="498" y="979"/>
                    </a:cubicBezTo>
                    <a:lnTo>
                      <a:pt x="10475" y="979"/>
                    </a:lnTo>
                    <a:cubicBezTo>
                      <a:pt x="10757" y="979"/>
                      <a:pt x="10972" y="765"/>
                      <a:pt x="10972" y="482"/>
                    </a:cubicBezTo>
                    <a:cubicBezTo>
                      <a:pt x="10972" y="220"/>
                      <a:pt x="10757" y="0"/>
                      <a:pt x="1047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1945;p46">
                <a:extLst>
                  <a:ext uri="{FF2B5EF4-FFF2-40B4-BE49-F238E27FC236}">
                    <a16:creationId xmlns:a16="http://schemas.microsoft.com/office/drawing/2014/main" id="{AF9DFA3A-4AE1-BA68-F94B-6540C14A47D4}"/>
                  </a:ext>
                </a:extLst>
              </p:cNvPr>
              <p:cNvSpPr/>
              <p:nvPr/>
            </p:nvSpPr>
            <p:spPr>
              <a:xfrm>
                <a:off x="6069532" y="2752305"/>
                <a:ext cx="1545806" cy="121133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50" extrusionOk="0">
                    <a:moveTo>
                      <a:pt x="435" y="1"/>
                    </a:moveTo>
                    <a:cubicBezTo>
                      <a:pt x="200" y="1"/>
                      <a:pt x="1" y="195"/>
                      <a:pt x="1" y="436"/>
                    </a:cubicBezTo>
                    <a:cubicBezTo>
                      <a:pt x="1" y="676"/>
                      <a:pt x="200" y="849"/>
                      <a:pt x="435" y="849"/>
                    </a:cubicBezTo>
                    <a:lnTo>
                      <a:pt x="10412" y="849"/>
                    </a:lnTo>
                    <a:cubicBezTo>
                      <a:pt x="10647" y="849"/>
                      <a:pt x="10846" y="676"/>
                      <a:pt x="10846" y="436"/>
                    </a:cubicBezTo>
                    <a:cubicBezTo>
                      <a:pt x="10846" y="195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1946;p46">
                <a:extLst>
                  <a:ext uri="{FF2B5EF4-FFF2-40B4-BE49-F238E27FC236}">
                    <a16:creationId xmlns:a16="http://schemas.microsoft.com/office/drawing/2014/main" id="{BF0EFD57-60D4-5694-9FA9-18EFDD74788E}"/>
                  </a:ext>
                </a:extLst>
              </p:cNvPr>
              <p:cNvSpPr/>
              <p:nvPr/>
            </p:nvSpPr>
            <p:spPr>
              <a:xfrm>
                <a:off x="6076217" y="2742614"/>
                <a:ext cx="1563762" cy="140515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6" extrusionOk="0">
                    <a:moveTo>
                      <a:pt x="10475" y="111"/>
                    </a:moveTo>
                    <a:cubicBezTo>
                      <a:pt x="10689" y="111"/>
                      <a:pt x="10841" y="289"/>
                      <a:pt x="10841" y="504"/>
                    </a:cubicBezTo>
                    <a:cubicBezTo>
                      <a:pt x="10841" y="703"/>
                      <a:pt x="10689" y="875"/>
                      <a:pt x="10475" y="875"/>
                    </a:cubicBezTo>
                    <a:lnTo>
                      <a:pt x="498" y="875"/>
                    </a:lnTo>
                    <a:cubicBezTo>
                      <a:pt x="284" y="875"/>
                      <a:pt x="106" y="703"/>
                      <a:pt x="106" y="504"/>
                    </a:cubicBezTo>
                    <a:cubicBezTo>
                      <a:pt x="106" y="289"/>
                      <a:pt x="284" y="111"/>
                      <a:pt x="498" y="111"/>
                    </a:cubicBezTo>
                    <a:close/>
                    <a:moveTo>
                      <a:pt x="498" y="1"/>
                    </a:moveTo>
                    <a:cubicBezTo>
                      <a:pt x="216" y="1"/>
                      <a:pt x="1" y="221"/>
                      <a:pt x="1" y="504"/>
                    </a:cubicBezTo>
                    <a:cubicBezTo>
                      <a:pt x="1" y="765"/>
                      <a:pt x="216" y="985"/>
                      <a:pt x="498" y="985"/>
                    </a:cubicBezTo>
                    <a:lnTo>
                      <a:pt x="10475" y="985"/>
                    </a:lnTo>
                    <a:cubicBezTo>
                      <a:pt x="10757" y="985"/>
                      <a:pt x="10972" y="765"/>
                      <a:pt x="10972" y="504"/>
                    </a:cubicBezTo>
                    <a:cubicBezTo>
                      <a:pt x="10972" y="221"/>
                      <a:pt x="10757" y="1"/>
                      <a:pt x="1047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1947;p46">
                <a:extLst>
                  <a:ext uri="{FF2B5EF4-FFF2-40B4-BE49-F238E27FC236}">
                    <a16:creationId xmlns:a16="http://schemas.microsoft.com/office/drawing/2014/main" id="{EFF3A618-DC3E-F52A-B005-C236D95B519D}"/>
                  </a:ext>
                </a:extLst>
              </p:cNvPr>
              <p:cNvSpPr/>
              <p:nvPr/>
            </p:nvSpPr>
            <p:spPr>
              <a:xfrm>
                <a:off x="6069532" y="2544093"/>
                <a:ext cx="1545806" cy="124126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71" extrusionOk="0">
                    <a:moveTo>
                      <a:pt x="435" y="1"/>
                    </a:moveTo>
                    <a:cubicBezTo>
                      <a:pt x="200" y="1"/>
                      <a:pt x="1" y="195"/>
                      <a:pt x="1" y="435"/>
                    </a:cubicBezTo>
                    <a:cubicBezTo>
                      <a:pt x="1" y="676"/>
                      <a:pt x="200" y="870"/>
                      <a:pt x="435" y="870"/>
                    </a:cubicBezTo>
                    <a:lnTo>
                      <a:pt x="10412" y="870"/>
                    </a:lnTo>
                    <a:cubicBezTo>
                      <a:pt x="10647" y="870"/>
                      <a:pt x="10846" y="676"/>
                      <a:pt x="10846" y="435"/>
                    </a:cubicBezTo>
                    <a:cubicBezTo>
                      <a:pt x="10846" y="195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2" name="Google Shape;1948;p46">
                <a:extLst>
                  <a:ext uri="{FF2B5EF4-FFF2-40B4-BE49-F238E27FC236}">
                    <a16:creationId xmlns:a16="http://schemas.microsoft.com/office/drawing/2014/main" id="{A1909BC7-C975-8A7B-27D3-DDA03B40D289}"/>
                  </a:ext>
                </a:extLst>
              </p:cNvPr>
              <p:cNvSpPr/>
              <p:nvPr/>
            </p:nvSpPr>
            <p:spPr>
              <a:xfrm>
                <a:off x="6076217" y="2537395"/>
                <a:ext cx="1563762" cy="140515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6" extrusionOk="0">
                    <a:moveTo>
                      <a:pt x="10475" y="111"/>
                    </a:moveTo>
                    <a:cubicBezTo>
                      <a:pt x="10689" y="111"/>
                      <a:pt x="10841" y="289"/>
                      <a:pt x="10841" y="482"/>
                    </a:cubicBezTo>
                    <a:cubicBezTo>
                      <a:pt x="10841" y="702"/>
                      <a:pt x="10689" y="854"/>
                      <a:pt x="10475" y="854"/>
                    </a:cubicBezTo>
                    <a:lnTo>
                      <a:pt x="498" y="854"/>
                    </a:lnTo>
                    <a:cubicBezTo>
                      <a:pt x="284" y="854"/>
                      <a:pt x="106" y="702"/>
                      <a:pt x="106" y="482"/>
                    </a:cubicBezTo>
                    <a:cubicBezTo>
                      <a:pt x="106" y="289"/>
                      <a:pt x="284" y="111"/>
                      <a:pt x="498" y="111"/>
                    </a:cubicBezTo>
                    <a:close/>
                    <a:moveTo>
                      <a:pt x="498" y="1"/>
                    </a:moveTo>
                    <a:cubicBezTo>
                      <a:pt x="216" y="1"/>
                      <a:pt x="1" y="221"/>
                      <a:pt x="1" y="482"/>
                    </a:cubicBezTo>
                    <a:cubicBezTo>
                      <a:pt x="1" y="765"/>
                      <a:pt x="216" y="985"/>
                      <a:pt x="498" y="985"/>
                    </a:cubicBezTo>
                    <a:lnTo>
                      <a:pt x="10475" y="985"/>
                    </a:lnTo>
                    <a:cubicBezTo>
                      <a:pt x="10757" y="985"/>
                      <a:pt x="10972" y="765"/>
                      <a:pt x="10972" y="482"/>
                    </a:cubicBezTo>
                    <a:cubicBezTo>
                      <a:pt x="10972" y="221"/>
                      <a:pt x="10757" y="1"/>
                      <a:pt x="1047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1949;p46">
                <a:extLst>
                  <a:ext uri="{FF2B5EF4-FFF2-40B4-BE49-F238E27FC236}">
                    <a16:creationId xmlns:a16="http://schemas.microsoft.com/office/drawing/2014/main" id="{35C88A8A-145E-F864-B56B-3A74AE6F83B5}"/>
                  </a:ext>
                </a:extLst>
              </p:cNvPr>
              <p:cNvSpPr/>
              <p:nvPr/>
            </p:nvSpPr>
            <p:spPr>
              <a:xfrm>
                <a:off x="5609072" y="933690"/>
                <a:ext cx="215048" cy="208065"/>
              </a:xfrm>
              <a:custGeom>
                <a:avLst/>
                <a:gdLst/>
                <a:ahLst/>
                <a:cxnLst/>
                <a:rect l="l" t="t" r="r" b="b"/>
                <a:pathLst>
                  <a:path w="1509" h="1460" extrusionOk="0">
                    <a:moveTo>
                      <a:pt x="273" y="1"/>
                    </a:moveTo>
                    <a:cubicBezTo>
                      <a:pt x="210" y="1"/>
                      <a:pt x="145" y="28"/>
                      <a:pt x="90" y="83"/>
                    </a:cubicBezTo>
                    <a:cubicBezTo>
                      <a:pt x="1" y="172"/>
                      <a:pt x="1" y="324"/>
                      <a:pt x="90" y="434"/>
                    </a:cubicBezTo>
                    <a:lnTo>
                      <a:pt x="1048" y="1393"/>
                    </a:lnTo>
                    <a:cubicBezTo>
                      <a:pt x="1103" y="1437"/>
                      <a:pt x="1168" y="1459"/>
                      <a:pt x="1231" y="1459"/>
                    </a:cubicBezTo>
                    <a:cubicBezTo>
                      <a:pt x="1294" y="1459"/>
                      <a:pt x="1354" y="1437"/>
                      <a:pt x="1399" y="1393"/>
                    </a:cubicBezTo>
                    <a:cubicBezTo>
                      <a:pt x="1509" y="1283"/>
                      <a:pt x="1509" y="1131"/>
                      <a:pt x="1399" y="1042"/>
                    </a:cubicBezTo>
                    <a:lnTo>
                      <a:pt x="440" y="83"/>
                    </a:lnTo>
                    <a:cubicBezTo>
                      <a:pt x="396" y="28"/>
                      <a:pt x="336" y="1"/>
                      <a:pt x="2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1950;p46">
                <a:extLst>
                  <a:ext uri="{FF2B5EF4-FFF2-40B4-BE49-F238E27FC236}">
                    <a16:creationId xmlns:a16="http://schemas.microsoft.com/office/drawing/2014/main" id="{3F86F101-4512-51E7-948E-8F4E2DF5F18D}"/>
                  </a:ext>
                </a:extLst>
              </p:cNvPr>
              <p:cNvSpPr/>
              <p:nvPr/>
            </p:nvSpPr>
            <p:spPr>
              <a:xfrm>
                <a:off x="5600094" y="927705"/>
                <a:ext cx="230011" cy="222173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559" extrusionOk="0">
                    <a:moveTo>
                      <a:pt x="327" y="104"/>
                    </a:moveTo>
                    <a:cubicBezTo>
                      <a:pt x="376" y="104"/>
                      <a:pt x="425" y="125"/>
                      <a:pt x="456" y="167"/>
                    </a:cubicBezTo>
                    <a:lnTo>
                      <a:pt x="1420" y="1131"/>
                    </a:lnTo>
                    <a:cubicBezTo>
                      <a:pt x="1504" y="1194"/>
                      <a:pt x="1504" y="1325"/>
                      <a:pt x="1420" y="1393"/>
                    </a:cubicBezTo>
                    <a:cubicBezTo>
                      <a:pt x="1386" y="1424"/>
                      <a:pt x="1341" y="1440"/>
                      <a:pt x="1295" y="1440"/>
                    </a:cubicBezTo>
                    <a:cubicBezTo>
                      <a:pt x="1248" y="1440"/>
                      <a:pt x="1200" y="1424"/>
                      <a:pt x="1158" y="1393"/>
                    </a:cubicBezTo>
                    <a:lnTo>
                      <a:pt x="195" y="429"/>
                    </a:lnTo>
                    <a:cubicBezTo>
                      <a:pt x="132" y="345"/>
                      <a:pt x="132" y="235"/>
                      <a:pt x="195" y="167"/>
                    </a:cubicBezTo>
                    <a:cubicBezTo>
                      <a:pt x="229" y="125"/>
                      <a:pt x="278" y="104"/>
                      <a:pt x="327" y="104"/>
                    </a:cubicBezTo>
                    <a:close/>
                    <a:moveTo>
                      <a:pt x="336" y="1"/>
                    </a:moveTo>
                    <a:cubicBezTo>
                      <a:pt x="257" y="1"/>
                      <a:pt x="176" y="28"/>
                      <a:pt x="111" y="83"/>
                    </a:cubicBezTo>
                    <a:cubicBezTo>
                      <a:pt x="1" y="193"/>
                      <a:pt x="1" y="387"/>
                      <a:pt x="111" y="518"/>
                    </a:cubicBezTo>
                    <a:lnTo>
                      <a:pt x="1069" y="1476"/>
                    </a:lnTo>
                    <a:cubicBezTo>
                      <a:pt x="1135" y="1531"/>
                      <a:pt x="1217" y="1559"/>
                      <a:pt x="1296" y="1559"/>
                    </a:cubicBezTo>
                    <a:cubicBezTo>
                      <a:pt x="1375" y="1559"/>
                      <a:pt x="1451" y="1531"/>
                      <a:pt x="1504" y="1476"/>
                    </a:cubicBezTo>
                    <a:cubicBezTo>
                      <a:pt x="1614" y="1346"/>
                      <a:pt x="1614" y="1152"/>
                      <a:pt x="1504" y="1042"/>
                    </a:cubicBezTo>
                    <a:lnTo>
                      <a:pt x="545" y="83"/>
                    </a:lnTo>
                    <a:cubicBezTo>
                      <a:pt x="490" y="28"/>
                      <a:pt x="414" y="1"/>
                      <a:pt x="33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1951;p46">
                <a:extLst>
                  <a:ext uri="{FF2B5EF4-FFF2-40B4-BE49-F238E27FC236}">
                    <a16:creationId xmlns:a16="http://schemas.microsoft.com/office/drawing/2014/main" id="{1442298F-AAC3-D25C-B68D-4D5635B19C62}"/>
                  </a:ext>
                </a:extLst>
              </p:cNvPr>
              <p:cNvSpPr/>
              <p:nvPr/>
            </p:nvSpPr>
            <p:spPr>
              <a:xfrm>
                <a:off x="5432214" y="768375"/>
                <a:ext cx="280032" cy="255093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1790" extrusionOk="0">
                    <a:moveTo>
                      <a:pt x="982" y="1"/>
                    </a:moveTo>
                    <a:cubicBezTo>
                      <a:pt x="753" y="1"/>
                      <a:pt x="524" y="89"/>
                      <a:pt x="351" y="264"/>
                    </a:cubicBezTo>
                    <a:cubicBezTo>
                      <a:pt x="0" y="610"/>
                      <a:pt x="0" y="1180"/>
                      <a:pt x="351" y="1526"/>
                    </a:cubicBezTo>
                    <a:cubicBezTo>
                      <a:pt x="524" y="1702"/>
                      <a:pt x="753" y="1789"/>
                      <a:pt x="982" y="1789"/>
                    </a:cubicBezTo>
                    <a:cubicBezTo>
                      <a:pt x="1211" y="1789"/>
                      <a:pt x="1441" y="1702"/>
                      <a:pt x="1613" y="1526"/>
                    </a:cubicBezTo>
                    <a:cubicBezTo>
                      <a:pt x="1964" y="1180"/>
                      <a:pt x="1964" y="610"/>
                      <a:pt x="1613" y="264"/>
                    </a:cubicBezTo>
                    <a:cubicBezTo>
                      <a:pt x="1441" y="89"/>
                      <a:pt x="1211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1952;p46">
                <a:extLst>
                  <a:ext uri="{FF2B5EF4-FFF2-40B4-BE49-F238E27FC236}">
                    <a16:creationId xmlns:a16="http://schemas.microsoft.com/office/drawing/2014/main" id="{44F5D146-9A4F-87F2-18BC-9F8BFD99016F}"/>
                  </a:ext>
                </a:extLst>
              </p:cNvPr>
              <p:cNvSpPr/>
              <p:nvPr/>
            </p:nvSpPr>
            <p:spPr>
              <a:xfrm>
                <a:off x="5422523" y="759396"/>
                <a:ext cx="298701" cy="272479"/>
              </a:xfrm>
              <a:custGeom>
                <a:avLst/>
                <a:gdLst/>
                <a:ahLst/>
                <a:cxnLst/>
                <a:rect l="l" t="t" r="r" b="b"/>
                <a:pathLst>
                  <a:path w="2096" h="1912" extrusionOk="0">
                    <a:moveTo>
                      <a:pt x="1048" y="121"/>
                    </a:moveTo>
                    <a:cubicBezTo>
                      <a:pt x="1261" y="121"/>
                      <a:pt x="1475" y="204"/>
                      <a:pt x="1640" y="369"/>
                    </a:cubicBezTo>
                    <a:cubicBezTo>
                      <a:pt x="1964" y="694"/>
                      <a:pt x="1964" y="1217"/>
                      <a:pt x="1640" y="1547"/>
                    </a:cubicBezTo>
                    <a:cubicBezTo>
                      <a:pt x="1475" y="1710"/>
                      <a:pt x="1261" y="1791"/>
                      <a:pt x="1048" y="1791"/>
                    </a:cubicBezTo>
                    <a:cubicBezTo>
                      <a:pt x="836" y="1791"/>
                      <a:pt x="624" y="1710"/>
                      <a:pt x="461" y="1547"/>
                    </a:cubicBezTo>
                    <a:cubicBezTo>
                      <a:pt x="131" y="1217"/>
                      <a:pt x="131" y="694"/>
                      <a:pt x="461" y="369"/>
                    </a:cubicBezTo>
                    <a:cubicBezTo>
                      <a:pt x="624" y="204"/>
                      <a:pt x="836" y="121"/>
                      <a:pt x="1048" y="121"/>
                    </a:cubicBezTo>
                    <a:close/>
                    <a:moveTo>
                      <a:pt x="1050" y="1"/>
                    </a:moveTo>
                    <a:cubicBezTo>
                      <a:pt x="804" y="1"/>
                      <a:pt x="558" y="94"/>
                      <a:pt x="372" y="280"/>
                    </a:cubicBezTo>
                    <a:cubicBezTo>
                      <a:pt x="0" y="652"/>
                      <a:pt x="0" y="1264"/>
                      <a:pt x="372" y="1636"/>
                    </a:cubicBezTo>
                    <a:cubicBezTo>
                      <a:pt x="558" y="1820"/>
                      <a:pt x="804" y="1911"/>
                      <a:pt x="1050" y="1911"/>
                    </a:cubicBezTo>
                    <a:cubicBezTo>
                      <a:pt x="1296" y="1911"/>
                      <a:pt x="1543" y="1820"/>
                      <a:pt x="1729" y="1636"/>
                    </a:cubicBezTo>
                    <a:cubicBezTo>
                      <a:pt x="2095" y="1264"/>
                      <a:pt x="2095" y="652"/>
                      <a:pt x="1729" y="280"/>
                    </a:cubicBezTo>
                    <a:cubicBezTo>
                      <a:pt x="1543" y="94"/>
                      <a:pt x="1296" y="1"/>
                      <a:pt x="105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1953;p46">
                <a:extLst>
                  <a:ext uri="{FF2B5EF4-FFF2-40B4-BE49-F238E27FC236}">
                    <a16:creationId xmlns:a16="http://schemas.microsoft.com/office/drawing/2014/main" id="{F109FDDD-EAA5-7364-F8CF-3062E479BCE7}"/>
                  </a:ext>
                </a:extLst>
              </p:cNvPr>
              <p:cNvSpPr/>
              <p:nvPr/>
            </p:nvSpPr>
            <p:spPr>
              <a:xfrm>
                <a:off x="5466559" y="799585"/>
                <a:ext cx="211342" cy="189681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1331" extrusionOk="0">
                    <a:moveTo>
                      <a:pt x="741" y="0"/>
                    </a:moveTo>
                    <a:cubicBezTo>
                      <a:pt x="567" y="0"/>
                      <a:pt x="393" y="66"/>
                      <a:pt x="262" y="197"/>
                    </a:cubicBezTo>
                    <a:cubicBezTo>
                      <a:pt x="0" y="459"/>
                      <a:pt x="0" y="893"/>
                      <a:pt x="262" y="1134"/>
                    </a:cubicBezTo>
                    <a:cubicBezTo>
                      <a:pt x="393" y="1265"/>
                      <a:pt x="567" y="1331"/>
                      <a:pt x="741" y="1331"/>
                    </a:cubicBezTo>
                    <a:cubicBezTo>
                      <a:pt x="915" y="1331"/>
                      <a:pt x="1090" y="1265"/>
                      <a:pt x="1221" y="1134"/>
                    </a:cubicBezTo>
                    <a:cubicBezTo>
                      <a:pt x="1482" y="893"/>
                      <a:pt x="1482" y="459"/>
                      <a:pt x="1221" y="197"/>
                    </a:cubicBezTo>
                    <a:cubicBezTo>
                      <a:pt x="1090" y="66"/>
                      <a:pt x="915" y="0"/>
                      <a:pt x="7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1954;p46">
                <a:extLst>
                  <a:ext uri="{FF2B5EF4-FFF2-40B4-BE49-F238E27FC236}">
                    <a16:creationId xmlns:a16="http://schemas.microsoft.com/office/drawing/2014/main" id="{3D57FA98-CE70-1C80-81D0-8C6B2EFA0FF8}"/>
                  </a:ext>
                </a:extLst>
              </p:cNvPr>
              <p:cNvSpPr/>
              <p:nvPr/>
            </p:nvSpPr>
            <p:spPr>
              <a:xfrm>
                <a:off x="5459861" y="790607"/>
                <a:ext cx="227731" cy="206925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452" extrusionOk="0">
                    <a:moveTo>
                      <a:pt x="788" y="121"/>
                    </a:moveTo>
                    <a:cubicBezTo>
                      <a:pt x="947" y="121"/>
                      <a:pt x="1105" y="181"/>
                      <a:pt x="1226" y="302"/>
                    </a:cubicBezTo>
                    <a:cubicBezTo>
                      <a:pt x="1467" y="543"/>
                      <a:pt x="1467" y="935"/>
                      <a:pt x="1226" y="1176"/>
                    </a:cubicBezTo>
                    <a:cubicBezTo>
                      <a:pt x="1105" y="1297"/>
                      <a:pt x="947" y="1357"/>
                      <a:pt x="788" y="1357"/>
                    </a:cubicBezTo>
                    <a:cubicBezTo>
                      <a:pt x="630" y="1357"/>
                      <a:pt x="472" y="1297"/>
                      <a:pt x="351" y="1176"/>
                    </a:cubicBezTo>
                    <a:cubicBezTo>
                      <a:pt x="110" y="935"/>
                      <a:pt x="110" y="543"/>
                      <a:pt x="351" y="302"/>
                    </a:cubicBezTo>
                    <a:cubicBezTo>
                      <a:pt x="472" y="181"/>
                      <a:pt x="630" y="121"/>
                      <a:pt x="788" y="121"/>
                    </a:cubicBezTo>
                    <a:close/>
                    <a:moveTo>
                      <a:pt x="799" y="1"/>
                    </a:moveTo>
                    <a:cubicBezTo>
                      <a:pt x="614" y="1"/>
                      <a:pt x="430" y="71"/>
                      <a:pt x="288" y="213"/>
                    </a:cubicBezTo>
                    <a:cubicBezTo>
                      <a:pt x="0" y="501"/>
                      <a:pt x="0" y="956"/>
                      <a:pt x="288" y="1239"/>
                    </a:cubicBezTo>
                    <a:cubicBezTo>
                      <a:pt x="430" y="1381"/>
                      <a:pt x="614" y="1451"/>
                      <a:pt x="799" y="1451"/>
                    </a:cubicBezTo>
                    <a:cubicBezTo>
                      <a:pt x="983" y="1451"/>
                      <a:pt x="1168" y="1381"/>
                      <a:pt x="1309" y="1239"/>
                    </a:cubicBezTo>
                    <a:cubicBezTo>
                      <a:pt x="1597" y="956"/>
                      <a:pt x="1597" y="501"/>
                      <a:pt x="1309" y="213"/>
                    </a:cubicBezTo>
                    <a:cubicBezTo>
                      <a:pt x="1168" y="71"/>
                      <a:pt x="983" y="1"/>
                      <a:pt x="79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" name="Google Shape;1955;p46">
              <a:extLst>
                <a:ext uri="{FF2B5EF4-FFF2-40B4-BE49-F238E27FC236}">
                  <a16:creationId xmlns:a16="http://schemas.microsoft.com/office/drawing/2014/main" id="{F36667FB-658A-2719-B94B-C1FE634C7365}"/>
                </a:ext>
              </a:extLst>
            </p:cNvPr>
            <p:cNvGrpSpPr/>
            <p:nvPr/>
          </p:nvGrpSpPr>
          <p:grpSpPr>
            <a:xfrm flipH="1">
              <a:off x="6976822" y="1731964"/>
              <a:ext cx="1261938" cy="2704551"/>
              <a:chOff x="487650" y="835701"/>
              <a:chExt cx="1906250" cy="4085425"/>
            </a:xfrm>
          </p:grpSpPr>
          <p:sp>
            <p:nvSpPr>
              <p:cNvPr id="34" name="Google Shape;1956;p46">
                <a:extLst>
                  <a:ext uri="{FF2B5EF4-FFF2-40B4-BE49-F238E27FC236}">
                    <a16:creationId xmlns:a16="http://schemas.microsoft.com/office/drawing/2014/main" id="{52B84747-F1DC-3F3E-5C18-17014EE801BF}"/>
                  </a:ext>
                </a:extLst>
              </p:cNvPr>
              <p:cNvSpPr/>
              <p:nvPr/>
            </p:nvSpPr>
            <p:spPr>
              <a:xfrm>
                <a:off x="1747466" y="1278205"/>
                <a:ext cx="422542" cy="530137"/>
              </a:xfrm>
              <a:custGeom>
                <a:avLst/>
                <a:gdLst/>
                <a:ahLst/>
                <a:cxnLst/>
                <a:rect l="l" t="t" r="r" b="b"/>
                <a:pathLst>
                  <a:path w="2965" h="3720" extrusionOk="0">
                    <a:moveTo>
                      <a:pt x="1782" y="1"/>
                    </a:moveTo>
                    <a:cubicBezTo>
                      <a:pt x="1717" y="1"/>
                      <a:pt x="1650" y="35"/>
                      <a:pt x="1592" y="122"/>
                    </a:cubicBezTo>
                    <a:cubicBezTo>
                      <a:pt x="1440" y="384"/>
                      <a:pt x="1111" y="536"/>
                      <a:pt x="959" y="667"/>
                    </a:cubicBezTo>
                    <a:cubicBezTo>
                      <a:pt x="786" y="797"/>
                      <a:pt x="697" y="991"/>
                      <a:pt x="524" y="1321"/>
                    </a:cubicBezTo>
                    <a:cubicBezTo>
                      <a:pt x="346" y="1646"/>
                      <a:pt x="0" y="2170"/>
                      <a:pt x="0" y="2170"/>
                    </a:cubicBezTo>
                    <a:cubicBezTo>
                      <a:pt x="0" y="2170"/>
                      <a:pt x="173" y="2850"/>
                      <a:pt x="435" y="3175"/>
                    </a:cubicBezTo>
                    <a:cubicBezTo>
                      <a:pt x="697" y="3479"/>
                      <a:pt x="1262" y="3720"/>
                      <a:pt x="1262" y="3720"/>
                    </a:cubicBezTo>
                    <a:cubicBezTo>
                      <a:pt x="1262" y="3720"/>
                      <a:pt x="1681" y="3217"/>
                      <a:pt x="1943" y="3154"/>
                    </a:cubicBezTo>
                    <a:cubicBezTo>
                      <a:pt x="2179" y="3086"/>
                      <a:pt x="2682" y="3023"/>
                      <a:pt x="2682" y="3023"/>
                    </a:cubicBezTo>
                    <a:cubicBezTo>
                      <a:pt x="2682" y="3023"/>
                      <a:pt x="2964" y="1232"/>
                      <a:pt x="2682" y="1232"/>
                    </a:cubicBezTo>
                    <a:cubicBezTo>
                      <a:pt x="2399" y="1211"/>
                      <a:pt x="1786" y="1101"/>
                      <a:pt x="1786" y="1101"/>
                    </a:cubicBezTo>
                    <a:cubicBezTo>
                      <a:pt x="1786" y="1101"/>
                      <a:pt x="1681" y="970"/>
                      <a:pt x="1744" y="839"/>
                    </a:cubicBezTo>
                    <a:cubicBezTo>
                      <a:pt x="1812" y="729"/>
                      <a:pt x="2116" y="494"/>
                      <a:pt x="2074" y="274"/>
                    </a:cubicBezTo>
                    <a:cubicBezTo>
                      <a:pt x="2043" y="141"/>
                      <a:pt x="1915" y="1"/>
                      <a:pt x="1782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1957;p46">
                <a:extLst>
                  <a:ext uri="{FF2B5EF4-FFF2-40B4-BE49-F238E27FC236}">
                    <a16:creationId xmlns:a16="http://schemas.microsoft.com/office/drawing/2014/main" id="{07BC94A7-026A-1904-ED77-67CD62F30BD2}"/>
                  </a:ext>
                </a:extLst>
              </p:cNvPr>
              <p:cNvSpPr/>
              <p:nvPr/>
            </p:nvSpPr>
            <p:spPr>
              <a:xfrm>
                <a:off x="1737775" y="1268942"/>
                <a:ext cx="420262" cy="549091"/>
              </a:xfrm>
              <a:custGeom>
                <a:avLst/>
                <a:gdLst/>
                <a:ahLst/>
                <a:cxnLst/>
                <a:rect l="l" t="t" r="r" b="b"/>
                <a:pathLst>
                  <a:path w="2949" h="3853" extrusionOk="0">
                    <a:moveTo>
                      <a:pt x="1812" y="119"/>
                    </a:moveTo>
                    <a:cubicBezTo>
                      <a:pt x="1854" y="119"/>
                      <a:pt x="1880" y="119"/>
                      <a:pt x="1922" y="140"/>
                    </a:cubicBezTo>
                    <a:cubicBezTo>
                      <a:pt x="1985" y="187"/>
                      <a:pt x="2074" y="271"/>
                      <a:pt x="2095" y="360"/>
                    </a:cubicBezTo>
                    <a:cubicBezTo>
                      <a:pt x="2095" y="428"/>
                      <a:pt x="2053" y="533"/>
                      <a:pt x="1964" y="622"/>
                    </a:cubicBezTo>
                    <a:cubicBezTo>
                      <a:pt x="1901" y="732"/>
                      <a:pt x="1812" y="794"/>
                      <a:pt x="1770" y="883"/>
                    </a:cubicBezTo>
                    <a:cubicBezTo>
                      <a:pt x="1681" y="1056"/>
                      <a:pt x="1812" y="1213"/>
                      <a:pt x="1812" y="1213"/>
                    </a:cubicBezTo>
                    <a:lnTo>
                      <a:pt x="1833" y="1234"/>
                    </a:lnTo>
                    <a:lnTo>
                      <a:pt x="1854" y="1234"/>
                    </a:lnTo>
                    <a:cubicBezTo>
                      <a:pt x="1854" y="1234"/>
                      <a:pt x="2446" y="1344"/>
                      <a:pt x="2750" y="1344"/>
                    </a:cubicBezTo>
                    <a:lnTo>
                      <a:pt x="2750" y="1365"/>
                    </a:lnTo>
                    <a:lnTo>
                      <a:pt x="2771" y="1386"/>
                    </a:lnTo>
                    <a:cubicBezTo>
                      <a:pt x="2797" y="1428"/>
                      <a:pt x="2797" y="1496"/>
                      <a:pt x="2818" y="1580"/>
                    </a:cubicBezTo>
                    <a:cubicBezTo>
                      <a:pt x="2818" y="1758"/>
                      <a:pt x="2818" y="1973"/>
                      <a:pt x="2797" y="2193"/>
                    </a:cubicBezTo>
                    <a:cubicBezTo>
                      <a:pt x="2771" y="2606"/>
                      <a:pt x="2708" y="2999"/>
                      <a:pt x="2687" y="3046"/>
                    </a:cubicBezTo>
                    <a:cubicBezTo>
                      <a:pt x="2640" y="3046"/>
                      <a:pt x="2226" y="3088"/>
                      <a:pt x="1985" y="3177"/>
                    </a:cubicBezTo>
                    <a:cubicBezTo>
                      <a:pt x="1833" y="3219"/>
                      <a:pt x="1681" y="3350"/>
                      <a:pt x="1529" y="3481"/>
                    </a:cubicBezTo>
                    <a:cubicBezTo>
                      <a:pt x="1419" y="3612"/>
                      <a:pt x="1357" y="3701"/>
                      <a:pt x="1330" y="3722"/>
                    </a:cubicBezTo>
                    <a:cubicBezTo>
                      <a:pt x="1288" y="3701"/>
                      <a:pt x="1199" y="3654"/>
                      <a:pt x="1048" y="3570"/>
                    </a:cubicBezTo>
                    <a:cubicBezTo>
                      <a:pt x="875" y="3481"/>
                      <a:pt x="676" y="3350"/>
                      <a:pt x="545" y="3198"/>
                    </a:cubicBezTo>
                    <a:cubicBezTo>
                      <a:pt x="440" y="3046"/>
                      <a:pt x="330" y="2805"/>
                      <a:pt x="241" y="2606"/>
                    </a:cubicBezTo>
                    <a:cubicBezTo>
                      <a:pt x="178" y="2413"/>
                      <a:pt x="131" y="2261"/>
                      <a:pt x="131" y="2261"/>
                    </a:cubicBezTo>
                    <a:cubicBezTo>
                      <a:pt x="152" y="2214"/>
                      <a:pt x="482" y="1737"/>
                      <a:pt x="655" y="1407"/>
                    </a:cubicBezTo>
                    <a:cubicBezTo>
                      <a:pt x="833" y="1082"/>
                      <a:pt x="917" y="883"/>
                      <a:pt x="1048" y="773"/>
                    </a:cubicBezTo>
                    <a:cubicBezTo>
                      <a:pt x="1199" y="663"/>
                      <a:pt x="1529" y="491"/>
                      <a:pt x="1702" y="208"/>
                    </a:cubicBezTo>
                    <a:cubicBezTo>
                      <a:pt x="1749" y="166"/>
                      <a:pt x="1791" y="119"/>
                      <a:pt x="1812" y="119"/>
                    </a:cubicBezTo>
                    <a:close/>
                    <a:moveTo>
                      <a:pt x="1846" y="0"/>
                    </a:moveTo>
                    <a:cubicBezTo>
                      <a:pt x="1828" y="0"/>
                      <a:pt x="1809" y="3"/>
                      <a:pt x="1791" y="9"/>
                    </a:cubicBezTo>
                    <a:cubicBezTo>
                      <a:pt x="1723" y="35"/>
                      <a:pt x="1660" y="77"/>
                      <a:pt x="1618" y="140"/>
                    </a:cubicBezTo>
                    <a:cubicBezTo>
                      <a:pt x="1461" y="402"/>
                      <a:pt x="1158" y="559"/>
                      <a:pt x="985" y="690"/>
                    </a:cubicBezTo>
                    <a:cubicBezTo>
                      <a:pt x="807" y="821"/>
                      <a:pt x="723" y="1035"/>
                      <a:pt x="545" y="1365"/>
                    </a:cubicBezTo>
                    <a:cubicBezTo>
                      <a:pt x="372" y="1669"/>
                      <a:pt x="68" y="2151"/>
                      <a:pt x="47" y="2193"/>
                    </a:cubicBezTo>
                    <a:lnTo>
                      <a:pt x="0" y="2193"/>
                    </a:lnTo>
                    <a:lnTo>
                      <a:pt x="21" y="2261"/>
                    </a:lnTo>
                    <a:cubicBezTo>
                      <a:pt x="21" y="2261"/>
                      <a:pt x="68" y="2434"/>
                      <a:pt x="131" y="2627"/>
                    </a:cubicBezTo>
                    <a:cubicBezTo>
                      <a:pt x="220" y="2847"/>
                      <a:pt x="330" y="3109"/>
                      <a:pt x="461" y="3261"/>
                    </a:cubicBezTo>
                    <a:cubicBezTo>
                      <a:pt x="613" y="3439"/>
                      <a:pt x="807" y="3570"/>
                      <a:pt x="985" y="3675"/>
                    </a:cubicBezTo>
                    <a:cubicBezTo>
                      <a:pt x="1179" y="3785"/>
                      <a:pt x="1309" y="3832"/>
                      <a:pt x="1309" y="3832"/>
                    </a:cubicBezTo>
                    <a:lnTo>
                      <a:pt x="1357" y="3853"/>
                    </a:lnTo>
                    <a:lnTo>
                      <a:pt x="1378" y="3832"/>
                    </a:lnTo>
                    <a:cubicBezTo>
                      <a:pt x="1378" y="3832"/>
                      <a:pt x="1487" y="3701"/>
                      <a:pt x="1618" y="3570"/>
                    </a:cubicBezTo>
                    <a:cubicBezTo>
                      <a:pt x="1749" y="3439"/>
                      <a:pt x="1922" y="3308"/>
                      <a:pt x="2011" y="3282"/>
                    </a:cubicBezTo>
                    <a:cubicBezTo>
                      <a:pt x="2247" y="3198"/>
                      <a:pt x="2750" y="3151"/>
                      <a:pt x="2750" y="3151"/>
                    </a:cubicBezTo>
                    <a:lnTo>
                      <a:pt x="2797" y="3151"/>
                    </a:lnTo>
                    <a:lnTo>
                      <a:pt x="2797" y="3109"/>
                    </a:lnTo>
                    <a:cubicBezTo>
                      <a:pt x="2797" y="3109"/>
                      <a:pt x="2881" y="2653"/>
                      <a:pt x="2901" y="2193"/>
                    </a:cubicBezTo>
                    <a:cubicBezTo>
                      <a:pt x="2928" y="1973"/>
                      <a:pt x="2949" y="1758"/>
                      <a:pt x="2928" y="1580"/>
                    </a:cubicBezTo>
                    <a:cubicBezTo>
                      <a:pt x="2928" y="1496"/>
                      <a:pt x="2901" y="1407"/>
                      <a:pt x="2881" y="1365"/>
                    </a:cubicBezTo>
                    <a:cubicBezTo>
                      <a:pt x="2860" y="1318"/>
                      <a:pt x="2860" y="1297"/>
                      <a:pt x="2839" y="1276"/>
                    </a:cubicBezTo>
                    <a:cubicBezTo>
                      <a:pt x="2818" y="1255"/>
                      <a:pt x="2771" y="1234"/>
                      <a:pt x="2750" y="1234"/>
                    </a:cubicBezTo>
                    <a:cubicBezTo>
                      <a:pt x="2488" y="1234"/>
                      <a:pt x="1943" y="1124"/>
                      <a:pt x="1901" y="1124"/>
                    </a:cubicBezTo>
                    <a:cubicBezTo>
                      <a:pt x="1901" y="1103"/>
                      <a:pt x="1833" y="1014"/>
                      <a:pt x="1854" y="951"/>
                    </a:cubicBezTo>
                    <a:cubicBezTo>
                      <a:pt x="1880" y="904"/>
                      <a:pt x="1985" y="794"/>
                      <a:pt x="2053" y="690"/>
                    </a:cubicBezTo>
                    <a:cubicBezTo>
                      <a:pt x="2142" y="601"/>
                      <a:pt x="2226" y="470"/>
                      <a:pt x="2205" y="339"/>
                    </a:cubicBezTo>
                    <a:cubicBezTo>
                      <a:pt x="2163" y="208"/>
                      <a:pt x="2095" y="98"/>
                      <a:pt x="1985" y="35"/>
                    </a:cubicBezTo>
                    <a:cubicBezTo>
                      <a:pt x="1940" y="16"/>
                      <a:pt x="1893" y="0"/>
                      <a:pt x="184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1958;p46">
                <a:extLst>
                  <a:ext uri="{FF2B5EF4-FFF2-40B4-BE49-F238E27FC236}">
                    <a16:creationId xmlns:a16="http://schemas.microsoft.com/office/drawing/2014/main" id="{96F672D3-289E-9DC6-02F0-5F6A5681DAAC}"/>
                  </a:ext>
                </a:extLst>
              </p:cNvPr>
              <p:cNvSpPr/>
              <p:nvPr/>
            </p:nvSpPr>
            <p:spPr>
              <a:xfrm>
                <a:off x="975757" y="1549978"/>
                <a:ext cx="974056" cy="625619"/>
              </a:xfrm>
              <a:custGeom>
                <a:avLst/>
                <a:gdLst/>
                <a:ahLst/>
                <a:cxnLst/>
                <a:rect l="l" t="t" r="r" b="b"/>
                <a:pathLst>
                  <a:path w="6835" h="4390" extrusionOk="0">
                    <a:moveTo>
                      <a:pt x="5133" y="1"/>
                    </a:moveTo>
                    <a:cubicBezTo>
                      <a:pt x="5133" y="1"/>
                      <a:pt x="3582" y="1640"/>
                      <a:pt x="1791" y="2205"/>
                    </a:cubicBezTo>
                    <a:cubicBezTo>
                      <a:pt x="0" y="2776"/>
                      <a:pt x="330" y="4017"/>
                      <a:pt x="1268" y="4389"/>
                    </a:cubicBezTo>
                    <a:cubicBezTo>
                      <a:pt x="1268" y="4389"/>
                      <a:pt x="2860" y="4216"/>
                      <a:pt x="4693" y="3274"/>
                    </a:cubicBezTo>
                    <a:cubicBezTo>
                      <a:pt x="6526" y="2336"/>
                      <a:pt x="6834" y="1881"/>
                      <a:pt x="6834" y="1881"/>
                    </a:cubicBezTo>
                    <a:lnTo>
                      <a:pt x="5133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1959;p46">
                <a:extLst>
                  <a:ext uri="{FF2B5EF4-FFF2-40B4-BE49-F238E27FC236}">
                    <a16:creationId xmlns:a16="http://schemas.microsoft.com/office/drawing/2014/main" id="{58031692-3537-A9C0-C5FE-8B612A43D466}"/>
                  </a:ext>
                </a:extLst>
              </p:cNvPr>
              <p:cNvSpPr/>
              <p:nvPr/>
            </p:nvSpPr>
            <p:spPr>
              <a:xfrm>
                <a:off x="1038463" y="1538007"/>
                <a:ext cx="923322" cy="643575"/>
              </a:xfrm>
              <a:custGeom>
                <a:avLst/>
                <a:gdLst/>
                <a:ahLst/>
                <a:cxnLst/>
                <a:rect l="l" t="t" r="r" b="b"/>
                <a:pathLst>
                  <a:path w="6479" h="4516" extrusionOk="0">
                    <a:moveTo>
                      <a:pt x="4666" y="153"/>
                    </a:moveTo>
                    <a:lnTo>
                      <a:pt x="6326" y="1965"/>
                    </a:lnTo>
                    <a:cubicBezTo>
                      <a:pt x="6305" y="1965"/>
                      <a:pt x="6305" y="1965"/>
                      <a:pt x="6285" y="2007"/>
                    </a:cubicBezTo>
                    <a:cubicBezTo>
                      <a:pt x="6216" y="2049"/>
                      <a:pt x="6133" y="2138"/>
                      <a:pt x="5976" y="2268"/>
                    </a:cubicBezTo>
                    <a:cubicBezTo>
                      <a:pt x="5672" y="2488"/>
                      <a:pt x="5148" y="2834"/>
                      <a:pt x="4232" y="3295"/>
                    </a:cubicBezTo>
                    <a:cubicBezTo>
                      <a:pt x="2420" y="4232"/>
                      <a:pt x="870" y="4405"/>
                      <a:pt x="849" y="4405"/>
                    </a:cubicBezTo>
                    <a:cubicBezTo>
                      <a:pt x="414" y="4232"/>
                      <a:pt x="110" y="3840"/>
                      <a:pt x="131" y="3447"/>
                    </a:cubicBezTo>
                    <a:cubicBezTo>
                      <a:pt x="152" y="3054"/>
                      <a:pt x="503" y="2619"/>
                      <a:pt x="1372" y="2357"/>
                    </a:cubicBezTo>
                    <a:cubicBezTo>
                      <a:pt x="3142" y="1787"/>
                      <a:pt x="4603" y="242"/>
                      <a:pt x="4666" y="153"/>
                    </a:cubicBezTo>
                    <a:close/>
                    <a:moveTo>
                      <a:pt x="4693" y="1"/>
                    </a:moveTo>
                    <a:lnTo>
                      <a:pt x="4645" y="43"/>
                    </a:lnTo>
                    <a:cubicBezTo>
                      <a:pt x="4645" y="43"/>
                      <a:pt x="3095" y="1682"/>
                      <a:pt x="1330" y="2248"/>
                    </a:cubicBezTo>
                    <a:cubicBezTo>
                      <a:pt x="435" y="2530"/>
                      <a:pt x="42" y="2991"/>
                      <a:pt x="21" y="3447"/>
                    </a:cubicBezTo>
                    <a:cubicBezTo>
                      <a:pt x="0" y="3908"/>
                      <a:pt x="325" y="4321"/>
                      <a:pt x="807" y="4515"/>
                    </a:cubicBezTo>
                    <a:lnTo>
                      <a:pt x="849" y="4515"/>
                    </a:lnTo>
                    <a:cubicBezTo>
                      <a:pt x="849" y="4515"/>
                      <a:pt x="2441" y="4342"/>
                      <a:pt x="4274" y="3405"/>
                    </a:cubicBezTo>
                    <a:cubicBezTo>
                      <a:pt x="5190" y="2944"/>
                      <a:pt x="5740" y="2572"/>
                      <a:pt x="6044" y="2357"/>
                    </a:cubicBezTo>
                    <a:cubicBezTo>
                      <a:pt x="6195" y="2227"/>
                      <a:pt x="6305" y="2138"/>
                      <a:pt x="6368" y="2096"/>
                    </a:cubicBezTo>
                    <a:cubicBezTo>
                      <a:pt x="6415" y="2028"/>
                      <a:pt x="6436" y="1986"/>
                      <a:pt x="6436" y="1986"/>
                    </a:cubicBezTo>
                    <a:lnTo>
                      <a:pt x="6478" y="1965"/>
                    </a:lnTo>
                    <a:lnTo>
                      <a:pt x="4693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1960;p46">
                <a:extLst>
                  <a:ext uri="{FF2B5EF4-FFF2-40B4-BE49-F238E27FC236}">
                    <a16:creationId xmlns:a16="http://schemas.microsoft.com/office/drawing/2014/main" id="{952051ED-0A02-9907-4638-20D33848405C}"/>
                  </a:ext>
                </a:extLst>
              </p:cNvPr>
              <p:cNvSpPr/>
              <p:nvPr/>
            </p:nvSpPr>
            <p:spPr>
              <a:xfrm>
                <a:off x="1610083" y="1505229"/>
                <a:ext cx="386060" cy="396605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2783" extrusionOk="0">
                    <a:moveTo>
                      <a:pt x="864" y="0"/>
                    </a:moveTo>
                    <a:cubicBezTo>
                      <a:pt x="747" y="0"/>
                      <a:pt x="682" y="100"/>
                      <a:pt x="682" y="100"/>
                    </a:cubicBezTo>
                    <a:cubicBezTo>
                      <a:pt x="352" y="294"/>
                      <a:pt x="1" y="535"/>
                      <a:pt x="111" y="885"/>
                    </a:cubicBezTo>
                    <a:cubicBezTo>
                      <a:pt x="200" y="1210"/>
                      <a:pt x="1441" y="2650"/>
                      <a:pt x="1661" y="2760"/>
                    </a:cubicBezTo>
                    <a:cubicBezTo>
                      <a:pt x="1688" y="2776"/>
                      <a:pt x="1719" y="2782"/>
                      <a:pt x="1751" y="2782"/>
                    </a:cubicBezTo>
                    <a:cubicBezTo>
                      <a:pt x="1954" y="2782"/>
                      <a:pt x="2239" y="2519"/>
                      <a:pt x="2446" y="2388"/>
                    </a:cubicBezTo>
                    <a:cubicBezTo>
                      <a:pt x="2708" y="2216"/>
                      <a:pt x="2708" y="2148"/>
                      <a:pt x="2666" y="1912"/>
                    </a:cubicBezTo>
                    <a:cubicBezTo>
                      <a:pt x="2598" y="1671"/>
                      <a:pt x="1420" y="472"/>
                      <a:pt x="1137" y="163"/>
                    </a:cubicBezTo>
                    <a:cubicBezTo>
                      <a:pt x="1029" y="39"/>
                      <a:pt x="937" y="0"/>
                      <a:pt x="86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1961;p46">
                <a:extLst>
                  <a:ext uri="{FF2B5EF4-FFF2-40B4-BE49-F238E27FC236}">
                    <a16:creationId xmlns:a16="http://schemas.microsoft.com/office/drawing/2014/main" id="{E207EC01-D8BB-EF1F-8B84-116A3DC3B704}"/>
                  </a:ext>
                </a:extLst>
              </p:cNvPr>
              <p:cNvSpPr/>
              <p:nvPr/>
            </p:nvSpPr>
            <p:spPr>
              <a:xfrm>
                <a:off x="1607090" y="1496536"/>
                <a:ext cx="395038" cy="413707"/>
              </a:xfrm>
              <a:custGeom>
                <a:avLst/>
                <a:gdLst/>
                <a:ahLst/>
                <a:cxnLst/>
                <a:rect l="l" t="t" r="r" b="b"/>
                <a:pathLst>
                  <a:path w="2772" h="2903" extrusionOk="0">
                    <a:moveTo>
                      <a:pt x="891" y="104"/>
                    </a:moveTo>
                    <a:cubicBezTo>
                      <a:pt x="948" y="104"/>
                      <a:pt x="1021" y="134"/>
                      <a:pt x="1116" y="245"/>
                    </a:cubicBezTo>
                    <a:cubicBezTo>
                      <a:pt x="1247" y="423"/>
                      <a:pt x="1619" y="795"/>
                      <a:pt x="1965" y="1161"/>
                    </a:cubicBezTo>
                    <a:cubicBezTo>
                      <a:pt x="2116" y="1339"/>
                      <a:pt x="2295" y="1533"/>
                      <a:pt x="2425" y="1664"/>
                    </a:cubicBezTo>
                    <a:cubicBezTo>
                      <a:pt x="2467" y="1753"/>
                      <a:pt x="2535" y="1816"/>
                      <a:pt x="2556" y="1863"/>
                    </a:cubicBezTo>
                    <a:cubicBezTo>
                      <a:pt x="2598" y="1926"/>
                      <a:pt x="2619" y="1973"/>
                      <a:pt x="2619" y="1973"/>
                    </a:cubicBezTo>
                    <a:cubicBezTo>
                      <a:pt x="2640" y="2104"/>
                      <a:pt x="2666" y="2167"/>
                      <a:pt x="2640" y="2209"/>
                    </a:cubicBezTo>
                    <a:cubicBezTo>
                      <a:pt x="2619" y="2256"/>
                      <a:pt x="2556" y="2319"/>
                      <a:pt x="2446" y="2387"/>
                    </a:cubicBezTo>
                    <a:cubicBezTo>
                      <a:pt x="2315" y="2470"/>
                      <a:pt x="2164" y="2601"/>
                      <a:pt x="2033" y="2690"/>
                    </a:cubicBezTo>
                    <a:cubicBezTo>
                      <a:pt x="1965" y="2732"/>
                      <a:pt x="1902" y="2758"/>
                      <a:pt x="1834" y="2779"/>
                    </a:cubicBezTo>
                    <a:cubicBezTo>
                      <a:pt x="1813" y="2790"/>
                      <a:pt x="1785" y="2795"/>
                      <a:pt x="1760" y="2795"/>
                    </a:cubicBezTo>
                    <a:cubicBezTo>
                      <a:pt x="1735" y="2795"/>
                      <a:pt x="1713" y="2790"/>
                      <a:pt x="1703" y="2779"/>
                    </a:cubicBezTo>
                    <a:cubicBezTo>
                      <a:pt x="1682" y="2758"/>
                      <a:pt x="1640" y="2732"/>
                      <a:pt x="1593" y="2690"/>
                    </a:cubicBezTo>
                    <a:lnTo>
                      <a:pt x="1399" y="2497"/>
                    </a:lnTo>
                    <a:cubicBezTo>
                      <a:pt x="1247" y="2340"/>
                      <a:pt x="1069" y="2146"/>
                      <a:pt x="896" y="1926"/>
                    </a:cubicBezTo>
                    <a:cubicBezTo>
                      <a:pt x="723" y="1732"/>
                      <a:pt x="572" y="1512"/>
                      <a:pt x="414" y="1318"/>
                    </a:cubicBezTo>
                    <a:cubicBezTo>
                      <a:pt x="284" y="1140"/>
                      <a:pt x="200" y="988"/>
                      <a:pt x="179" y="926"/>
                    </a:cubicBezTo>
                    <a:cubicBezTo>
                      <a:pt x="132" y="768"/>
                      <a:pt x="179" y="664"/>
                      <a:pt x="284" y="533"/>
                    </a:cubicBezTo>
                    <a:cubicBezTo>
                      <a:pt x="394" y="423"/>
                      <a:pt x="572" y="292"/>
                      <a:pt x="723" y="203"/>
                    </a:cubicBezTo>
                    <a:lnTo>
                      <a:pt x="744" y="182"/>
                    </a:lnTo>
                    <a:cubicBezTo>
                      <a:pt x="744" y="182"/>
                      <a:pt x="765" y="140"/>
                      <a:pt x="833" y="114"/>
                    </a:cubicBezTo>
                    <a:cubicBezTo>
                      <a:pt x="850" y="108"/>
                      <a:pt x="869" y="104"/>
                      <a:pt x="891" y="104"/>
                    </a:cubicBezTo>
                    <a:close/>
                    <a:moveTo>
                      <a:pt x="871" y="0"/>
                    </a:moveTo>
                    <a:cubicBezTo>
                      <a:pt x="847" y="0"/>
                      <a:pt x="826" y="4"/>
                      <a:pt x="807" y="9"/>
                    </a:cubicBezTo>
                    <a:cubicBezTo>
                      <a:pt x="703" y="30"/>
                      <a:pt x="655" y="114"/>
                      <a:pt x="655" y="114"/>
                    </a:cubicBezTo>
                    <a:lnTo>
                      <a:pt x="655" y="93"/>
                    </a:lnTo>
                    <a:cubicBezTo>
                      <a:pt x="504" y="203"/>
                      <a:pt x="331" y="313"/>
                      <a:pt x="200" y="465"/>
                    </a:cubicBezTo>
                    <a:cubicBezTo>
                      <a:pt x="90" y="596"/>
                      <a:pt x="1" y="768"/>
                      <a:pt x="69" y="967"/>
                    </a:cubicBezTo>
                    <a:cubicBezTo>
                      <a:pt x="111" y="1056"/>
                      <a:pt x="200" y="1208"/>
                      <a:pt x="331" y="1402"/>
                    </a:cubicBezTo>
                    <a:cubicBezTo>
                      <a:pt x="462" y="1580"/>
                      <a:pt x="634" y="1795"/>
                      <a:pt x="807" y="1994"/>
                    </a:cubicBezTo>
                    <a:cubicBezTo>
                      <a:pt x="985" y="2209"/>
                      <a:pt x="1179" y="2408"/>
                      <a:pt x="1310" y="2559"/>
                    </a:cubicBezTo>
                    <a:cubicBezTo>
                      <a:pt x="1399" y="2648"/>
                      <a:pt x="1462" y="2711"/>
                      <a:pt x="1509" y="2758"/>
                    </a:cubicBezTo>
                    <a:cubicBezTo>
                      <a:pt x="1572" y="2821"/>
                      <a:pt x="1619" y="2842"/>
                      <a:pt x="1640" y="2863"/>
                    </a:cubicBezTo>
                    <a:cubicBezTo>
                      <a:pt x="1690" y="2891"/>
                      <a:pt x="1735" y="2903"/>
                      <a:pt x="1782" y="2903"/>
                    </a:cubicBezTo>
                    <a:cubicBezTo>
                      <a:pt x="1813" y="2903"/>
                      <a:pt x="1845" y="2898"/>
                      <a:pt x="1881" y="2889"/>
                    </a:cubicBezTo>
                    <a:cubicBezTo>
                      <a:pt x="1944" y="2863"/>
                      <a:pt x="2012" y="2821"/>
                      <a:pt x="2096" y="2779"/>
                    </a:cubicBezTo>
                    <a:cubicBezTo>
                      <a:pt x="2247" y="2690"/>
                      <a:pt x="2378" y="2559"/>
                      <a:pt x="2509" y="2497"/>
                    </a:cubicBezTo>
                    <a:cubicBezTo>
                      <a:pt x="2640" y="2408"/>
                      <a:pt x="2708" y="2340"/>
                      <a:pt x="2750" y="2256"/>
                    </a:cubicBezTo>
                    <a:cubicBezTo>
                      <a:pt x="2771" y="2167"/>
                      <a:pt x="2771" y="2078"/>
                      <a:pt x="2729" y="1947"/>
                    </a:cubicBezTo>
                    <a:cubicBezTo>
                      <a:pt x="2729" y="1905"/>
                      <a:pt x="2708" y="1863"/>
                      <a:pt x="2666" y="1795"/>
                    </a:cubicBezTo>
                    <a:cubicBezTo>
                      <a:pt x="2619" y="1753"/>
                      <a:pt x="2556" y="1685"/>
                      <a:pt x="2509" y="1601"/>
                    </a:cubicBezTo>
                    <a:cubicBezTo>
                      <a:pt x="2378" y="1449"/>
                      <a:pt x="2205" y="1271"/>
                      <a:pt x="2054" y="1077"/>
                    </a:cubicBezTo>
                    <a:cubicBezTo>
                      <a:pt x="1703" y="727"/>
                      <a:pt x="1331" y="334"/>
                      <a:pt x="1200" y="182"/>
                    </a:cubicBezTo>
                    <a:cubicBezTo>
                      <a:pt x="1080" y="45"/>
                      <a:pt x="960" y="0"/>
                      <a:pt x="87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1962;p46">
                <a:extLst>
                  <a:ext uri="{FF2B5EF4-FFF2-40B4-BE49-F238E27FC236}">
                    <a16:creationId xmlns:a16="http://schemas.microsoft.com/office/drawing/2014/main" id="{8009E0E3-5411-50C1-F0BD-C9ADFDEA0129}"/>
                  </a:ext>
                </a:extLst>
              </p:cNvPr>
              <p:cNvSpPr/>
              <p:nvPr/>
            </p:nvSpPr>
            <p:spPr>
              <a:xfrm>
                <a:off x="2126551" y="1449791"/>
                <a:ext cx="261363" cy="117001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821" extrusionOk="0">
                    <a:moveTo>
                      <a:pt x="1504" y="0"/>
                    </a:moveTo>
                    <a:cubicBezTo>
                      <a:pt x="1478" y="0"/>
                      <a:pt x="1450" y="2"/>
                      <a:pt x="1420" y="7"/>
                    </a:cubicBezTo>
                    <a:cubicBezTo>
                      <a:pt x="1269" y="46"/>
                      <a:pt x="923" y="70"/>
                      <a:pt x="606" y="70"/>
                    </a:cubicBezTo>
                    <a:cubicBezTo>
                      <a:pt x="372" y="70"/>
                      <a:pt x="154" y="57"/>
                      <a:pt x="43" y="28"/>
                    </a:cubicBezTo>
                    <a:cubicBezTo>
                      <a:pt x="43" y="28"/>
                      <a:pt x="1" y="421"/>
                      <a:pt x="22" y="620"/>
                    </a:cubicBezTo>
                    <a:cubicBezTo>
                      <a:pt x="39" y="776"/>
                      <a:pt x="28" y="820"/>
                      <a:pt x="197" y="820"/>
                    </a:cubicBezTo>
                    <a:cubicBezTo>
                      <a:pt x="238" y="820"/>
                      <a:pt x="288" y="818"/>
                      <a:pt x="352" y="814"/>
                    </a:cubicBezTo>
                    <a:cubicBezTo>
                      <a:pt x="676" y="793"/>
                      <a:pt x="1724" y="573"/>
                      <a:pt x="1724" y="573"/>
                    </a:cubicBezTo>
                    <a:cubicBezTo>
                      <a:pt x="1724" y="573"/>
                      <a:pt x="1834" y="379"/>
                      <a:pt x="1792" y="248"/>
                    </a:cubicBezTo>
                    <a:cubicBezTo>
                      <a:pt x="1773" y="132"/>
                      <a:pt x="1701" y="0"/>
                      <a:pt x="1504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1963;p46">
                <a:extLst>
                  <a:ext uri="{FF2B5EF4-FFF2-40B4-BE49-F238E27FC236}">
                    <a16:creationId xmlns:a16="http://schemas.microsoft.com/office/drawing/2014/main" id="{7AC3A4C5-9E43-40FC-9266-057548ACBDBB}"/>
                  </a:ext>
                </a:extLst>
              </p:cNvPr>
              <p:cNvSpPr/>
              <p:nvPr/>
            </p:nvSpPr>
            <p:spPr>
              <a:xfrm>
                <a:off x="2123558" y="1441810"/>
                <a:ext cx="270341" cy="133674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938" extrusionOk="0">
                    <a:moveTo>
                      <a:pt x="1530" y="0"/>
                    </a:moveTo>
                    <a:cubicBezTo>
                      <a:pt x="1504" y="0"/>
                      <a:pt x="1462" y="21"/>
                      <a:pt x="1420" y="21"/>
                    </a:cubicBezTo>
                    <a:cubicBezTo>
                      <a:pt x="1271" y="47"/>
                      <a:pt x="888" y="65"/>
                      <a:pt x="555" y="65"/>
                    </a:cubicBezTo>
                    <a:cubicBezTo>
                      <a:pt x="350" y="65"/>
                      <a:pt x="164" y="58"/>
                      <a:pt x="64" y="42"/>
                    </a:cubicBezTo>
                    <a:lnTo>
                      <a:pt x="22" y="21"/>
                    </a:lnTo>
                    <a:lnTo>
                      <a:pt x="1" y="84"/>
                    </a:lnTo>
                    <a:lnTo>
                      <a:pt x="1" y="105"/>
                    </a:lnTo>
                    <a:cubicBezTo>
                      <a:pt x="64" y="105"/>
                      <a:pt x="153" y="131"/>
                      <a:pt x="194" y="152"/>
                    </a:cubicBezTo>
                    <a:cubicBezTo>
                      <a:pt x="336" y="168"/>
                      <a:pt x="517" y="175"/>
                      <a:pt x="699" y="175"/>
                    </a:cubicBezTo>
                    <a:cubicBezTo>
                      <a:pt x="993" y="175"/>
                      <a:pt x="1292" y="157"/>
                      <a:pt x="1441" y="131"/>
                    </a:cubicBezTo>
                    <a:cubicBezTo>
                      <a:pt x="1477" y="124"/>
                      <a:pt x="1508" y="121"/>
                      <a:pt x="1535" y="121"/>
                    </a:cubicBezTo>
                    <a:cubicBezTo>
                      <a:pt x="1605" y="121"/>
                      <a:pt x="1648" y="143"/>
                      <a:pt x="1682" y="173"/>
                    </a:cubicBezTo>
                    <a:cubicBezTo>
                      <a:pt x="1724" y="194"/>
                      <a:pt x="1745" y="262"/>
                      <a:pt x="1766" y="325"/>
                    </a:cubicBezTo>
                    <a:cubicBezTo>
                      <a:pt x="1766" y="367"/>
                      <a:pt x="1766" y="435"/>
                      <a:pt x="1745" y="498"/>
                    </a:cubicBezTo>
                    <a:cubicBezTo>
                      <a:pt x="1724" y="545"/>
                      <a:pt x="1703" y="566"/>
                      <a:pt x="1703" y="587"/>
                    </a:cubicBezTo>
                    <a:cubicBezTo>
                      <a:pt x="1682" y="587"/>
                      <a:pt x="1462" y="629"/>
                      <a:pt x="1158" y="676"/>
                    </a:cubicBezTo>
                    <a:cubicBezTo>
                      <a:pt x="849" y="739"/>
                      <a:pt x="524" y="807"/>
                      <a:pt x="373" y="828"/>
                    </a:cubicBezTo>
                    <a:lnTo>
                      <a:pt x="304" y="828"/>
                    </a:lnTo>
                    <a:lnTo>
                      <a:pt x="304" y="938"/>
                    </a:lnTo>
                    <a:lnTo>
                      <a:pt x="373" y="938"/>
                    </a:lnTo>
                    <a:cubicBezTo>
                      <a:pt x="545" y="917"/>
                      <a:pt x="875" y="849"/>
                      <a:pt x="1179" y="807"/>
                    </a:cubicBezTo>
                    <a:cubicBezTo>
                      <a:pt x="1483" y="739"/>
                      <a:pt x="1745" y="676"/>
                      <a:pt x="1745" y="676"/>
                    </a:cubicBezTo>
                    <a:lnTo>
                      <a:pt x="1766" y="676"/>
                    </a:lnTo>
                    <a:lnTo>
                      <a:pt x="1792" y="655"/>
                    </a:lnTo>
                    <a:cubicBezTo>
                      <a:pt x="1792" y="655"/>
                      <a:pt x="1813" y="608"/>
                      <a:pt x="1834" y="545"/>
                    </a:cubicBezTo>
                    <a:cubicBezTo>
                      <a:pt x="1876" y="477"/>
                      <a:pt x="1896" y="393"/>
                      <a:pt x="1876" y="304"/>
                    </a:cubicBezTo>
                    <a:cubicBezTo>
                      <a:pt x="1855" y="215"/>
                      <a:pt x="1813" y="152"/>
                      <a:pt x="1745" y="84"/>
                    </a:cubicBezTo>
                    <a:cubicBezTo>
                      <a:pt x="1703" y="42"/>
                      <a:pt x="1614" y="0"/>
                      <a:pt x="153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1964;p46">
                <a:extLst>
                  <a:ext uri="{FF2B5EF4-FFF2-40B4-BE49-F238E27FC236}">
                    <a16:creationId xmlns:a16="http://schemas.microsoft.com/office/drawing/2014/main" id="{76C39CCC-8C04-3769-B5F1-5FADD06B677C}"/>
                  </a:ext>
                </a:extLst>
              </p:cNvPr>
              <p:cNvSpPr/>
              <p:nvPr/>
            </p:nvSpPr>
            <p:spPr>
              <a:xfrm>
                <a:off x="2126551" y="1497248"/>
                <a:ext cx="261363" cy="130254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914" extrusionOk="0">
                    <a:moveTo>
                      <a:pt x="1591" y="0"/>
                    </a:moveTo>
                    <a:cubicBezTo>
                      <a:pt x="1445" y="0"/>
                      <a:pt x="1270" y="97"/>
                      <a:pt x="917" y="177"/>
                    </a:cubicBezTo>
                    <a:cubicBezTo>
                      <a:pt x="524" y="266"/>
                      <a:pt x="69" y="266"/>
                      <a:pt x="69" y="266"/>
                    </a:cubicBezTo>
                    <a:cubicBezTo>
                      <a:pt x="69" y="266"/>
                      <a:pt x="1" y="680"/>
                      <a:pt x="1" y="811"/>
                    </a:cubicBezTo>
                    <a:cubicBezTo>
                      <a:pt x="13" y="891"/>
                      <a:pt x="60" y="914"/>
                      <a:pt x="193" y="914"/>
                    </a:cubicBezTo>
                    <a:cubicBezTo>
                      <a:pt x="278" y="914"/>
                      <a:pt x="397" y="905"/>
                      <a:pt x="566" y="894"/>
                    </a:cubicBezTo>
                    <a:cubicBezTo>
                      <a:pt x="985" y="873"/>
                      <a:pt x="1614" y="680"/>
                      <a:pt x="1614" y="680"/>
                    </a:cubicBezTo>
                    <a:cubicBezTo>
                      <a:pt x="1614" y="680"/>
                      <a:pt x="1771" y="528"/>
                      <a:pt x="1813" y="418"/>
                    </a:cubicBezTo>
                    <a:cubicBezTo>
                      <a:pt x="1834" y="287"/>
                      <a:pt x="1771" y="25"/>
                      <a:pt x="1640" y="4"/>
                    </a:cubicBezTo>
                    <a:cubicBezTo>
                      <a:pt x="1624" y="1"/>
                      <a:pt x="1608" y="0"/>
                      <a:pt x="1591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1965;p46">
                <a:extLst>
                  <a:ext uri="{FF2B5EF4-FFF2-40B4-BE49-F238E27FC236}">
                    <a16:creationId xmlns:a16="http://schemas.microsoft.com/office/drawing/2014/main" id="{21ABF86E-CA27-690A-D7EF-F4F89C1ACDBE}"/>
                  </a:ext>
                </a:extLst>
              </p:cNvPr>
              <p:cNvSpPr/>
              <p:nvPr/>
            </p:nvSpPr>
            <p:spPr>
              <a:xfrm>
                <a:off x="2163889" y="1490978"/>
                <a:ext cx="230011" cy="143508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007" extrusionOk="0">
                    <a:moveTo>
                      <a:pt x="1310" y="1"/>
                    </a:moveTo>
                    <a:cubicBezTo>
                      <a:pt x="1158" y="1"/>
                      <a:pt x="985" y="90"/>
                      <a:pt x="634" y="153"/>
                    </a:cubicBezTo>
                    <a:cubicBezTo>
                      <a:pt x="414" y="200"/>
                      <a:pt x="173" y="242"/>
                      <a:pt x="0" y="242"/>
                    </a:cubicBezTo>
                    <a:lnTo>
                      <a:pt x="0" y="352"/>
                    </a:lnTo>
                    <a:cubicBezTo>
                      <a:pt x="152" y="352"/>
                      <a:pt x="414" y="331"/>
                      <a:pt x="655" y="263"/>
                    </a:cubicBezTo>
                    <a:cubicBezTo>
                      <a:pt x="1027" y="187"/>
                      <a:pt x="1209" y="108"/>
                      <a:pt x="1318" y="108"/>
                    </a:cubicBezTo>
                    <a:cubicBezTo>
                      <a:pt x="1330" y="108"/>
                      <a:pt x="1341" y="109"/>
                      <a:pt x="1352" y="111"/>
                    </a:cubicBezTo>
                    <a:cubicBezTo>
                      <a:pt x="1399" y="111"/>
                      <a:pt x="1441" y="153"/>
                      <a:pt x="1462" y="242"/>
                    </a:cubicBezTo>
                    <a:cubicBezTo>
                      <a:pt x="1509" y="310"/>
                      <a:pt x="1509" y="394"/>
                      <a:pt x="1483" y="441"/>
                    </a:cubicBezTo>
                    <a:cubicBezTo>
                      <a:pt x="1483" y="483"/>
                      <a:pt x="1441" y="546"/>
                      <a:pt x="1399" y="593"/>
                    </a:cubicBezTo>
                    <a:cubicBezTo>
                      <a:pt x="1352" y="635"/>
                      <a:pt x="1331" y="656"/>
                      <a:pt x="1310" y="677"/>
                    </a:cubicBezTo>
                    <a:cubicBezTo>
                      <a:pt x="1310" y="677"/>
                      <a:pt x="697" y="855"/>
                      <a:pt x="283" y="876"/>
                    </a:cubicBezTo>
                    <a:cubicBezTo>
                      <a:pt x="173" y="896"/>
                      <a:pt x="90" y="896"/>
                      <a:pt x="21" y="896"/>
                    </a:cubicBezTo>
                    <a:lnTo>
                      <a:pt x="21" y="1006"/>
                    </a:lnTo>
                    <a:lnTo>
                      <a:pt x="304" y="1006"/>
                    </a:lnTo>
                    <a:cubicBezTo>
                      <a:pt x="744" y="985"/>
                      <a:pt x="1378" y="766"/>
                      <a:pt x="1378" y="766"/>
                    </a:cubicBezTo>
                    <a:lnTo>
                      <a:pt x="1399" y="766"/>
                    </a:lnTo>
                    <a:cubicBezTo>
                      <a:pt x="1399" y="766"/>
                      <a:pt x="1441" y="724"/>
                      <a:pt x="1483" y="677"/>
                    </a:cubicBezTo>
                    <a:cubicBezTo>
                      <a:pt x="1530" y="614"/>
                      <a:pt x="1572" y="546"/>
                      <a:pt x="1593" y="462"/>
                    </a:cubicBezTo>
                    <a:cubicBezTo>
                      <a:pt x="1613" y="394"/>
                      <a:pt x="1613" y="284"/>
                      <a:pt x="1572" y="200"/>
                    </a:cubicBezTo>
                    <a:cubicBezTo>
                      <a:pt x="1551" y="111"/>
                      <a:pt x="1483" y="1"/>
                      <a:pt x="13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1966;p46">
                <a:extLst>
                  <a:ext uri="{FF2B5EF4-FFF2-40B4-BE49-F238E27FC236}">
                    <a16:creationId xmlns:a16="http://schemas.microsoft.com/office/drawing/2014/main" id="{F893A041-D89B-A12E-19DB-FD9F8AA93C23}"/>
                  </a:ext>
                </a:extLst>
              </p:cNvPr>
              <p:cNvSpPr/>
              <p:nvPr/>
            </p:nvSpPr>
            <p:spPr>
              <a:xfrm>
                <a:off x="2105459" y="1546700"/>
                <a:ext cx="260793" cy="125979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884" extrusionOk="0">
                    <a:moveTo>
                      <a:pt x="1567" y="0"/>
                    </a:moveTo>
                    <a:cubicBezTo>
                      <a:pt x="1412" y="0"/>
                      <a:pt x="1264" y="101"/>
                      <a:pt x="803" y="202"/>
                    </a:cubicBezTo>
                    <a:cubicBezTo>
                      <a:pt x="590" y="257"/>
                      <a:pt x="440" y="273"/>
                      <a:pt x="338" y="273"/>
                    </a:cubicBezTo>
                    <a:cubicBezTo>
                      <a:pt x="199" y="273"/>
                      <a:pt x="149" y="244"/>
                      <a:pt x="149" y="244"/>
                    </a:cubicBezTo>
                    <a:cubicBezTo>
                      <a:pt x="149" y="244"/>
                      <a:pt x="39" y="526"/>
                      <a:pt x="18" y="704"/>
                    </a:cubicBezTo>
                    <a:cubicBezTo>
                      <a:pt x="1" y="843"/>
                      <a:pt x="55" y="884"/>
                      <a:pt x="244" y="884"/>
                    </a:cubicBezTo>
                    <a:cubicBezTo>
                      <a:pt x="291" y="884"/>
                      <a:pt x="346" y="881"/>
                      <a:pt x="410" y="877"/>
                    </a:cubicBezTo>
                    <a:cubicBezTo>
                      <a:pt x="761" y="877"/>
                      <a:pt x="1547" y="636"/>
                      <a:pt x="1547" y="636"/>
                    </a:cubicBezTo>
                    <a:cubicBezTo>
                      <a:pt x="1547" y="636"/>
                      <a:pt x="1830" y="464"/>
                      <a:pt x="1830" y="286"/>
                    </a:cubicBezTo>
                    <a:cubicBezTo>
                      <a:pt x="1830" y="113"/>
                      <a:pt x="1788" y="24"/>
                      <a:pt x="1610" y="3"/>
                    </a:cubicBezTo>
                    <a:cubicBezTo>
                      <a:pt x="1595" y="1"/>
                      <a:pt x="1581" y="0"/>
                      <a:pt x="1567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1967;p46">
                <a:extLst>
                  <a:ext uri="{FF2B5EF4-FFF2-40B4-BE49-F238E27FC236}">
                    <a16:creationId xmlns:a16="http://schemas.microsoft.com/office/drawing/2014/main" id="{6448D572-9CC9-A8AE-7DFE-D21264AF3CF1}"/>
                  </a:ext>
                </a:extLst>
              </p:cNvPr>
              <p:cNvSpPr/>
              <p:nvPr/>
            </p:nvSpPr>
            <p:spPr>
              <a:xfrm>
                <a:off x="2151206" y="1538007"/>
                <a:ext cx="224026" cy="142795"/>
              </a:xfrm>
              <a:custGeom>
                <a:avLst/>
                <a:gdLst/>
                <a:ahLst/>
                <a:cxnLst/>
                <a:rect l="l" t="t" r="r" b="b"/>
                <a:pathLst>
                  <a:path w="1572" h="1002" extrusionOk="0">
                    <a:moveTo>
                      <a:pt x="1247" y="1"/>
                    </a:moveTo>
                    <a:cubicBezTo>
                      <a:pt x="1158" y="1"/>
                      <a:pt x="1095" y="22"/>
                      <a:pt x="985" y="64"/>
                    </a:cubicBezTo>
                    <a:cubicBezTo>
                      <a:pt x="875" y="85"/>
                      <a:pt x="723" y="153"/>
                      <a:pt x="482" y="216"/>
                    </a:cubicBezTo>
                    <a:cubicBezTo>
                      <a:pt x="330" y="242"/>
                      <a:pt x="199" y="263"/>
                      <a:pt x="110" y="263"/>
                    </a:cubicBezTo>
                    <a:lnTo>
                      <a:pt x="110" y="394"/>
                    </a:lnTo>
                    <a:cubicBezTo>
                      <a:pt x="220" y="373"/>
                      <a:pt x="351" y="373"/>
                      <a:pt x="503" y="326"/>
                    </a:cubicBezTo>
                    <a:cubicBezTo>
                      <a:pt x="744" y="263"/>
                      <a:pt x="917" y="195"/>
                      <a:pt x="1027" y="174"/>
                    </a:cubicBezTo>
                    <a:cubicBezTo>
                      <a:pt x="1107" y="143"/>
                      <a:pt x="1165" y="124"/>
                      <a:pt x="1224" y="124"/>
                    </a:cubicBezTo>
                    <a:cubicBezTo>
                      <a:pt x="1245" y="124"/>
                      <a:pt x="1266" y="126"/>
                      <a:pt x="1289" y="132"/>
                    </a:cubicBezTo>
                    <a:cubicBezTo>
                      <a:pt x="1357" y="132"/>
                      <a:pt x="1399" y="153"/>
                      <a:pt x="1420" y="174"/>
                    </a:cubicBezTo>
                    <a:cubicBezTo>
                      <a:pt x="1441" y="216"/>
                      <a:pt x="1441" y="263"/>
                      <a:pt x="1441" y="347"/>
                    </a:cubicBezTo>
                    <a:cubicBezTo>
                      <a:pt x="1441" y="394"/>
                      <a:pt x="1399" y="477"/>
                      <a:pt x="1336" y="546"/>
                    </a:cubicBezTo>
                    <a:cubicBezTo>
                      <a:pt x="1268" y="608"/>
                      <a:pt x="1205" y="635"/>
                      <a:pt x="1205" y="635"/>
                    </a:cubicBezTo>
                    <a:cubicBezTo>
                      <a:pt x="1205" y="655"/>
                      <a:pt x="1006" y="697"/>
                      <a:pt x="765" y="765"/>
                    </a:cubicBezTo>
                    <a:cubicBezTo>
                      <a:pt x="524" y="828"/>
                      <a:pt x="241" y="870"/>
                      <a:pt x="89" y="896"/>
                    </a:cubicBezTo>
                    <a:lnTo>
                      <a:pt x="48" y="896"/>
                    </a:lnTo>
                    <a:cubicBezTo>
                      <a:pt x="48" y="938"/>
                      <a:pt x="27" y="959"/>
                      <a:pt x="0" y="1001"/>
                    </a:cubicBezTo>
                    <a:lnTo>
                      <a:pt x="89" y="1001"/>
                    </a:lnTo>
                    <a:cubicBezTo>
                      <a:pt x="262" y="1001"/>
                      <a:pt x="550" y="938"/>
                      <a:pt x="812" y="870"/>
                    </a:cubicBezTo>
                    <a:cubicBezTo>
                      <a:pt x="1048" y="807"/>
                      <a:pt x="1247" y="739"/>
                      <a:pt x="1247" y="739"/>
                    </a:cubicBezTo>
                    <a:lnTo>
                      <a:pt x="1268" y="739"/>
                    </a:lnTo>
                    <a:cubicBezTo>
                      <a:pt x="1268" y="739"/>
                      <a:pt x="1336" y="697"/>
                      <a:pt x="1420" y="635"/>
                    </a:cubicBezTo>
                    <a:cubicBezTo>
                      <a:pt x="1488" y="546"/>
                      <a:pt x="1572" y="456"/>
                      <a:pt x="1572" y="347"/>
                    </a:cubicBezTo>
                    <a:cubicBezTo>
                      <a:pt x="1551" y="263"/>
                      <a:pt x="1551" y="174"/>
                      <a:pt x="1509" y="111"/>
                    </a:cubicBezTo>
                    <a:cubicBezTo>
                      <a:pt x="1467" y="64"/>
                      <a:pt x="1399" y="22"/>
                      <a:pt x="1289" y="22"/>
                    </a:cubicBezTo>
                    <a:cubicBezTo>
                      <a:pt x="1268" y="1"/>
                      <a:pt x="1268" y="1"/>
                      <a:pt x="124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1968;p46">
                <a:extLst>
                  <a:ext uri="{FF2B5EF4-FFF2-40B4-BE49-F238E27FC236}">
                    <a16:creationId xmlns:a16="http://schemas.microsoft.com/office/drawing/2014/main" id="{D89A4D15-0450-7159-19DB-D5C63F4CAF0A}"/>
                  </a:ext>
                </a:extLst>
              </p:cNvPr>
              <p:cNvSpPr/>
              <p:nvPr/>
            </p:nvSpPr>
            <p:spPr>
              <a:xfrm>
                <a:off x="2107882" y="1612257"/>
                <a:ext cx="227018" cy="97049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681" extrusionOk="0">
                    <a:moveTo>
                      <a:pt x="1309" y="1"/>
                    </a:moveTo>
                    <a:cubicBezTo>
                      <a:pt x="1153" y="1"/>
                      <a:pt x="909" y="93"/>
                      <a:pt x="613" y="155"/>
                    </a:cubicBezTo>
                    <a:cubicBezTo>
                      <a:pt x="536" y="166"/>
                      <a:pt x="474" y="170"/>
                      <a:pt x="424" y="170"/>
                    </a:cubicBezTo>
                    <a:cubicBezTo>
                      <a:pt x="271" y="170"/>
                      <a:pt x="219" y="134"/>
                      <a:pt x="153" y="134"/>
                    </a:cubicBezTo>
                    <a:cubicBezTo>
                      <a:pt x="43" y="155"/>
                      <a:pt x="22" y="244"/>
                      <a:pt x="22" y="349"/>
                    </a:cubicBezTo>
                    <a:cubicBezTo>
                      <a:pt x="1" y="480"/>
                      <a:pt x="90" y="679"/>
                      <a:pt x="90" y="679"/>
                    </a:cubicBezTo>
                    <a:cubicBezTo>
                      <a:pt x="109" y="680"/>
                      <a:pt x="130" y="681"/>
                      <a:pt x="152" y="681"/>
                    </a:cubicBezTo>
                    <a:cubicBezTo>
                      <a:pt x="526" y="681"/>
                      <a:pt x="1278" y="517"/>
                      <a:pt x="1441" y="349"/>
                    </a:cubicBezTo>
                    <a:cubicBezTo>
                      <a:pt x="1593" y="197"/>
                      <a:pt x="1483" y="25"/>
                      <a:pt x="1352" y="4"/>
                    </a:cubicBezTo>
                    <a:cubicBezTo>
                      <a:pt x="1338" y="2"/>
                      <a:pt x="1324" y="1"/>
                      <a:pt x="1309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1969;p46">
                <a:extLst>
                  <a:ext uri="{FF2B5EF4-FFF2-40B4-BE49-F238E27FC236}">
                    <a16:creationId xmlns:a16="http://schemas.microsoft.com/office/drawing/2014/main" id="{A0905E65-C378-7551-4F10-18935FCC0CAB}"/>
                  </a:ext>
                </a:extLst>
              </p:cNvPr>
              <p:cNvSpPr/>
              <p:nvPr/>
            </p:nvSpPr>
            <p:spPr>
              <a:xfrm>
                <a:off x="2107882" y="1602993"/>
                <a:ext cx="227018" cy="115006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807" extrusionOk="0">
                    <a:moveTo>
                      <a:pt x="1289" y="0"/>
                    </a:moveTo>
                    <a:cubicBezTo>
                      <a:pt x="1200" y="0"/>
                      <a:pt x="1137" y="21"/>
                      <a:pt x="1027" y="48"/>
                    </a:cubicBezTo>
                    <a:cubicBezTo>
                      <a:pt x="917" y="90"/>
                      <a:pt x="765" y="131"/>
                      <a:pt x="613" y="152"/>
                    </a:cubicBezTo>
                    <a:cubicBezTo>
                      <a:pt x="524" y="179"/>
                      <a:pt x="462" y="179"/>
                      <a:pt x="414" y="179"/>
                    </a:cubicBezTo>
                    <a:cubicBezTo>
                      <a:pt x="414" y="220"/>
                      <a:pt x="393" y="241"/>
                      <a:pt x="393" y="283"/>
                    </a:cubicBezTo>
                    <a:cubicBezTo>
                      <a:pt x="462" y="283"/>
                      <a:pt x="524" y="283"/>
                      <a:pt x="634" y="262"/>
                    </a:cubicBezTo>
                    <a:cubicBezTo>
                      <a:pt x="786" y="241"/>
                      <a:pt x="938" y="199"/>
                      <a:pt x="1069" y="152"/>
                    </a:cubicBezTo>
                    <a:cubicBezTo>
                      <a:pt x="1147" y="138"/>
                      <a:pt x="1225" y="123"/>
                      <a:pt x="1278" y="123"/>
                    </a:cubicBezTo>
                    <a:cubicBezTo>
                      <a:pt x="1301" y="123"/>
                      <a:pt x="1319" y="125"/>
                      <a:pt x="1331" y="131"/>
                    </a:cubicBezTo>
                    <a:cubicBezTo>
                      <a:pt x="1399" y="131"/>
                      <a:pt x="1441" y="179"/>
                      <a:pt x="1441" y="220"/>
                    </a:cubicBezTo>
                    <a:cubicBezTo>
                      <a:pt x="1462" y="262"/>
                      <a:pt x="1462" y="309"/>
                      <a:pt x="1399" y="393"/>
                    </a:cubicBezTo>
                    <a:cubicBezTo>
                      <a:pt x="1352" y="414"/>
                      <a:pt x="1289" y="461"/>
                      <a:pt x="1179" y="503"/>
                    </a:cubicBezTo>
                    <a:cubicBezTo>
                      <a:pt x="1069" y="524"/>
                      <a:pt x="959" y="571"/>
                      <a:pt x="807" y="592"/>
                    </a:cubicBezTo>
                    <a:cubicBezTo>
                      <a:pt x="613" y="655"/>
                      <a:pt x="393" y="676"/>
                      <a:pt x="242" y="676"/>
                    </a:cubicBezTo>
                    <a:cubicBezTo>
                      <a:pt x="221" y="676"/>
                      <a:pt x="111" y="702"/>
                      <a:pt x="1" y="702"/>
                    </a:cubicBezTo>
                    <a:cubicBezTo>
                      <a:pt x="22" y="744"/>
                      <a:pt x="22" y="765"/>
                      <a:pt x="22" y="765"/>
                    </a:cubicBezTo>
                    <a:lnTo>
                      <a:pt x="43" y="807"/>
                    </a:lnTo>
                    <a:lnTo>
                      <a:pt x="69" y="807"/>
                    </a:lnTo>
                    <a:cubicBezTo>
                      <a:pt x="263" y="807"/>
                      <a:pt x="566" y="765"/>
                      <a:pt x="854" y="702"/>
                    </a:cubicBezTo>
                    <a:cubicBezTo>
                      <a:pt x="985" y="676"/>
                      <a:pt x="1116" y="634"/>
                      <a:pt x="1221" y="592"/>
                    </a:cubicBezTo>
                    <a:cubicBezTo>
                      <a:pt x="1331" y="571"/>
                      <a:pt x="1420" y="524"/>
                      <a:pt x="1462" y="461"/>
                    </a:cubicBezTo>
                    <a:cubicBezTo>
                      <a:pt x="1572" y="372"/>
                      <a:pt x="1593" y="262"/>
                      <a:pt x="1551" y="179"/>
                    </a:cubicBezTo>
                    <a:cubicBezTo>
                      <a:pt x="1530" y="90"/>
                      <a:pt x="1441" y="21"/>
                      <a:pt x="1352" y="21"/>
                    </a:cubicBezTo>
                    <a:cubicBezTo>
                      <a:pt x="1331" y="0"/>
                      <a:pt x="1310" y="0"/>
                      <a:pt x="128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1970;p46">
                <a:extLst>
                  <a:ext uri="{FF2B5EF4-FFF2-40B4-BE49-F238E27FC236}">
                    <a16:creationId xmlns:a16="http://schemas.microsoft.com/office/drawing/2014/main" id="{DAF66602-9080-C68A-6874-7A5625B3642B}"/>
                  </a:ext>
                </a:extLst>
              </p:cNvPr>
              <p:cNvSpPr/>
              <p:nvPr/>
            </p:nvSpPr>
            <p:spPr>
              <a:xfrm>
                <a:off x="1905655" y="1546985"/>
                <a:ext cx="124839" cy="60709"/>
              </a:xfrm>
              <a:custGeom>
                <a:avLst/>
                <a:gdLst/>
                <a:ahLst/>
                <a:cxnLst/>
                <a:rect l="l" t="t" r="r" b="b"/>
                <a:pathLst>
                  <a:path w="876" h="426" extrusionOk="0">
                    <a:moveTo>
                      <a:pt x="807" y="1"/>
                    </a:moveTo>
                    <a:cubicBezTo>
                      <a:pt x="634" y="48"/>
                      <a:pt x="503" y="48"/>
                      <a:pt x="372" y="90"/>
                    </a:cubicBezTo>
                    <a:cubicBezTo>
                      <a:pt x="241" y="132"/>
                      <a:pt x="131" y="200"/>
                      <a:pt x="21" y="331"/>
                    </a:cubicBezTo>
                    <a:cubicBezTo>
                      <a:pt x="1" y="352"/>
                      <a:pt x="1" y="393"/>
                      <a:pt x="21" y="414"/>
                    </a:cubicBezTo>
                    <a:cubicBezTo>
                      <a:pt x="29" y="422"/>
                      <a:pt x="39" y="425"/>
                      <a:pt x="48" y="425"/>
                    </a:cubicBezTo>
                    <a:cubicBezTo>
                      <a:pt x="71" y="425"/>
                      <a:pt x="96" y="408"/>
                      <a:pt x="110" y="393"/>
                    </a:cubicBezTo>
                    <a:cubicBezTo>
                      <a:pt x="220" y="284"/>
                      <a:pt x="309" y="221"/>
                      <a:pt x="414" y="200"/>
                    </a:cubicBezTo>
                    <a:cubicBezTo>
                      <a:pt x="524" y="153"/>
                      <a:pt x="655" y="153"/>
                      <a:pt x="833" y="132"/>
                    </a:cubicBezTo>
                    <a:cubicBezTo>
                      <a:pt x="854" y="111"/>
                      <a:pt x="875" y="90"/>
                      <a:pt x="875" y="69"/>
                    </a:cubicBezTo>
                    <a:cubicBezTo>
                      <a:pt x="875" y="22"/>
                      <a:pt x="833" y="1"/>
                      <a:pt x="80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1971;p46">
                <a:extLst>
                  <a:ext uri="{FF2B5EF4-FFF2-40B4-BE49-F238E27FC236}">
                    <a16:creationId xmlns:a16="http://schemas.microsoft.com/office/drawing/2014/main" id="{B38480F2-7716-0BCA-3BD5-9DEF63CF34C5}"/>
                  </a:ext>
                </a:extLst>
              </p:cNvPr>
              <p:cNvSpPr/>
              <p:nvPr/>
            </p:nvSpPr>
            <p:spPr>
              <a:xfrm>
                <a:off x="487650" y="4560718"/>
                <a:ext cx="544246" cy="352997"/>
              </a:xfrm>
              <a:custGeom>
                <a:avLst/>
                <a:gdLst/>
                <a:ahLst/>
                <a:cxnLst/>
                <a:rect l="l" t="t" r="r" b="b"/>
                <a:pathLst>
                  <a:path w="3819" h="2477" extrusionOk="0">
                    <a:moveTo>
                      <a:pt x="482" y="0"/>
                    </a:moveTo>
                    <a:cubicBezTo>
                      <a:pt x="131" y="194"/>
                      <a:pt x="131" y="194"/>
                      <a:pt x="110" y="697"/>
                    </a:cubicBezTo>
                    <a:cubicBezTo>
                      <a:pt x="89" y="1200"/>
                      <a:pt x="0" y="1571"/>
                      <a:pt x="309" y="1786"/>
                    </a:cubicBezTo>
                    <a:cubicBezTo>
                      <a:pt x="613" y="1985"/>
                      <a:pt x="1509" y="2074"/>
                      <a:pt x="2116" y="2336"/>
                    </a:cubicBezTo>
                    <a:cubicBezTo>
                      <a:pt x="2336" y="2437"/>
                      <a:pt x="2513" y="2477"/>
                      <a:pt x="2667" y="2477"/>
                    </a:cubicBezTo>
                    <a:cubicBezTo>
                      <a:pt x="2943" y="2477"/>
                      <a:pt x="3145" y="2350"/>
                      <a:pt x="3383" y="2226"/>
                    </a:cubicBezTo>
                    <a:cubicBezTo>
                      <a:pt x="3755" y="2048"/>
                      <a:pt x="3818" y="1896"/>
                      <a:pt x="3818" y="1634"/>
                    </a:cubicBezTo>
                    <a:cubicBezTo>
                      <a:pt x="3818" y="1352"/>
                      <a:pt x="3624" y="1262"/>
                      <a:pt x="3232" y="1001"/>
                    </a:cubicBezTo>
                    <a:cubicBezTo>
                      <a:pt x="2818" y="765"/>
                      <a:pt x="2556" y="414"/>
                      <a:pt x="2556" y="414"/>
                    </a:cubicBezTo>
                    <a:lnTo>
                      <a:pt x="482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1972;p46">
                <a:extLst>
                  <a:ext uri="{FF2B5EF4-FFF2-40B4-BE49-F238E27FC236}">
                    <a16:creationId xmlns:a16="http://schemas.microsoft.com/office/drawing/2014/main" id="{26FDAF1A-AA7D-512F-587D-B7D0E5EA2D00}"/>
                  </a:ext>
                </a:extLst>
              </p:cNvPr>
              <p:cNvSpPr/>
              <p:nvPr/>
            </p:nvSpPr>
            <p:spPr>
              <a:xfrm>
                <a:off x="490643" y="4551027"/>
                <a:ext cx="550944" cy="370098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597" extrusionOk="0">
                    <a:moveTo>
                      <a:pt x="482" y="131"/>
                    </a:moveTo>
                    <a:lnTo>
                      <a:pt x="2514" y="524"/>
                    </a:lnTo>
                    <a:cubicBezTo>
                      <a:pt x="2535" y="545"/>
                      <a:pt x="2776" y="875"/>
                      <a:pt x="3169" y="1137"/>
                    </a:cubicBezTo>
                    <a:cubicBezTo>
                      <a:pt x="3383" y="1268"/>
                      <a:pt x="3514" y="1330"/>
                      <a:pt x="3624" y="1420"/>
                    </a:cubicBezTo>
                    <a:cubicBezTo>
                      <a:pt x="3713" y="1509"/>
                      <a:pt x="3734" y="1571"/>
                      <a:pt x="3734" y="1702"/>
                    </a:cubicBezTo>
                    <a:cubicBezTo>
                      <a:pt x="3755" y="1833"/>
                      <a:pt x="3734" y="1922"/>
                      <a:pt x="3666" y="2011"/>
                    </a:cubicBezTo>
                    <a:cubicBezTo>
                      <a:pt x="3624" y="2074"/>
                      <a:pt x="3514" y="2163"/>
                      <a:pt x="3341" y="2247"/>
                    </a:cubicBezTo>
                    <a:cubicBezTo>
                      <a:pt x="3142" y="2336"/>
                      <a:pt x="2991" y="2425"/>
                      <a:pt x="2818" y="2467"/>
                    </a:cubicBezTo>
                    <a:cubicBezTo>
                      <a:pt x="2758" y="2479"/>
                      <a:pt x="2699" y="2486"/>
                      <a:pt x="2637" y="2486"/>
                    </a:cubicBezTo>
                    <a:cubicBezTo>
                      <a:pt x="2493" y="2486"/>
                      <a:pt x="2334" y="2449"/>
                      <a:pt x="2121" y="2357"/>
                    </a:cubicBezTo>
                    <a:cubicBezTo>
                      <a:pt x="1812" y="2205"/>
                      <a:pt x="1420" y="2116"/>
                      <a:pt x="1095" y="2053"/>
                    </a:cubicBezTo>
                    <a:cubicBezTo>
                      <a:pt x="765" y="1964"/>
                      <a:pt x="461" y="1901"/>
                      <a:pt x="309" y="1791"/>
                    </a:cubicBezTo>
                    <a:cubicBezTo>
                      <a:pt x="178" y="1702"/>
                      <a:pt x="131" y="1571"/>
                      <a:pt x="110" y="1399"/>
                    </a:cubicBezTo>
                    <a:cubicBezTo>
                      <a:pt x="110" y="1226"/>
                      <a:pt x="131" y="1006"/>
                      <a:pt x="131" y="765"/>
                    </a:cubicBezTo>
                    <a:cubicBezTo>
                      <a:pt x="157" y="503"/>
                      <a:pt x="157" y="393"/>
                      <a:pt x="199" y="330"/>
                    </a:cubicBezTo>
                    <a:cubicBezTo>
                      <a:pt x="241" y="262"/>
                      <a:pt x="309" y="220"/>
                      <a:pt x="482" y="131"/>
                    </a:cubicBezTo>
                    <a:close/>
                    <a:moveTo>
                      <a:pt x="461" y="0"/>
                    </a:moveTo>
                    <a:lnTo>
                      <a:pt x="440" y="21"/>
                    </a:lnTo>
                    <a:cubicBezTo>
                      <a:pt x="262" y="110"/>
                      <a:pt x="157" y="152"/>
                      <a:pt x="89" y="262"/>
                    </a:cubicBezTo>
                    <a:cubicBezTo>
                      <a:pt x="47" y="372"/>
                      <a:pt x="47" y="503"/>
                      <a:pt x="27" y="765"/>
                    </a:cubicBezTo>
                    <a:cubicBezTo>
                      <a:pt x="27" y="1006"/>
                      <a:pt x="0" y="1226"/>
                      <a:pt x="0" y="1420"/>
                    </a:cubicBezTo>
                    <a:cubicBezTo>
                      <a:pt x="27" y="1592"/>
                      <a:pt x="89" y="1770"/>
                      <a:pt x="262" y="1901"/>
                    </a:cubicBezTo>
                    <a:cubicBezTo>
                      <a:pt x="440" y="2011"/>
                      <a:pt x="723" y="2074"/>
                      <a:pt x="1074" y="2163"/>
                    </a:cubicBezTo>
                    <a:cubicBezTo>
                      <a:pt x="1399" y="2247"/>
                      <a:pt x="1770" y="2315"/>
                      <a:pt x="2074" y="2467"/>
                    </a:cubicBezTo>
                    <a:cubicBezTo>
                      <a:pt x="2291" y="2559"/>
                      <a:pt x="2471" y="2596"/>
                      <a:pt x="2635" y="2596"/>
                    </a:cubicBezTo>
                    <a:cubicBezTo>
                      <a:pt x="2706" y="2596"/>
                      <a:pt x="2773" y="2589"/>
                      <a:pt x="2839" y="2577"/>
                    </a:cubicBezTo>
                    <a:cubicBezTo>
                      <a:pt x="3038" y="2535"/>
                      <a:pt x="3211" y="2446"/>
                      <a:pt x="3383" y="2336"/>
                    </a:cubicBezTo>
                    <a:cubicBezTo>
                      <a:pt x="3582" y="2247"/>
                      <a:pt x="3692" y="2163"/>
                      <a:pt x="3755" y="2074"/>
                    </a:cubicBezTo>
                    <a:cubicBezTo>
                      <a:pt x="3844" y="1964"/>
                      <a:pt x="3865" y="1833"/>
                      <a:pt x="3865" y="1702"/>
                    </a:cubicBezTo>
                    <a:cubicBezTo>
                      <a:pt x="3844" y="1550"/>
                      <a:pt x="3797" y="1440"/>
                      <a:pt x="3692" y="1330"/>
                    </a:cubicBezTo>
                    <a:cubicBezTo>
                      <a:pt x="3582" y="1247"/>
                      <a:pt x="3431" y="1158"/>
                      <a:pt x="3232" y="1027"/>
                    </a:cubicBezTo>
                    <a:cubicBezTo>
                      <a:pt x="2839" y="786"/>
                      <a:pt x="2577" y="440"/>
                      <a:pt x="2577" y="440"/>
                    </a:cubicBezTo>
                    <a:lnTo>
                      <a:pt x="46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1973;p46">
                <a:extLst>
                  <a:ext uri="{FF2B5EF4-FFF2-40B4-BE49-F238E27FC236}">
                    <a16:creationId xmlns:a16="http://schemas.microsoft.com/office/drawing/2014/main" id="{F23D8709-5613-7093-85B9-E37ECD490F18}"/>
                  </a:ext>
                </a:extLst>
              </p:cNvPr>
              <p:cNvSpPr/>
              <p:nvPr/>
            </p:nvSpPr>
            <p:spPr>
              <a:xfrm>
                <a:off x="1031765" y="4383146"/>
                <a:ext cx="547808" cy="358128"/>
              </a:xfrm>
              <a:custGeom>
                <a:avLst/>
                <a:gdLst/>
                <a:ahLst/>
                <a:cxnLst/>
                <a:rect l="l" t="t" r="r" b="b"/>
                <a:pathLst>
                  <a:path w="3844" h="2513" extrusionOk="0">
                    <a:moveTo>
                      <a:pt x="2142" y="0"/>
                    </a:moveTo>
                    <a:lnTo>
                      <a:pt x="309" y="110"/>
                    </a:lnTo>
                    <a:lnTo>
                      <a:pt x="199" y="110"/>
                    </a:lnTo>
                    <a:cubicBezTo>
                      <a:pt x="0" y="744"/>
                      <a:pt x="157" y="1833"/>
                      <a:pt x="440" y="1985"/>
                    </a:cubicBezTo>
                    <a:cubicBezTo>
                      <a:pt x="702" y="2142"/>
                      <a:pt x="1660" y="2357"/>
                      <a:pt x="2252" y="2488"/>
                    </a:cubicBezTo>
                    <a:cubicBezTo>
                      <a:pt x="2330" y="2505"/>
                      <a:pt x="2408" y="2513"/>
                      <a:pt x="2484" y="2513"/>
                    </a:cubicBezTo>
                    <a:cubicBezTo>
                      <a:pt x="2988" y="2513"/>
                      <a:pt x="3456" y="2179"/>
                      <a:pt x="3624" y="2011"/>
                    </a:cubicBezTo>
                    <a:cubicBezTo>
                      <a:pt x="3844" y="1791"/>
                      <a:pt x="3776" y="1529"/>
                      <a:pt x="3645" y="1356"/>
                    </a:cubicBezTo>
                    <a:cubicBezTo>
                      <a:pt x="3493" y="1178"/>
                      <a:pt x="3079" y="1246"/>
                      <a:pt x="2687" y="916"/>
                    </a:cubicBezTo>
                    <a:cubicBezTo>
                      <a:pt x="2294" y="592"/>
                      <a:pt x="2142" y="0"/>
                      <a:pt x="214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1974;p46">
                <a:extLst>
                  <a:ext uri="{FF2B5EF4-FFF2-40B4-BE49-F238E27FC236}">
                    <a16:creationId xmlns:a16="http://schemas.microsoft.com/office/drawing/2014/main" id="{C140AB3E-B6D3-F500-E102-DF0D65DF709E}"/>
                  </a:ext>
                </a:extLst>
              </p:cNvPr>
              <p:cNvSpPr/>
              <p:nvPr/>
            </p:nvSpPr>
            <p:spPr>
              <a:xfrm>
                <a:off x="1038463" y="4377161"/>
                <a:ext cx="538260" cy="373376"/>
              </a:xfrm>
              <a:custGeom>
                <a:avLst/>
                <a:gdLst/>
                <a:ahLst/>
                <a:cxnLst/>
                <a:rect l="l" t="t" r="r" b="b"/>
                <a:pathLst>
                  <a:path w="3777" h="2620" extrusionOk="0">
                    <a:moveTo>
                      <a:pt x="2048" y="110"/>
                    </a:moveTo>
                    <a:cubicBezTo>
                      <a:pt x="2074" y="173"/>
                      <a:pt x="2205" y="676"/>
                      <a:pt x="2598" y="1006"/>
                    </a:cubicBezTo>
                    <a:cubicBezTo>
                      <a:pt x="2812" y="1178"/>
                      <a:pt x="3011" y="1241"/>
                      <a:pt x="3205" y="1288"/>
                    </a:cubicBezTo>
                    <a:cubicBezTo>
                      <a:pt x="3383" y="1330"/>
                      <a:pt x="3488" y="1351"/>
                      <a:pt x="3556" y="1419"/>
                    </a:cubicBezTo>
                    <a:cubicBezTo>
                      <a:pt x="3619" y="1503"/>
                      <a:pt x="3666" y="1613"/>
                      <a:pt x="3666" y="1702"/>
                    </a:cubicBezTo>
                    <a:cubicBezTo>
                      <a:pt x="3666" y="1812"/>
                      <a:pt x="3645" y="1922"/>
                      <a:pt x="3535" y="2006"/>
                    </a:cubicBezTo>
                    <a:cubicBezTo>
                      <a:pt x="3446" y="2095"/>
                      <a:pt x="3252" y="2247"/>
                      <a:pt x="3011" y="2357"/>
                    </a:cubicBezTo>
                    <a:cubicBezTo>
                      <a:pt x="2836" y="2437"/>
                      <a:pt x="2639" y="2492"/>
                      <a:pt x="2444" y="2492"/>
                    </a:cubicBezTo>
                    <a:cubicBezTo>
                      <a:pt x="2371" y="2492"/>
                      <a:pt x="2297" y="2484"/>
                      <a:pt x="2226" y="2467"/>
                    </a:cubicBezTo>
                    <a:cubicBezTo>
                      <a:pt x="1917" y="2420"/>
                      <a:pt x="1550" y="2336"/>
                      <a:pt x="1199" y="2247"/>
                    </a:cubicBezTo>
                    <a:cubicBezTo>
                      <a:pt x="849" y="2137"/>
                      <a:pt x="545" y="2053"/>
                      <a:pt x="414" y="1985"/>
                    </a:cubicBezTo>
                    <a:cubicBezTo>
                      <a:pt x="372" y="1964"/>
                      <a:pt x="304" y="1875"/>
                      <a:pt x="262" y="1744"/>
                    </a:cubicBezTo>
                    <a:cubicBezTo>
                      <a:pt x="215" y="1613"/>
                      <a:pt x="173" y="1440"/>
                      <a:pt x="152" y="1267"/>
                    </a:cubicBezTo>
                    <a:cubicBezTo>
                      <a:pt x="110" y="917"/>
                      <a:pt x="131" y="503"/>
                      <a:pt x="215" y="194"/>
                    </a:cubicBezTo>
                    <a:lnTo>
                      <a:pt x="262" y="194"/>
                    </a:lnTo>
                    <a:lnTo>
                      <a:pt x="2048" y="110"/>
                    </a:lnTo>
                    <a:close/>
                    <a:moveTo>
                      <a:pt x="2137" y="0"/>
                    </a:moveTo>
                    <a:lnTo>
                      <a:pt x="262" y="89"/>
                    </a:lnTo>
                    <a:lnTo>
                      <a:pt x="131" y="89"/>
                    </a:lnTo>
                    <a:lnTo>
                      <a:pt x="110" y="131"/>
                    </a:lnTo>
                    <a:cubicBezTo>
                      <a:pt x="0" y="456"/>
                      <a:pt x="0" y="896"/>
                      <a:pt x="42" y="1267"/>
                    </a:cubicBezTo>
                    <a:cubicBezTo>
                      <a:pt x="63" y="1461"/>
                      <a:pt x="84" y="1634"/>
                      <a:pt x="152" y="1791"/>
                    </a:cubicBezTo>
                    <a:cubicBezTo>
                      <a:pt x="194" y="1922"/>
                      <a:pt x="262" y="2027"/>
                      <a:pt x="346" y="2074"/>
                    </a:cubicBezTo>
                    <a:cubicBezTo>
                      <a:pt x="503" y="2158"/>
                      <a:pt x="807" y="2247"/>
                      <a:pt x="1179" y="2357"/>
                    </a:cubicBezTo>
                    <a:cubicBezTo>
                      <a:pt x="1524" y="2446"/>
                      <a:pt x="1896" y="2530"/>
                      <a:pt x="2205" y="2598"/>
                    </a:cubicBezTo>
                    <a:cubicBezTo>
                      <a:pt x="2277" y="2613"/>
                      <a:pt x="2349" y="2619"/>
                      <a:pt x="2420" y="2619"/>
                    </a:cubicBezTo>
                    <a:cubicBezTo>
                      <a:pt x="2649" y="2619"/>
                      <a:pt x="2870" y="2551"/>
                      <a:pt x="3053" y="2467"/>
                    </a:cubicBezTo>
                    <a:cubicBezTo>
                      <a:pt x="3315" y="2357"/>
                      <a:pt x="3514" y="2205"/>
                      <a:pt x="3619" y="2095"/>
                    </a:cubicBezTo>
                    <a:cubicBezTo>
                      <a:pt x="3729" y="1964"/>
                      <a:pt x="3776" y="1833"/>
                      <a:pt x="3776" y="1702"/>
                    </a:cubicBezTo>
                    <a:cubicBezTo>
                      <a:pt x="3776" y="1571"/>
                      <a:pt x="3708" y="1461"/>
                      <a:pt x="3645" y="1351"/>
                    </a:cubicBezTo>
                    <a:cubicBezTo>
                      <a:pt x="3556" y="1241"/>
                      <a:pt x="3404" y="1220"/>
                      <a:pt x="3226" y="1178"/>
                    </a:cubicBezTo>
                    <a:cubicBezTo>
                      <a:pt x="3053" y="1137"/>
                      <a:pt x="2860" y="1068"/>
                      <a:pt x="2661" y="917"/>
                    </a:cubicBezTo>
                    <a:cubicBezTo>
                      <a:pt x="2289" y="613"/>
                      <a:pt x="2137" y="42"/>
                      <a:pt x="2137" y="42"/>
                    </a:cubicBezTo>
                    <a:lnTo>
                      <a:pt x="2137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1975;p46">
                <a:extLst>
                  <a:ext uri="{FF2B5EF4-FFF2-40B4-BE49-F238E27FC236}">
                    <a16:creationId xmlns:a16="http://schemas.microsoft.com/office/drawing/2014/main" id="{5B90C56B-EFE1-5B16-198D-F8F94473374A}"/>
                  </a:ext>
                </a:extLst>
              </p:cNvPr>
              <p:cNvSpPr/>
              <p:nvPr/>
            </p:nvSpPr>
            <p:spPr>
              <a:xfrm>
                <a:off x="1041456" y="3061334"/>
                <a:ext cx="388910" cy="1391183"/>
              </a:xfrm>
              <a:custGeom>
                <a:avLst/>
                <a:gdLst/>
                <a:ahLst/>
                <a:cxnLst/>
                <a:rect l="l" t="t" r="r" b="b"/>
                <a:pathLst>
                  <a:path w="2729" h="9762" extrusionOk="0">
                    <a:moveTo>
                      <a:pt x="2640" y="0"/>
                    </a:moveTo>
                    <a:lnTo>
                      <a:pt x="42" y="1268"/>
                    </a:lnTo>
                    <a:lnTo>
                      <a:pt x="0" y="9516"/>
                    </a:lnTo>
                    <a:cubicBezTo>
                      <a:pt x="0" y="9516"/>
                      <a:pt x="436" y="9761"/>
                      <a:pt x="1041" y="9761"/>
                    </a:cubicBezTo>
                    <a:cubicBezTo>
                      <a:pt x="1086" y="9761"/>
                      <a:pt x="1132" y="9760"/>
                      <a:pt x="1178" y="9757"/>
                    </a:cubicBezTo>
                    <a:cubicBezTo>
                      <a:pt x="1875" y="9736"/>
                      <a:pt x="2268" y="9453"/>
                      <a:pt x="2268" y="9453"/>
                    </a:cubicBezTo>
                    <a:cubicBezTo>
                      <a:pt x="2268" y="9453"/>
                      <a:pt x="2729" y="550"/>
                      <a:pt x="264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1976;p46">
                <a:extLst>
                  <a:ext uri="{FF2B5EF4-FFF2-40B4-BE49-F238E27FC236}">
                    <a16:creationId xmlns:a16="http://schemas.microsoft.com/office/drawing/2014/main" id="{57AE0EF2-A2F3-3C24-A6A8-F2DA166DC4F9}"/>
                  </a:ext>
                </a:extLst>
              </p:cNvPr>
              <p:cNvSpPr/>
              <p:nvPr/>
            </p:nvSpPr>
            <p:spPr>
              <a:xfrm>
                <a:off x="1035470" y="3049363"/>
                <a:ext cx="391902" cy="1411704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9906" extrusionOk="0">
                    <a:moveTo>
                      <a:pt x="2640" y="173"/>
                    </a:moveTo>
                    <a:lnTo>
                      <a:pt x="2640" y="655"/>
                    </a:lnTo>
                    <a:cubicBezTo>
                      <a:pt x="2640" y="938"/>
                      <a:pt x="2619" y="1331"/>
                      <a:pt x="2593" y="1786"/>
                    </a:cubicBezTo>
                    <a:cubicBezTo>
                      <a:pt x="2572" y="2703"/>
                      <a:pt x="2530" y="3860"/>
                      <a:pt x="2462" y="5018"/>
                    </a:cubicBezTo>
                    <a:cubicBezTo>
                      <a:pt x="2378" y="7285"/>
                      <a:pt x="2268" y="9469"/>
                      <a:pt x="2268" y="9511"/>
                    </a:cubicBezTo>
                    <a:cubicBezTo>
                      <a:pt x="2226" y="9537"/>
                      <a:pt x="1875" y="9752"/>
                      <a:pt x="1220" y="9799"/>
                    </a:cubicBezTo>
                    <a:cubicBezTo>
                      <a:pt x="1192" y="9800"/>
                      <a:pt x="1163" y="9800"/>
                      <a:pt x="1136" y="9800"/>
                    </a:cubicBezTo>
                    <a:cubicBezTo>
                      <a:pt x="548" y="9800"/>
                      <a:pt x="150" y="9599"/>
                      <a:pt x="105" y="9579"/>
                    </a:cubicBezTo>
                    <a:lnTo>
                      <a:pt x="152" y="1373"/>
                    </a:lnTo>
                    <a:lnTo>
                      <a:pt x="2640" y="173"/>
                    </a:lnTo>
                    <a:close/>
                    <a:moveTo>
                      <a:pt x="2750" y="1"/>
                    </a:moveTo>
                    <a:lnTo>
                      <a:pt x="2661" y="43"/>
                    </a:lnTo>
                    <a:lnTo>
                      <a:pt x="42" y="1310"/>
                    </a:lnTo>
                    <a:lnTo>
                      <a:pt x="0" y="9642"/>
                    </a:lnTo>
                    <a:lnTo>
                      <a:pt x="21" y="9668"/>
                    </a:lnTo>
                    <a:cubicBezTo>
                      <a:pt x="21" y="9668"/>
                      <a:pt x="477" y="9905"/>
                      <a:pt x="1122" y="9905"/>
                    </a:cubicBezTo>
                    <a:cubicBezTo>
                      <a:pt x="1155" y="9905"/>
                      <a:pt x="1187" y="9905"/>
                      <a:pt x="1220" y="9904"/>
                    </a:cubicBezTo>
                    <a:cubicBezTo>
                      <a:pt x="1938" y="9862"/>
                      <a:pt x="2357" y="9579"/>
                      <a:pt x="2357" y="9579"/>
                    </a:cubicBezTo>
                    <a:lnTo>
                      <a:pt x="2378" y="9579"/>
                    </a:lnTo>
                    <a:lnTo>
                      <a:pt x="2378" y="9537"/>
                    </a:lnTo>
                    <a:cubicBezTo>
                      <a:pt x="2378" y="9537"/>
                      <a:pt x="2488" y="7311"/>
                      <a:pt x="2593" y="5018"/>
                    </a:cubicBezTo>
                    <a:cubicBezTo>
                      <a:pt x="2640" y="3881"/>
                      <a:pt x="2682" y="2703"/>
                      <a:pt x="2723" y="1786"/>
                    </a:cubicBezTo>
                    <a:cubicBezTo>
                      <a:pt x="2723" y="1331"/>
                      <a:pt x="2750" y="938"/>
                      <a:pt x="2750" y="655"/>
                    </a:cubicBezTo>
                    <a:lnTo>
                      <a:pt x="2750" y="84"/>
                    </a:lnTo>
                    <a:lnTo>
                      <a:pt x="275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1977;p46">
                <a:extLst>
                  <a:ext uri="{FF2B5EF4-FFF2-40B4-BE49-F238E27FC236}">
                    <a16:creationId xmlns:a16="http://schemas.microsoft.com/office/drawing/2014/main" id="{82A95A76-5025-A840-2154-2E77FDE90D19}"/>
                  </a:ext>
                </a:extLst>
              </p:cNvPr>
              <p:cNvSpPr/>
              <p:nvPr/>
            </p:nvSpPr>
            <p:spPr>
              <a:xfrm>
                <a:off x="1128674" y="3294913"/>
                <a:ext cx="65127" cy="1156896"/>
              </a:xfrm>
              <a:custGeom>
                <a:avLst/>
                <a:gdLst/>
                <a:ahLst/>
                <a:cxnLst/>
                <a:rect l="l" t="t" r="r" b="b"/>
                <a:pathLst>
                  <a:path w="457" h="8118" extrusionOk="0">
                    <a:moveTo>
                      <a:pt x="457" y="1"/>
                    </a:moveTo>
                    <a:lnTo>
                      <a:pt x="216" y="111"/>
                    </a:lnTo>
                    <a:lnTo>
                      <a:pt x="1" y="8097"/>
                    </a:lnTo>
                    <a:cubicBezTo>
                      <a:pt x="85" y="8097"/>
                      <a:pt x="174" y="8118"/>
                      <a:pt x="237" y="8118"/>
                    </a:cubicBezTo>
                    <a:lnTo>
                      <a:pt x="457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1978;p46">
                <a:extLst>
                  <a:ext uri="{FF2B5EF4-FFF2-40B4-BE49-F238E27FC236}">
                    <a16:creationId xmlns:a16="http://schemas.microsoft.com/office/drawing/2014/main" id="{E31C46EC-FE64-55F1-0A5E-9920693E52CB}"/>
                  </a:ext>
                </a:extLst>
              </p:cNvPr>
              <p:cNvSpPr/>
              <p:nvPr/>
            </p:nvSpPr>
            <p:spPr>
              <a:xfrm>
                <a:off x="1121976" y="3282230"/>
                <a:ext cx="81516" cy="1178558"/>
              </a:xfrm>
              <a:custGeom>
                <a:avLst/>
                <a:gdLst/>
                <a:ahLst/>
                <a:cxnLst/>
                <a:rect l="l" t="t" r="r" b="b"/>
                <a:pathLst>
                  <a:path w="572" h="8270" extrusionOk="0">
                    <a:moveTo>
                      <a:pt x="462" y="179"/>
                    </a:moveTo>
                    <a:lnTo>
                      <a:pt x="242" y="8139"/>
                    </a:lnTo>
                    <a:cubicBezTo>
                      <a:pt x="200" y="8139"/>
                      <a:pt x="153" y="8139"/>
                      <a:pt x="111" y="8118"/>
                    </a:cubicBezTo>
                    <a:lnTo>
                      <a:pt x="331" y="221"/>
                    </a:lnTo>
                    <a:lnTo>
                      <a:pt x="462" y="179"/>
                    </a:lnTo>
                    <a:close/>
                    <a:moveTo>
                      <a:pt x="572" y="1"/>
                    </a:moveTo>
                    <a:lnTo>
                      <a:pt x="483" y="48"/>
                    </a:lnTo>
                    <a:lnTo>
                      <a:pt x="221" y="152"/>
                    </a:lnTo>
                    <a:lnTo>
                      <a:pt x="1" y="8228"/>
                    </a:lnTo>
                    <a:lnTo>
                      <a:pt x="48" y="8228"/>
                    </a:lnTo>
                    <a:cubicBezTo>
                      <a:pt x="132" y="8249"/>
                      <a:pt x="200" y="8249"/>
                      <a:pt x="284" y="8270"/>
                    </a:cubicBezTo>
                    <a:lnTo>
                      <a:pt x="352" y="8270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979;p46">
                <a:extLst>
                  <a:ext uri="{FF2B5EF4-FFF2-40B4-BE49-F238E27FC236}">
                    <a16:creationId xmlns:a16="http://schemas.microsoft.com/office/drawing/2014/main" id="{68663B92-104F-3C92-5AFE-61F361188E25}"/>
                  </a:ext>
                </a:extLst>
              </p:cNvPr>
              <p:cNvSpPr/>
              <p:nvPr/>
            </p:nvSpPr>
            <p:spPr>
              <a:xfrm>
                <a:off x="497341" y="3080003"/>
                <a:ext cx="768129" cy="1587419"/>
              </a:xfrm>
              <a:custGeom>
                <a:avLst/>
                <a:gdLst/>
                <a:ahLst/>
                <a:cxnLst/>
                <a:rect l="l" t="t" r="r" b="b"/>
                <a:pathLst>
                  <a:path w="5390" h="11139" extrusionOk="0">
                    <a:moveTo>
                      <a:pt x="1069" y="0"/>
                    </a:moveTo>
                    <a:lnTo>
                      <a:pt x="0" y="10673"/>
                    </a:lnTo>
                    <a:cubicBezTo>
                      <a:pt x="0" y="10673"/>
                      <a:pt x="215" y="10914"/>
                      <a:pt x="1001" y="11087"/>
                    </a:cubicBezTo>
                    <a:cubicBezTo>
                      <a:pt x="1142" y="11124"/>
                      <a:pt x="1285" y="11139"/>
                      <a:pt x="1425" y="11139"/>
                    </a:cubicBezTo>
                    <a:cubicBezTo>
                      <a:pt x="2044" y="11139"/>
                      <a:pt x="2598" y="10846"/>
                      <a:pt x="2598" y="10846"/>
                    </a:cubicBezTo>
                    <a:lnTo>
                      <a:pt x="4646" y="2205"/>
                    </a:lnTo>
                    <a:lnTo>
                      <a:pt x="5216" y="2053"/>
                    </a:lnTo>
                    <a:lnTo>
                      <a:pt x="5389" y="482"/>
                    </a:lnTo>
                    <a:lnTo>
                      <a:pt x="106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980;p46">
                <a:extLst>
                  <a:ext uri="{FF2B5EF4-FFF2-40B4-BE49-F238E27FC236}">
                    <a16:creationId xmlns:a16="http://schemas.microsoft.com/office/drawing/2014/main" id="{E1FB820A-A16E-4932-D3A5-73F7D57898D4}"/>
                  </a:ext>
                </a:extLst>
              </p:cNvPr>
              <p:cNvSpPr/>
              <p:nvPr/>
            </p:nvSpPr>
            <p:spPr>
              <a:xfrm>
                <a:off x="487650" y="3071025"/>
                <a:ext cx="786798" cy="1605518"/>
              </a:xfrm>
              <a:custGeom>
                <a:avLst/>
                <a:gdLst/>
                <a:ahLst/>
                <a:cxnLst/>
                <a:rect l="l" t="t" r="r" b="b"/>
                <a:pathLst>
                  <a:path w="5521" h="11266" extrusionOk="0">
                    <a:moveTo>
                      <a:pt x="1179" y="131"/>
                    </a:moveTo>
                    <a:lnTo>
                      <a:pt x="5415" y="587"/>
                    </a:lnTo>
                    <a:lnTo>
                      <a:pt x="5216" y="2074"/>
                    </a:lnTo>
                    <a:lnTo>
                      <a:pt x="4672" y="2226"/>
                    </a:lnTo>
                    <a:lnTo>
                      <a:pt x="2619" y="10867"/>
                    </a:lnTo>
                    <a:cubicBezTo>
                      <a:pt x="2584" y="10884"/>
                      <a:pt x="2064" y="11152"/>
                      <a:pt x="1467" y="11152"/>
                    </a:cubicBezTo>
                    <a:cubicBezTo>
                      <a:pt x="1336" y="11152"/>
                      <a:pt x="1202" y="11139"/>
                      <a:pt x="1069" y="11108"/>
                    </a:cubicBezTo>
                    <a:cubicBezTo>
                      <a:pt x="702" y="11019"/>
                      <a:pt x="440" y="10909"/>
                      <a:pt x="309" y="10825"/>
                    </a:cubicBezTo>
                    <a:cubicBezTo>
                      <a:pt x="152" y="10757"/>
                      <a:pt x="131" y="10715"/>
                      <a:pt x="131" y="10715"/>
                    </a:cubicBezTo>
                    <a:lnTo>
                      <a:pt x="1179" y="131"/>
                    </a:lnTo>
                    <a:close/>
                    <a:moveTo>
                      <a:pt x="1069" y="1"/>
                    </a:moveTo>
                    <a:lnTo>
                      <a:pt x="0" y="10757"/>
                    </a:lnTo>
                    <a:lnTo>
                      <a:pt x="21" y="10778"/>
                    </a:lnTo>
                    <a:cubicBezTo>
                      <a:pt x="21" y="10778"/>
                      <a:pt x="89" y="10846"/>
                      <a:pt x="241" y="10930"/>
                    </a:cubicBezTo>
                    <a:cubicBezTo>
                      <a:pt x="393" y="11019"/>
                      <a:pt x="655" y="11129"/>
                      <a:pt x="1048" y="11218"/>
                    </a:cubicBezTo>
                    <a:cubicBezTo>
                      <a:pt x="1189" y="11252"/>
                      <a:pt x="1331" y="11266"/>
                      <a:pt x="1470" y="11266"/>
                    </a:cubicBezTo>
                    <a:cubicBezTo>
                      <a:pt x="2121" y="11266"/>
                      <a:pt x="2687" y="10956"/>
                      <a:pt x="2687" y="10956"/>
                    </a:cubicBezTo>
                    <a:lnTo>
                      <a:pt x="2708" y="10956"/>
                    </a:lnTo>
                    <a:lnTo>
                      <a:pt x="4761" y="2336"/>
                    </a:lnTo>
                    <a:lnTo>
                      <a:pt x="5326" y="2158"/>
                    </a:lnTo>
                    <a:lnTo>
                      <a:pt x="5520" y="503"/>
                    </a:lnTo>
                    <a:lnTo>
                      <a:pt x="5478" y="503"/>
                    </a:lnTo>
                    <a:lnTo>
                      <a:pt x="106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1981;p46">
                <a:extLst>
                  <a:ext uri="{FF2B5EF4-FFF2-40B4-BE49-F238E27FC236}">
                    <a16:creationId xmlns:a16="http://schemas.microsoft.com/office/drawing/2014/main" id="{0268590C-1E5D-805E-E990-C9B36E22E094}"/>
                  </a:ext>
                </a:extLst>
              </p:cNvPr>
              <p:cNvSpPr/>
              <p:nvPr/>
            </p:nvSpPr>
            <p:spPr>
              <a:xfrm>
                <a:off x="575011" y="3167364"/>
                <a:ext cx="199371" cy="1486664"/>
              </a:xfrm>
              <a:custGeom>
                <a:avLst/>
                <a:gdLst/>
                <a:ahLst/>
                <a:cxnLst/>
                <a:rect l="l" t="t" r="r" b="b"/>
                <a:pathLst>
                  <a:path w="1399" h="10432" extrusionOk="0">
                    <a:moveTo>
                      <a:pt x="1398" y="0"/>
                    </a:moveTo>
                    <a:lnTo>
                      <a:pt x="1027" y="21"/>
                    </a:lnTo>
                    <a:lnTo>
                      <a:pt x="0" y="10364"/>
                    </a:lnTo>
                    <a:cubicBezTo>
                      <a:pt x="63" y="10385"/>
                      <a:pt x="152" y="10411"/>
                      <a:pt x="220" y="10432"/>
                    </a:cubicBezTo>
                    <a:lnTo>
                      <a:pt x="139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982;p46">
                <a:extLst>
                  <a:ext uri="{FF2B5EF4-FFF2-40B4-BE49-F238E27FC236}">
                    <a16:creationId xmlns:a16="http://schemas.microsoft.com/office/drawing/2014/main" id="{7BEE657F-7936-E837-7C4E-7383292BE046}"/>
                  </a:ext>
                </a:extLst>
              </p:cNvPr>
              <p:cNvSpPr/>
              <p:nvPr/>
            </p:nvSpPr>
            <p:spPr>
              <a:xfrm>
                <a:off x="569025" y="3158385"/>
                <a:ext cx="214335" cy="1504621"/>
              </a:xfrm>
              <a:custGeom>
                <a:avLst/>
                <a:gdLst/>
                <a:ahLst/>
                <a:cxnLst/>
                <a:rect l="l" t="t" r="r" b="b"/>
                <a:pathLst>
                  <a:path w="1504" h="10558" extrusionOk="0">
                    <a:moveTo>
                      <a:pt x="1372" y="131"/>
                    </a:moveTo>
                    <a:lnTo>
                      <a:pt x="215" y="10406"/>
                    </a:lnTo>
                    <a:cubicBezTo>
                      <a:pt x="173" y="10406"/>
                      <a:pt x="152" y="10385"/>
                      <a:pt x="105" y="10385"/>
                    </a:cubicBezTo>
                    <a:lnTo>
                      <a:pt x="1131" y="131"/>
                    </a:lnTo>
                    <a:close/>
                    <a:moveTo>
                      <a:pt x="1440" y="0"/>
                    </a:moveTo>
                    <a:lnTo>
                      <a:pt x="1021" y="21"/>
                    </a:lnTo>
                    <a:lnTo>
                      <a:pt x="0" y="10448"/>
                    </a:lnTo>
                    <a:lnTo>
                      <a:pt x="42" y="10474"/>
                    </a:lnTo>
                    <a:cubicBezTo>
                      <a:pt x="105" y="10495"/>
                      <a:pt x="173" y="10516"/>
                      <a:pt x="262" y="10537"/>
                    </a:cubicBezTo>
                    <a:lnTo>
                      <a:pt x="325" y="10558"/>
                    </a:lnTo>
                    <a:lnTo>
                      <a:pt x="150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1983;p46">
                <a:extLst>
                  <a:ext uri="{FF2B5EF4-FFF2-40B4-BE49-F238E27FC236}">
                    <a16:creationId xmlns:a16="http://schemas.microsoft.com/office/drawing/2014/main" id="{AF459B6E-CCA9-CA39-8833-B6D436FC98B3}"/>
                  </a:ext>
                </a:extLst>
              </p:cNvPr>
              <p:cNvSpPr/>
              <p:nvPr/>
            </p:nvSpPr>
            <p:spPr>
              <a:xfrm>
                <a:off x="1013096" y="1858235"/>
                <a:ext cx="410571" cy="1343157"/>
              </a:xfrm>
              <a:custGeom>
                <a:avLst/>
                <a:gdLst/>
                <a:ahLst/>
                <a:cxnLst/>
                <a:rect l="l" t="t" r="r" b="b"/>
                <a:pathLst>
                  <a:path w="2881" h="9425" extrusionOk="0">
                    <a:moveTo>
                      <a:pt x="461" y="1"/>
                    </a:moveTo>
                    <a:lnTo>
                      <a:pt x="0" y="1069"/>
                    </a:lnTo>
                    <a:lnTo>
                      <a:pt x="68" y="9317"/>
                    </a:lnTo>
                    <a:cubicBezTo>
                      <a:pt x="68" y="9317"/>
                      <a:pt x="515" y="9424"/>
                      <a:pt x="1052" y="9424"/>
                    </a:cubicBezTo>
                    <a:cubicBezTo>
                      <a:pt x="1320" y="9424"/>
                      <a:pt x="1611" y="9397"/>
                      <a:pt x="1880" y="9317"/>
                    </a:cubicBezTo>
                    <a:cubicBezTo>
                      <a:pt x="2708" y="9097"/>
                      <a:pt x="2880" y="8861"/>
                      <a:pt x="2880" y="8861"/>
                    </a:cubicBezTo>
                    <a:cubicBezTo>
                      <a:pt x="2880" y="8861"/>
                      <a:pt x="2577" y="4321"/>
                      <a:pt x="2577" y="3143"/>
                    </a:cubicBezTo>
                    <a:cubicBezTo>
                      <a:pt x="2577" y="1964"/>
                      <a:pt x="2336" y="718"/>
                      <a:pt x="1749" y="482"/>
                    </a:cubicBezTo>
                    <a:cubicBezTo>
                      <a:pt x="1178" y="262"/>
                      <a:pt x="461" y="1"/>
                      <a:pt x="46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984;p46">
                <a:extLst>
                  <a:ext uri="{FF2B5EF4-FFF2-40B4-BE49-F238E27FC236}">
                    <a16:creationId xmlns:a16="http://schemas.microsoft.com/office/drawing/2014/main" id="{687E31D5-BFE2-307E-EC34-B470FBBE27A0}"/>
                  </a:ext>
                </a:extLst>
              </p:cNvPr>
              <p:cNvSpPr/>
              <p:nvPr/>
            </p:nvSpPr>
            <p:spPr>
              <a:xfrm>
                <a:off x="1004118" y="1848544"/>
                <a:ext cx="426247" cy="1362111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9558" extrusionOk="0">
                    <a:moveTo>
                      <a:pt x="566" y="131"/>
                    </a:moveTo>
                    <a:cubicBezTo>
                      <a:pt x="613" y="158"/>
                      <a:pt x="1241" y="393"/>
                      <a:pt x="1791" y="613"/>
                    </a:cubicBezTo>
                    <a:cubicBezTo>
                      <a:pt x="2053" y="702"/>
                      <a:pt x="2247" y="1074"/>
                      <a:pt x="2399" y="1551"/>
                    </a:cubicBezTo>
                    <a:cubicBezTo>
                      <a:pt x="2530" y="2032"/>
                      <a:pt x="2577" y="2619"/>
                      <a:pt x="2577" y="3211"/>
                    </a:cubicBezTo>
                    <a:cubicBezTo>
                      <a:pt x="2577" y="4389"/>
                      <a:pt x="2881" y="8861"/>
                      <a:pt x="2881" y="8903"/>
                    </a:cubicBezTo>
                    <a:lnTo>
                      <a:pt x="2860" y="8929"/>
                    </a:lnTo>
                    <a:cubicBezTo>
                      <a:pt x="2839" y="8950"/>
                      <a:pt x="2792" y="8971"/>
                      <a:pt x="2729" y="9013"/>
                    </a:cubicBezTo>
                    <a:cubicBezTo>
                      <a:pt x="2577" y="9102"/>
                      <a:pt x="2336" y="9233"/>
                      <a:pt x="1943" y="9343"/>
                    </a:cubicBezTo>
                    <a:cubicBezTo>
                      <a:pt x="1676" y="9418"/>
                      <a:pt x="1389" y="9443"/>
                      <a:pt x="1128" y="9443"/>
                    </a:cubicBezTo>
                    <a:cubicBezTo>
                      <a:pt x="641" y="9443"/>
                      <a:pt x="238" y="9357"/>
                      <a:pt x="194" y="9343"/>
                    </a:cubicBezTo>
                    <a:lnTo>
                      <a:pt x="131" y="1137"/>
                    </a:lnTo>
                    <a:lnTo>
                      <a:pt x="566" y="131"/>
                    </a:lnTo>
                    <a:close/>
                    <a:moveTo>
                      <a:pt x="503" y="0"/>
                    </a:moveTo>
                    <a:lnTo>
                      <a:pt x="0" y="1116"/>
                    </a:lnTo>
                    <a:lnTo>
                      <a:pt x="63" y="9427"/>
                    </a:lnTo>
                    <a:lnTo>
                      <a:pt x="110" y="9453"/>
                    </a:lnTo>
                    <a:cubicBezTo>
                      <a:pt x="110" y="9453"/>
                      <a:pt x="567" y="9558"/>
                      <a:pt x="1116" y="9558"/>
                    </a:cubicBezTo>
                    <a:cubicBezTo>
                      <a:pt x="1390" y="9558"/>
                      <a:pt x="1688" y="9532"/>
                      <a:pt x="1964" y="9453"/>
                    </a:cubicBezTo>
                    <a:cubicBezTo>
                      <a:pt x="2378" y="9322"/>
                      <a:pt x="2640" y="9212"/>
                      <a:pt x="2771" y="9123"/>
                    </a:cubicBezTo>
                    <a:cubicBezTo>
                      <a:pt x="2860" y="9081"/>
                      <a:pt x="2902" y="9034"/>
                      <a:pt x="2943" y="8992"/>
                    </a:cubicBezTo>
                    <a:cubicBezTo>
                      <a:pt x="2970" y="8971"/>
                      <a:pt x="2991" y="8950"/>
                      <a:pt x="2991" y="8950"/>
                    </a:cubicBezTo>
                    <a:lnTo>
                      <a:pt x="2991" y="8929"/>
                    </a:lnTo>
                    <a:lnTo>
                      <a:pt x="2991" y="8903"/>
                    </a:lnTo>
                    <a:cubicBezTo>
                      <a:pt x="2991" y="8903"/>
                      <a:pt x="2682" y="4368"/>
                      <a:pt x="2708" y="3211"/>
                    </a:cubicBezTo>
                    <a:cubicBezTo>
                      <a:pt x="2708" y="2619"/>
                      <a:pt x="2640" y="2011"/>
                      <a:pt x="2509" y="1509"/>
                    </a:cubicBezTo>
                    <a:cubicBezTo>
                      <a:pt x="2357" y="1027"/>
                      <a:pt x="2158" y="634"/>
                      <a:pt x="1833" y="503"/>
                    </a:cubicBezTo>
                    <a:cubicBezTo>
                      <a:pt x="1241" y="262"/>
                      <a:pt x="545" y="27"/>
                      <a:pt x="545" y="27"/>
                    </a:cubicBezTo>
                    <a:lnTo>
                      <a:pt x="50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985;p46">
                <a:extLst>
                  <a:ext uri="{FF2B5EF4-FFF2-40B4-BE49-F238E27FC236}">
                    <a16:creationId xmlns:a16="http://schemas.microsoft.com/office/drawing/2014/main" id="{633F9991-DD7E-F366-C4BB-2BFAC70EE2EB}"/>
                  </a:ext>
                </a:extLst>
              </p:cNvPr>
              <p:cNvSpPr/>
              <p:nvPr/>
            </p:nvSpPr>
            <p:spPr>
              <a:xfrm>
                <a:off x="1134660" y="1923221"/>
                <a:ext cx="192674" cy="1262781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8861" extrusionOk="0">
                    <a:moveTo>
                      <a:pt x="1" y="0"/>
                    </a:moveTo>
                    <a:cubicBezTo>
                      <a:pt x="1" y="0"/>
                      <a:pt x="614" y="896"/>
                      <a:pt x="849" y="2514"/>
                    </a:cubicBezTo>
                    <a:cubicBezTo>
                      <a:pt x="1090" y="4127"/>
                      <a:pt x="1027" y="8751"/>
                      <a:pt x="1027" y="8861"/>
                    </a:cubicBezTo>
                    <a:cubicBezTo>
                      <a:pt x="1111" y="8840"/>
                      <a:pt x="1179" y="8819"/>
                      <a:pt x="1242" y="8798"/>
                    </a:cubicBezTo>
                    <a:cubicBezTo>
                      <a:pt x="1268" y="8144"/>
                      <a:pt x="1352" y="4692"/>
                      <a:pt x="1090" y="2598"/>
                    </a:cubicBezTo>
                    <a:cubicBezTo>
                      <a:pt x="786" y="262"/>
                      <a:pt x="153" y="26"/>
                      <a:pt x="153" y="26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1986;p46">
                <a:extLst>
                  <a:ext uri="{FF2B5EF4-FFF2-40B4-BE49-F238E27FC236}">
                    <a16:creationId xmlns:a16="http://schemas.microsoft.com/office/drawing/2014/main" id="{58DA8E48-36E4-97E8-F557-5ACB84CD6A2E}"/>
                  </a:ext>
                </a:extLst>
              </p:cNvPr>
              <p:cNvSpPr/>
              <p:nvPr/>
            </p:nvSpPr>
            <p:spPr>
              <a:xfrm>
                <a:off x="1115990" y="1911250"/>
                <a:ext cx="221033" cy="1287578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9035" extrusionOk="0">
                    <a:moveTo>
                      <a:pt x="263" y="173"/>
                    </a:moveTo>
                    <a:cubicBezTo>
                      <a:pt x="263" y="173"/>
                      <a:pt x="284" y="173"/>
                      <a:pt x="352" y="241"/>
                    </a:cubicBezTo>
                    <a:cubicBezTo>
                      <a:pt x="394" y="283"/>
                      <a:pt x="483" y="393"/>
                      <a:pt x="587" y="545"/>
                    </a:cubicBezTo>
                    <a:cubicBezTo>
                      <a:pt x="786" y="896"/>
                      <a:pt x="1006" y="1524"/>
                      <a:pt x="1158" y="2682"/>
                    </a:cubicBezTo>
                    <a:cubicBezTo>
                      <a:pt x="1420" y="4755"/>
                      <a:pt x="1352" y="8139"/>
                      <a:pt x="1331" y="8835"/>
                    </a:cubicBezTo>
                    <a:cubicBezTo>
                      <a:pt x="1289" y="8856"/>
                      <a:pt x="1242" y="8856"/>
                      <a:pt x="1221" y="8882"/>
                    </a:cubicBezTo>
                    <a:cubicBezTo>
                      <a:pt x="1221" y="8751"/>
                      <a:pt x="1242" y="7657"/>
                      <a:pt x="1221" y="6327"/>
                    </a:cubicBezTo>
                    <a:cubicBezTo>
                      <a:pt x="1200" y="4954"/>
                      <a:pt x="1158" y="3404"/>
                      <a:pt x="1048" y="2598"/>
                    </a:cubicBezTo>
                    <a:cubicBezTo>
                      <a:pt x="807" y="1090"/>
                      <a:pt x="326" y="304"/>
                      <a:pt x="242" y="173"/>
                    </a:cubicBezTo>
                    <a:close/>
                    <a:moveTo>
                      <a:pt x="1" y="0"/>
                    </a:moveTo>
                    <a:lnTo>
                      <a:pt x="90" y="131"/>
                    </a:lnTo>
                    <a:cubicBezTo>
                      <a:pt x="90" y="131"/>
                      <a:pt x="676" y="1001"/>
                      <a:pt x="938" y="2619"/>
                    </a:cubicBezTo>
                    <a:cubicBezTo>
                      <a:pt x="1048" y="3404"/>
                      <a:pt x="1090" y="4954"/>
                      <a:pt x="1111" y="6327"/>
                    </a:cubicBezTo>
                    <a:lnTo>
                      <a:pt x="1111" y="8945"/>
                    </a:lnTo>
                    <a:lnTo>
                      <a:pt x="1111" y="9034"/>
                    </a:lnTo>
                    <a:lnTo>
                      <a:pt x="1179" y="9013"/>
                    </a:lnTo>
                    <a:cubicBezTo>
                      <a:pt x="1268" y="8987"/>
                      <a:pt x="1331" y="8966"/>
                      <a:pt x="1399" y="8945"/>
                    </a:cubicBezTo>
                    <a:lnTo>
                      <a:pt x="1441" y="8924"/>
                    </a:lnTo>
                    <a:lnTo>
                      <a:pt x="1441" y="8882"/>
                    </a:lnTo>
                    <a:cubicBezTo>
                      <a:pt x="1462" y="8228"/>
                      <a:pt x="1551" y="4776"/>
                      <a:pt x="1268" y="2661"/>
                    </a:cubicBezTo>
                    <a:cubicBezTo>
                      <a:pt x="1111" y="1503"/>
                      <a:pt x="896" y="849"/>
                      <a:pt x="676" y="503"/>
                    </a:cubicBezTo>
                    <a:cubicBezTo>
                      <a:pt x="587" y="325"/>
                      <a:pt x="483" y="215"/>
                      <a:pt x="415" y="152"/>
                    </a:cubicBezTo>
                    <a:cubicBezTo>
                      <a:pt x="352" y="84"/>
                      <a:pt x="284" y="63"/>
                      <a:pt x="284" y="63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1987;p46">
                <a:extLst>
                  <a:ext uri="{FF2B5EF4-FFF2-40B4-BE49-F238E27FC236}">
                    <a16:creationId xmlns:a16="http://schemas.microsoft.com/office/drawing/2014/main" id="{DF5F6182-2012-974F-C0CA-75822295E181}"/>
                  </a:ext>
                </a:extLst>
              </p:cNvPr>
              <p:cNvSpPr/>
              <p:nvPr/>
            </p:nvSpPr>
            <p:spPr>
              <a:xfrm>
                <a:off x="1262351" y="1926926"/>
                <a:ext cx="245687" cy="1258363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830" extrusionOk="0">
                    <a:moveTo>
                      <a:pt x="0" y="0"/>
                    </a:moveTo>
                    <a:cubicBezTo>
                      <a:pt x="0" y="1"/>
                      <a:pt x="503" y="1854"/>
                      <a:pt x="655" y="2530"/>
                    </a:cubicBezTo>
                    <a:cubicBezTo>
                      <a:pt x="786" y="3184"/>
                      <a:pt x="718" y="4143"/>
                      <a:pt x="718" y="4143"/>
                    </a:cubicBezTo>
                    <a:cubicBezTo>
                      <a:pt x="718" y="4143"/>
                      <a:pt x="697" y="8594"/>
                      <a:pt x="765" y="8746"/>
                    </a:cubicBezTo>
                    <a:cubicBezTo>
                      <a:pt x="779" y="8804"/>
                      <a:pt x="857" y="8829"/>
                      <a:pt x="962" y="8829"/>
                    </a:cubicBezTo>
                    <a:cubicBezTo>
                      <a:pt x="1178" y="8829"/>
                      <a:pt x="1504" y="8721"/>
                      <a:pt x="1592" y="8573"/>
                    </a:cubicBezTo>
                    <a:cubicBezTo>
                      <a:pt x="1723" y="8379"/>
                      <a:pt x="1503" y="5017"/>
                      <a:pt x="1200" y="2902"/>
                    </a:cubicBezTo>
                    <a:cubicBezTo>
                      <a:pt x="870" y="76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1988;p46">
                <a:extLst>
                  <a:ext uri="{FF2B5EF4-FFF2-40B4-BE49-F238E27FC236}">
                    <a16:creationId xmlns:a16="http://schemas.microsoft.com/office/drawing/2014/main" id="{27F72366-39EC-89BB-E7B7-B569FA4B960C}"/>
                  </a:ext>
                </a:extLst>
              </p:cNvPr>
              <p:cNvSpPr/>
              <p:nvPr/>
            </p:nvSpPr>
            <p:spPr>
              <a:xfrm>
                <a:off x="1246675" y="1904552"/>
                <a:ext cx="255378" cy="1289003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9045" extrusionOk="0">
                    <a:moveTo>
                      <a:pt x="241" y="440"/>
                    </a:moveTo>
                    <a:cubicBezTo>
                      <a:pt x="325" y="524"/>
                      <a:pt x="372" y="550"/>
                      <a:pt x="545" y="833"/>
                    </a:cubicBezTo>
                    <a:cubicBezTo>
                      <a:pt x="786" y="1288"/>
                      <a:pt x="1090" y="2011"/>
                      <a:pt x="1241" y="3059"/>
                    </a:cubicBezTo>
                    <a:cubicBezTo>
                      <a:pt x="1399" y="4127"/>
                      <a:pt x="1530" y="5499"/>
                      <a:pt x="1613" y="6614"/>
                    </a:cubicBezTo>
                    <a:cubicBezTo>
                      <a:pt x="1660" y="7180"/>
                      <a:pt x="1681" y="7683"/>
                      <a:pt x="1681" y="8055"/>
                    </a:cubicBezTo>
                    <a:lnTo>
                      <a:pt x="1681" y="8510"/>
                    </a:lnTo>
                    <a:cubicBezTo>
                      <a:pt x="1681" y="8578"/>
                      <a:pt x="1660" y="8620"/>
                      <a:pt x="1660" y="8641"/>
                    </a:cubicBezTo>
                    <a:lnTo>
                      <a:pt x="1660" y="8709"/>
                    </a:lnTo>
                    <a:cubicBezTo>
                      <a:pt x="1634" y="8751"/>
                      <a:pt x="1571" y="8798"/>
                      <a:pt x="1482" y="8819"/>
                    </a:cubicBezTo>
                    <a:cubicBezTo>
                      <a:pt x="1420" y="8861"/>
                      <a:pt x="1331" y="8882"/>
                      <a:pt x="1241" y="8903"/>
                    </a:cubicBezTo>
                    <a:cubicBezTo>
                      <a:pt x="1158" y="8929"/>
                      <a:pt x="1069" y="8929"/>
                      <a:pt x="1006" y="8929"/>
                    </a:cubicBezTo>
                    <a:cubicBezTo>
                      <a:pt x="980" y="8929"/>
                      <a:pt x="938" y="8929"/>
                      <a:pt x="938" y="8903"/>
                    </a:cubicBezTo>
                    <a:lnTo>
                      <a:pt x="917" y="8903"/>
                    </a:lnTo>
                    <a:lnTo>
                      <a:pt x="917" y="8840"/>
                    </a:lnTo>
                    <a:cubicBezTo>
                      <a:pt x="917" y="8798"/>
                      <a:pt x="917" y="8730"/>
                      <a:pt x="896" y="8667"/>
                    </a:cubicBezTo>
                    <a:lnTo>
                      <a:pt x="896" y="8117"/>
                    </a:lnTo>
                    <a:cubicBezTo>
                      <a:pt x="896" y="7683"/>
                      <a:pt x="896" y="7117"/>
                      <a:pt x="875" y="6546"/>
                    </a:cubicBezTo>
                    <a:lnTo>
                      <a:pt x="875" y="4300"/>
                    </a:lnTo>
                    <a:cubicBezTo>
                      <a:pt x="875" y="4300"/>
                      <a:pt x="938" y="3341"/>
                      <a:pt x="807" y="2666"/>
                    </a:cubicBezTo>
                    <a:cubicBezTo>
                      <a:pt x="676" y="2053"/>
                      <a:pt x="325" y="765"/>
                      <a:pt x="241" y="440"/>
                    </a:cubicBezTo>
                    <a:close/>
                    <a:moveTo>
                      <a:pt x="0" y="0"/>
                    </a:moveTo>
                    <a:lnTo>
                      <a:pt x="63" y="178"/>
                    </a:lnTo>
                    <a:cubicBezTo>
                      <a:pt x="63" y="178"/>
                      <a:pt x="566" y="2032"/>
                      <a:pt x="697" y="2687"/>
                    </a:cubicBezTo>
                    <a:cubicBezTo>
                      <a:pt x="828" y="3341"/>
                      <a:pt x="765" y="4300"/>
                      <a:pt x="765" y="4300"/>
                    </a:cubicBezTo>
                    <a:lnTo>
                      <a:pt x="765" y="6546"/>
                    </a:lnTo>
                    <a:cubicBezTo>
                      <a:pt x="765" y="7117"/>
                      <a:pt x="786" y="7683"/>
                      <a:pt x="786" y="8117"/>
                    </a:cubicBezTo>
                    <a:lnTo>
                      <a:pt x="786" y="8667"/>
                    </a:lnTo>
                    <a:cubicBezTo>
                      <a:pt x="786" y="8730"/>
                      <a:pt x="786" y="8798"/>
                      <a:pt x="807" y="8840"/>
                    </a:cubicBezTo>
                    <a:lnTo>
                      <a:pt x="807" y="8929"/>
                    </a:lnTo>
                    <a:cubicBezTo>
                      <a:pt x="828" y="8971"/>
                      <a:pt x="849" y="8992"/>
                      <a:pt x="875" y="9013"/>
                    </a:cubicBezTo>
                    <a:cubicBezTo>
                      <a:pt x="917" y="9034"/>
                      <a:pt x="959" y="9034"/>
                      <a:pt x="980" y="9034"/>
                    </a:cubicBezTo>
                    <a:cubicBezTo>
                      <a:pt x="1006" y="9042"/>
                      <a:pt x="1033" y="9045"/>
                      <a:pt x="1060" y="9045"/>
                    </a:cubicBezTo>
                    <a:cubicBezTo>
                      <a:pt x="1124" y="9045"/>
                      <a:pt x="1191" y="9028"/>
                      <a:pt x="1268" y="9013"/>
                    </a:cubicBezTo>
                    <a:cubicBezTo>
                      <a:pt x="1351" y="8992"/>
                      <a:pt x="1461" y="8971"/>
                      <a:pt x="1550" y="8929"/>
                    </a:cubicBezTo>
                    <a:cubicBezTo>
                      <a:pt x="1634" y="8882"/>
                      <a:pt x="1702" y="8840"/>
                      <a:pt x="1744" y="8772"/>
                    </a:cubicBezTo>
                    <a:cubicBezTo>
                      <a:pt x="1765" y="8730"/>
                      <a:pt x="1765" y="8709"/>
                      <a:pt x="1765" y="8667"/>
                    </a:cubicBezTo>
                    <a:cubicBezTo>
                      <a:pt x="1791" y="8620"/>
                      <a:pt x="1791" y="8578"/>
                      <a:pt x="1791" y="8510"/>
                    </a:cubicBezTo>
                    <a:lnTo>
                      <a:pt x="1791" y="8055"/>
                    </a:lnTo>
                    <a:cubicBezTo>
                      <a:pt x="1791" y="7683"/>
                      <a:pt x="1765" y="7180"/>
                      <a:pt x="1723" y="6614"/>
                    </a:cubicBezTo>
                    <a:cubicBezTo>
                      <a:pt x="1660" y="5478"/>
                      <a:pt x="1530" y="4106"/>
                      <a:pt x="1351" y="3059"/>
                    </a:cubicBezTo>
                    <a:cubicBezTo>
                      <a:pt x="1200" y="1990"/>
                      <a:pt x="896" y="1247"/>
                      <a:pt x="634" y="786"/>
                    </a:cubicBezTo>
                    <a:cubicBezTo>
                      <a:pt x="372" y="330"/>
                      <a:pt x="152" y="110"/>
                      <a:pt x="152" y="1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1989;p46">
                <a:extLst>
                  <a:ext uri="{FF2B5EF4-FFF2-40B4-BE49-F238E27FC236}">
                    <a16:creationId xmlns:a16="http://schemas.microsoft.com/office/drawing/2014/main" id="{2560B646-BB45-F368-08C4-5E2D9515C5AD}"/>
                  </a:ext>
                </a:extLst>
              </p:cNvPr>
              <p:cNvSpPr/>
              <p:nvPr/>
            </p:nvSpPr>
            <p:spPr>
              <a:xfrm>
                <a:off x="587694" y="1842131"/>
                <a:ext cx="659109" cy="1423675"/>
              </a:xfrm>
              <a:custGeom>
                <a:avLst/>
                <a:gdLst/>
                <a:ahLst/>
                <a:cxnLst/>
                <a:rect l="l" t="t" r="r" b="b"/>
                <a:pathLst>
                  <a:path w="4625" h="9990" extrusionOk="0">
                    <a:moveTo>
                      <a:pt x="1658" y="1"/>
                    </a:moveTo>
                    <a:cubicBezTo>
                      <a:pt x="1315" y="1"/>
                      <a:pt x="979" y="396"/>
                      <a:pt x="979" y="396"/>
                    </a:cubicBezTo>
                    <a:cubicBezTo>
                      <a:pt x="979" y="396"/>
                      <a:pt x="477" y="789"/>
                      <a:pt x="393" y="1596"/>
                    </a:cubicBezTo>
                    <a:cubicBezTo>
                      <a:pt x="304" y="2402"/>
                      <a:pt x="545" y="3580"/>
                      <a:pt x="435" y="5413"/>
                    </a:cubicBezTo>
                    <a:cubicBezTo>
                      <a:pt x="304" y="7225"/>
                      <a:pt x="0" y="8163"/>
                      <a:pt x="84" y="8817"/>
                    </a:cubicBezTo>
                    <a:cubicBezTo>
                      <a:pt x="173" y="9472"/>
                      <a:pt x="587" y="9472"/>
                      <a:pt x="1744" y="9823"/>
                    </a:cubicBezTo>
                    <a:cubicBezTo>
                      <a:pt x="2142" y="9943"/>
                      <a:pt x="2547" y="9989"/>
                      <a:pt x="2915" y="9989"/>
                    </a:cubicBezTo>
                    <a:cubicBezTo>
                      <a:pt x="3617" y="9989"/>
                      <a:pt x="4181" y="9822"/>
                      <a:pt x="4294" y="9692"/>
                    </a:cubicBezTo>
                    <a:cubicBezTo>
                      <a:pt x="4493" y="9472"/>
                      <a:pt x="4425" y="8603"/>
                      <a:pt x="4535" y="7466"/>
                    </a:cubicBezTo>
                    <a:cubicBezTo>
                      <a:pt x="4624" y="6330"/>
                      <a:pt x="4535" y="4979"/>
                      <a:pt x="4535" y="4979"/>
                    </a:cubicBezTo>
                    <a:cubicBezTo>
                      <a:pt x="4535" y="4979"/>
                      <a:pt x="4404" y="2821"/>
                      <a:pt x="4059" y="2339"/>
                    </a:cubicBezTo>
                    <a:cubicBezTo>
                      <a:pt x="3687" y="1857"/>
                      <a:pt x="2399" y="595"/>
                      <a:pt x="1985" y="155"/>
                    </a:cubicBezTo>
                    <a:cubicBezTo>
                      <a:pt x="1883" y="43"/>
                      <a:pt x="1770" y="1"/>
                      <a:pt x="1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1990;p46">
                <a:extLst>
                  <a:ext uri="{FF2B5EF4-FFF2-40B4-BE49-F238E27FC236}">
                    <a16:creationId xmlns:a16="http://schemas.microsoft.com/office/drawing/2014/main" id="{8F354CB1-FBD8-2C88-50E2-9BDEF172D2D0}"/>
                  </a:ext>
                </a:extLst>
              </p:cNvPr>
              <p:cNvSpPr/>
              <p:nvPr/>
            </p:nvSpPr>
            <p:spPr>
              <a:xfrm>
                <a:off x="578003" y="1833580"/>
                <a:ext cx="677778" cy="1441489"/>
              </a:xfrm>
              <a:custGeom>
                <a:avLst/>
                <a:gdLst/>
                <a:ahLst/>
                <a:cxnLst/>
                <a:rect l="l" t="t" r="r" b="b"/>
                <a:pathLst>
                  <a:path w="4756" h="10115" extrusionOk="0">
                    <a:moveTo>
                      <a:pt x="1723" y="105"/>
                    </a:moveTo>
                    <a:cubicBezTo>
                      <a:pt x="1833" y="105"/>
                      <a:pt x="1922" y="153"/>
                      <a:pt x="2006" y="236"/>
                    </a:cubicBezTo>
                    <a:cubicBezTo>
                      <a:pt x="2226" y="477"/>
                      <a:pt x="2639" y="891"/>
                      <a:pt x="3053" y="1331"/>
                    </a:cubicBezTo>
                    <a:cubicBezTo>
                      <a:pt x="3472" y="1766"/>
                      <a:pt x="3886" y="2200"/>
                      <a:pt x="4059" y="2420"/>
                    </a:cubicBezTo>
                    <a:cubicBezTo>
                      <a:pt x="4148" y="2530"/>
                      <a:pt x="4231" y="2750"/>
                      <a:pt x="4300" y="3033"/>
                    </a:cubicBezTo>
                    <a:cubicBezTo>
                      <a:pt x="4341" y="3295"/>
                      <a:pt x="4410" y="3598"/>
                      <a:pt x="4430" y="3902"/>
                    </a:cubicBezTo>
                    <a:cubicBezTo>
                      <a:pt x="4520" y="4515"/>
                      <a:pt x="4540" y="5039"/>
                      <a:pt x="4540" y="5039"/>
                    </a:cubicBezTo>
                    <a:cubicBezTo>
                      <a:pt x="4540" y="5039"/>
                      <a:pt x="4624" y="6390"/>
                      <a:pt x="4540" y="7526"/>
                    </a:cubicBezTo>
                    <a:cubicBezTo>
                      <a:pt x="4493" y="8092"/>
                      <a:pt x="4472" y="8594"/>
                      <a:pt x="4451" y="8987"/>
                    </a:cubicBezTo>
                    <a:cubicBezTo>
                      <a:pt x="4451" y="9165"/>
                      <a:pt x="4430" y="9338"/>
                      <a:pt x="4410" y="9469"/>
                    </a:cubicBezTo>
                    <a:cubicBezTo>
                      <a:pt x="4389" y="9579"/>
                      <a:pt x="4362" y="9663"/>
                      <a:pt x="4321" y="9710"/>
                    </a:cubicBezTo>
                    <a:cubicBezTo>
                      <a:pt x="4300" y="9752"/>
                      <a:pt x="4190" y="9794"/>
                      <a:pt x="4038" y="9862"/>
                    </a:cubicBezTo>
                    <a:cubicBezTo>
                      <a:pt x="3886" y="9904"/>
                      <a:pt x="3687" y="9951"/>
                      <a:pt x="3446" y="9972"/>
                    </a:cubicBezTo>
                    <a:cubicBezTo>
                      <a:pt x="3315" y="9984"/>
                      <a:pt x="3172" y="9991"/>
                      <a:pt x="3022" y="9991"/>
                    </a:cubicBezTo>
                    <a:cubicBezTo>
                      <a:pt x="2651" y="9991"/>
                      <a:pt x="2236" y="9949"/>
                      <a:pt x="1833" y="9841"/>
                    </a:cubicBezTo>
                    <a:cubicBezTo>
                      <a:pt x="1246" y="9642"/>
                      <a:pt x="854" y="9558"/>
                      <a:pt x="613" y="9448"/>
                    </a:cubicBezTo>
                    <a:cubicBezTo>
                      <a:pt x="351" y="9317"/>
                      <a:pt x="262" y="9186"/>
                      <a:pt x="220" y="8877"/>
                    </a:cubicBezTo>
                    <a:cubicBezTo>
                      <a:pt x="131" y="8249"/>
                      <a:pt x="435" y="7306"/>
                      <a:pt x="545" y="5473"/>
                    </a:cubicBezTo>
                    <a:cubicBezTo>
                      <a:pt x="676" y="3640"/>
                      <a:pt x="435" y="2462"/>
                      <a:pt x="524" y="1656"/>
                    </a:cubicBezTo>
                    <a:cubicBezTo>
                      <a:pt x="613" y="870"/>
                      <a:pt x="1089" y="498"/>
                      <a:pt x="1089" y="498"/>
                    </a:cubicBezTo>
                    <a:cubicBezTo>
                      <a:pt x="1089" y="498"/>
                      <a:pt x="1246" y="325"/>
                      <a:pt x="1419" y="215"/>
                    </a:cubicBezTo>
                    <a:cubicBezTo>
                      <a:pt x="1529" y="153"/>
                      <a:pt x="1613" y="132"/>
                      <a:pt x="1723" y="105"/>
                    </a:cubicBezTo>
                    <a:close/>
                    <a:moveTo>
                      <a:pt x="1723" y="1"/>
                    </a:moveTo>
                    <a:cubicBezTo>
                      <a:pt x="1592" y="1"/>
                      <a:pt x="1482" y="64"/>
                      <a:pt x="1377" y="132"/>
                    </a:cubicBezTo>
                    <a:cubicBezTo>
                      <a:pt x="1157" y="236"/>
                      <a:pt x="1027" y="414"/>
                      <a:pt x="1006" y="435"/>
                    </a:cubicBezTo>
                    <a:cubicBezTo>
                      <a:pt x="1006" y="435"/>
                      <a:pt x="503" y="828"/>
                      <a:pt x="414" y="1656"/>
                    </a:cubicBezTo>
                    <a:cubicBezTo>
                      <a:pt x="304" y="2488"/>
                      <a:pt x="566" y="3640"/>
                      <a:pt x="435" y="5452"/>
                    </a:cubicBezTo>
                    <a:cubicBezTo>
                      <a:pt x="330" y="7285"/>
                      <a:pt x="0" y="8202"/>
                      <a:pt x="89" y="8877"/>
                    </a:cubicBezTo>
                    <a:cubicBezTo>
                      <a:pt x="131" y="9228"/>
                      <a:pt x="283" y="9427"/>
                      <a:pt x="566" y="9558"/>
                    </a:cubicBezTo>
                    <a:cubicBezTo>
                      <a:pt x="828" y="9689"/>
                      <a:pt x="1220" y="9752"/>
                      <a:pt x="1812" y="9951"/>
                    </a:cubicBezTo>
                    <a:cubicBezTo>
                      <a:pt x="2205" y="10067"/>
                      <a:pt x="2600" y="10114"/>
                      <a:pt x="2962" y="10114"/>
                    </a:cubicBezTo>
                    <a:cubicBezTo>
                      <a:pt x="3142" y="10114"/>
                      <a:pt x="3313" y="10103"/>
                      <a:pt x="3472" y="10082"/>
                    </a:cubicBezTo>
                    <a:cubicBezTo>
                      <a:pt x="3708" y="10056"/>
                      <a:pt x="3907" y="10014"/>
                      <a:pt x="4059" y="9972"/>
                    </a:cubicBezTo>
                    <a:cubicBezTo>
                      <a:pt x="4231" y="9904"/>
                      <a:pt x="4341" y="9862"/>
                      <a:pt x="4410" y="9794"/>
                    </a:cubicBezTo>
                    <a:cubicBezTo>
                      <a:pt x="4472" y="9710"/>
                      <a:pt x="4493" y="9621"/>
                      <a:pt x="4520" y="9490"/>
                    </a:cubicBezTo>
                    <a:cubicBezTo>
                      <a:pt x="4540" y="9338"/>
                      <a:pt x="4561" y="9186"/>
                      <a:pt x="4561" y="8987"/>
                    </a:cubicBezTo>
                    <a:cubicBezTo>
                      <a:pt x="4582" y="8594"/>
                      <a:pt x="4603" y="8092"/>
                      <a:pt x="4650" y="7526"/>
                    </a:cubicBezTo>
                    <a:cubicBezTo>
                      <a:pt x="4755" y="6390"/>
                      <a:pt x="4671" y="5039"/>
                      <a:pt x="4671" y="5039"/>
                    </a:cubicBezTo>
                    <a:cubicBezTo>
                      <a:pt x="4671" y="5039"/>
                      <a:pt x="4624" y="4494"/>
                      <a:pt x="4561" y="3881"/>
                    </a:cubicBezTo>
                    <a:cubicBezTo>
                      <a:pt x="4520" y="3598"/>
                      <a:pt x="4472" y="3274"/>
                      <a:pt x="4410" y="2986"/>
                    </a:cubicBezTo>
                    <a:cubicBezTo>
                      <a:pt x="4341" y="2724"/>
                      <a:pt x="4258" y="2488"/>
                      <a:pt x="4169" y="2357"/>
                    </a:cubicBezTo>
                    <a:cubicBezTo>
                      <a:pt x="3970" y="2116"/>
                      <a:pt x="3556" y="1677"/>
                      <a:pt x="3142" y="1242"/>
                    </a:cubicBezTo>
                    <a:cubicBezTo>
                      <a:pt x="2728" y="828"/>
                      <a:pt x="2294" y="393"/>
                      <a:pt x="2095" y="174"/>
                    </a:cubicBezTo>
                    <a:cubicBezTo>
                      <a:pt x="1985" y="43"/>
                      <a:pt x="1854" y="1"/>
                      <a:pt x="172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1991;p46">
                <a:extLst>
                  <a:ext uri="{FF2B5EF4-FFF2-40B4-BE49-F238E27FC236}">
                    <a16:creationId xmlns:a16="http://schemas.microsoft.com/office/drawing/2014/main" id="{24F4DF81-5951-ED7F-65D9-6E835868E8B9}"/>
                  </a:ext>
                </a:extLst>
              </p:cNvPr>
              <p:cNvSpPr/>
              <p:nvPr/>
            </p:nvSpPr>
            <p:spPr>
              <a:xfrm>
                <a:off x="1121976" y="1829875"/>
                <a:ext cx="261363" cy="687468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4824" extrusionOk="0">
                    <a:moveTo>
                      <a:pt x="48" y="1"/>
                    </a:moveTo>
                    <a:lnTo>
                      <a:pt x="1" y="393"/>
                    </a:lnTo>
                    <a:cubicBezTo>
                      <a:pt x="1" y="393"/>
                      <a:pt x="786" y="1179"/>
                      <a:pt x="1247" y="2425"/>
                    </a:cubicBezTo>
                    <a:cubicBezTo>
                      <a:pt x="1703" y="3693"/>
                      <a:pt x="1703" y="4824"/>
                      <a:pt x="1703" y="4824"/>
                    </a:cubicBezTo>
                    <a:lnTo>
                      <a:pt x="1834" y="2535"/>
                    </a:lnTo>
                    <a:lnTo>
                      <a:pt x="1572" y="2404"/>
                    </a:lnTo>
                    <a:lnTo>
                      <a:pt x="1813" y="2163"/>
                    </a:lnTo>
                    <a:cubicBezTo>
                      <a:pt x="1813" y="2163"/>
                      <a:pt x="1441" y="1205"/>
                      <a:pt x="1006" y="613"/>
                    </a:cubicBezTo>
                    <a:cubicBezTo>
                      <a:pt x="545" y="48"/>
                      <a:pt x="48" y="1"/>
                      <a:pt x="4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1992;p46">
                <a:extLst>
                  <a:ext uri="{FF2B5EF4-FFF2-40B4-BE49-F238E27FC236}">
                    <a16:creationId xmlns:a16="http://schemas.microsoft.com/office/drawing/2014/main" id="{9FAFF2BE-49CF-8F3A-7FFD-819389D7AD68}"/>
                  </a:ext>
                </a:extLst>
              </p:cNvPr>
              <p:cNvSpPr/>
              <p:nvPr/>
            </p:nvSpPr>
            <p:spPr>
              <a:xfrm>
                <a:off x="1112998" y="1820896"/>
                <a:ext cx="280032" cy="696446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4887" extrusionOk="0">
                    <a:moveTo>
                      <a:pt x="174" y="132"/>
                    </a:moveTo>
                    <a:cubicBezTo>
                      <a:pt x="195" y="132"/>
                      <a:pt x="263" y="153"/>
                      <a:pt x="394" y="194"/>
                    </a:cubicBezTo>
                    <a:cubicBezTo>
                      <a:pt x="567" y="283"/>
                      <a:pt x="807" y="435"/>
                      <a:pt x="1027" y="718"/>
                    </a:cubicBezTo>
                    <a:cubicBezTo>
                      <a:pt x="1441" y="1268"/>
                      <a:pt x="1787" y="2158"/>
                      <a:pt x="1813" y="2226"/>
                    </a:cubicBezTo>
                    <a:lnTo>
                      <a:pt x="1525" y="2488"/>
                    </a:lnTo>
                    <a:lnTo>
                      <a:pt x="1834" y="2619"/>
                    </a:lnTo>
                    <a:lnTo>
                      <a:pt x="1745" y="4101"/>
                    </a:lnTo>
                    <a:cubicBezTo>
                      <a:pt x="1703" y="3667"/>
                      <a:pt x="1593" y="3101"/>
                      <a:pt x="1352" y="2467"/>
                    </a:cubicBezTo>
                    <a:cubicBezTo>
                      <a:pt x="917" y="1221"/>
                      <a:pt x="153" y="456"/>
                      <a:pt x="132" y="435"/>
                    </a:cubicBezTo>
                    <a:lnTo>
                      <a:pt x="174" y="132"/>
                    </a:lnTo>
                    <a:close/>
                    <a:moveTo>
                      <a:pt x="64" y="1"/>
                    </a:moveTo>
                    <a:lnTo>
                      <a:pt x="1" y="482"/>
                    </a:lnTo>
                    <a:lnTo>
                      <a:pt x="22" y="482"/>
                    </a:lnTo>
                    <a:cubicBezTo>
                      <a:pt x="22" y="482"/>
                      <a:pt x="807" y="1268"/>
                      <a:pt x="1263" y="2509"/>
                    </a:cubicBezTo>
                    <a:cubicBezTo>
                      <a:pt x="1703" y="3756"/>
                      <a:pt x="1703" y="4866"/>
                      <a:pt x="1703" y="4887"/>
                    </a:cubicBezTo>
                    <a:lnTo>
                      <a:pt x="1813" y="4887"/>
                    </a:lnTo>
                    <a:lnTo>
                      <a:pt x="1965" y="2551"/>
                    </a:lnTo>
                    <a:lnTo>
                      <a:pt x="1724" y="2446"/>
                    </a:lnTo>
                    <a:lnTo>
                      <a:pt x="1944" y="2247"/>
                    </a:lnTo>
                    <a:lnTo>
                      <a:pt x="1944" y="2205"/>
                    </a:lnTo>
                    <a:cubicBezTo>
                      <a:pt x="1944" y="2205"/>
                      <a:pt x="1572" y="1242"/>
                      <a:pt x="1111" y="655"/>
                    </a:cubicBezTo>
                    <a:cubicBezTo>
                      <a:pt x="870" y="352"/>
                      <a:pt x="635" y="194"/>
                      <a:pt x="436" y="111"/>
                    </a:cubicBezTo>
                    <a:cubicBezTo>
                      <a:pt x="263" y="22"/>
                      <a:pt x="132" y="1"/>
                      <a:pt x="13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1993;p46">
                <a:extLst>
                  <a:ext uri="{FF2B5EF4-FFF2-40B4-BE49-F238E27FC236}">
                    <a16:creationId xmlns:a16="http://schemas.microsoft.com/office/drawing/2014/main" id="{AFA349F9-7992-1DD2-5D5D-1E69B551BCE5}"/>
                  </a:ext>
                </a:extLst>
              </p:cNvPr>
              <p:cNvSpPr/>
              <p:nvPr/>
            </p:nvSpPr>
            <p:spPr>
              <a:xfrm>
                <a:off x="870440" y="1721707"/>
                <a:ext cx="267349" cy="279890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1964" extrusionOk="0">
                    <a:moveTo>
                      <a:pt x="457" y="0"/>
                    </a:moveTo>
                    <a:lnTo>
                      <a:pt x="1" y="1000"/>
                    </a:lnTo>
                    <a:cubicBezTo>
                      <a:pt x="1" y="1000"/>
                      <a:pt x="394" y="1440"/>
                      <a:pt x="917" y="1702"/>
                    </a:cubicBezTo>
                    <a:cubicBezTo>
                      <a:pt x="1420" y="1964"/>
                      <a:pt x="1876" y="1964"/>
                      <a:pt x="1876" y="1964"/>
                    </a:cubicBezTo>
                    <a:lnTo>
                      <a:pt x="1855" y="173"/>
                    </a:lnTo>
                    <a:lnTo>
                      <a:pt x="457" y="0"/>
                    </a:ln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1994;p46">
                <a:extLst>
                  <a:ext uri="{FF2B5EF4-FFF2-40B4-BE49-F238E27FC236}">
                    <a16:creationId xmlns:a16="http://schemas.microsoft.com/office/drawing/2014/main" id="{F9962F73-661C-9201-D879-CBB915C0A9E9}"/>
                  </a:ext>
                </a:extLst>
              </p:cNvPr>
              <p:cNvSpPr/>
              <p:nvPr/>
            </p:nvSpPr>
            <p:spPr>
              <a:xfrm>
                <a:off x="860749" y="1712016"/>
                <a:ext cx="283025" cy="298558"/>
              </a:xfrm>
              <a:custGeom>
                <a:avLst/>
                <a:gdLst/>
                <a:ahLst/>
                <a:cxnLst/>
                <a:rect l="l" t="t" r="r" b="b"/>
                <a:pathLst>
                  <a:path w="1986" h="2095" extrusionOk="0">
                    <a:moveTo>
                      <a:pt x="545" y="131"/>
                    </a:moveTo>
                    <a:lnTo>
                      <a:pt x="1855" y="283"/>
                    </a:lnTo>
                    <a:lnTo>
                      <a:pt x="1881" y="1964"/>
                    </a:lnTo>
                    <a:cubicBezTo>
                      <a:pt x="1792" y="1964"/>
                      <a:pt x="1441" y="1943"/>
                      <a:pt x="1006" y="1723"/>
                    </a:cubicBezTo>
                    <a:cubicBezTo>
                      <a:pt x="525" y="1461"/>
                      <a:pt x="153" y="1068"/>
                      <a:pt x="132" y="1047"/>
                    </a:cubicBezTo>
                    <a:lnTo>
                      <a:pt x="545" y="131"/>
                    </a:lnTo>
                    <a:close/>
                    <a:moveTo>
                      <a:pt x="483" y="0"/>
                    </a:moveTo>
                    <a:lnTo>
                      <a:pt x="1" y="1068"/>
                    </a:lnTo>
                    <a:lnTo>
                      <a:pt x="22" y="1089"/>
                    </a:lnTo>
                    <a:cubicBezTo>
                      <a:pt x="22" y="1089"/>
                      <a:pt x="441" y="1550"/>
                      <a:pt x="938" y="1812"/>
                    </a:cubicBezTo>
                    <a:cubicBezTo>
                      <a:pt x="1462" y="2095"/>
                      <a:pt x="1944" y="2095"/>
                      <a:pt x="1944" y="2095"/>
                    </a:cubicBezTo>
                    <a:lnTo>
                      <a:pt x="1986" y="2095"/>
                    </a:lnTo>
                    <a:lnTo>
                      <a:pt x="1986" y="199"/>
                    </a:lnTo>
                    <a:lnTo>
                      <a:pt x="1923" y="173"/>
                    </a:lnTo>
                    <a:lnTo>
                      <a:pt x="48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1995;p46">
                <a:extLst>
                  <a:ext uri="{FF2B5EF4-FFF2-40B4-BE49-F238E27FC236}">
                    <a16:creationId xmlns:a16="http://schemas.microsoft.com/office/drawing/2014/main" id="{2F1FBE4B-1762-CACF-2304-6AC18602670F}"/>
                  </a:ext>
                </a:extLst>
              </p:cNvPr>
              <p:cNvSpPr/>
              <p:nvPr/>
            </p:nvSpPr>
            <p:spPr>
              <a:xfrm>
                <a:off x="727215" y="1828165"/>
                <a:ext cx="513606" cy="723523"/>
              </a:xfrm>
              <a:custGeom>
                <a:avLst/>
                <a:gdLst/>
                <a:ahLst/>
                <a:cxnLst/>
                <a:rect l="l" t="t" r="r" b="b"/>
                <a:pathLst>
                  <a:path w="3604" h="5077" extrusionOk="0">
                    <a:moveTo>
                      <a:pt x="876" y="1"/>
                    </a:moveTo>
                    <a:cubicBezTo>
                      <a:pt x="680" y="1"/>
                      <a:pt x="440" y="187"/>
                      <a:pt x="0" y="494"/>
                    </a:cubicBezTo>
                    <a:cubicBezTo>
                      <a:pt x="0" y="494"/>
                      <a:pt x="89" y="562"/>
                      <a:pt x="262" y="604"/>
                    </a:cubicBezTo>
                    <a:cubicBezTo>
                      <a:pt x="414" y="625"/>
                      <a:pt x="854" y="693"/>
                      <a:pt x="1661" y="1521"/>
                    </a:cubicBezTo>
                    <a:cubicBezTo>
                      <a:pt x="2446" y="2327"/>
                      <a:pt x="2556" y="2699"/>
                      <a:pt x="2556" y="2699"/>
                    </a:cubicBezTo>
                    <a:lnTo>
                      <a:pt x="3054" y="2741"/>
                    </a:lnTo>
                    <a:lnTo>
                      <a:pt x="2729" y="2940"/>
                    </a:lnTo>
                    <a:cubicBezTo>
                      <a:pt x="2729" y="2940"/>
                      <a:pt x="2818" y="3092"/>
                      <a:pt x="2949" y="3443"/>
                    </a:cubicBezTo>
                    <a:cubicBezTo>
                      <a:pt x="3101" y="3767"/>
                      <a:pt x="3556" y="5077"/>
                      <a:pt x="3556" y="5077"/>
                    </a:cubicBezTo>
                    <a:cubicBezTo>
                      <a:pt x="3556" y="5077"/>
                      <a:pt x="3603" y="2741"/>
                      <a:pt x="3080" y="1610"/>
                    </a:cubicBezTo>
                    <a:cubicBezTo>
                      <a:pt x="2556" y="473"/>
                      <a:pt x="1200" y="81"/>
                      <a:pt x="959" y="13"/>
                    </a:cubicBezTo>
                    <a:cubicBezTo>
                      <a:pt x="932" y="5"/>
                      <a:pt x="904" y="1"/>
                      <a:pt x="8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1996;p46">
                <a:extLst>
                  <a:ext uri="{FF2B5EF4-FFF2-40B4-BE49-F238E27FC236}">
                    <a16:creationId xmlns:a16="http://schemas.microsoft.com/office/drawing/2014/main" id="{5793424D-0FF2-5C6B-6A7D-CD9DC4FEF724}"/>
                  </a:ext>
                </a:extLst>
              </p:cNvPr>
              <p:cNvSpPr/>
              <p:nvPr/>
            </p:nvSpPr>
            <p:spPr>
              <a:xfrm>
                <a:off x="714531" y="1821609"/>
                <a:ext cx="529282" cy="733071"/>
              </a:xfrm>
              <a:custGeom>
                <a:avLst/>
                <a:gdLst/>
                <a:ahLst/>
                <a:cxnLst/>
                <a:rect l="l" t="t" r="r" b="b"/>
                <a:pathLst>
                  <a:path w="3714" h="5144" extrusionOk="0">
                    <a:moveTo>
                      <a:pt x="939" y="106"/>
                    </a:moveTo>
                    <a:cubicBezTo>
                      <a:pt x="970" y="106"/>
                      <a:pt x="999" y="113"/>
                      <a:pt x="1027" y="127"/>
                    </a:cubicBezTo>
                    <a:cubicBezTo>
                      <a:pt x="1268" y="168"/>
                      <a:pt x="2598" y="582"/>
                      <a:pt x="3101" y="1677"/>
                    </a:cubicBezTo>
                    <a:cubicBezTo>
                      <a:pt x="3363" y="2221"/>
                      <a:pt x="3493" y="3096"/>
                      <a:pt x="3535" y="3813"/>
                    </a:cubicBezTo>
                    <a:cubicBezTo>
                      <a:pt x="3582" y="4358"/>
                      <a:pt x="3582" y="4578"/>
                      <a:pt x="3582" y="4772"/>
                    </a:cubicBezTo>
                    <a:cubicBezTo>
                      <a:pt x="3452" y="4426"/>
                      <a:pt x="3211" y="3751"/>
                      <a:pt x="3101" y="3463"/>
                    </a:cubicBezTo>
                    <a:cubicBezTo>
                      <a:pt x="2970" y="3159"/>
                      <a:pt x="2907" y="3028"/>
                      <a:pt x="2907" y="3007"/>
                    </a:cubicBezTo>
                    <a:lnTo>
                      <a:pt x="3321" y="2745"/>
                    </a:lnTo>
                    <a:lnTo>
                      <a:pt x="2687" y="2703"/>
                    </a:lnTo>
                    <a:cubicBezTo>
                      <a:pt x="2687" y="2656"/>
                      <a:pt x="2666" y="2593"/>
                      <a:pt x="2556" y="2441"/>
                    </a:cubicBezTo>
                    <a:cubicBezTo>
                      <a:pt x="2425" y="2242"/>
                      <a:pt x="2184" y="1939"/>
                      <a:pt x="1770" y="1525"/>
                    </a:cubicBezTo>
                    <a:cubicBezTo>
                      <a:pt x="1378" y="1106"/>
                      <a:pt x="1074" y="891"/>
                      <a:pt x="833" y="760"/>
                    </a:cubicBezTo>
                    <a:cubicBezTo>
                      <a:pt x="592" y="629"/>
                      <a:pt x="440" y="608"/>
                      <a:pt x="351" y="582"/>
                    </a:cubicBezTo>
                    <a:cubicBezTo>
                      <a:pt x="288" y="582"/>
                      <a:pt x="241" y="561"/>
                      <a:pt x="199" y="540"/>
                    </a:cubicBezTo>
                    <a:cubicBezTo>
                      <a:pt x="393" y="388"/>
                      <a:pt x="571" y="258"/>
                      <a:pt x="702" y="189"/>
                    </a:cubicBezTo>
                    <a:cubicBezTo>
                      <a:pt x="803" y="134"/>
                      <a:pt x="877" y="106"/>
                      <a:pt x="939" y="106"/>
                    </a:cubicBezTo>
                    <a:close/>
                    <a:moveTo>
                      <a:pt x="969" y="0"/>
                    </a:moveTo>
                    <a:cubicBezTo>
                      <a:pt x="870" y="0"/>
                      <a:pt x="765" y="40"/>
                      <a:pt x="634" y="106"/>
                    </a:cubicBezTo>
                    <a:cubicBezTo>
                      <a:pt x="482" y="189"/>
                      <a:pt x="309" y="320"/>
                      <a:pt x="69" y="498"/>
                    </a:cubicBezTo>
                    <a:lnTo>
                      <a:pt x="0" y="540"/>
                    </a:lnTo>
                    <a:lnTo>
                      <a:pt x="48" y="582"/>
                    </a:lnTo>
                    <a:lnTo>
                      <a:pt x="131" y="629"/>
                    </a:lnTo>
                    <a:cubicBezTo>
                      <a:pt x="178" y="650"/>
                      <a:pt x="241" y="692"/>
                      <a:pt x="330" y="692"/>
                    </a:cubicBezTo>
                    <a:cubicBezTo>
                      <a:pt x="419" y="713"/>
                      <a:pt x="550" y="739"/>
                      <a:pt x="765" y="844"/>
                    </a:cubicBezTo>
                    <a:cubicBezTo>
                      <a:pt x="1006" y="975"/>
                      <a:pt x="1289" y="1195"/>
                      <a:pt x="1702" y="1609"/>
                    </a:cubicBezTo>
                    <a:cubicBezTo>
                      <a:pt x="2095" y="2001"/>
                      <a:pt x="2315" y="2310"/>
                      <a:pt x="2446" y="2483"/>
                    </a:cubicBezTo>
                    <a:cubicBezTo>
                      <a:pt x="2577" y="2677"/>
                      <a:pt x="2598" y="2766"/>
                      <a:pt x="2598" y="2766"/>
                    </a:cubicBezTo>
                    <a:lnTo>
                      <a:pt x="2598" y="2787"/>
                    </a:lnTo>
                    <a:lnTo>
                      <a:pt x="2970" y="2834"/>
                    </a:lnTo>
                    <a:lnTo>
                      <a:pt x="2750" y="2965"/>
                    </a:lnTo>
                    <a:lnTo>
                      <a:pt x="2776" y="3007"/>
                    </a:lnTo>
                    <a:cubicBezTo>
                      <a:pt x="2776" y="3007"/>
                      <a:pt x="2839" y="3159"/>
                      <a:pt x="2991" y="3510"/>
                    </a:cubicBezTo>
                    <a:cubicBezTo>
                      <a:pt x="3122" y="3834"/>
                      <a:pt x="3582" y="5144"/>
                      <a:pt x="3582" y="5144"/>
                    </a:cubicBezTo>
                    <a:lnTo>
                      <a:pt x="3713" y="5123"/>
                    </a:lnTo>
                    <a:cubicBezTo>
                      <a:pt x="3713" y="5123"/>
                      <a:pt x="3713" y="4536"/>
                      <a:pt x="3645" y="3813"/>
                    </a:cubicBezTo>
                    <a:cubicBezTo>
                      <a:pt x="3603" y="3070"/>
                      <a:pt x="3472" y="2200"/>
                      <a:pt x="3211" y="1630"/>
                    </a:cubicBezTo>
                    <a:cubicBezTo>
                      <a:pt x="2687" y="477"/>
                      <a:pt x="1289" y="59"/>
                      <a:pt x="1074" y="17"/>
                    </a:cubicBezTo>
                    <a:cubicBezTo>
                      <a:pt x="1039" y="5"/>
                      <a:pt x="1004" y="0"/>
                      <a:pt x="96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1997;p46">
                <a:extLst>
                  <a:ext uri="{FF2B5EF4-FFF2-40B4-BE49-F238E27FC236}">
                    <a16:creationId xmlns:a16="http://schemas.microsoft.com/office/drawing/2014/main" id="{0EEED819-B6F4-4E29-7DD1-DEE348E68F26}"/>
                  </a:ext>
                </a:extLst>
              </p:cNvPr>
              <p:cNvSpPr/>
              <p:nvPr/>
            </p:nvSpPr>
            <p:spPr>
              <a:xfrm>
                <a:off x="870440" y="1783558"/>
                <a:ext cx="283025" cy="163316"/>
              </a:xfrm>
              <a:custGeom>
                <a:avLst/>
                <a:gdLst/>
                <a:ahLst/>
                <a:cxnLst/>
                <a:rect l="l" t="t" r="r" b="b"/>
                <a:pathLst>
                  <a:path w="1986" h="1146" extrusionOk="0">
                    <a:moveTo>
                      <a:pt x="242" y="1"/>
                    </a:moveTo>
                    <a:lnTo>
                      <a:pt x="1" y="394"/>
                    </a:lnTo>
                    <a:cubicBezTo>
                      <a:pt x="1" y="394"/>
                      <a:pt x="828" y="896"/>
                      <a:pt x="1069" y="1069"/>
                    </a:cubicBezTo>
                    <a:cubicBezTo>
                      <a:pt x="1157" y="1127"/>
                      <a:pt x="1222" y="1146"/>
                      <a:pt x="1270" y="1146"/>
                    </a:cubicBezTo>
                    <a:cubicBezTo>
                      <a:pt x="1366" y="1146"/>
                      <a:pt x="1394" y="1069"/>
                      <a:pt x="1394" y="1069"/>
                    </a:cubicBezTo>
                    <a:lnTo>
                      <a:pt x="1352" y="786"/>
                    </a:lnTo>
                    <a:lnTo>
                      <a:pt x="1986" y="1027"/>
                    </a:lnTo>
                    <a:lnTo>
                      <a:pt x="1986" y="1027"/>
                    </a:lnTo>
                    <a:lnTo>
                      <a:pt x="1373" y="525"/>
                    </a:lnTo>
                    <a:cubicBezTo>
                      <a:pt x="1373" y="525"/>
                      <a:pt x="718" y="284"/>
                      <a:pt x="436" y="242"/>
                    </a:cubicBezTo>
                    <a:cubicBezTo>
                      <a:pt x="174" y="221"/>
                      <a:pt x="242" y="1"/>
                      <a:pt x="24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1998;p46">
                <a:extLst>
                  <a:ext uri="{FF2B5EF4-FFF2-40B4-BE49-F238E27FC236}">
                    <a16:creationId xmlns:a16="http://schemas.microsoft.com/office/drawing/2014/main" id="{57371A9B-20B5-0D2C-D2E7-DA4510CFC11E}"/>
                  </a:ext>
                </a:extLst>
              </p:cNvPr>
              <p:cNvSpPr/>
              <p:nvPr/>
            </p:nvSpPr>
            <p:spPr>
              <a:xfrm>
                <a:off x="857757" y="1780565"/>
                <a:ext cx="298701" cy="174717"/>
              </a:xfrm>
              <a:custGeom>
                <a:avLst/>
                <a:gdLst/>
                <a:ahLst/>
                <a:cxnLst/>
                <a:rect l="l" t="t" r="r" b="b"/>
                <a:pathLst>
                  <a:path w="2096" h="1226" extrusionOk="0">
                    <a:moveTo>
                      <a:pt x="305" y="174"/>
                    </a:moveTo>
                    <a:cubicBezTo>
                      <a:pt x="331" y="242"/>
                      <a:pt x="394" y="305"/>
                      <a:pt x="525" y="326"/>
                    </a:cubicBezTo>
                    <a:cubicBezTo>
                      <a:pt x="656" y="347"/>
                      <a:pt x="896" y="415"/>
                      <a:pt x="1090" y="477"/>
                    </a:cubicBezTo>
                    <a:cubicBezTo>
                      <a:pt x="1289" y="546"/>
                      <a:pt x="1441" y="587"/>
                      <a:pt x="1441" y="587"/>
                    </a:cubicBezTo>
                    <a:lnTo>
                      <a:pt x="1771" y="870"/>
                    </a:lnTo>
                    <a:lnTo>
                      <a:pt x="1378" y="718"/>
                    </a:lnTo>
                    <a:lnTo>
                      <a:pt x="1420" y="1069"/>
                    </a:lnTo>
                    <a:cubicBezTo>
                      <a:pt x="1420" y="1069"/>
                      <a:pt x="1420" y="1090"/>
                      <a:pt x="1399" y="1111"/>
                    </a:cubicBezTo>
                    <a:cubicBezTo>
                      <a:pt x="1392" y="1111"/>
                      <a:pt x="1380" y="1113"/>
                      <a:pt x="1363" y="1113"/>
                    </a:cubicBezTo>
                    <a:cubicBezTo>
                      <a:pt x="1328" y="1113"/>
                      <a:pt x="1273" y="1104"/>
                      <a:pt x="1200" y="1048"/>
                    </a:cubicBezTo>
                    <a:cubicBezTo>
                      <a:pt x="959" y="870"/>
                      <a:pt x="221" y="436"/>
                      <a:pt x="153" y="394"/>
                    </a:cubicBezTo>
                    <a:lnTo>
                      <a:pt x="305" y="174"/>
                    </a:lnTo>
                    <a:close/>
                    <a:moveTo>
                      <a:pt x="284" y="1"/>
                    </a:moveTo>
                    <a:lnTo>
                      <a:pt x="1" y="436"/>
                    </a:lnTo>
                    <a:lnTo>
                      <a:pt x="43" y="456"/>
                    </a:lnTo>
                    <a:cubicBezTo>
                      <a:pt x="43" y="456"/>
                      <a:pt x="875" y="980"/>
                      <a:pt x="1137" y="1132"/>
                    </a:cubicBezTo>
                    <a:cubicBezTo>
                      <a:pt x="1218" y="1200"/>
                      <a:pt x="1291" y="1226"/>
                      <a:pt x="1350" y="1226"/>
                    </a:cubicBezTo>
                    <a:cubicBezTo>
                      <a:pt x="1386" y="1226"/>
                      <a:pt x="1417" y="1216"/>
                      <a:pt x="1441" y="1200"/>
                    </a:cubicBezTo>
                    <a:cubicBezTo>
                      <a:pt x="1509" y="1179"/>
                      <a:pt x="1530" y="1090"/>
                      <a:pt x="1530" y="1090"/>
                    </a:cubicBezTo>
                    <a:lnTo>
                      <a:pt x="1509" y="896"/>
                    </a:lnTo>
                    <a:lnTo>
                      <a:pt x="2054" y="1090"/>
                    </a:lnTo>
                    <a:lnTo>
                      <a:pt x="2096" y="1001"/>
                    </a:lnTo>
                    <a:lnTo>
                      <a:pt x="1483" y="504"/>
                    </a:lnTo>
                    <a:cubicBezTo>
                      <a:pt x="1483" y="504"/>
                      <a:pt x="1331" y="436"/>
                      <a:pt x="1116" y="373"/>
                    </a:cubicBezTo>
                    <a:cubicBezTo>
                      <a:pt x="917" y="305"/>
                      <a:pt x="697" y="216"/>
                      <a:pt x="546" y="216"/>
                    </a:cubicBezTo>
                    <a:cubicBezTo>
                      <a:pt x="415" y="195"/>
                      <a:pt x="394" y="153"/>
                      <a:pt x="394" y="132"/>
                    </a:cubicBezTo>
                    <a:cubicBezTo>
                      <a:pt x="373" y="85"/>
                      <a:pt x="394" y="43"/>
                      <a:pt x="394" y="43"/>
                    </a:cubicBezTo>
                    <a:lnTo>
                      <a:pt x="2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1999;p46">
                <a:extLst>
                  <a:ext uri="{FF2B5EF4-FFF2-40B4-BE49-F238E27FC236}">
                    <a16:creationId xmlns:a16="http://schemas.microsoft.com/office/drawing/2014/main" id="{59BA7AB2-680B-CB7B-9D46-AEC722E2785A}"/>
                  </a:ext>
                </a:extLst>
              </p:cNvPr>
              <p:cNvSpPr/>
              <p:nvPr/>
            </p:nvSpPr>
            <p:spPr>
              <a:xfrm>
                <a:off x="1137652" y="1829875"/>
                <a:ext cx="77810" cy="90494"/>
              </a:xfrm>
              <a:custGeom>
                <a:avLst/>
                <a:gdLst/>
                <a:ahLst/>
                <a:cxnLst/>
                <a:rect l="l" t="t" r="r" b="b"/>
                <a:pathLst>
                  <a:path w="546" h="635" extrusionOk="0">
                    <a:moveTo>
                      <a:pt x="1" y="1"/>
                    </a:moveTo>
                    <a:lnTo>
                      <a:pt x="1" y="634"/>
                    </a:lnTo>
                    <a:lnTo>
                      <a:pt x="545" y="57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2000;p46">
                <a:extLst>
                  <a:ext uri="{FF2B5EF4-FFF2-40B4-BE49-F238E27FC236}">
                    <a16:creationId xmlns:a16="http://schemas.microsoft.com/office/drawing/2014/main" id="{1632DC75-499F-B567-454B-7CB7B088CBB6}"/>
                  </a:ext>
                </a:extLst>
              </p:cNvPr>
              <p:cNvSpPr/>
              <p:nvPr/>
            </p:nvSpPr>
            <p:spPr>
              <a:xfrm>
                <a:off x="1128674" y="1811205"/>
                <a:ext cx="102465" cy="118853"/>
              </a:xfrm>
              <a:custGeom>
                <a:avLst/>
                <a:gdLst/>
                <a:ahLst/>
                <a:cxnLst/>
                <a:rect l="l" t="t" r="r" b="b"/>
                <a:pathLst>
                  <a:path w="719" h="834" extrusionOk="0">
                    <a:moveTo>
                      <a:pt x="132" y="289"/>
                    </a:moveTo>
                    <a:lnTo>
                      <a:pt x="477" y="655"/>
                    </a:lnTo>
                    <a:lnTo>
                      <a:pt x="132" y="702"/>
                    </a:lnTo>
                    <a:lnTo>
                      <a:pt x="132" y="289"/>
                    </a:lnTo>
                    <a:close/>
                    <a:moveTo>
                      <a:pt x="1" y="1"/>
                    </a:moveTo>
                    <a:lnTo>
                      <a:pt x="22" y="833"/>
                    </a:lnTo>
                    <a:lnTo>
                      <a:pt x="85" y="812"/>
                    </a:lnTo>
                    <a:lnTo>
                      <a:pt x="718" y="72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2001;p46">
                <a:extLst>
                  <a:ext uri="{FF2B5EF4-FFF2-40B4-BE49-F238E27FC236}">
                    <a16:creationId xmlns:a16="http://schemas.microsoft.com/office/drawing/2014/main" id="{BE121A0B-098F-20FD-004D-F92416741714}"/>
                  </a:ext>
                </a:extLst>
              </p:cNvPr>
              <p:cNvSpPr/>
              <p:nvPr/>
            </p:nvSpPr>
            <p:spPr>
              <a:xfrm>
                <a:off x="755575" y="2856114"/>
                <a:ext cx="294996" cy="311384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2185" extrusionOk="0">
                    <a:moveTo>
                      <a:pt x="236" y="0"/>
                    </a:moveTo>
                    <a:lnTo>
                      <a:pt x="0" y="1357"/>
                    </a:lnTo>
                    <a:cubicBezTo>
                      <a:pt x="0" y="1357"/>
                      <a:pt x="21" y="2032"/>
                      <a:pt x="786" y="2163"/>
                    </a:cubicBezTo>
                    <a:cubicBezTo>
                      <a:pt x="867" y="2178"/>
                      <a:pt x="945" y="2185"/>
                      <a:pt x="1020" y="2185"/>
                    </a:cubicBezTo>
                    <a:cubicBezTo>
                      <a:pt x="1606" y="2185"/>
                      <a:pt x="1985" y="1772"/>
                      <a:pt x="1985" y="1618"/>
                    </a:cubicBezTo>
                    <a:cubicBezTo>
                      <a:pt x="2006" y="1419"/>
                      <a:pt x="2069" y="241"/>
                      <a:pt x="2069" y="241"/>
                    </a:cubicBezTo>
                    <a:lnTo>
                      <a:pt x="2069" y="241"/>
                    </a:lnTo>
                    <a:cubicBezTo>
                      <a:pt x="2069" y="241"/>
                      <a:pt x="1997" y="244"/>
                      <a:pt x="1880" y="244"/>
                    </a:cubicBezTo>
                    <a:cubicBezTo>
                      <a:pt x="1520" y="244"/>
                      <a:pt x="729" y="217"/>
                      <a:pt x="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2002;p46">
                <a:extLst>
                  <a:ext uri="{FF2B5EF4-FFF2-40B4-BE49-F238E27FC236}">
                    <a16:creationId xmlns:a16="http://schemas.microsoft.com/office/drawing/2014/main" id="{7AFF319A-D309-F40D-4342-3AFD90EACF75}"/>
                  </a:ext>
                </a:extLst>
              </p:cNvPr>
              <p:cNvSpPr/>
              <p:nvPr/>
            </p:nvSpPr>
            <p:spPr>
              <a:xfrm>
                <a:off x="745884" y="2847136"/>
                <a:ext cx="314377" cy="329198"/>
              </a:xfrm>
              <a:custGeom>
                <a:avLst/>
                <a:gdLst/>
                <a:ahLst/>
                <a:cxnLst/>
                <a:rect l="l" t="t" r="r" b="b"/>
                <a:pathLst>
                  <a:path w="2206" h="2310" extrusionOk="0">
                    <a:moveTo>
                      <a:pt x="351" y="131"/>
                    </a:moveTo>
                    <a:cubicBezTo>
                      <a:pt x="676" y="262"/>
                      <a:pt x="1116" y="325"/>
                      <a:pt x="1461" y="351"/>
                    </a:cubicBezTo>
                    <a:cubicBezTo>
                      <a:pt x="1812" y="372"/>
                      <a:pt x="2053" y="372"/>
                      <a:pt x="2095" y="372"/>
                    </a:cubicBezTo>
                    <a:cubicBezTo>
                      <a:pt x="2074" y="456"/>
                      <a:pt x="2006" y="1503"/>
                      <a:pt x="2006" y="1681"/>
                    </a:cubicBezTo>
                    <a:cubicBezTo>
                      <a:pt x="2006" y="1702"/>
                      <a:pt x="1985" y="1744"/>
                      <a:pt x="1922" y="1812"/>
                    </a:cubicBezTo>
                    <a:cubicBezTo>
                      <a:pt x="1875" y="1875"/>
                      <a:pt x="1791" y="1964"/>
                      <a:pt x="1681" y="2027"/>
                    </a:cubicBezTo>
                    <a:cubicBezTo>
                      <a:pt x="1517" y="2118"/>
                      <a:pt x="1295" y="2195"/>
                      <a:pt x="1039" y="2195"/>
                    </a:cubicBezTo>
                    <a:cubicBezTo>
                      <a:pt x="986" y="2195"/>
                      <a:pt x="931" y="2191"/>
                      <a:pt x="875" y="2184"/>
                    </a:cubicBezTo>
                    <a:cubicBezTo>
                      <a:pt x="503" y="2116"/>
                      <a:pt x="330" y="1922"/>
                      <a:pt x="220" y="1744"/>
                    </a:cubicBezTo>
                    <a:cubicBezTo>
                      <a:pt x="131" y="1572"/>
                      <a:pt x="110" y="1420"/>
                      <a:pt x="110" y="1420"/>
                    </a:cubicBezTo>
                    <a:lnTo>
                      <a:pt x="351" y="131"/>
                    </a:lnTo>
                    <a:close/>
                    <a:moveTo>
                      <a:pt x="262" y="0"/>
                    </a:moveTo>
                    <a:lnTo>
                      <a:pt x="241" y="63"/>
                    </a:lnTo>
                    <a:lnTo>
                      <a:pt x="0" y="1420"/>
                    </a:lnTo>
                    <a:cubicBezTo>
                      <a:pt x="0" y="1420"/>
                      <a:pt x="0" y="1613"/>
                      <a:pt x="131" y="1812"/>
                    </a:cubicBezTo>
                    <a:cubicBezTo>
                      <a:pt x="241" y="2006"/>
                      <a:pt x="461" y="2226"/>
                      <a:pt x="854" y="2289"/>
                    </a:cubicBezTo>
                    <a:cubicBezTo>
                      <a:pt x="931" y="2303"/>
                      <a:pt x="1006" y="2310"/>
                      <a:pt x="1078" y="2310"/>
                    </a:cubicBezTo>
                    <a:cubicBezTo>
                      <a:pt x="1347" y="2310"/>
                      <a:pt x="1575" y="2219"/>
                      <a:pt x="1744" y="2116"/>
                    </a:cubicBezTo>
                    <a:cubicBezTo>
                      <a:pt x="1854" y="2053"/>
                      <a:pt x="1943" y="1964"/>
                      <a:pt x="2006" y="1896"/>
                    </a:cubicBezTo>
                    <a:cubicBezTo>
                      <a:pt x="2074" y="1812"/>
                      <a:pt x="2116" y="1744"/>
                      <a:pt x="2116" y="1681"/>
                    </a:cubicBezTo>
                    <a:cubicBezTo>
                      <a:pt x="2137" y="1482"/>
                      <a:pt x="2205" y="304"/>
                      <a:pt x="2205" y="304"/>
                    </a:cubicBezTo>
                    <a:lnTo>
                      <a:pt x="2205" y="262"/>
                    </a:lnTo>
                    <a:lnTo>
                      <a:pt x="2137" y="262"/>
                    </a:lnTo>
                    <a:cubicBezTo>
                      <a:pt x="2137" y="262"/>
                      <a:pt x="1854" y="262"/>
                      <a:pt x="1482" y="241"/>
                    </a:cubicBezTo>
                    <a:cubicBezTo>
                      <a:pt x="1090" y="220"/>
                      <a:pt x="634" y="152"/>
                      <a:pt x="330" y="21"/>
                    </a:cubicBezTo>
                    <a:lnTo>
                      <a:pt x="26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2003;p46">
                <a:extLst>
                  <a:ext uri="{FF2B5EF4-FFF2-40B4-BE49-F238E27FC236}">
                    <a16:creationId xmlns:a16="http://schemas.microsoft.com/office/drawing/2014/main" id="{9A317840-8021-B54B-6BC8-7BAE5BB00999}"/>
                  </a:ext>
                </a:extLst>
              </p:cNvPr>
              <p:cNvSpPr/>
              <p:nvPr/>
            </p:nvSpPr>
            <p:spPr>
              <a:xfrm>
                <a:off x="639854" y="1026384"/>
                <a:ext cx="715828" cy="754733"/>
              </a:xfrm>
              <a:custGeom>
                <a:avLst/>
                <a:gdLst/>
                <a:ahLst/>
                <a:cxnLst/>
                <a:rect l="l" t="t" r="r" b="b"/>
                <a:pathLst>
                  <a:path w="5023" h="5296" extrusionOk="0">
                    <a:moveTo>
                      <a:pt x="2352" y="0"/>
                    </a:moveTo>
                    <a:cubicBezTo>
                      <a:pt x="1693" y="0"/>
                      <a:pt x="1125" y="297"/>
                      <a:pt x="985" y="580"/>
                    </a:cubicBezTo>
                    <a:cubicBezTo>
                      <a:pt x="833" y="951"/>
                      <a:pt x="1027" y="2214"/>
                      <a:pt x="1027" y="2214"/>
                    </a:cubicBezTo>
                    <a:cubicBezTo>
                      <a:pt x="1027" y="2214"/>
                      <a:pt x="853" y="2137"/>
                      <a:pt x="640" y="2137"/>
                    </a:cubicBezTo>
                    <a:cubicBezTo>
                      <a:pt x="534" y="2137"/>
                      <a:pt x="418" y="2156"/>
                      <a:pt x="310" y="2214"/>
                    </a:cubicBezTo>
                    <a:cubicBezTo>
                      <a:pt x="1" y="2392"/>
                      <a:pt x="132" y="2936"/>
                      <a:pt x="373" y="3088"/>
                    </a:cubicBezTo>
                    <a:cubicBezTo>
                      <a:pt x="471" y="3150"/>
                      <a:pt x="606" y="3169"/>
                      <a:pt x="731" y="3169"/>
                    </a:cubicBezTo>
                    <a:cubicBezTo>
                      <a:pt x="913" y="3169"/>
                      <a:pt x="1074" y="3130"/>
                      <a:pt x="1074" y="3130"/>
                    </a:cubicBezTo>
                    <a:lnTo>
                      <a:pt x="1074" y="3130"/>
                    </a:lnTo>
                    <a:lnTo>
                      <a:pt x="1048" y="3240"/>
                    </a:lnTo>
                    <a:cubicBezTo>
                      <a:pt x="1048" y="3240"/>
                      <a:pt x="1095" y="4308"/>
                      <a:pt x="1834" y="4879"/>
                    </a:cubicBezTo>
                    <a:cubicBezTo>
                      <a:pt x="2189" y="5150"/>
                      <a:pt x="2720" y="5296"/>
                      <a:pt x="3227" y="5296"/>
                    </a:cubicBezTo>
                    <a:cubicBezTo>
                      <a:pt x="3780" y="5296"/>
                      <a:pt x="4304" y="5122"/>
                      <a:pt x="4541" y="4748"/>
                    </a:cubicBezTo>
                    <a:cubicBezTo>
                      <a:pt x="5023" y="4005"/>
                      <a:pt x="4871" y="3350"/>
                      <a:pt x="4824" y="2847"/>
                    </a:cubicBezTo>
                    <a:cubicBezTo>
                      <a:pt x="4761" y="2365"/>
                      <a:pt x="4714" y="1475"/>
                      <a:pt x="4761" y="993"/>
                    </a:cubicBezTo>
                    <a:cubicBezTo>
                      <a:pt x="4761" y="993"/>
                      <a:pt x="4782" y="862"/>
                      <a:pt x="4693" y="773"/>
                    </a:cubicBezTo>
                    <a:cubicBezTo>
                      <a:pt x="4609" y="690"/>
                      <a:pt x="4609" y="752"/>
                      <a:pt x="4258" y="642"/>
                    </a:cubicBezTo>
                    <a:cubicBezTo>
                      <a:pt x="3907" y="533"/>
                      <a:pt x="3714" y="271"/>
                      <a:pt x="2839" y="56"/>
                    </a:cubicBezTo>
                    <a:cubicBezTo>
                      <a:pt x="2675" y="17"/>
                      <a:pt x="2511" y="0"/>
                      <a:pt x="2352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2004;p46">
                <a:extLst>
                  <a:ext uri="{FF2B5EF4-FFF2-40B4-BE49-F238E27FC236}">
                    <a16:creationId xmlns:a16="http://schemas.microsoft.com/office/drawing/2014/main" id="{8663D957-7C8E-AF1E-7EC7-0CF3618930A7}"/>
                  </a:ext>
                </a:extLst>
              </p:cNvPr>
              <p:cNvSpPr/>
              <p:nvPr/>
            </p:nvSpPr>
            <p:spPr>
              <a:xfrm>
                <a:off x="646552" y="1018545"/>
                <a:ext cx="718108" cy="771122"/>
              </a:xfrm>
              <a:custGeom>
                <a:avLst/>
                <a:gdLst/>
                <a:ahLst/>
                <a:cxnLst/>
                <a:rect l="l" t="t" r="r" b="b"/>
                <a:pathLst>
                  <a:path w="5039" h="5411" extrusionOk="0">
                    <a:moveTo>
                      <a:pt x="2179" y="111"/>
                    </a:moveTo>
                    <a:cubicBezTo>
                      <a:pt x="2378" y="111"/>
                      <a:pt x="2572" y="132"/>
                      <a:pt x="2792" y="174"/>
                    </a:cubicBezTo>
                    <a:cubicBezTo>
                      <a:pt x="3646" y="373"/>
                      <a:pt x="3840" y="635"/>
                      <a:pt x="4190" y="766"/>
                    </a:cubicBezTo>
                    <a:cubicBezTo>
                      <a:pt x="4363" y="807"/>
                      <a:pt x="4473" y="828"/>
                      <a:pt x="4515" y="828"/>
                    </a:cubicBezTo>
                    <a:cubicBezTo>
                      <a:pt x="4562" y="849"/>
                      <a:pt x="4562" y="828"/>
                      <a:pt x="4604" y="876"/>
                    </a:cubicBezTo>
                    <a:cubicBezTo>
                      <a:pt x="4667" y="938"/>
                      <a:pt x="4646" y="1048"/>
                      <a:pt x="4646" y="1048"/>
                    </a:cubicBezTo>
                    <a:cubicBezTo>
                      <a:pt x="4604" y="1551"/>
                      <a:pt x="4667" y="2420"/>
                      <a:pt x="4714" y="2923"/>
                    </a:cubicBezTo>
                    <a:cubicBezTo>
                      <a:pt x="4777" y="3405"/>
                      <a:pt x="4908" y="4039"/>
                      <a:pt x="4452" y="4756"/>
                    </a:cubicBezTo>
                    <a:cubicBezTo>
                      <a:pt x="4232" y="5107"/>
                      <a:pt x="3777" y="5280"/>
                      <a:pt x="3253" y="5301"/>
                    </a:cubicBezTo>
                    <a:cubicBezTo>
                      <a:pt x="2729" y="5301"/>
                      <a:pt x="2179" y="5149"/>
                      <a:pt x="1834" y="4887"/>
                    </a:cubicBezTo>
                    <a:cubicBezTo>
                      <a:pt x="1111" y="4321"/>
                      <a:pt x="1048" y="3295"/>
                      <a:pt x="1048" y="3295"/>
                    </a:cubicBezTo>
                    <a:lnTo>
                      <a:pt x="1090" y="3101"/>
                    </a:lnTo>
                    <a:lnTo>
                      <a:pt x="1001" y="3122"/>
                    </a:lnTo>
                    <a:cubicBezTo>
                      <a:pt x="1001" y="3122"/>
                      <a:pt x="896" y="3164"/>
                      <a:pt x="765" y="3164"/>
                    </a:cubicBezTo>
                    <a:cubicBezTo>
                      <a:pt x="608" y="3164"/>
                      <a:pt x="456" y="3164"/>
                      <a:pt x="347" y="3101"/>
                    </a:cubicBezTo>
                    <a:cubicBezTo>
                      <a:pt x="263" y="3033"/>
                      <a:pt x="174" y="2881"/>
                      <a:pt x="153" y="2708"/>
                    </a:cubicBezTo>
                    <a:cubicBezTo>
                      <a:pt x="132" y="2551"/>
                      <a:pt x="174" y="2399"/>
                      <a:pt x="305" y="2316"/>
                    </a:cubicBezTo>
                    <a:cubicBezTo>
                      <a:pt x="391" y="2268"/>
                      <a:pt x="486" y="2251"/>
                      <a:pt x="576" y="2251"/>
                    </a:cubicBezTo>
                    <a:cubicBezTo>
                      <a:pt x="780" y="2251"/>
                      <a:pt x="959" y="2337"/>
                      <a:pt x="959" y="2337"/>
                    </a:cubicBezTo>
                    <a:lnTo>
                      <a:pt x="1069" y="2379"/>
                    </a:lnTo>
                    <a:lnTo>
                      <a:pt x="1048" y="2269"/>
                    </a:lnTo>
                    <a:cubicBezTo>
                      <a:pt x="1048" y="2269"/>
                      <a:pt x="1001" y="1965"/>
                      <a:pt x="959" y="1593"/>
                    </a:cubicBezTo>
                    <a:cubicBezTo>
                      <a:pt x="959" y="1420"/>
                      <a:pt x="938" y="1221"/>
                      <a:pt x="938" y="1048"/>
                    </a:cubicBezTo>
                    <a:cubicBezTo>
                      <a:pt x="938" y="896"/>
                      <a:pt x="959" y="745"/>
                      <a:pt x="1001" y="656"/>
                    </a:cubicBezTo>
                    <a:cubicBezTo>
                      <a:pt x="1069" y="504"/>
                      <a:pt x="1310" y="326"/>
                      <a:pt x="1635" y="221"/>
                    </a:cubicBezTo>
                    <a:cubicBezTo>
                      <a:pt x="1787" y="174"/>
                      <a:pt x="1986" y="132"/>
                      <a:pt x="2179" y="111"/>
                    </a:cubicBezTo>
                    <a:close/>
                    <a:moveTo>
                      <a:pt x="2158" y="1"/>
                    </a:moveTo>
                    <a:cubicBezTo>
                      <a:pt x="1965" y="22"/>
                      <a:pt x="1766" y="64"/>
                      <a:pt x="1593" y="111"/>
                    </a:cubicBezTo>
                    <a:cubicBezTo>
                      <a:pt x="1242" y="221"/>
                      <a:pt x="980" y="415"/>
                      <a:pt x="896" y="614"/>
                    </a:cubicBezTo>
                    <a:cubicBezTo>
                      <a:pt x="849" y="718"/>
                      <a:pt x="828" y="876"/>
                      <a:pt x="828" y="1048"/>
                    </a:cubicBezTo>
                    <a:cubicBezTo>
                      <a:pt x="828" y="1221"/>
                      <a:pt x="828" y="1420"/>
                      <a:pt x="849" y="1593"/>
                    </a:cubicBezTo>
                    <a:cubicBezTo>
                      <a:pt x="870" y="1923"/>
                      <a:pt x="917" y="2138"/>
                      <a:pt x="917" y="2206"/>
                    </a:cubicBezTo>
                    <a:cubicBezTo>
                      <a:pt x="853" y="2178"/>
                      <a:pt x="730" y="2131"/>
                      <a:pt x="582" y="2131"/>
                    </a:cubicBezTo>
                    <a:cubicBezTo>
                      <a:pt x="477" y="2131"/>
                      <a:pt x="359" y="2155"/>
                      <a:pt x="242" y="2227"/>
                    </a:cubicBezTo>
                    <a:cubicBezTo>
                      <a:pt x="64" y="2337"/>
                      <a:pt x="1" y="2530"/>
                      <a:pt x="43" y="2729"/>
                    </a:cubicBezTo>
                    <a:cubicBezTo>
                      <a:pt x="64" y="2923"/>
                      <a:pt x="153" y="3101"/>
                      <a:pt x="305" y="3185"/>
                    </a:cubicBezTo>
                    <a:cubicBezTo>
                      <a:pt x="405" y="3253"/>
                      <a:pt x="530" y="3282"/>
                      <a:pt x="654" y="3282"/>
                    </a:cubicBezTo>
                    <a:cubicBezTo>
                      <a:pt x="691" y="3282"/>
                      <a:pt x="729" y="3279"/>
                      <a:pt x="765" y="3274"/>
                    </a:cubicBezTo>
                    <a:cubicBezTo>
                      <a:pt x="870" y="3274"/>
                      <a:pt x="896" y="3253"/>
                      <a:pt x="938" y="3253"/>
                    </a:cubicBezTo>
                    <a:lnTo>
                      <a:pt x="938" y="3274"/>
                    </a:lnTo>
                    <a:lnTo>
                      <a:pt x="938" y="3295"/>
                    </a:lnTo>
                    <a:cubicBezTo>
                      <a:pt x="938" y="3295"/>
                      <a:pt x="980" y="4384"/>
                      <a:pt x="1766" y="4976"/>
                    </a:cubicBezTo>
                    <a:cubicBezTo>
                      <a:pt x="2138" y="5259"/>
                      <a:pt x="2703" y="5411"/>
                      <a:pt x="3253" y="5411"/>
                    </a:cubicBezTo>
                    <a:cubicBezTo>
                      <a:pt x="3798" y="5390"/>
                      <a:pt x="4300" y="5217"/>
                      <a:pt x="4562" y="4824"/>
                    </a:cubicBezTo>
                    <a:cubicBezTo>
                      <a:pt x="5039" y="4081"/>
                      <a:pt x="4887" y="3384"/>
                      <a:pt x="4824" y="2902"/>
                    </a:cubicBezTo>
                    <a:cubicBezTo>
                      <a:pt x="4777" y="2420"/>
                      <a:pt x="4714" y="1530"/>
                      <a:pt x="4777" y="1048"/>
                    </a:cubicBezTo>
                    <a:lnTo>
                      <a:pt x="4777" y="1048"/>
                    </a:lnTo>
                    <a:lnTo>
                      <a:pt x="4777" y="1069"/>
                    </a:lnTo>
                    <a:cubicBezTo>
                      <a:pt x="4777" y="1069"/>
                      <a:pt x="4798" y="896"/>
                      <a:pt x="4693" y="787"/>
                    </a:cubicBezTo>
                    <a:cubicBezTo>
                      <a:pt x="4625" y="745"/>
                      <a:pt x="4583" y="718"/>
                      <a:pt x="4536" y="718"/>
                    </a:cubicBezTo>
                    <a:cubicBezTo>
                      <a:pt x="4473" y="718"/>
                      <a:pt x="4405" y="697"/>
                      <a:pt x="4232" y="656"/>
                    </a:cubicBezTo>
                    <a:cubicBezTo>
                      <a:pt x="3908" y="546"/>
                      <a:pt x="3688" y="263"/>
                      <a:pt x="2813" y="64"/>
                    </a:cubicBezTo>
                    <a:cubicBezTo>
                      <a:pt x="2598" y="1"/>
                      <a:pt x="2378" y="1"/>
                      <a:pt x="215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2005;p46">
                <a:extLst>
                  <a:ext uri="{FF2B5EF4-FFF2-40B4-BE49-F238E27FC236}">
                    <a16:creationId xmlns:a16="http://schemas.microsoft.com/office/drawing/2014/main" id="{892EF837-300F-4098-3EC6-08FFE3248409}"/>
                  </a:ext>
                </a:extLst>
              </p:cNvPr>
              <p:cNvSpPr/>
              <p:nvPr/>
            </p:nvSpPr>
            <p:spPr>
              <a:xfrm>
                <a:off x="565320" y="845249"/>
                <a:ext cx="880712" cy="949402"/>
              </a:xfrm>
              <a:custGeom>
                <a:avLst/>
                <a:gdLst/>
                <a:ahLst/>
                <a:cxnLst/>
                <a:rect l="l" t="t" r="r" b="b"/>
                <a:pathLst>
                  <a:path w="6180" h="6662" extrusionOk="0">
                    <a:moveTo>
                      <a:pt x="3296" y="1"/>
                    </a:moveTo>
                    <a:cubicBezTo>
                      <a:pt x="3200" y="1"/>
                      <a:pt x="3098" y="6"/>
                      <a:pt x="2990" y="18"/>
                    </a:cubicBezTo>
                    <a:cubicBezTo>
                      <a:pt x="1770" y="149"/>
                      <a:pt x="1288" y="782"/>
                      <a:pt x="1288" y="782"/>
                    </a:cubicBezTo>
                    <a:cubicBezTo>
                      <a:pt x="1288" y="782"/>
                      <a:pt x="938" y="404"/>
                      <a:pt x="663" y="404"/>
                    </a:cubicBezTo>
                    <a:cubicBezTo>
                      <a:pt x="577" y="404"/>
                      <a:pt x="498" y="442"/>
                      <a:pt x="440" y="541"/>
                    </a:cubicBezTo>
                    <a:cubicBezTo>
                      <a:pt x="178" y="955"/>
                      <a:pt x="833" y="1390"/>
                      <a:pt x="833" y="1390"/>
                    </a:cubicBezTo>
                    <a:cubicBezTo>
                      <a:pt x="833" y="1390"/>
                      <a:pt x="547" y="1223"/>
                      <a:pt x="336" y="1223"/>
                    </a:cubicBezTo>
                    <a:cubicBezTo>
                      <a:pt x="243" y="1223"/>
                      <a:pt x="165" y="1255"/>
                      <a:pt x="131" y="1348"/>
                    </a:cubicBezTo>
                    <a:cubicBezTo>
                      <a:pt x="0" y="1652"/>
                      <a:pt x="702" y="1872"/>
                      <a:pt x="702" y="1872"/>
                    </a:cubicBezTo>
                    <a:cubicBezTo>
                      <a:pt x="702" y="1872"/>
                      <a:pt x="503" y="2112"/>
                      <a:pt x="503" y="2678"/>
                    </a:cubicBezTo>
                    <a:cubicBezTo>
                      <a:pt x="482" y="3270"/>
                      <a:pt x="744" y="3574"/>
                      <a:pt x="744" y="3574"/>
                    </a:cubicBezTo>
                    <a:cubicBezTo>
                      <a:pt x="744" y="3574"/>
                      <a:pt x="917" y="3422"/>
                      <a:pt x="1116" y="3422"/>
                    </a:cubicBezTo>
                    <a:cubicBezTo>
                      <a:pt x="1288" y="3422"/>
                      <a:pt x="1571" y="3506"/>
                      <a:pt x="1571" y="3506"/>
                    </a:cubicBezTo>
                    <a:cubicBezTo>
                      <a:pt x="1571" y="3506"/>
                      <a:pt x="1770" y="3856"/>
                      <a:pt x="1728" y="4029"/>
                    </a:cubicBezTo>
                    <a:cubicBezTo>
                      <a:pt x="1702" y="4228"/>
                      <a:pt x="1529" y="4422"/>
                      <a:pt x="1529" y="4422"/>
                    </a:cubicBezTo>
                    <a:cubicBezTo>
                      <a:pt x="1529" y="4422"/>
                      <a:pt x="1508" y="4642"/>
                      <a:pt x="1508" y="4752"/>
                    </a:cubicBezTo>
                    <a:cubicBezTo>
                      <a:pt x="1529" y="4841"/>
                      <a:pt x="1660" y="5427"/>
                      <a:pt x="2095" y="5972"/>
                    </a:cubicBezTo>
                    <a:cubicBezTo>
                      <a:pt x="2475" y="6466"/>
                      <a:pt x="3016" y="6662"/>
                      <a:pt x="3592" y="6662"/>
                    </a:cubicBezTo>
                    <a:cubicBezTo>
                      <a:pt x="3682" y="6662"/>
                      <a:pt x="3773" y="6657"/>
                      <a:pt x="3865" y="6648"/>
                    </a:cubicBezTo>
                    <a:cubicBezTo>
                      <a:pt x="4561" y="6606"/>
                      <a:pt x="5001" y="6454"/>
                      <a:pt x="5305" y="5799"/>
                    </a:cubicBezTo>
                    <a:cubicBezTo>
                      <a:pt x="5609" y="5124"/>
                      <a:pt x="5478" y="4511"/>
                      <a:pt x="5436" y="4448"/>
                    </a:cubicBezTo>
                    <a:cubicBezTo>
                      <a:pt x="5394" y="4380"/>
                      <a:pt x="5237" y="4228"/>
                      <a:pt x="4609" y="4160"/>
                    </a:cubicBezTo>
                    <a:cubicBezTo>
                      <a:pt x="4559" y="4155"/>
                      <a:pt x="4507" y="4153"/>
                      <a:pt x="4454" y="4153"/>
                    </a:cubicBezTo>
                    <a:cubicBezTo>
                      <a:pt x="3945" y="4153"/>
                      <a:pt x="3279" y="4348"/>
                      <a:pt x="2882" y="4348"/>
                    </a:cubicBezTo>
                    <a:cubicBezTo>
                      <a:pt x="2769" y="4348"/>
                      <a:pt x="2678" y="4332"/>
                      <a:pt x="2618" y="4291"/>
                    </a:cubicBezTo>
                    <a:cubicBezTo>
                      <a:pt x="2336" y="4097"/>
                      <a:pt x="2294" y="2720"/>
                      <a:pt x="2226" y="2505"/>
                    </a:cubicBezTo>
                    <a:cubicBezTo>
                      <a:pt x="2163" y="2306"/>
                      <a:pt x="2294" y="2196"/>
                      <a:pt x="2488" y="2092"/>
                    </a:cubicBezTo>
                    <a:cubicBezTo>
                      <a:pt x="2580" y="2045"/>
                      <a:pt x="2725" y="1999"/>
                      <a:pt x="2922" y="1999"/>
                    </a:cubicBezTo>
                    <a:cubicBezTo>
                      <a:pt x="3104" y="1999"/>
                      <a:pt x="3331" y="2039"/>
                      <a:pt x="3603" y="2154"/>
                    </a:cubicBezTo>
                    <a:cubicBezTo>
                      <a:pt x="4012" y="2328"/>
                      <a:pt x="4614" y="2410"/>
                      <a:pt x="5000" y="2410"/>
                    </a:cubicBezTo>
                    <a:cubicBezTo>
                      <a:pt x="5149" y="2410"/>
                      <a:pt x="5265" y="2398"/>
                      <a:pt x="5326" y="2374"/>
                    </a:cubicBezTo>
                    <a:cubicBezTo>
                      <a:pt x="5525" y="2264"/>
                      <a:pt x="5499" y="2023"/>
                      <a:pt x="5499" y="2023"/>
                    </a:cubicBezTo>
                    <a:cubicBezTo>
                      <a:pt x="5499" y="2023"/>
                      <a:pt x="6180" y="1500"/>
                      <a:pt x="5787" y="887"/>
                    </a:cubicBezTo>
                    <a:cubicBezTo>
                      <a:pt x="5609" y="672"/>
                      <a:pt x="5284" y="824"/>
                      <a:pt x="4954" y="672"/>
                    </a:cubicBezTo>
                    <a:cubicBezTo>
                      <a:pt x="4659" y="553"/>
                      <a:pt x="4268" y="1"/>
                      <a:pt x="3296" y="1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2006;p46">
                <a:extLst>
                  <a:ext uri="{FF2B5EF4-FFF2-40B4-BE49-F238E27FC236}">
                    <a16:creationId xmlns:a16="http://schemas.microsoft.com/office/drawing/2014/main" id="{0359530D-87E1-B03B-7DE0-604FAF2957D5}"/>
                  </a:ext>
                </a:extLst>
              </p:cNvPr>
              <p:cNvSpPr/>
              <p:nvPr/>
            </p:nvSpPr>
            <p:spPr>
              <a:xfrm>
                <a:off x="572018" y="835701"/>
                <a:ext cx="855345" cy="968355"/>
              </a:xfrm>
              <a:custGeom>
                <a:avLst/>
                <a:gdLst/>
                <a:ahLst/>
                <a:cxnLst/>
                <a:rect l="l" t="t" r="r" b="b"/>
                <a:pathLst>
                  <a:path w="6002" h="6795" extrusionOk="0">
                    <a:moveTo>
                      <a:pt x="3187" y="118"/>
                    </a:moveTo>
                    <a:cubicBezTo>
                      <a:pt x="3646" y="118"/>
                      <a:pt x="3972" y="220"/>
                      <a:pt x="4232" y="368"/>
                    </a:cubicBezTo>
                    <a:cubicBezTo>
                      <a:pt x="4514" y="519"/>
                      <a:pt x="4713" y="718"/>
                      <a:pt x="4886" y="802"/>
                    </a:cubicBezTo>
                    <a:cubicBezTo>
                      <a:pt x="5059" y="870"/>
                      <a:pt x="5237" y="870"/>
                      <a:pt x="5368" y="870"/>
                    </a:cubicBezTo>
                    <a:cubicBezTo>
                      <a:pt x="5520" y="891"/>
                      <a:pt x="5609" y="912"/>
                      <a:pt x="5693" y="1001"/>
                    </a:cubicBezTo>
                    <a:cubicBezTo>
                      <a:pt x="5871" y="1284"/>
                      <a:pt x="5803" y="1525"/>
                      <a:pt x="5693" y="1719"/>
                    </a:cubicBezTo>
                    <a:cubicBezTo>
                      <a:pt x="5583" y="1939"/>
                      <a:pt x="5410" y="2049"/>
                      <a:pt x="5410" y="2049"/>
                    </a:cubicBezTo>
                    <a:lnTo>
                      <a:pt x="5389" y="2070"/>
                    </a:lnTo>
                    <a:lnTo>
                      <a:pt x="5389" y="2111"/>
                    </a:lnTo>
                    <a:cubicBezTo>
                      <a:pt x="5389" y="2111"/>
                      <a:pt x="5410" y="2310"/>
                      <a:pt x="5237" y="2373"/>
                    </a:cubicBezTo>
                    <a:cubicBezTo>
                      <a:pt x="5216" y="2394"/>
                      <a:pt x="5127" y="2420"/>
                      <a:pt x="4996" y="2420"/>
                    </a:cubicBezTo>
                    <a:cubicBezTo>
                      <a:pt x="4865" y="2420"/>
                      <a:pt x="4713" y="2420"/>
                      <a:pt x="4562" y="2394"/>
                    </a:cubicBezTo>
                    <a:cubicBezTo>
                      <a:pt x="4232" y="2352"/>
                      <a:pt x="3839" y="2289"/>
                      <a:pt x="3577" y="2159"/>
                    </a:cubicBezTo>
                    <a:cubicBezTo>
                      <a:pt x="3299" y="2044"/>
                      <a:pt x="3064" y="2003"/>
                      <a:pt x="2873" y="2003"/>
                    </a:cubicBezTo>
                    <a:cubicBezTo>
                      <a:pt x="2661" y="2003"/>
                      <a:pt x="2503" y="2054"/>
                      <a:pt x="2399" y="2111"/>
                    </a:cubicBezTo>
                    <a:cubicBezTo>
                      <a:pt x="2310" y="2179"/>
                      <a:pt x="2226" y="2221"/>
                      <a:pt x="2179" y="2289"/>
                    </a:cubicBezTo>
                    <a:cubicBezTo>
                      <a:pt x="2116" y="2373"/>
                      <a:pt x="2095" y="2483"/>
                      <a:pt x="2137" y="2593"/>
                    </a:cubicBezTo>
                    <a:cubicBezTo>
                      <a:pt x="2137" y="2635"/>
                      <a:pt x="2158" y="2766"/>
                      <a:pt x="2179" y="2918"/>
                    </a:cubicBezTo>
                    <a:cubicBezTo>
                      <a:pt x="2205" y="3096"/>
                      <a:pt x="2226" y="3290"/>
                      <a:pt x="2247" y="3489"/>
                    </a:cubicBezTo>
                    <a:cubicBezTo>
                      <a:pt x="2268" y="3682"/>
                      <a:pt x="2310" y="3881"/>
                      <a:pt x="2357" y="4033"/>
                    </a:cubicBezTo>
                    <a:cubicBezTo>
                      <a:pt x="2399" y="4206"/>
                      <a:pt x="2441" y="4337"/>
                      <a:pt x="2530" y="4405"/>
                    </a:cubicBezTo>
                    <a:cubicBezTo>
                      <a:pt x="2612" y="4452"/>
                      <a:pt x="2695" y="4476"/>
                      <a:pt x="2795" y="4476"/>
                    </a:cubicBezTo>
                    <a:cubicBezTo>
                      <a:pt x="2828" y="4476"/>
                      <a:pt x="2863" y="4473"/>
                      <a:pt x="2901" y="4468"/>
                    </a:cubicBezTo>
                    <a:cubicBezTo>
                      <a:pt x="3053" y="4468"/>
                      <a:pt x="3252" y="4447"/>
                      <a:pt x="3425" y="4405"/>
                    </a:cubicBezTo>
                    <a:cubicBezTo>
                      <a:pt x="3745" y="4350"/>
                      <a:pt x="4078" y="4284"/>
                      <a:pt x="4355" y="4284"/>
                    </a:cubicBezTo>
                    <a:cubicBezTo>
                      <a:pt x="4418" y="4284"/>
                      <a:pt x="4479" y="4287"/>
                      <a:pt x="4535" y="4295"/>
                    </a:cubicBezTo>
                    <a:cubicBezTo>
                      <a:pt x="5190" y="4337"/>
                      <a:pt x="5321" y="4489"/>
                      <a:pt x="5347" y="4536"/>
                    </a:cubicBezTo>
                    <a:lnTo>
                      <a:pt x="5347" y="4578"/>
                    </a:lnTo>
                    <a:cubicBezTo>
                      <a:pt x="5347" y="4599"/>
                      <a:pt x="5368" y="4620"/>
                      <a:pt x="5368" y="4667"/>
                    </a:cubicBezTo>
                    <a:cubicBezTo>
                      <a:pt x="5389" y="4730"/>
                      <a:pt x="5389" y="4840"/>
                      <a:pt x="5389" y="4971"/>
                    </a:cubicBezTo>
                    <a:cubicBezTo>
                      <a:pt x="5389" y="5212"/>
                      <a:pt x="5347" y="5515"/>
                      <a:pt x="5190" y="5845"/>
                    </a:cubicBezTo>
                    <a:cubicBezTo>
                      <a:pt x="5059" y="6149"/>
                      <a:pt x="4886" y="6348"/>
                      <a:pt x="4645" y="6479"/>
                    </a:cubicBezTo>
                    <a:cubicBezTo>
                      <a:pt x="4431" y="6584"/>
                      <a:pt x="4169" y="6631"/>
                      <a:pt x="3818" y="6673"/>
                    </a:cubicBezTo>
                    <a:cubicBezTo>
                      <a:pt x="3733" y="6681"/>
                      <a:pt x="3649" y="6686"/>
                      <a:pt x="3565" y="6686"/>
                    </a:cubicBezTo>
                    <a:cubicBezTo>
                      <a:pt x="2986" y="6686"/>
                      <a:pt x="2457" y="6476"/>
                      <a:pt x="2095" y="6018"/>
                    </a:cubicBezTo>
                    <a:cubicBezTo>
                      <a:pt x="1875" y="5735"/>
                      <a:pt x="1723" y="5474"/>
                      <a:pt x="1634" y="5233"/>
                    </a:cubicBezTo>
                    <a:cubicBezTo>
                      <a:pt x="1550" y="5013"/>
                      <a:pt x="1524" y="4840"/>
                      <a:pt x="1524" y="4798"/>
                    </a:cubicBezTo>
                    <a:cubicBezTo>
                      <a:pt x="1503" y="4709"/>
                      <a:pt x="1524" y="4515"/>
                      <a:pt x="1524" y="4515"/>
                    </a:cubicBezTo>
                    <a:cubicBezTo>
                      <a:pt x="1550" y="4489"/>
                      <a:pt x="1702" y="4316"/>
                      <a:pt x="1744" y="4122"/>
                    </a:cubicBezTo>
                    <a:cubicBezTo>
                      <a:pt x="1765" y="3991"/>
                      <a:pt x="1723" y="3861"/>
                      <a:pt x="1681" y="3751"/>
                    </a:cubicBezTo>
                    <a:cubicBezTo>
                      <a:pt x="1613" y="3641"/>
                      <a:pt x="1571" y="3531"/>
                      <a:pt x="1571" y="3531"/>
                    </a:cubicBezTo>
                    <a:lnTo>
                      <a:pt x="1550" y="3510"/>
                    </a:lnTo>
                    <a:cubicBezTo>
                      <a:pt x="1550" y="3510"/>
                      <a:pt x="1320" y="3438"/>
                      <a:pt x="1132" y="3438"/>
                    </a:cubicBezTo>
                    <a:cubicBezTo>
                      <a:pt x="1110" y="3438"/>
                      <a:pt x="1089" y="3439"/>
                      <a:pt x="1069" y="3442"/>
                    </a:cubicBezTo>
                    <a:cubicBezTo>
                      <a:pt x="870" y="3442"/>
                      <a:pt x="765" y="3531"/>
                      <a:pt x="718" y="3573"/>
                    </a:cubicBezTo>
                    <a:cubicBezTo>
                      <a:pt x="697" y="3531"/>
                      <a:pt x="503" y="3269"/>
                      <a:pt x="503" y="2745"/>
                    </a:cubicBezTo>
                    <a:cubicBezTo>
                      <a:pt x="503" y="2462"/>
                      <a:pt x="566" y="2263"/>
                      <a:pt x="608" y="2159"/>
                    </a:cubicBezTo>
                    <a:cubicBezTo>
                      <a:pt x="655" y="2028"/>
                      <a:pt x="697" y="1980"/>
                      <a:pt x="697" y="1980"/>
                    </a:cubicBezTo>
                    <a:lnTo>
                      <a:pt x="739" y="1918"/>
                    </a:lnTo>
                    <a:lnTo>
                      <a:pt x="676" y="1897"/>
                    </a:lnTo>
                    <a:cubicBezTo>
                      <a:pt x="676" y="1897"/>
                      <a:pt x="503" y="1829"/>
                      <a:pt x="346" y="1740"/>
                    </a:cubicBezTo>
                    <a:cubicBezTo>
                      <a:pt x="283" y="1698"/>
                      <a:pt x="215" y="1635"/>
                      <a:pt x="173" y="1588"/>
                    </a:cubicBezTo>
                    <a:cubicBezTo>
                      <a:pt x="131" y="1525"/>
                      <a:pt x="110" y="1478"/>
                      <a:pt x="131" y="1436"/>
                    </a:cubicBezTo>
                    <a:cubicBezTo>
                      <a:pt x="152" y="1373"/>
                      <a:pt x="194" y="1347"/>
                      <a:pt x="241" y="1347"/>
                    </a:cubicBezTo>
                    <a:cubicBezTo>
                      <a:pt x="304" y="1347"/>
                      <a:pt x="393" y="1347"/>
                      <a:pt x="456" y="1373"/>
                    </a:cubicBezTo>
                    <a:cubicBezTo>
                      <a:pt x="608" y="1436"/>
                      <a:pt x="765" y="1504"/>
                      <a:pt x="765" y="1504"/>
                    </a:cubicBezTo>
                    <a:lnTo>
                      <a:pt x="828" y="1415"/>
                    </a:lnTo>
                    <a:cubicBezTo>
                      <a:pt x="828" y="1415"/>
                      <a:pt x="655" y="1305"/>
                      <a:pt x="545" y="1153"/>
                    </a:cubicBezTo>
                    <a:cubicBezTo>
                      <a:pt x="477" y="1064"/>
                      <a:pt x="414" y="980"/>
                      <a:pt x="393" y="891"/>
                    </a:cubicBezTo>
                    <a:cubicBezTo>
                      <a:pt x="372" y="802"/>
                      <a:pt x="372" y="718"/>
                      <a:pt x="435" y="629"/>
                    </a:cubicBezTo>
                    <a:cubicBezTo>
                      <a:pt x="477" y="540"/>
                      <a:pt x="545" y="519"/>
                      <a:pt x="634" y="519"/>
                    </a:cubicBezTo>
                    <a:cubicBezTo>
                      <a:pt x="697" y="519"/>
                      <a:pt x="786" y="561"/>
                      <a:pt x="870" y="608"/>
                    </a:cubicBezTo>
                    <a:cubicBezTo>
                      <a:pt x="1048" y="718"/>
                      <a:pt x="1199" y="870"/>
                      <a:pt x="1199" y="870"/>
                    </a:cubicBezTo>
                    <a:lnTo>
                      <a:pt x="1241" y="933"/>
                    </a:lnTo>
                    <a:lnTo>
                      <a:pt x="1288" y="870"/>
                    </a:lnTo>
                    <a:cubicBezTo>
                      <a:pt x="1288" y="870"/>
                      <a:pt x="1393" y="718"/>
                      <a:pt x="1655" y="561"/>
                    </a:cubicBezTo>
                    <a:cubicBezTo>
                      <a:pt x="1917" y="388"/>
                      <a:pt x="2336" y="195"/>
                      <a:pt x="2943" y="127"/>
                    </a:cubicBezTo>
                    <a:cubicBezTo>
                      <a:pt x="3029" y="121"/>
                      <a:pt x="3110" y="118"/>
                      <a:pt x="3187" y="118"/>
                    </a:cubicBezTo>
                    <a:close/>
                    <a:moveTo>
                      <a:pt x="3234" y="1"/>
                    </a:moveTo>
                    <a:cubicBezTo>
                      <a:pt x="3136" y="1"/>
                      <a:pt x="3033" y="6"/>
                      <a:pt x="2922" y="17"/>
                    </a:cubicBezTo>
                    <a:cubicBezTo>
                      <a:pt x="2310" y="85"/>
                      <a:pt x="1875" y="278"/>
                      <a:pt x="1592" y="457"/>
                    </a:cubicBezTo>
                    <a:cubicBezTo>
                      <a:pt x="1351" y="608"/>
                      <a:pt x="1262" y="739"/>
                      <a:pt x="1241" y="760"/>
                    </a:cubicBezTo>
                    <a:cubicBezTo>
                      <a:pt x="1199" y="739"/>
                      <a:pt x="1110" y="629"/>
                      <a:pt x="938" y="519"/>
                    </a:cubicBezTo>
                    <a:cubicBezTo>
                      <a:pt x="849" y="457"/>
                      <a:pt x="739" y="409"/>
                      <a:pt x="634" y="409"/>
                    </a:cubicBezTo>
                    <a:cubicBezTo>
                      <a:pt x="524" y="409"/>
                      <a:pt x="414" y="457"/>
                      <a:pt x="346" y="561"/>
                    </a:cubicBezTo>
                    <a:cubicBezTo>
                      <a:pt x="262" y="692"/>
                      <a:pt x="262" y="802"/>
                      <a:pt x="283" y="933"/>
                    </a:cubicBezTo>
                    <a:cubicBezTo>
                      <a:pt x="304" y="1043"/>
                      <a:pt x="372" y="1132"/>
                      <a:pt x="456" y="1216"/>
                    </a:cubicBezTo>
                    <a:cubicBezTo>
                      <a:pt x="470" y="1248"/>
                      <a:pt x="475" y="1249"/>
                      <a:pt x="484" y="1259"/>
                    </a:cubicBezTo>
                    <a:lnTo>
                      <a:pt x="484" y="1259"/>
                    </a:lnTo>
                    <a:cubicBezTo>
                      <a:pt x="428" y="1245"/>
                      <a:pt x="372" y="1231"/>
                      <a:pt x="318" y="1231"/>
                    </a:cubicBezTo>
                    <a:cubicBezTo>
                      <a:pt x="292" y="1231"/>
                      <a:pt x="266" y="1234"/>
                      <a:pt x="241" y="1242"/>
                    </a:cubicBezTo>
                    <a:cubicBezTo>
                      <a:pt x="152" y="1242"/>
                      <a:pt x="63" y="1305"/>
                      <a:pt x="21" y="1394"/>
                    </a:cubicBezTo>
                    <a:cubicBezTo>
                      <a:pt x="0" y="1478"/>
                      <a:pt x="21" y="1588"/>
                      <a:pt x="63" y="1656"/>
                    </a:cubicBezTo>
                    <a:cubicBezTo>
                      <a:pt x="131" y="1719"/>
                      <a:pt x="215" y="1787"/>
                      <a:pt x="283" y="1829"/>
                    </a:cubicBezTo>
                    <a:cubicBezTo>
                      <a:pt x="435" y="1918"/>
                      <a:pt x="524" y="1960"/>
                      <a:pt x="566" y="1980"/>
                    </a:cubicBezTo>
                    <a:cubicBezTo>
                      <a:pt x="545" y="2001"/>
                      <a:pt x="545" y="2028"/>
                      <a:pt x="503" y="2111"/>
                    </a:cubicBezTo>
                    <a:cubicBezTo>
                      <a:pt x="456" y="2242"/>
                      <a:pt x="393" y="2441"/>
                      <a:pt x="393" y="2745"/>
                    </a:cubicBezTo>
                    <a:cubicBezTo>
                      <a:pt x="372" y="3337"/>
                      <a:pt x="655" y="3682"/>
                      <a:pt x="655" y="3682"/>
                    </a:cubicBezTo>
                    <a:lnTo>
                      <a:pt x="697" y="3730"/>
                    </a:lnTo>
                    <a:lnTo>
                      <a:pt x="739" y="3682"/>
                    </a:lnTo>
                    <a:cubicBezTo>
                      <a:pt x="739" y="3682"/>
                      <a:pt x="896" y="3552"/>
                      <a:pt x="1069" y="3552"/>
                    </a:cubicBezTo>
                    <a:cubicBezTo>
                      <a:pt x="1220" y="3552"/>
                      <a:pt x="1461" y="3620"/>
                      <a:pt x="1482" y="3620"/>
                    </a:cubicBezTo>
                    <a:cubicBezTo>
                      <a:pt x="1503" y="3641"/>
                      <a:pt x="1524" y="3682"/>
                      <a:pt x="1571" y="3792"/>
                    </a:cubicBezTo>
                    <a:cubicBezTo>
                      <a:pt x="1613" y="3902"/>
                      <a:pt x="1634" y="4033"/>
                      <a:pt x="1634" y="4096"/>
                    </a:cubicBezTo>
                    <a:cubicBezTo>
                      <a:pt x="1592" y="4253"/>
                      <a:pt x="1440" y="4447"/>
                      <a:pt x="1440" y="4447"/>
                    </a:cubicBezTo>
                    <a:lnTo>
                      <a:pt x="1419" y="4468"/>
                    </a:lnTo>
                    <a:lnTo>
                      <a:pt x="1419" y="4489"/>
                    </a:lnTo>
                    <a:cubicBezTo>
                      <a:pt x="1419" y="4489"/>
                      <a:pt x="1393" y="4688"/>
                      <a:pt x="1393" y="4819"/>
                    </a:cubicBezTo>
                    <a:cubicBezTo>
                      <a:pt x="1419" y="4882"/>
                      <a:pt x="1440" y="5060"/>
                      <a:pt x="1550" y="5275"/>
                    </a:cubicBezTo>
                    <a:cubicBezTo>
                      <a:pt x="1634" y="5515"/>
                      <a:pt x="1765" y="5798"/>
                      <a:pt x="2006" y="6086"/>
                    </a:cubicBezTo>
                    <a:cubicBezTo>
                      <a:pt x="2412" y="6584"/>
                      <a:pt x="2968" y="6794"/>
                      <a:pt x="3571" y="6794"/>
                    </a:cubicBezTo>
                    <a:cubicBezTo>
                      <a:pt x="3652" y="6794"/>
                      <a:pt x="3735" y="6790"/>
                      <a:pt x="3818" y="6783"/>
                    </a:cubicBezTo>
                    <a:cubicBezTo>
                      <a:pt x="4169" y="6762"/>
                      <a:pt x="4472" y="6694"/>
                      <a:pt x="4713" y="6563"/>
                    </a:cubicBezTo>
                    <a:cubicBezTo>
                      <a:pt x="4954" y="6432"/>
                      <a:pt x="5148" y="6217"/>
                      <a:pt x="5300" y="5887"/>
                    </a:cubicBezTo>
                    <a:cubicBezTo>
                      <a:pt x="5452" y="5536"/>
                      <a:pt x="5499" y="5212"/>
                      <a:pt x="5499" y="4971"/>
                    </a:cubicBezTo>
                    <a:cubicBezTo>
                      <a:pt x="5499" y="4840"/>
                      <a:pt x="5499" y="4730"/>
                      <a:pt x="5478" y="4646"/>
                    </a:cubicBezTo>
                    <a:cubicBezTo>
                      <a:pt x="5478" y="4599"/>
                      <a:pt x="5478" y="4578"/>
                      <a:pt x="5452" y="4536"/>
                    </a:cubicBezTo>
                    <a:cubicBezTo>
                      <a:pt x="5452" y="4515"/>
                      <a:pt x="5452" y="4489"/>
                      <a:pt x="5431" y="4489"/>
                    </a:cubicBezTo>
                    <a:cubicBezTo>
                      <a:pt x="5389" y="4405"/>
                      <a:pt x="5216" y="4227"/>
                      <a:pt x="4562" y="4164"/>
                    </a:cubicBezTo>
                    <a:cubicBezTo>
                      <a:pt x="4524" y="4162"/>
                      <a:pt x="4486" y="4161"/>
                      <a:pt x="4447" y="4161"/>
                    </a:cubicBezTo>
                    <a:cubicBezTo>
                      <a:pt x="4123" y="4161"/>
                      <a:pt x="3755" y="4234"/>
                      <a:pt x="3404" y="4295"/>
                    </a:cubicBezTo>
                    <a:cubicBezTo>
                      <a:pt x="3226" y="4316"/>
                      <a:pt x="3053" y="4358"/>
                      <a:pt x="2901" y="4358"/>
                    </a:cubicBezTo>
                    <a:cubicBezTo>
                      <a:pt x="2770" y="4358"/>
                      <a:pt x="2661" y="4358"/>
                      <a:pt x="2619" y="4316"/>
                    </a:cubicBezTo>
                    <a:cubicBezTo>
                      <a:pt x="2551" y="4274"/>
                      <a:pt x="2509" y="4164"/>
                      <a:pt x="2467" y="4012"/>
                    </a:cubicBezTo>
                    <a:cubicBezTo>
                      <a:pt x="2420" y="3861"/>
                      <a:pt x="2378" y="3662"/>
                      <a:pt x="2357" y="3468"/>
                    </a:cubicBezTo>
                    <a:cubicBezTo>
                      <a:pt x="2336" y="3269"/>
                      <a:pt x="2310" y="3075"/>
                      <a:pt x="2289" y="2918"/>
                    </a:cubicBezTo>
                    <a:cubicBezTo>
                      <a:pt x="2268" y="2745"/>
                      <a:pt x="2247" y="2635"/>
                      <a:pt x="2247" y="2572"/>
                    </a:cubicBezTo>
                    <a:cubicBezTo>
                      <a:pt x="2205" y="2462"/>
                      <a:pt x="2226" y="2420"/>
                      <a:pt x="2268" y="2373"/>
                    </a:cubicBezTo>
                    <a:cubicBezTo>
                      <a:pt x="2310" y="2310"/>
                      <a:pt x="2378" y="2263"/>
                      <a:pt x="2467" y="2221"/>
                    </a:cubicBezTo>
                    <a:cubicBezTo>
                      <a:pt x="2550" y="2173"/>
                      <a:pt x="2690" y="2119"/>
                      <a:pt x="2894" y="2119"/>
                    </a:cubicBezTo>
                    <a:cubicBezTo>
                      <a:pt x="3063" y="2119"/>
                      <a:pt x="3276" y="2156"/>
                      <a:pt x="3535" y="2263"/>
                    </a:cubicBezTo>
                    <a:cubicBezTo>
                      <a:pt x="3818" y="2394"/>
                      <a:pt x="4211" y="2462"/>
                      <a:pt x="4535" y="2504"/>
                    </a:cubicBezTo>
                    <a:cubicBezTo>
                      <a:pt x="4713" y="2525"/>
                      <a:pt x="4865" y="2525"/>
                      <a:pt x="4996" y="2525"/>
                    </a:cubicBezTo>
                    <a:cubicBezTo>
                      <a:pt x="5127" y="2525"/>
                      <a:pt x="5237" y="2504"/>
                      <a:pt x="5300" y="2483"/>
                    </a:cubicBezTo>
                    <a:cubicBezTo>
                      <a:pt x="5499" y="2373"/>
                      <a:pt x="5499" y="2159"/>
                      <a:pt x="5499" y="2111"/>
                    </a:cubicBezTo>
                    <a:cubicBezTo>
                      <a:pt x="5520" y="2111"/>
                      <a:pt x="5672" y="2001"/>
                      <a:pt x="5803" y="1787"/>
                    </a:cubicBezTo>
                    <a:cubicBezTo>
                      <a:pt x="5934" y="1567"/>
                      <a:pt x="6002" y="1263"/>
                      <a:pt x="5782" y="912"/>
                    </a:cubicBezTo>
                    <a:cubicBezTo>
                      <a:pt x="5672" y="802"/>
                      <a:pt x="5520" y="781"/>
                      <a:pt x="5389" y="760"/>
                    </a:cubicBezTo>
                    <a:cubicBezTo>
                      <a:pt x="5237" y="760"/>
                      <a:pt x="5085" y="760"/>
                      <a:pt x="4928" y="692"/>
                    </a:cubicBezTo>
                    <a:cubicBezTo>
                      <a:pt x="4776" y="629"/>
                      <a:pt x="4582" y="430"/>
                      <a:pt x="4273" y="258"/>
                    </a:cubicBezTo>
                    <a:cubicBezTo>
                      <a:pt x="4023" y="115"/>
                      <a:pt x="3697" y="1"/>
                      <a:pt x="323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2007;p46">
                <a:extLst>
                  <a:ext uri="{FF2B5EF4-FFF2-40B4-BE49-F238E27FC236}">
                    <a16:creationId xmlns:a16="http://schemas.microsoft.com/office/drawing/2014/main" id="{B4C657C8-8FA4-7746-86AA-AAD20402B27E}"/>
                  </a:ext>
                </a:extLst>
              </p:cNvPr>
              <p:cNvSpPr/>
              <p:nvPr/>
            </p:nvSpPr>
            <p:spPr>
              <a:xfrm>
                <a:off x="954095" y="1201960"/>
                <a:ext cx="129684" cy="66410"/>
              </a:xfrm>
              <a:custGeom>
                <a:avLst/>
                <a:gdLst/>
                <a:ahLst/>
                <a:cxnLst/>
                <a:rect l="l" t="t" r="r" b="b"/>
                <a:pathLst>
                  <a:path w="910" h="466" extrusionOk="0">
                    <a:moveTo>
                      <a:pt x="653" y="0"/>
                    </a:moveTo>
                    <a:cubicBezTo>
                      <a:pt x="640" y="0"/>
                      <a:pt x="627" y="1"/>
                      <a:pt x="613" y="2"/>
                    </a:cubicBezTo>
                    <a:cubicBezTo>
                      <a:pt x="372" y="2"/>
                      <a:pt x="89" y="65"/>
                      <a:pt x="48" y="112"/>
                    </a:cubicBezTo>
                    <a:cubicBezTo>
                      <a:pt x="0" y="154"/>
                      <a:pt x="69" y="306"/>
                      <a:pt x="69" y="306"/>
                    </a:cubicBezTo>
                    <a:cubicBezTo>
                      <a:pt x="97" y="396"/>
                      <a:pt x="138" y="466"/>
                      <a:pt x="217" y="466"/>
                    </a:cubicBezTo>
                    <a:cubicBezTo>
                      <a:pt x="253" y="466"/>
                      <a:pt x="297" y="451"/>
                      <a:pt x="351" y="416"/>
                    </a:cubicBezTo>
                    <a:cubicBezTo>
                      <a:pt x="431" y="347"/>
                      <a:pt x="517" y="320"/>
                      <a:pt x="596" y="320"/>
                    </a:cubicBezTo>
                    <a:cubicBezTo>
                      <a:pt x="668" y="320"/>
                      <a:pt x="734" y="342"/>
                      <a:pt x="786" y="374"/>
                    </a:cubicBezTo>
                    <a:cubicBezTo>
                      <a:pt x="810" y="386"/>
                      <a:pt x="829" y="391"/>
                      <a:pt x="844" y="391"/>
                    </a:cubicBezTo>
                    <a:cubicBezTo>
                      <a:pt x="910" y="391"/>
                      <a:pt x="896" y="290"/>
                      <a:pt x="896" y="217"/>
                    </a:cubicBezTo>
                    <a:cubicBezTo>
                      <a:pt x="896" y="139"/>
                      <a:pt x="841" y="0"/>
                      <a:pt x="653" y="0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2008;p46">
                <a:extLst>
                  <a:ext uri="{FF2B5EF4-FFF2-40B4-BE49-F238E27FC236}">
                    <a16:creationId xmlns:a16="http://schemas.microsoft.com/office/drawing/2014/main" id="{8F51A422-51F7-657D-7BC3-5F356305F070}"/>
                  </a:ext>
                </a:extLst>
              </p:cNvPr>
              <p:cNvSpPr/>
              <p:nvPr/>
            </p:nvSpPr>
            <p:spPr>
              <a:xfrm>
                <a:off x="948110" y="1192554"/>
                <a:ext cx="143508" cy="84366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592" extrusionOk="0">
                    <a:moveTo>
                      <a:pt x="655" y="110"/>
                    </a:moveTo>
                    <a:cubicBezTo>
                      <a:pt x="765" y="110"/>
                      <a:pt x="807" y="131"/>
                      <a:pt x="849" y="178"/>
                    </a:cubicBezTo>
                    <a:cubicBezTo>
                      <a:pt x="875" y="199"/>
                      <a:pt x="896" y="241"/>
                      <a:pt x="896" y="283"/>
                    </a:cubicBezTo>
                    <a:cubicBezTo>
                      <a:pt x="896" y="330"/>
                      <a:pt x="896" y="372"/>
                      <a:pt x="875" y="393"/>
                    </a:cubicBezTo>
                    <a:cubicBezTo>
                      <a:pt x="817" y="356"/>
                      <a:pt x="741" y="335"/>
                      <a:pt x="660" y="335"/>
                    </a:cubicBezTo>
                    <a:cubicBezTo>
                      <a:pt x="558" y="335"/>
                      <a:pt x="447" y="367"/>
                      <a:pt x="351" y="440"/>
                    </a:cubicBezTo>
                    <a:cubicBezTo>
                      <a:pt x="325" y="461"/>
                      <a:pt x="283" y="461"/>
                      <a:pt x="262" y="482"/>
                    </a:cubicBezTo>
                    <a:cubicBezTo>
                      <a:pt x="262" y="482"/>
                      <a:pt x="241" y="482"/>
                      <a:pt x="241" y="461"/>
                    </a:cubicBezTo>
                    <a:cubicBezTo>
                      <a:pt x="221" y="461"/>
                      <a:pt x="173" y="414"/>
                      <a:pt x="152" y="351"/>
                    </a:cubicBezTo>
                    <a:lnTo>
                      <a:pt x="152" y="330"/>
                    </a:lnTo>
                    <a:cubicBezTo>
                      <a:pt x="152" y="330"/>
                      <a:pt x="131" y="309"/>
                      <a:pt x="131" y="262"/>
                    </a:cubicBezTo>
                    <a:lnTo>
                      <a:pt x="131" y="220"/>
                    </a:lnTo>
                    <a:cubicBezTo>
                      <a:pt x="111" y="220"/>
                      <a:pt x="131" y="199"/>
                      <a:pt x="173" y="199"/>
                    </a:cubicBezTo>
                    <a:cubicBezTo>
                      <a:pt x="221" y="178"/>
                      <a:pt x="262" y="178"/>
                      <a:pt x="304" y="152"/>
                    </a:cubicBezTo>
                    <a:cubicBezTo>
                      <a:pt x="414" y="131"/>
                      <a:pt x="524" y="110"/>
                      <a:pt x="655" y="110"/>
                    </a:cubicBezTo>
                    <a:close/>
                    <a:moveTo>
                      <a:pt x="634" y="0"/>
                    </a:moveTo>
                    <a:cubicBezTo>
                      <a:pt x="524" y="0"/>
                      <a:pt x="393" y="21"/>
                      <a:pt x="283" y="47"/>
                    </a:cubicBezTo>
                    <a:cubicBezTo>
                      <a:pt x="221" y="68"/>
                      <a:pt x="173" y="68"/>
                      <a:pt x="131" y="89"/>
                    </a:cubicBezTo>
                    <a:cubicBezTo>
                      <a:pt x="90" y="89"/>
                      <a:pt x="63" y="110"/>
                      <a:pt x="42" y="131"/>
                    </a:cubicBezTo>
                    <a:cubicBezTo>
                      <a:pt x="22" y="152"/>
                      <a:pt x="1" y="199"/>
                      <a:pt x="1" y="220"/>
                    </a:cubicBezTo>
                    <a:cubicBezTo>
                      <a:pt x="1" y="262"/>
                      <a:pt x="22" y="283"/>
                      <a:pt x="22" y="309"/>
                    </a:cubicBezTo>
                    <a:cubicBezTo>
                      <a:pt x="42" y="351"/>
                      <a:pt x="42" y="372"/>
                      <a:pt x="42" y="372"/>
                    </a:cubicBezTo>
                    <a:cubicBezTo>
                      <a:pt x="90" y="461"/>
                      <a:pt x="111" y="524"/>
                      <a:pt x="173" y="571"/>
                    </a:cubicBezTo>
                    <a:cubicBezTo>
                      <a:pt x="221" y="592"/>
                      <a:pt x="262" y="592"/>
                      <a:pt x="283" y="592"/>
                    </a:cubicBezTo>
                    <a:cubicBezTo>
                      <a:pt x="325" y="571"/>
                      <a:pt x="372" y="545"/>
                      <a:pt x="414" y="524"/>
                    </a:cubicBezTo>
                    <a:cubicBezTo>
                      <a:pt x="494" y="466"/>
                      <a:pt x="574" y="446"/>
                      <a:pt x="645" y="446"/>
                    </a:cubicBezTo>
                    <a:cubicBezTo>
                      <a:pt x="709" y="446"/>
                      <a:pt x="765" y="462"/>
                      <a:pt x="807" y="482"/>
                    </a:cubicBezTo>
                    <a:cubicBezTo>
                      <a:pt x="837" y="497"/>
                      <a:pt x="858" y="512"/>
                      <a:pt x="883" y="512"/>
                    </a:cubicBezTo>
                    <a:cubicBezTo>
                      <a:pt x="894" y="512"/>
                      <a:pt x="905" y="509"/>
                      <a:pt x="917" y="503"/>
                    </a:cubicBezTo>
                    <a:cubicBezTo>
                      <a:pt x="959" y="503"/>
                      <a:pt x="980" y="461"/>
                      <a:pt x="980" y="440"/>
                    </a:cubicBezTo>
                    <a:cubicBezTo>
                      <a:pt x="1006" y="372"/>
                      <a:pt x="1006" y="330"/>
                      <a:pt x="1006" y="283"/>
                    </a:cubicBezTo>
                    <a:cubicBezTo>
                      <a:pt x="1006" y="220"/>
                      <a:pt x="980" y="152"/>
                      <a:pt x="917" y="89"/>
                    </a:cubicBezTo>
                    <a:cubicBezTo>
                      <a:pt x="875" y="47"/>
                      <a:pt x="765" y="0"/>
                      <a:pt x="63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2009;p46">
                <a:extLst>
                  <a:ext uri="{FF2B5EF4-FFF2-40B4-BE49-F238E27FC236}">
                    <a16:creationId xmlns:a16="http://schemas.microsoft.com/office/drawing/2014/main" id="{B543B25C-5E26-A8C5-230C-82F1A9177AE4}"/>
                  </a:ext>
                </a:extLst>
              </p:cNvPr>
              <p:cNvSpPr/>
              <p:nvPr/>
            </p:nvSpPr>
            <p:spPr>
              <a:xfrm>
                <a:off x="1209336" y="1209228"/>
                <a:ext cx="99329" cy="60994"/>
              </a:xfrm>
              <a:custGeom>
                <a:avLst/>
                <a:gdLst/>
                <a:ahLst/>
                <a:cxnLst/>
                <a:rect l="l" t="t" r="r" b="b"/>
                <a:pathLst>
                  <a:path w="697" h="428" extrusionOk="0">
                    <a:moveTo>
                      <a:pt x="282" y="0"/>
                    </a:moveTo>
                    <a:cubicBezTo>
                      <a:pt x="223" y="0"/>
                      <a:pt x="165" y="5"/>
                      <a:pt x="110" y="14"/>
                    </a:cubicBezTo>
                    <a:cubicBezTo>
                      <a:pt x="0" y="14"/>
                      <a:pt x="42" y="145"/>
                      <a:pt x="42" y="145"/>
                    </a:cubicBezTo>
                    <a:cubicBezTo>
                      <a:pt x="25" y="293"/>
                      <a:pt x="83" y="376"/>
                      <a:pt x="178" y="376"/>
                    </a:cubicBezTo>
                    <a:cubicBezTo>
                      <a:pt x="198" y="376"/>
                      <a:pt x="219" y="372"/>
                      <a:pt x="241" y="365"/>
                    </a:cubicBezTo>
                    <a:cubicBezTo>
                      <a:pt x="305" y="341"/>
                      <a:pt x="377" y="314"/>
                      <a:pt x="441" y="314"/>
                    </a:cubicBezTo>
                    <a:cubicBezTo>
                      <a:pt x="488" y="314"/>
                      <a:pt x="531" y="328"/>
                      <a:pt x="566" y="365"/>
                    </a:cubicBezTo>
                    <a:cubicBezTo>
                      <a:pt x="606" y="405"/>
                      <a:pt x="633" y="427"/>
                      <a:pt x="649" y="427"/>
                    </a:cubicBezTo>
                    <a:cubicBezTo>
                      <a:pt x="670" y="427"/>
                      <a:pt x="676" y="395"/>
                      <a:pt x="676" y="323"/>
                    </a:cubicBezTo>
                    <a:cubicBezTo>
                      <a:pt x="697" y="166"/>
                      <a:pt x="697" y="103"/>
                      <a:pt x="545" y="35"/>
                    </a:cubicBezTo>
                    <a:cubicBezTo>
                      <a:pt x="456" y="11"/>
                      <a:pt x="367" y="0"/>
                      <a:pt x="282" y="0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2010;p46">
                <a:extLst>
                  <a:ext uri="{FF2B5EF4-FFF2-40B4-BE49-F238E27FC236}">
                    <a16:creationId xmlns:a16="http://schemas.microsoft.com/office/drawing/2014/main" id="{2F5EBBCB-7853-1C59-785E-B05FB305A0B1}"/>
                  </a:ext>
                </a:extLst>
              </p:cNvPr>
              <p:cNvSpPr/>
              <p:nvPr/>
            </p:nvSpPr>
            <p:spPr>
              <a:xfrm>
                <a:off x="1206344" y="1201675"/>
                <a:ext cx="112155" cy="76528"/>
              </a:xfrm>
              <a:custGeom>
                <a:avLst/>
                <a:gdLst/>
                <a:ahLst/>
                <a:cxnLst/>
                <a:rect l="l" t="t" r="r" b="b"/>
                <a:pathLst>
                  <a:path w="787" h="537" extrusionOk="0">
                    <a:moveTo>
                      <a:pt x="152" y="114"/>
                    </a:moveTo>
                    <a:cubicBezTo>
                      <a:pt x="262" y="114"/>
                      <a:pt x="414" y="114"/>
                      <a:pt x="566" y="156"/>
                    </a:cubicBezTo>
                    <a:cubicBezTo>
                      <a:pt x="634" y="177"/>
                      <a:pt x="634" y="198"/>
                      <a:pt x="655" y="219"/>
                    </a:cubicBezTo>
                    <a:lnTo>
                      <a:pt x="655" y="350"/>
                    </a:lnTo>
                    <a:lnTo>
                      <a:pt x="655" y="397"/>
                    </a:lnTo>
                    <a:cubicBezTo>
                      <a:pt x="634" y="397"/>
                      <a:pt x="634" y="397"/>
                      <a:pt x="634" y="376"/>
                    </a:cubicBezTo>
                    <a:cubicBezTo>
                      <a:pt x="566" y="329"/>
                      <a:pt x="503" y="308"/>
                      <a:pt x="435" y="308"/>
                    </a:cubicBezTo>
                    <a:cubicBezTo>
                      <a:pt x="372" y="308"/>
                      <a:pt x="304" y="329"/>
                      <a:pt x="241" y="350"/>
                    </a:cubicBezTo>
                    <a:cubicBezTo>
                      <a:pt x="218" y="363"/>
                      <a:pt x="201" y="370"/>
                      <a:pt x="187" y="370"/>
                    </a:cubicBezTo>
                    <a:cubicBezTo>
                      <a:pt x="173" y="370"/>
                      <a:pt x="163" y="363"/>
                      <a:pt x="152" y="350"/>
                    </a:cubicBezTo>
                    <a:cubicBezTo>
                      <a:pt x="131" y="329"/>
                      <a:pt x="111" y="287"/>
                      <a:pt x="111" y="198"/>
                    </a:cubicBezTo>
                    <a:lnTo>
                      <a:pt x="21" y="198"/>
                    </a:lnTo>
                    <a:lnTo>
                      <a:pt x="111" y="177"/>
                    </a:lnTo>
                    <a:lnTo>
                      <a:pt x="111" y="135"/>
                    </a:lnTo>
                    <a:lnTo>
                      <a:pt x="131" y="135"/>
                    </a:lnTo>
                    <a:cubicBezTo>
                      <a:pt x="131" y="135"/>
                      <a:pt x="131" y="114"/>
                      <a:pt x="152" y="114"/>
                    </a:cubicBezTo>
                    <a:close/>
                    <a:moveTo>
                      <a:pt x="296" y="1"/>
                    </a:moveTo>
                    <a:cubicBezTo>
                      <a:pt x="233" y="1"/>
                      <a:pt x="175" y="4"/>
                      <a:pt x="131" y="4"/>
                    </a:cubicBezTo>
                    <a:cubicBezTo>
                      <a:pt x="111" y="4"/>
                      <a:pt x="63" y="25"/>
                      <a:pt x="42" y="46"/>
                    </a:cubicBezTo>
                    <a:cubicBezTo>
                      <a:pt x="21" y="67"/>
                      <a:pt x="1" y="88"/>
                      <a:pt x="1" y="135"/>
                    </a:cubicBezTo>
                    <a:lnTo>
                      <a:pt x="1" y="198"/>
                    </a:lnTo>
                    <a:lnTo>
                      <a:pt x="1" y="219"/>
                    </a:lnTo>
                    <a:cubicBezTo>
                      <a:pt x="1" y="308"/>
                      <a:pt x="21" y="376"/>
                      <a:pt x="63" y="439"/>
                    </a:cubicBezTo>
                    <a:cubicBezTo>
                      <a:pt x="93" y="465"/>
                      <a:pt x="136" y="485"/>
                      <a:pt x="186" y="485"/>
                    </a:cubicBezTo>
                    <a:cubicBezTo>
                      <a:pt x="217" y="485"/>
                      <a:pt x="250" y="478"/>
                      <a:pt x="283" y="460"/>
                    </a:cubicBezTo>
                    <a:cubicBezTo>
                      <a:pt x="325" y="439"/>
                      <a:pt x="393" y="418"/>
                      <a:pt x="435" y="418"/>
                    </a:cubicBezTo>
                    <a:cubicBezTo>
                      <a:pt x="477" y="418"/>
                      <a:pt x="524" y="418"/>
                      <a:pt x="545" y="460"/>
                    </a:cubicBezTo>
                    <a:cubicBezTo>
                      <a:pt x="566" y="481"/>
                      <a:pt x="587" y="507"/>
                      <a:pt x="608" y="507"/>
                    </a:cubicBezTo>
                    <a:cubicBezTo>
                      <a:pt x="627" y="522"/>
                      <a:pt x="642" y="537"/>
                      <a:pt x="665" y="537"/>
                    </a:cubicBezTo>
                    <a:cubicBezTo>
                      <a:pt x="674" y="537"/>
                      <a:pt x="685" y="534"/>
                      <a:pt x="697" y="528"/>
                    </a:cubicBezTo>
                    <a:cubicBezTo>
                      <a:pt x="718" y="528"/>
                      <a:pt x="739" y="481"/>
                      <a:pt x="739" y="460"/>
                    </a:cubicBezTo>
                    <a:cubicBezTo>
                      <a:pt x="765" y="439"/>
                      <a:pt x="765" y="418"/>
                      <a:pt x="765" y="376"/>
                    </a:cubicBezTo>
                    <a:cubicBezTo>
                      <a:pt x="765" y="308"/>
                      <a:pt x="786" y="245"/>
                      <a:pt x="765" y="177"/>
                    </a:cubicBezTo>
                    <a:cubicBezTo>
                      <a:pt x="739" y="114"/>
                      <a:pt x="676" y="67"/>
                      <a:pt x="587" y="46"/>
                    </a:cubicBezTo>
                    <a:cubicBezTo>
                      <a:pt x="496" y="8"/>
                      <a:pt x="390" y="1"/>
                      <a:pt x="29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2011;p46">
                <a:extLst>
                  <a:ext uri="{FF2B5EF4-FFF2-40B4-BE49-F238E27FC236}">
                    <a16:creationId xmlns:a16="http://schemas.microsoft.com/office/drawing/2014/main" id="{509A8910-8B84-AE9B-FB42-E1918B358647}"/>
                  </a:ext>
                </a:extLst>
              </p:cNvPr>
              <p:cNvSpPr/>
              <p:nvPr/>
            </p:nvSpPr>
            <p:spPr>
              <a:xfrm>
                <a:off x="677192" y="1394781"/>
                <a:ext cx="56149" cy="64842"/>
              </a:xfrm>
              <a:custGeom>
                <a:avLst/>
                <a:gdLst/>
                <a:ahLst/>
                <a:cxnLst/>
                <a:rect l="l" t="t" r="r" b="b"/>
                <a:pathLst>
                  <a:path w="394" h="455" extrusionOk="0">
                    <a:moveTo>
                      <a:pt x="69" y="0"/>
                    </a:moveTo>
                    <a:cubicBezTo>
                      <a:pt x="27" y="21"/>
                      <a:pt x="1" y="42"/>
                      <a:pt x="27" y="68"/>
                    </a:cubicBezTo>
                    <a:cubicBezTo>
                      <a:pt x="48" y="262"/>
                      <a:pt x="179" y="351"/>
                      <a:pt x="289" y="435"/>
                    </a:cubicBezTo>
                    <a:cubicBezTo>
                      <a:pt x="310" y="448"/>
                      <a:pt x="325" y="455"/>
                      <a:pt x="338" y="455"/>
                    </a:cubicBezTo>
                    <a:cubicBezTo>
                      <a:pt x="351" y="455"/>
                      <a:pt x="362" y="448"/>
                      <a:pt x="372" y="435"/>
                    </a:cubicBezTo>
                    <a:cubicBezTo>
                      <a:pt x="393" y="393"/>
                      <a:pt x="393" y="372"/>
                      <a:pt x="351" y="351"/>
                    </a:cubicBezTo>
                    <a:cubicBezTo>
                      <a:pt x="241" y="262"/>
                      <a:pt x="158" y="199"/>
                      <a:pt x="132" y="42"/>
                    </a:cubicBezTo>
                    <a:cubicBezTo>
                      <a:pt x="111" y="21"/>
                      <a:pt x="90" y="0"/>
                      <a:pt x="6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2012;p46">
                <a:extLst>
                  <a:ext uri="{FF2B5EF4-FFF2-40B4-BE49-F238E27FC236}">
                    <a16:creationId xmlns:a16="http://schemas.microsoft.com/office/drawing/2014/main" id="{C03C2720-826C-B442-9024-81709D98B7EC}"/>
                  </a:ext>
                </a:extLst>
              </p:cNvPr>
              <p:cNvSpPr/>
              <p:nvPr/>
            </p:nvSpPr>
            <p:spPr>
              <a:xfrm>
                <a:off x="736905" y="1442523"/>
                <a:ext cx="40473" cy="18099"/>
              </a:xfrm>
              <a:custGeom>
                <a:avLst/>
                <a:gdLst/>
                <a:ahLst/>
                <a:cxnLst/>
                <a:rect l="l" t="t" r="r" b="b"/>
                <a:pathLst>
                  <a:path w="284" h="127" extrusionOk="0">
                    <a:moveTo>
                      <a:pt x="76" y="1"/>
                    </a:moveTo>
                    <a:cubicBezTo>
                      <a:pt x="69" y="1"/>
                      <a:pt x="63" y="6"/>
                      <a:pt x="63" y="16"/>
                    </a:cubicBezTo>
                    <a:cubicBezTo>
                      <a:pt x="42" y="16"/>
                      <a:pt x="21" y="16"/>
                      <a:pt x="21" y="37"/>
                    </a:cubicBezTo>
                    <a:cubicBezTo>
                      <a:pt x="1" y="58"/>
                      <a:pt x="21" y="100"/>
                      <a:pt x="42" y="100"/>
                    </a:cubicBezTo>
                    <a:cubicBezTo>
                      <a:pt x="84" y="126"/>
                      <a:pt x="105" y="126"/>
                      <a:pt x="152" y="126"/>
                    </a:cubicBezTo>
                    <a:lnTo>
                      <a:pt x="215" y="126"/>
                    </a:lnTo>
                    <a:cubicBezTo>
                      <a:pt x="262" y="126"/>
                      <a:pt x="283" y="100"/>
                      <a:pt x="283" y="79"/>
                    </a:cubicBezTo>
                    <a:cubicBezTo>
                      <a:pt x="283" y="37"/>
                      <a:pt x="262" y="16"/>
                      <a:pt x="236" y="16"/>
                    </a:cubicBezTo>
                    <a:lnTo>
                      <a:pt x="105" y="16"/>
                    </a:lnTo>
                    <a:cubicBezTo>
                      <a:pt x="95" y="6"/>
                      <a:pt x="84" y="1"/>
                      <a:pt x="7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2013;p46">
                <a:extLst>
                  <a:ext uri="{FF2B5EF4-FFF2-40B4-BE49-F238E27FC236}">
                    <a16:creationId xmlns:a16="http://schemas.microsoft.com/office/drawing/2014/main" id="{6BAA6BCE-D61C-4D61-93D0-DAE75CA0B8EC}"/>
                  </a:ext>
                </a:extLst>
              </p:cNvPr>
              <p:cNvSpPr/>
              <p:nvPr/>
            </p:nvSpPr>
            <p:spPr>
              <a:xfrm>
                <a:off x="602516" y="1659001"/>
                <a:ext cx="989019" cy="643860"/>
              </a:xfrm>
              <a:custGeom>
                <a:avLst/>
                <a:gdLst/>
                <a:ahLst/>
                <a:cxnLst/>
                <a:rect l="l" t="t" r="r" b="b"/>
                <a:pathLst>
                  <a:path w="6940" h="4518" extrusionOk="0">
                    <a:moveTo>
                      <a:pt x="5086" y="0"/>
                    </a:moveTo>
                    <a:cubicBezTo>
                      <a:pt x="5086" y="0"/>
                      <a:pt x="5023" y="110"/>
                      <a:pt x="4693" y="524"/>
                    </a:cubicBezTo>
                    <a:cubicBezTo>
                      <a:pt x="4348" y="964"/>
                      <a:pt x="3122" y="1901"/>
                      <a:pt x="1834" y="2142"/>
                    </a:cubicBezTo>
                    <a:cubicBezTo>
                      <a:pt x="525" y="2404"/>
                      <a:pt x="1" y="2729"/>
                      <a:pt x="90" y="3645"/>
                    </a:cubicBezTo>
                    <a:cubicBezTo>
                      <a:pt x="237" y="4271"/>
                      <a:pt x="706" y="4517"/>
                      <a:pt x="1437" y="4517"/>
                    </a:cubicBezTo>
                    <a:cubicBezTo>
                      <a:pt x="2009" y="4517"/>
                      <a:pt x="2741" y="4366"/>
                      <a:pt x="3604" y="4127"/>
                    </a:cubicBezTo>
                    <a:cubicBezTo>
                      <a:pt x="5589" y="3556"/>
                      <a:pt x="6940" y="1749"/>
                      <a:pt x="6940" y="1749"/>
                    </a:cubicBezTo>
                    <a:lnTo>
                      <a:pt x="50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2014;p46">
                <a:extLst>
                  <a:ext uri="{FF2B5EF4-FFF2-40B4-BE49-F238E27FC236}">
                    <a16:creationId xmlns:a16="http://schemas.microsoft.com/office/drawing/2014/main" id="{66059291-7EF6-BC1A-FABF-74387E934BE3}"/>
                  </a:ext>
                </a:extLst>
              </p:cNvPr>
              <p:cNvSpPr/>
              <p:nvPr/>
            </p:nvSpPr>
            <p:spPr>
              <a:xfrm>
                <a:off x="599523" y="1647030"/>
                <a:ext cx="1004696" cy="663099"/>
              </a:xfrm>
              <a:custGeom>
                <a:avLst/>
                <a:gdLst/>
                <a:ahLst/>
                <a:cxnLst/>
                <a:rect l="l" t="t" r="r" b="b"/>
                <a:pathLst>
                  <a:path w="7050" h="4653" extrusionOk="0">
                    <a:moveTo>
                      <a:pt x="5128" y="173"/>
                    </a:moveTo>
                    <a:lnTo>
                      <a:pt x="6898" y="1833"/>
                    </a:lnTo>
                    <a:cubicBezTo>
                      <a:pt x="6830" y="1896"/>
                      <a:pt x="5547" y="3598"/>
                      <a:pt x="3625" y="4143"/>
                    </a:cubicBezTo>
                    <a:cubicBezTo>
                      <a:pt x="2738" y="4392"/>
                      <a:pt x="2006" y="4544"/>
                      <a:pt x="1443" y="4544"/>
                    </a:cubicBezTo>
                    <a:cubicBezTo>
                      <a:pt x="1368" y="4544"/>
                      <a:pt x="1296" y="4541"/>
                      <a:pt x="1226" y="4536"/>
                    </a:cubicBezTo>
                    <a:cubicBezTo>
                      <a:pt x="938" y="4515"/>
                      <a:pt x="703" y="4426"/>
                      <a:pt x="525" y="4295"/>
                    </a:cubicBezTo>
                    <a:cubicBezTo>
                      <a:pt x="352" y="4164"/>
                      <a:pt x="242" y="3991"/>
                      <a:pt x="179" y="3708"/>
                    </a:cubicBezTo>
                    <a:cubicBezTo>
                      <a:pt x="132" y="3274"/>
                      <a:pt x="221" y="2986"/>
                      <a:pt x="483" y="2771"/>
                    </a:cubicBezTo>
                    <a:cubicBezTo>
                      <a:pt x="766" y="2551"/>
                      <a:pt x="1200" y="2420"/>
                      <a:pt x="1855" y="2289"/>
                    </a:cubicBezTo>
                    <a:cubicBezTo>
                      <a:pt x="2509" y="2158"/>
                      <a:pt x="3164" y="1875"/>
                      <a:pt x="3667" y="1545"/>
                    </a:cubicBezTo>
                    <a:cubicBezTo>
                      <a:pt x="4190" y="1221"/>
                      <a:pt x="4583" y="870"/>
                      <a:pt x="4761" y="655"/>
                    </a:cubicBezTo>
                    <a:cubicBezTo>
                      <a:pt x="5065" y="262"/>
                      <a:pt x="5107" y="194"/>
                      <a:pt x="5128" y="173"/>
                    </a:cubicBezTo>
                    <a:close/>
                    <a:moveTo>
                      <a:pt x="5107" y="0"/>
                    </a:moveTo>
                    <a:lnTo>
                      <a:pt x="5065" y="63"/>
                    </a:lnTo>
                    <a:cubicBezTo>
                      <a:pt x="5065" y="63"/>
                      <a:pt x="4997" y="152"/>
                      <a:pt x="4672" y="587"/>
                    </a:cubicBezTo>
                    <a:cubicBezTo>
                      <a:pt x="4499" y="786"/>
                      <a:pt x="4128" y="1132"/>
                      <a:pt x="3604" y="1441"/>
                    </a:cubicBezTo>
                    <a:cubicBezTo>
                      <a:pt x="3101" y="1765"/>
                      <a:pt x="2488" y="2048"/>
                      <a:pt x="1834" y="2179"/>
                    </a:cubicBezTo>
                    <a:cubicBezTo>
                      <a:pt x="1179" y="2289"/>
                      <a:pt x="724" y="2441"/>
                      <a:pt x="415" y="2682"/>
                    </a:cubicBezTo>
                    <a:cubicBezTo>
                      <a:pt x="111" y="2923"/>
                      <a:pt x="1" y="3274"/>
                      <a:pt x="48" y="3729"/>
                    </a:cubicBezTo>
                    <a:lnTo>
                      <a:pt x="69" y="3729"/>
                    </a:lnTo>
                    <a:cubicBezTo>
                      <a:pt x="132" y="4033"/>
                      <a:pt x="263" y="4253"/>
                      <a:pt x="462" y="4405"/>
                    </a:cubicBezTo>
                    <a:cubicBezTo>
                      <a:pt x="656" y="4536"/>
                      <a:pt x="917" y="4625"/>
                      <a:pt x="1226" y="4646"/>
                    </a:cubicBezTo>
                    <a:cubicBezTo>
                      <a:pt x="1293" y="4650"/>
                      <a:pt x="1363" y="4652"/>
                      <a:pt x="1435" y="4652"/>
                    </a:cubicBezTo>
                    <a:cubicBezTo>
                      <a:pt x="2019" y="4652"/>
                      <a:pt x="2774" y="4505"/>
                      <a:pt x="3646" y="4253"/>
                    </a:cubicBezTo>
                    <a:cubicBezTo>
                      <a:pt x="5652" y="3687"/>
                      <a:pt x="7008" y="1854"/>
                      <a:pt x="7008" y="1854"/>
                    </a:cubicBezTo>
                    <a:lnTo>
                      <a:pt x="7050" y="1807"/>
                    </a:lnTo>
                    <a:lnTo>
                      <a:pt x="5107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2015;p46">
                <a:extLst>
                  <a:ext uri="{FF2B5EF4-FFF2-40B4-BE49-F238E27FC236}">
                    <a16:creationId xmlns:a16="http://schemas.microsoft.com/office/drawing/2014/main" id="{DE1F84C9-C5CA-3A81-C72F-D7FF2C1F6F90}"/>
                  </a:ext>
                </a:extLst>
              </p:cNvPr>
              <p:cNvSpPr/>
              <p:nvPr/>
            </p:nvSpPr>
            <p:spPr>
              <a:xfrm>
                <a:off x="1383202" y="1228895"/>
                <a:ext cx="401736" cy="530137"/>
              </a:xfrm>
              <a:custGeom>
                <a:avLst/>
                <a:gdLst/>
                <a:ahLst/>
                <a:cxnLst/>
                <a:rect l="l" t="t" r="r" b="b"/>
                <a:pathLst>
                  <a:path w="2819" h="3720" extrusionOk="0">
                    <a:moveTo>
                      <a:pt x="1118" y="1"/>
                    </a:moveTo>
                    <a:cubicBezTo>
                      <a:pt x="1033" y="1"/>
                      <a:pt x="955" y="53"/>
                      <a:pt x="917" y="185"/>
                    </a:cubicBezTo>
                    <a:cubicBezTo>
                      <a:pt x="833" y="489"/>
                      <a:pt x="592" y="730"/>
                      <a:pt x="462" y="903"/>
                    </a:cubicBezTo>
                    <a:cubicBezTo>
                      <a:pt x="352" y="1075"/>
                      <a:pt x="331" y="1295"/>
                      <a:pt x="263" y="1646"/>
                    </a:cubicBezTo>
                    <a:cubicBezTo>
                      <a:pt x="200" y="2018"/>
                      <a:pt x="1" y="2625"/>
                      <a:pt x="1" y="2625"/>
                    </a:cubicBezTo>
                    <a:cubicBezTo>
                      <a:pt x="1" y="2625"/>
                      <a:pt x="373" y="3217"/>
                      <a:pt x="723" y="3432"/>
                    </a:cubicBezTo>
                    <a:cubicBezTo>
                      <a:pt x="1069" y="3673"/>
                      <a:pt x="1682" y="3720"/>
                      <a:pt x="1682" y="3720"/>
                    </a:cubicBezTo>
                    <a:cubicBezTo>
                      <a:pt x="1682" y="3720"/>
                      <a:pt x="1923" y="3128"/>
                      <a:pt x="2143" y="2997"/>
                    </a:cubicBezTo>
                    <a:cubicBezTo>
                      <a:pt x="2357" y="2845"/>
                      <a:pt x="2818" y="2646"/>
                      <a:pt x="2818" y="2646"/>
                    </a:cubicBezTo>
                    <a:cubicBezTo>
                      <a:pt x="2818" y="2646"/>
                      <a:pt x="2565" y="922"/>
                      <a:pt x="2288" y="922"/>
                    </a:cubicBezTo>
                    <a:cubicBezTo>
                      <a:pt x="2283" y="922"/>
                      <a:pt x="2278" y="922"/>
                      <a:pt x="2274" y="923"/>
                    </a:cubicBezTo>
                    <a:cubicBezTo>
                      <a:pt x="2012" y="1013"/>
                      <a:pt x="1399" y="1075"/>
                      <a:pt x="1399" y="1075"/>
                    </a:cubicBezTo>
                    <a:cubicBezTo>
                      <a:pt x="1399" y="1075"/>
                      <a:pt x="1268" y="992"/>
                      <a:pt x="1289" y="840"/>
                    </a:cubicBezTo>
                    <a:cubicBezTo>
                      <a:pt x="1289" y="709"/>
                      <a:pt x="1530" y="379"/>
                      <a:pt x="1420" y="206"/>
                    </a:cubicBezTo>
                    <a:cubicBezTo>
                      <a:pt x="1357" y="92"/>
                      <a:pt x="1231" y="1"/>
                      <a:pt x="1118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2016;p46">
                <a:extLst>
                  <a:ext uri="{FF2B5EF4-FFF2-40B4-BE49-F238E27FC236}">
                    <a16:creationId xmlns:a16="http://schemas.microsoft.com/office/drawing/2014/main" id="{D281E86F-73F1-9622-AC1D-F90239E95518}"/>
                  </a:ext>
                </a:extLst>
              </p:cNvPr>
              <p:cNvSpPr/>
              <p:nvPr/>
            </p:nvSpPr>
            <p:spPr>
              <a:xfrm>
                <a:off x="1377217" y="1221912"/>
                <a:ext cx="416557" cy="546098"/>
              </a:xfrm>
              <a:custGeom>
                <a:avLst/>
                <a:gdLst/>
                <a:ahLst/>
                <a:cxnLst/>
                <a:rect l="l" t="t" r="r" b="b"/>
                <a:pathLst>
                  <a:path w="2923" h="3832" extrusionOk="0">
                    <a:moveTo>
                      <a:pt x="1158" y="115"/>
                    </a:moveTo>
                    <a:cubicBezTo>
                      <a:pt x="1172" y="115"/>
                      <a:pt x="1186" y="117"/>
                      <a:pt x="1200" y="124"/>
                    </a:cubicBezTo>
                    <a:cubicBezTo>
                      <a:pt x="1268" y="124"/>
                      <a:pt x="1373" y="208"/>
                      <a:pt x="1420" y="276"/>
                    </a:cubicBezTo>
                    <a:cubicBezTo>
                      <a:pt x="1441" y="339"/>
                      <a:pt x="1420" y="449"/>
                      <a:pt x="1373" y="559"/>
                    </a:cubicBezTo>
                    <a:cubicBezTo>
                      <a:pt x="1331" y="690"/>
                      <a:pt x="1289" y="800"/>
                      <a:pt x="1268" y="889"/>
                    </a:cubicBezTo>
                    <a:cubicBezTo>
                      <a:pt x="1242" y="1062"/>
                      <a:pt x="1420" y="1171"/>
                      <a:pt x="1420" y="1171"/>
                    </a:cubicBezTo>
                    <a:lnTo>
                      <a:pt x="1441" y="1192"/>
                    </a:lnTo>
                    <a:lnTo>
                      <a:pt x="1462" y="1192"/>
                    </a:lnTo>
                    <a:cubicBezTo>
                      <a:pt x="1462" y="1192"/>
                      <a:pt x="2054" y="1103"/>
                      <a:pt x="2336" y="1041"/>
                    </a:cubicBezTo>
                    <a:lnTo>
                      <a:pt x="2357" y="1041"/>
                    </a:lnTo>
                    <a:cubicBezTo>
                      <a:pt x="2357" y="1041"/>
                      <a:pt x="2378" y="1041"/>
                      <a:pt x="2378" y="1062"/>
                    </a:cubicBezTo>
                    <a:cubicBezTo>
                      <a:pt x="2399" y="1103"/>
                      <a:pt x="2446" y="1171"/>
                      <a:pt x="2467" y="1234"/>
                    </a:cubicBezTo>
                    <a:cubicBezTo>
                      <a:pt x="2530" y="1386"/>
                      <a:pt x="2598" y="1606"/>
                      <a:pt x="2640" y="1826"/>
                    </a:cubicBezTo>
                    <a:cubicBezTo>
                      <a:pt x="2729" y="2240"/>
                      <a:pt x="2792" y="2633"/>
                      <a:pt x="2792" y="2654"/>
                    </a:cubicBezTo>
                    <a:cubicBezTo>
                      <a:pt x="2750" y="2674"/>
                      <a:pt x="2357" y="2853"/>
                      <a:pt x="2158" y="2983"/>
                    </a:cubicBezTo>
                    <a:cubicBezTo>
                      <a:pt x="2027" y="3067"/>
                      <a:pt x="1923" y="3266"/>
                      <a:pt x="1813" y="3439"/>
                    </a:cubicBezTo>
                    <a:cubicBezTo>
                      <a:pt x="1745" y="3570"/>
                      <a:pt x="1703" y="3680"/>
                      <a:pt x="1682" y="3701"/>
                    </a:cubicBezTo>
                    <a:cubicBezTo>
                      <a:pt x="1661" y="3701"/>
                      <a:pt x="1551" y="3701"/>
                      <a:pt x="1373" y="3659"/>
                    </a:cubicBezTo>
                    <a:cubicBezTo>
                      <a:pt x="1200" y="3612"/>
                      <a:pt x="959" y="3549"/>
                      <a:pt x="807" y="3439"/>
                    </a:cubicBezTo>
                    <a:cubicBezTo>
                      <a:pt x="634" y="3350"/>
                      <a:pt x="456" y="3135"/>
                      <a:pt x="325" y="2957"/>
                    </a:cubicBezTo>
                    <a:cubicBezTo>
                      <a:pt x="195" y="2805"/>
                      <a:pt x="132" y="2674"/>
                      <a:pt x="111" y="2674"/>
                    </a:cubicBezTo>
                    <a:cubicBezTo>
                      <a:pt x="132" y="2633"/>
                      <a:pt x="284" y="2067"/>
                      <a:pt x="352" y="1716"/>
                    </a:cubicBezTo>
                    <a:cubicBezTo>
                      <a:pt x="415" y="1344"/>
                      <a:pt x="435" y="1124"/>
                      <a:pt x="545" y="993"/>
                    </a:cubicBezTo>
                    <a:cubicBezTo>
                      <a:pt x="655" y="821"/>
                      <a:pt x="917" y="580"/>
                      <a:pt x="1027" y="255"/>
                    </a:cubicBezTo>
                    <a:cubicBezTo>
                      <a:pt x="1027" y="187"/>
                      <a:pt x="1069" y="145"/>
                      <a:pt x="1090" y="124"/>
                    </a:cubicBezTo>
                    <a:cubicBezTo>
                      <a:pt x="1104" y="124"/>
                      <a:pt x="1130" y="115"/>
                      <a:pt x="1158" y="115"/>
                    </a:cubicBezTo>
                    <a:close/>
                    <a:moveTo>
                      <a:pt x="1141" y="0"/>
                    </a:moveTo>
                    <a:cubicBezTo>
                      <a:pt x="1103" y="0"/>
                      <a:pt x="1064" y="11"/>
                      <a:pt x="1027" y="35"/>
                    </a:cubicBezTo>
                    <a:cubicBezTo>
                      <a:pt x="980" y="77"/>
                      <a:pt x="938" y="145"/>
                      <a:pt x="917" y="208"/>
                    </a:cubicBezTo>
                    <a:cubicBezTo>
                      <a:pt x="828" y="496"/>
                      <a:pt x="587" y="758"/>
                      <a:pt x="456" y="931"/>
                    </a:cubicBezTo>
                    <a:cubicBezTo>
                      <a:pt x="325" y="1103"/>
                      <a:pt x="305" y="1323"/>
                      <a:pt x="242" y="1695"/>
                    </a:cubicBezTo>
                    <a:cubicBezTo>
                      <a:pt x="174" y="2041"/>
                      <a:pt x="1" y="2654"/>
                      <a:pt x="1" y="2654"/>
                    </a:cubicBezTo>
                    <a:lnTo>
                      <a:pt x="1" y="2674"/>
                    </a:lnTo>
                    <a:lnTo>
                      <a:pt x="1" y="2695"/>
                    </a:lnTo>
                    <a:cubicBezTo>
                      <a:pt x="1" y="2695"/>
                      <a:pt x="111" y="2853"/>
                      <a:pt x="242" y="3046"/>
                    </a:cubicBezTo>
                    <a:cubicBezTo>
                      <a:pt x="373" y="3219"/>
                      <a:pt x="545" y="3418"/>
                      <a:pt x="744" y="3549"/>
                    </a:cubicBezTo>
                    <a:cubicBezTo>
                      <a:pt x="917" y="3659"/>
                      <a:pt x="1158" y="3722"/>
                      <a:pt x="1352" y="3769"/>
                    </a:cubicBezTo>
                    <a:cubicBezTo>
                      <a:pt x="1551" y="3811"/>
                      <a:pt x="1703" y="3832"/>
                      <a:pt x="1703" y="3832"/>
                    </a:cubicBezTo>
                    <a:lnTo>
                      <a:pt x="1745" y="3832"/>
                    </a:lnTo>
                    <a:lnTo>
                      <a:pt x="1766" y="3790"/>
                    </a:lnTo>
                    <a:lnTo>
                      <a:pt x="1923" y="3481"/>
                    </a:lnTo>
                    <a:cubicBezTo>
                      <a:pt x="2007" y="3329"/>
                      <a:pt x="2137" y="3135"/>
                      <a:pt x="2206" y="3088"/>
                    </a:cubicBezTo>
                    <a:cubicBezTo>
                      <a:pt x="2399" y="2957"/>
                      <a:pt x="2881" y="2743"/>
                      <a:pt x="2881" y="2743"/>
                    </a:cubicBezTo>
                    <a:lnTo>
                      <a:pt x="2923" y="2722"/>
                    </a:lnTo>
                    <a:lnTo>
                      <a:pt x="2902" y="2674"/>
                    </a:lnTo>
                    <a:cubicBezTo>
                      <a:pt x="2902" y="2674"/>
                      <a:pt x="2860" y="2240"/>
                      <a:pt x="2750" y="1805"/>
                    </a:cubicBezTo>
                    <a:cubicBezTo>
                      <a:pt x="2708" y="1585"/>
                      <a:pt x="2640" y="1365"/>
                      <a:pt x="2577" y="1192"/>
                    </a:cubicBezTo>
                    <a:cubicBezTo>
                      <a:pt x="2551" y="1103"/>
                      <a:pt x="2509" y="1041"/>
                      <a:pt x="2467" y="993"/>
                    </a:cubicBezTo>
                    <a:cubicBezTo>
                      <a:pt x="2446" y="972"/>
                      <a:pt x="2420" y="952"/>
                      <a:pt x="2399" y="931"/>
                    </a:cubicBezTo>
                    <a:cubicBezTo>
                      <a:pt x="2385" y="931"/>
                      <a:pt x="2362" y="921"/>
                      <a:pt x="2342" y="921"/>
                    </a:cubicBezTo>
                    <a:cubicBezTo>
                      <a:pt x="2332" y="921"/>
                      <a:pt x="2322" y="924"/>
                      <a:pt x="2316" y="931"/>
                    </a:cubicBezTo>
                    <a:cubicBezTo>
                      <a:pt x="2054" y="993"/>
                      <a:pt x="1504" y="1062"/>
                      <a:pt x="1462" y="1062"/>
                    </a:cubicBezTo>
                    <a:cubicBezTo>
                      <a:pt x="1462" y="1062"/>
                      <a:pt x="1373" y="993"/>
                      <a:pt x="1373" y="910"/>
                    </a:cubicBezTo>
                    <a:cubicBezTo>
                      <a:pt x="1373" y="863"/>
                      <a:pt x="1441" y="732"/>
                      <a:pt x="1483" y="601"/>
                    </a:cubicBezTo>
                    <a:cubicBezTo>
                      <a:pt x="1530" y="496"/>
                      <a:pt x="1572" y="339"/>
                      <a:pt x="1504" y="234"/>
                    </a:cubicBezTo>
                    <a:cubicBezTo>
                      <a:pt x="1462" y="124"/>
                      <a:pt x="1331" y="35"/>
                      <a:pt x="1221" y="14"/>
                    </a:cubicBezTo>
                    <a:cubicBezTo>
                      <a:pt x="1195" y="5"/>
                      <a:pt x="1168" y="0"/>
                      <a:pt x="114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2017;p46">
                <a:extLst>
                  <a:ext uri="{FF2B5EF4-FFF2-40B4-BE49-F238E27FC236}">
                    <a16:creationId xmlns:a16="http://schemas.microsoft.com/office/drawing/2014/main" id="{3DFB0FCD-3987-1922-2A1D-8CF392D0CB48}"/>
                  </a:ext>
                </a:extLst>
              </p:cNvPr>
              <p:cNvSpPr/>
              <p:nvPr/>
            </p:nvSpPr>
            <p:spPr>
              <a:xfrm>
                <a:off x="1734782" y="1444803"/>
                <a:ext cx="230011" cy="168019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179" extrusionOk="0">
                    <a:moveTo>
                      <a:pt x="1508" y="0"/>
                    </a:moveTo>
                    <a:cubicBezTo>
                      <a:pt x="1508" y="0"/>
                      <a:pt x="697" y="241"/>
                      <a:pt x="372" y="346"/>
                    </a:cubicBezTo>
                    <a:cubicBezTo>
                      <a:pt x="42" y="477"/>
                      <a:pt x="0" y="524"/>
                      <a:pt x="42" y="676"/>
                    </a:cubicBezTo>
                    <a:cubicBezTo>
                      <a:pt x="68" y="828"/>
                      <a:pt x="220" y="1179"/>
                      <a:pt x="220" y="1179"/>
                    </a:cubicBezTo>
                    <a:cubicBezTo>
                      <a:pt x="220" y="1179"/>
                      <a:pt x="896" y="959"/>
                      <a:pt x="1268" y="718"/>
                    </a:cubicBezTo>
                    <a:cubicBezTo>
                      <a:pt x="1613" y="456"/>
                      <a:pt x="1509" y="0"/>
                      <a:pt x="1508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2018;p46">
                <a:extLst>
                  <a:ext uri="{FF2B5EF4-FFF2-40B4-BE49-F238E27FC236}">
                    <a16:creationId xmlns:a16="http://schemas.microsoft.com/office/drawing/2014/main" id="{57C70BAB-FDD2-F188-22A3-C3289365CDF8}"/>
                  </a:ext>
                </a:extLst>
              </p:cNvPr>
              <p:cNvSpPr/>
              <p:nvPr/>
            </p:nvSpPr>
            <p:spPr>
              <a:xfrm>
                <a:off x="1753451" y="1432120"/>
                <a:ext cx="221033" cy="192674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352" extrusionOk="0">
                    <a:moveTo>
                      <a:pt x="1419" y="0"/>
                    </a:moveTo>
                    <a:lnTo>
                      <a:pt x="1351" y="21"/>
                    </a:lnTo>
                    <a:cubicBezTo>
                      <a:pt x="1351" y="21"/>
                      <a:pt x="545" y="262"/>
                      <a:pt x="220" y="393"/>
                    </a:cubicBezTo>
                    <a:cubicBezTo>
                      <a:pt x="152" y="414"/>
                      <a:pt x="110" y="435"/>
                      <a:pt x="42" y="461"/>
                    </a:cubicBezTo>
                    <a:cubicBezTo>
                      <a:pt x="68" y="503"/>
                      <a:pt x="68" y="524"/>
                      <a:pt x="89" y="566"/>
                    </a:cubicBezTo>
                    <a:cubicBezTo>
                      <a:pt x="131" y="545"/>
                      <a:pt x="173" y="524"/>
                      <a:pt x="262" y="503"/>
                    </a:cubicBezTo>
                    <a:cubicBezTo>
                      <a:pt x="566" y="393"/>
                      <a:pt x="1247" y="173"/>
                      <a:pt x="1330" y="152"/>
                    </a:cubicBezTo>
                    <a:lnTo>
                      <a:pt x="1330" y="152"/>
                    </a:lnTo>
                    <a:cubicBezTo>
                      <a:pt x="1330" y="241"/>
                      <a:pt x="1377" y="566"/>
                      <a:pt x="1089" y="765"/>
                    </a:cubicBezTo>
                    <a:cubicBezTo>
                      <a:pt x="765" y="985"/>
                      <a:pt x="173" y="1179"/>
                      <a:pt x="110" y="1199"/>
                    </a:cubicBezTo>
                    <a:cubicBezTo>
                      <a:pt x="89" y="1199"/>
                      <a:pt x="42" y="1220"/>
                      <a:pt x="0" y="1247"/>
                    </a:cubicBezTo>
                    <a:cubicBezTo>
                      <a:pt x="21" y="1268"/>
                      <a:pt x="21" y="1289"/>
                      <a:pt x="21" y="1289"/>
                    </a:cubicBezTo>
                    <a:lnTo>
                      <a:pt x="42" y="1351"/>
                    </a:lnTo>
                    <a:lnTo>
                      <a:pt x="110" y="1330"/>
                    </a:lnTo>
                    <a:cubicBezTo>
                      <a:pt x="110" y="1330"/>
                      <a:pt x="786" y="1116"/>
                      <a:pt x="1158" y="854"/>
                    </a:cubicBezTo>
                    <a:cubicBezTo>
                      <a:pt x="1550" y="566"/>
                      <a:pt x="1440" y="68"/>
                      <a:pt x="1440" y="68"/>
                    </a:cubicBezTo>
                    <a:lnTo>
                      <a:pt x="141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2019;p46">
                <a:extLst>
                  <a:ext uri="{FF2B5EF4-FFF2-40B4-BE49-F238E27FC236}">
                    <a16:creationId xmlns:a16="http://schemas.microsoft.com/office/drawing/2014/main" id="{6F4CBD13-7C91-4E50-EF53-5FB411596F9B}"/>
                  </a:ext>
                </a:extLst>
              </p:cNvPr>
              <p:cNvSpPr/>
              <p:nvPr/>
            </p:nvSpPr>
            <p:spPr>
              <a:xfrm>
                <a:off x="1703429" y="1351314"/>
                <a:ext cx="258371" cy="205499"/>
              </a:xfrm>
              <a:custGeom>
                <a:avLst/>
                <a:gdLst/>
                <a:ahLst/>
                <a:cxnLst/>
                <a:rect l="l" t="t" r="r" b="b"/>
                <a:pathLst>
                  <a:path w="1813" h="1442" extrusionOk="0">
                    <a:moveTo>
                      <a:pt x="1574" y="0"/>
                    </a:moveTo>
                    <a:cubicBezTo>
                      <a:pt x="1523" y="0"/>
                      <a:pt x="1469" y="15"/>
                      <a:pt x="1420" y="44"/>
                    </a:cubicBezTo>
                    <a:cubicBezTo>
                      <a:pt x="1247" y="112"/>
                      <a:pt x="592" y="567"/>
                      <a:pt x="309" y="635"/>
                    </a:cubicBezTo>
                    <a:cubicBezTo>
                      <a:pt x="0" y="698"/>
                      <a:pt x="89" y="918"/>
                      <a:pt x="157" y="1070"/>
                    </a:cubicBezTo>
                    <a:cubicBezTo>
                      <a:pt x="220" y="1222"/>
                      <a:pt x="419" y="1442"/>
                      <a:pt x="419" y="1442"/>
                    </a:cubicBezTo>
                    <a:cubicBezTo>
                      <a:pt x="419" y="1442"/>
                      <a:pt x="1179" y="1201"/>
                      <a:pt x="1467" y="897"/>
                    </a:cubicBezTo>
                    <a:cubicBezTo>
                      <a:pt x="1770" y="609"/>
                      <a:pt x="1812" y="373"/>
                      <a:pt x="1791" y="195"/>
                    </a:cubicBezTo>
                    <a:cubicBezTo>
                      <a:pt x="1777" y="64"/>
                      <a:pt x="1681" y="0"/>
                      <a:pt x="1574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2020;p46">
                <a:extLst>
                  <a:ext uri="{FF2B5EF4-FFF2-40B4-BE49-F238E27FC236}">
                    <a16:creationId xmlns:a16="http://schemas.microsoft.com/office/drawing/2014/main" id="{0BB1A7CC-D6C8-90C3-E73A-6C9406E5CB92}"/>
                  </a:ext>
                </a:extLst>
              </p:cNvPr>
              <p:cNvSpPr/>
              <p:nvPr/>
            </p:nvSpPr>
            <p:spPr>
              <a:xfrm>
                <a:off x="1744473" y="1341766"/>
                <a:ext cx="227018" cy="21804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30" extrusionOk="0">
                    <a:moveTo>
                      <a:pt x="1262" y="1"/>
                    </a:moveTo>
                    <a:cubicBezTo>
                      <a:pt x="1200" y="22"/>
                      <a:pt x="1152" y="22"/>
                      <a:pt x="1111" y="48"/>
                    </a:cubicBezTo>
                    <a:cubicBezTo>
                      <a:pt x="1001" y="90"/>
                      <a:pt x="807" y="221"/>
                      <a:pt x="587" y="351"/>
                    </a:cubicBezTo>
                    <a:cubicBezTo>
                      <a:pt x="367" y="482"/>
                      <a:pt x="131" y="613"/>
                      <a:pt x="0" y="634"/>
                    </a:cubicBezTo>
                    <a:cubicBezTo>
                      <a:pt x="0" y="676"/>
                      <a:pt x="21" y="723"/>
                      <a:pt x="21" y="744"/>
                    </a:cubicBezTo>
                    <a:cubicBezTo>
                      <a:pt x="194" y="723"/>
                      <a:pt x="414" y="592"/>
                      <a:pt x="655" y="461"/>
                    </a:cubicBezTo>
                    <a:cubicBezTo>
                      <a:pt x="870" y="330"/>
                      <a:pt x="1090" y="179"/>
                      <a:pt x="1152" y="152"/>
                    </a:cubicBezTo>
                    <a:cubicBezTo>
                      <a:pt x="1201" y="138"/>
                      <a:pt x="1246" y="123"/>
                      <a:pt x="1293" y="123"/>
                    </a:cubicBezTo>
                    <a:cubicBezTo>
                      <a:pt x="1312" y="123"/>
                      <a:pt x="1332" y="125"/>
                      <a:pt x="1351" y="131"/>
                    </a:cubicBezTo>
                    <a:cubicBezTo>
                      <a:pt x="1414" y="152"/>
                      <a:pt x="1440" y="200"/>
                      <a:pt x="1461" y="262"/>
                    </a:cubicBezTo>
                    <a:cubicBezTo>
                      <a:pt x="1461" y="440"/>
                      <a:pt x="1414" y="655"/>
                      <a:pt x="1152" y="938"/>
                    </a:cubicBezTo>
                    <a:cubicBezTo>
                      <a:pt x="1022" y="1069"/>
                      <a:pt x="760" y="1200"/>
                      <a:pt x="524" y="1310"/>
                    </a:cubicBezTo>
                    <a:cubicBezTo>
                      <a:pt x="393" y="1357"/>
                      <a:pt x="283" y="1399"/>
                      <a:pt x="215" y="1420"/>
                    </a:cubicBezTo>
                    <a:cubicBezTo>
                      <a:pt x="215" y="1441"/>
                      <a:pt x="236" y="1462"/>
                      <a:pt x="236" y="1488"/>
                    </a:cubicBezTo>
                    <a:cubicBezTo>
                      <a:pt x="236" y="1488"/>
                      <a:pt x="236" y="1509"/>
                      <a:pt x="262" y="1530"/>
                    </a:cubicBezTo>
                    <a:cubicBezTo>
                      <a:pt x="325" y="1509"/>
                      <a:pt x="456" y="1462"/>
                      <a:pt x="587" y="1399"/>
                    </a:cubicBezTo>
                    <a:cubicBezTo>
                      <a:pt x="807" y="1310"/>
                      <a:pt x="1069" y="1179"/>
                      <a:pt x="1221" y="1006"/>
                    </a:cubicBezTo>
                    <a:cubicBezTo>
                      <a:pt x="1524" y="723"/>
                      <a:pt x="1592" y="461"/>
                      <a:pt x="1571" y="262"/>
                    </a:cubicBezTo>
                    <a:cubicBezTo>
                      <a:pt x="1545" y="131"/>
                      <a:pt x="1482" y="69"/>
                      <a:pt x="1393" y="22"/>
                    </a:cubicBezTo>
                    <a:cubicBezTo>
                      <a:pt x="1351" y="22"/>
                      <a:pt x="1310" y="1"/>
                      <a:pt x="12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2021;p46">
                <a:extLst>
                  <a:ext uri="{FF2B5EF4-FFF2-40B4-BE49-F238E27FC236}">
                    <a16:creationId xmlns:a16="http://schemas.microsoft.com/office/drawing/2014/main" id="{47F5F41A-63FA-CB4D-974C-AB8B22391173}"/>
                  </a:ext>
                </a:extLst>
              </p:cNvPr>
              <p:cNvSpPr/>
              <p:nvPr/>
            </p:nvSpPr>
            <p:spPr>
              <a:xfrm>
                <a:off x="1691458" y="1289606"/>
                <a:ext cx="267349" cy="226876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1592" extrusionOk="0">
                    <a:moveTo>
                      <a:pt x="1498" y="1"/>
                    </a:moveTo>
                    <a:cubicBezTo>
                      <a:pt x="1369" y="1"/>
                      <a:pt x="1307" y="98"/>
                      <a:pt x="1132" y="236"/>
                    </a:cubicBezTo>
                    <a:cubicBezTo>
                      <a:pt x="917" y="435"/>
                      <a:pt x="241" y="738"/>
                      <a:pt x="131" y="827"/>
                    </a:cubicBezTo>
                    <a:cubicBezTo>
                      <a:pt x="1" y="911"/>
                      <a:pt x="346" y="1592"/>
                      <a:pt x="346" y="1592"/>
                    </a:cubicBezTo>
                    <a:cubicBezTo>
                      <a:pt x="346" y="1592"/>
                      <a:pt x="1132" y="1283"/>
                      <a:pt x="1462" y="1042"/>
                    </a:cubicBezTo>
                    <a:cubicBezTo>
                      <a:pt x="1765" y="780"/>
                      <a:pt x="1875" y="545"/>
                      <a:pt x="1875" y="367"/>
                    </a:cubicBezTo>
                    <a:cubicBezTo>
                      <a:pt x="1875" y="173"/>
                      <a:pt x="1812" y="63"/>
                      <a:pt x="1613" y="21"/>
                    </a:cubicBezTo>
                    <a:cubicBezTo>
                      <a:pt x="1568" y="7"/>
                      <a:pt x="1531" y="1"/>
                      <a:pt x="1498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0" name="Google Shape;2022;p46">
                <a:extLst>
                  <a:ext uri="{FF2B5EF4-FFF2-40B4-BE49-F238E27FC236}">
                    <a16:creationId xmlns:a16="http://schemas.microsoft.com/office/drawing/2014/main" id="{4BFBB198-3AA7-278F-4B0B-01205B225A60}"/>
                  </a:ext>
                </a:extLst>
              </p:cNvPr>
              <p:cNvSpPr/>
              <p:nvPr/>
            </p:nvSpPr>
            <p:spPr>
              <a:xfrm>
                <a:off x="1728797" y="1281625"/>
                <a:ext cx="239702" cy="231151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622" extrusionOk="0">
                    <a:moveTo>
                      <a:pt x="1211" y="1"/>
                    </a:moveTo>
                    <a:cubicBezTo>
                      <a:pt x="1165" y="1"/>
                      <a:pt x="1120" y="20"/>
                      <a:pt x="1090" y="51"/>
                    </a:cubicBezTo>
                    <a:cubicBezTo>
                      <a:pt x="1001" y="98"/>
                      <a:pt x="938" y="161"/>
                      <a:pt x="828" y="250"/>
                    </a:cubicBezTo>
                    <a:cubicBezTo>
                      <a:pt x="739" y="339"/>
                      <a:pt x="503" y="470"/>
                      <a:pt x="304" y="574"/>
                    </a:cubicBezTo>
                    <a:cubicBezTo>
                      <a:pt x="194" y="643"/>
                      <a:pt x="84" y="684"/>
                      <a:pt x="0" y="732"/>
                    </a:cubicBezTo>
                    <a:cubicBezTo>
                      <a:pt x="21" y="773"/>
                      <a:pt x="21" y="815"/>
                      <a:pt x="42" y="836"/>
                    </a:cubicBezTo>
                    <a:cubicBezTo>
                      <a:pt x="131" y="794"/>
                      <a:pt x="241" y="752"/>
                      <a:pt x="346" y="684"/>
                    </a:cubicBezTo>
                    <a:cubicBezTo>
                      <a:pt x="566" y="553"/>
                      <a:pt x="786" y="444"/>
                      <a:pt x="896" y="339"/>
                    </a:cubicBezTo>
                    <a:cubicBezTo>
                      <a:pt x="1027" y="250"/>
                      <a:pt x="1090" y="182"/>
                      <a:pt x="1132" y="140"/>
                    </a:cubicBezTo>
                    <a:cubicBezTo>
                      <a:pt x="1180" y="125"/>
                      <a:pt x="1215" y="110"/>
                      <a:pt x="1263" y="110"/>
                    </a:cubicBezTo>
                    <a:cubicBezTo>
                      <a:pt x="1282" y="110"/>
                      <a:pt x="1304" y="113"/>
                      <a:pt x="1331" y="119"/>
                    </a:cubicBezTo>
                    <a:cubicBezTo>
                      <a:pt x="1420" y="140"/>
                      <a:pt x="1482" y="182"/>
                      <a:pt x="1503" y="229"/>
                    </a:cubicBezTo>
                    <a:cubicBezTo>
                      <a:pt x="1550" y="271"/>
                      <a:pt x="1550" y="339"/>
                      <a:pt x="1550" y="423"/>
                    </a:cubicBezTo>
                    <a:cubicBezTo>
                      <a:pt x="1550" y="574"/>
                      <a:pt x="1461" y="794"/>
                      <a:pt x="1158" y="1056"/>
                    </a:cubicBezTo>
                    <a:cubicBezTo>
                      <a:pt x="1001" y="1166"/>
                      <a:pt x="718" y="1297"/>
                      <a:pt x="503" y="1407"/>
                    </a:cubicBezTo>
                    <a:cubicBezTo>
                      <a:pt x="393" y="1449"/>
                      <a:pt x="304" y="1491"/>
                      <a:pt x="241" y="1517"/>
                    </a:cubicBezTo>
                    <a:cubicBezTo>
                      <a:pt x="241" y="1559"/>
                      <a:pt x="262" y="1601"/>
                      <a:pt x="262" y="1622"/>
                    </a:cubicBezTo>
                    <a:cubicBezTo>
                      <a:pt x="346" y="1601"/>
                      <a:pt x="435" y="1559"/>
                      <a:pt x="545" y="1517"/>
                    </a:cubicBezTo>
                    <a:cubicBezTo>
                      <a:pt x="786" y="1407"/>
                      <a:pt x="1048" y="1276"/>
                      <a:pt x="1221" y="1145"/>
                    </a:cubicBezTo>
                    <a:cubicBezTo>
                      <a:pt x="1550" y="862"/>
                      <a:pt x="1681" y="622"/>
                      <a:pt x="1681" y="402"/>
                    </a:cubicBezTo>
                    <a:cubicBezTo>
                      <a:pt x="1681" y="313"/>
                      <a:pt x="1655" y="229"/>
                      <a:pt x="1592" y="161"/>
                    </a:cubicBezTo>
                    <a:cubicBezTo>
                      <a:pt x="1550" y="98"/>
                      <a:pt x="1461" y="30"/>
                      <a:pt x="1351" y="9"/>
                    </a:cubicBezTo>
                    <a:lnTo>
                      <a:pt x="1262" y="9"/>
                    </a:lnTo>
                    <a:cubicBezTo>
                      <a:pt x="1246" y="3"/>
                      <a:pt x="1228" y="1"/>
                      <a:pt x="121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2023;p46">
                <a:extLst>
                  <a:ext uri="{FF2B5EF4-FFF2-40B4-BE49-F238E27FC236}">
                    <a16:creationId xmlns:a16="http://schemas.microsoft.com/office/drawing/2014/main" id="{CED2B50E-D009-E9A5-C264-A6A415EFEA0D}"/>
                  </a:ext>
                </a:extLst>
              </p:cNvPr>
              <p:cNvSpPr/>
              <p:nvPr/>
            </p:nvSpPr>
            <p:spPr>
              <a:xfrm>
                <a:off x="1684760" y="1246710"/>
                <a:ext cx="283737" cy="238562"/>
              </a:xfrm>
              <a:custGeom>
                <a:avLst/>
                <a:gdLst/>
                <a:ahLst/>
                <a:cxnLst/>
                <a:rect l="l" t="t" r="r" b="b"/>
                <a:pathLst>
                  <a:path w="1991" h="1674" extrusionOk="0">
                    <a:moveTo>
                      <a:pt x="1621" y="1"/>
                    </a:moveTo>
                    <a:cubicBezTo>
                      <a:pt x="1505" y="1"/>
                      <a:pt x="1357" y="92"/>
                      <a:pt x="1116" y="275"/>
                    </a:cubicBezTo>
                    <a:cubicBezTo>
                      <a:pt x="744" y="584"/>
                      <a:pt x="0" y="846"/>
                      <a:pt x="0" y="846"/>
                    </a:cubicBezTo>
                    <a:lnTo>
                      <a:pt x="288" y="1673"/>
                    </a:lnTo>
                    <a:cubicBezTo>
                      <a:pt x="288" y="1673"/>
                      <a:pt x="290" y="1673"/>
                      <a:pt x="292" y="1673"/>
                    </a:cubicBezTo>
                    <a:cubicBezTo>
                      <a:pt x="316" y="1673"/>
                      <a:pt x="454" y="1657"/>
                      <a:pt x="964" y="1343"/>
                    </a:cubicBezTo>
                    <a:cubicBezTo>
                      <a:pt x="1509" y="997"/>
                      <a:pt x="1791" y="689"/>
                      <a:pt x="1901" y="558"/>
                    </a:cubicBezTo>
                    <a:cubicBezTo>
                      <a:pt x="1990" y="406"/>
                      <a:pt x="1943" y="212"/>
                      <a:pt x="1791" y="81"/>
                    </a:cubicBezTo>
                    <a:cubicBezTo>
                      <a:pt x="1738" y="28"/>
                      <a:pt x="1684" y="1"/>
                      <a:pt x="1621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2" name="Google Shape;2024;p46">
                <a:extLst>
                  <a:ext uri="{FF2B5EF4-FFF2-40B4-BE49-F238E27FC236}">
                    <a16:creationId xmlns:a16="http://schemas.microsoft.com/office/drawing/2014/main" id="{8268627C-F664-0CB0-5BE2-8E954458D450}"/>
                  </a:ext>
                </a:extLst>
              </p:cNvPr>
              <p:cNvSpPr/>
              <p:nvPr/>
            </p:nvSpPr>
            <p:spPr>
              <a:xfrm>
                <a:off x="1675782" y="1239584"/>
                <a:ext cx="304686" cy="242695"/>
              </a:xfrm>
              <a:custGeom>
                <a:avLst/>
                <a:gdLst/>
                <a:ahLst/>
                <a:cxnLst/>
                <a:rect l="l" t="t" r="r" b="b"/>
                <a:pathLst>
                  <a:path w="2138" h="1703" extrusionOk="0">
                    <a:moveTo>
                      <a:pt x="1572" y="0"/>
                    </a:moveTo>
                    <a:cubicBezTo>
                      <a:pt x="1462" y="42"/>
                      <a:pt x="1331" y="131"/>
                      <a:pt x="1137" y="283"/>
                    </a:cubicBezTo>
                    <a:cubicBezTo>
                      <a:pt x="786" y="566"/>
                      <a:pt x="42" y="848"/>
                      <a:pt x="42" y="848"/>
                    </a:cubicBezTo>
                    <a:lnTo>
                      <a:pt x="1" y="869"/>
                    </a:lnTo>
                    <a:lnTo>
                      <a:pt x="1" y="917"/>
                    </a:lnTo>
                    <a:lnTo>
                      <a:pt x="22" y="938"/>
                    </a:lnTo>
                    <a:cubicBezTo>
                      <a:pt x="63" y="917"/>
                      <a:pt x="131" y="917"/>
                      <a:pt x="194" y="917"/>
                    </a:cubicBezTo>
                    <a:cubicBezTo>
                      <a:pt x="372" y="828"/>
                      <a:pt x="896" y="634"/>
                      <a:pt x="1200" y="372"/>
                    </a:cubicBezTo>
                    <a:cubicBezTo>
                      <a:pt x="1399" y="241"/>
                      <a:pt x="1530" y="152"/>
                      <a:pt x="1614" y="110"/>
                    </a:cubicBezTo>
                    <a:cubicBezTo>
                      <a:pt x="1637" y="103"/>
                      <a:pt x="1657" y="100"/>
                      <a:pt x="1675" y="100"/>
                    </a:cubicBezTo>
                    <a:cubicBezTo>
                      <a:pt x="1728" y="100"/>
                      <a:pt x="1768" y="126"/>
                      <a:pt x="1833" y="173"/>
                    </a:cubicBezTo>
                    <a:cubicBezTo>
                      <a:pt x="1964" y="283"/>
                      <a:pt x="1985" y="456"/>
                      <a:pt x="1922" y="566"/>
                    </a:cubicBezTo>
                    <a:cubicBezTo>
                      <a:pt x="1813" y="697"/>
                      <a:pt x="1551" y="1000"/>
                      <a:pt x="980" y="1351"/>
                    </a:cubicBezTo>
                    <a:cubicBezTo>
                      <a:pt x="786" y="1461"/>
                      <a:pt x="634" y="1550"/>
                      <a:pt x="545" y="1592"/>
                    </a:cubicBezTo>
                    <a:cubicBezTo>
                      <a:pt x="545" y="1634"/>
                      <a:pt x="566" y="1655"/>
                      <a:pt x="566" y="1702"/>
                    </a:cubicBezTo>
                    <a:cubicBezTo>
                      <a:pt x="676" y="1655"/>
                      <a:pt x="828" y="1571"/>
                      <a:pt x="1048" y="1440"/>
                    </a:cubicBezTo>
                    <a:cubicBezTo>
                      <a:pt x="1614" y="1089"/>
                      <a:pt x="1896" y="765"/>
                      <a:pt x="2006" y="634"/>
                    </a:cubicBezTo>
                    <a:cubicBezTo>
                      <a:pt x="2137" y="477"/>
                      <a:pt x="2074" y="241"/>
                      <a:pt x="1896" y="84"/>
                    </a:cubicBezTo>
                    <a:cubicBezTo>
                      <a:pt x="1833" y="21"/>
                      <a:pt x="1765" y="0"/>
                      <a:pt x="168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2025;p46">
                <a:extLst>
                  <a:ext uri="{FF2B5EF4-FFF2-40B4-BE49-F238E27FC236}">
                    <a16:creationId xmlns:a16="http://schemas.microsoft.com/office/drawing/2014/main" id="{A2E26ADF-C136-75B7-29A6-67FF38D5936D}"/>
                  </a:ext>
                </a:extLst>
              </p:cNvPr>
              <p:cNvSpPr/>
              <p:nvPr/>
            </p:nvSpPr>
            <p:spPr>
              <a:xfrm>
                <a:off x="1259359" y="1552971"/>
                <a:ext cx="450902" cy="39290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757" extrusionOk="0">
                    <a:moveTo>
                      <a:pt x="880" y="0"/>
                    </a:moveTo>
                    <a:cubicBezTo>
                      <a:pt x="859" y="0"/>
                      <a:pt x="843" y="6"/>
                      <a:pt x="828" y="6"/>
                    </a:cubicBezTo>
                    <a:cubicBezTo>
                      <a:pt x="739" y="48"/>
                      <a:pt x="629" y="111"/>
                      <a:pt x="587" y="179"/>
                    </a:cubicBezTo>
                    <a:cubicBezTo>
                      <a:pt x="587" y="179"/>
                      <a:pt x="456" y="310"/>
                      <a:pt x="236" y="613"/>
                    </a:cubicBezTo>
                    <a:cubicBezTo>
                      <a:pt x="0" y="922"/>
                      <a:pt x="105" y="1074"/>
                      <a:pt x="262" y="1289"/>
                    </a:cubicBezTo>
                    <a:cubicBezTo>
                      <a:pt x="414" y="1488"/>
                      <a:pt x="1917" y="2577"/>
                      <a:pt x="2200" y="2729"/>
                    </a:cubicBezTo>
                    <a:cubicBezTo>
                      <a:pt x="2235" y="2748"/>
                      <a:pt x="2270" y="2757"/>
                      <a:pt x="2306" y="2757"/>
                    </a:cubicBezTo>
                    <a:cubicBezTo>
                      <a:pt x="2564" y="2757"/>
                      <a:pt x="2831" y="2302"/>
                      <a:pt x="2964" y="2053"/>
                    </a:cubicBezTo>
                    <a:cubicBezTo>
                      <a:pt x="3116" y="1792"/>
                      <a:pt x="3163" y="1619"/>
                      <a:pt x="2964" y="1509"/>
                    </a:cubicBezTo>
                    <a:cubicBezTo>
                      <a:pt x="2792" y="1399"/>
                      <a:pt x="1765" y="943"/>
                      <a:pt x="1372" y="461"/>
                    </a:cubicBezTo>
                    <a:cubicBezTo>
                      <a:pt x="1061" y="51"/>
                      <a:pt x="945" y="0"/>
                      <a:pt x="88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2026;p46">
                <a:extLst>
                  <a:ext uri="{FF2B5EF4-FFF2-40B4-BE49-F238E27FC236}">
                    <a16:creationId xmlns:a16="http://schemas.microsoft.com/office/drawing/2014/main" id="{0FD87E43-E751-B7CD-53DC-B9A5F023C71B}"/>
                  </a:ext>
                </a:extLst>
              </p:cNvPr>
              <p:cNvSpPr/>
              <p:nvPr/>
            </p:nvSpPr>
            <p:spPr>
              <a:xfrm>
                <a:off x="1262351" y="1546273"/>
                <a:ext cx="447909" cy="406866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2855" extrusionOk="0">
                    <a:moveTo>
                      <a:pt x="873" y="110"/>
                    </a:moveTo>
                    <a:cubicBezTo>
                      <a:pt x="887" y="110"/>
                      <a:pt x="904" y="116"/>
                      <a:pt x="938" y="137"/>
                    </a:cubicBezTo>
                    <a:cubicBezTo>
                      <a:pt x="980" y="158"/>
                      <a:pt x="1111" y="268"/>
                      <a:pt x="1310" y="529"/>
                    </a:cubicBezTo>
                    <a:cubicBezTo>
                      <a:pt x="1503" y="791"/>
                      <a:pt x="1875" y="1032"/>
                      <a:pt x="2205" y="1231"/>
                    </a:cubicBezTo>
                    <a:cubicBezTo>
                      <a:pt x="2530" y="1404"/>
                      <a:pt x="2833" y="1556"/>
                      <a:pt x="2923" y="1598"/>
                    </a:cubicBezTo>
                    <a:cubicBezTo>
                      <a:pt x="3012" y="1645"/>
                      <a:pt x="3032" y="1687"/>
                      <a:pt x="3032" y="1776"/>
                    </a:cubicBezTo>
                    <a:cubicBezTo>
                      <a:pt x="3032" y="1839"/>
                      <a:pt x="2991" y="1949"/>
                      <a:pt x="2902" y="2080"/>
                    </a:cubicBezTo>
                    <a:cubicBezTo>
                      <a:pt x="2833" y="2210"/>
                      <a:pt x="2703" y="2409"/>
                      <a:pt x="2572" y="2561"/>
                    </a:cubicBezTo>
                    <a:cubicBezTo>
                      <a:pt x="2509" y="2624"/>
                      <a:pt x="2441" y="2692"/>
                      <a:pt x="2378" y="2713"/>
                    </a:cubicBezTo>
                    <a:cubicBezTo>
                      <a:pt x="2344" y="2734"/>
                      <a:pt x="2316" y="2745"/>
                      <a:pt x="2289" y="2745"/>
                    </a:cubicBezTo>
                    <a:cubicBezTo>
                      <a:pt x="2263" y="2745"/>
                      <a:pt x="2236" y="2734"/>
                      <a:pt x="2205" y="2713"/>
                    </a:cubicBezTo>
                    <a:cubicBezTo>
                      <a:pt x="2074" y="2645"/>
                      <a:pt x="1613" y="2341"/>
                      <a:pt x="1200" y="2038"/>
                    </a:cubicBezTo>
                    <a:cubicBezTo>
                      <a:pt x="980" y="1860"/>
                      <a:pt x="765" y="1708"/>
                      <a:pt x="587" y="1577"/>
                    </a:cubicBezTo>
                    <a:cubicBezTo>
                      <a:pt x="524" y="1514"/>
                      <a:pt x="435" y="1446"/>
                      <a:pt x="393" y="1404"/>
                    </a:cubicBezTo>
                    <a:cubicBezTo>
                      <a:pt x="325" y="1362"/>
                      <a:pt x="304" y="1315"/>
                      <a:pt x="283" y="1294"/>
                    </a:cubicBezTo>
                    <a:cubicBezTo>
                      <a:pt x="215" y="1205"/>
                      <a:pt x="152" y="1121"/>
                      <a:pt x="131" y="1032"/>
                    </a:cubicBezTo>
                    <a:cubicBezTo>
                      <a:pt x="131" y="943"/>
                      <a:pt x="152" y="838"/>
                      <a:pt x="262" y="681"/>
                    </a:cubicBezTo>
                    <a:cubicBezTo>
                      <a:pt x="477" y="398"/>
                      <a:pt x="587" y="268"/>
                      <a:pt x="587" y="268"/>
                    </a:cubicBezTo>
                    <a:lnTo>
                      <a:pt x="608" y="268"/>
                    </a:lnTo>
                    <a:cubicBezTo>
                      <a:pt x="655" y="205"/>
                      <a:pt x="739" y="158"/>
                      <a:pt x="828" y="116"/>
                    </a:cubicBezTo>
                    <a:cubicBezTo>
                      <a:pt x="849" y="116"/>
                      <a:pt x="859" y="110"/>
                      <a:pt x="873" y="110"/>
                    </a:cubicBezTo>
                    <a:close/>
                    <a:moveTo>
                      <a:pt x="870" y="0"/>
                    </a:moveTo>
                    <a:cubicBezTo>
                      <a:pt x="840" y="0"/>
                      <a:pt x="817" y="6"/>
                      <a:pt x="807" y="6"/>
                    </a:cubicBezTo>
                    <a:lnTo>
                      <a:pt x="786" y="6"/>
                    </a:lnTo>
                    <a:cubicBezTo>
                      <a:pt x="697" y="53"/>
                      <a:pt x="587" y="95"/>
                      <a:pt x="503" y="205"/>
                    </a:cubicBezTo>
                    <a:cubicBezTo>
                      <a:pt x="503" y="205"/>
                      <a:pt x="393" y="315"/>
                      <a:pt x="173" y="618"/>
                    </a:cubicBezTo>
                    <a:cubicBezTo>
                      <a:pt x="42" y="791"/>
                      <a:pt x="0" y="922"/>
                      <a:pt x="21" y="1032"/>
                    </a:cubicBezTo>
                    <a:cubicBezTo>
                      <a:pt x="42" y="1163"/>
                      <a:pt x="110" y="1273"/>
                      <a:pt x="194" y="1362"/>
                    </a:cubicBezTo>
                    <a:cubicBezTo>
                      <a:pt x="215" y="1404"/>
                      <a:pt x="262" y="1446"/>
                      <a:pt x="304" y="1493"/>
                    </a:cubicBezTo>
                    <a:cubicBezTo>
                      <a:pt x="372" y="1535"/>
                      <a:pt x="435" y="1598"/>
                      <a:pt x="524" y="1666"/>
                    </a:cubicBezTo>
                    <a:cubicBezTo>
                      <a:pt x="697" y="1797"/>
                      <a:pt x="917" y="1970"/>
                      <a:pt x="1131" y="2121"/>
                    </a:cubicBezTo>
                    <a:cubicBezTo>
                      <a:pt x="1550" y="2430"/>
                      <a:pt x="2006" y="2734"/>
                      <a:pt x="2158" y="2823"/>
                    </a:cubicBezTo>
                    <a:cubicBezTo>
                      <a:pt x="2202" y="2844"/>
                      <a:pt x="2252" y="2855"/>
                      <a:pt x="2299" y="2855"/>
                    </a:cubicBezTo>
                    <a:cubicBezTo>
                      <a:pt x="2345" y="2855"/>
                      <a:pt x="2388" y="2844"/>
                      <a:pt x="2420" y="2823"/>
                    </a:cubicBezTo>
                    <a:cubicBezTo>
                      <a:pt x="2509" y="2776"/>
                      <a:pt x="2598" y="2713"/>
                      <a:pt x="2661" y="2624"/>
                    </a:cubicBezTo>
                    <a:cubicBezTo>
                      <a:pt x="2813" y="2472"/>
                      <a:pt x="2923" y="2279"/>
                      <a:pt x="3012" y="2121"/>
                    </a:cubicBezTo>
                    <a:cubicBezTo>
                      <a:pt x="3074" y="1991"/>
                      <a:pt x="3142" y="1886"/>
                      <a:pt x="3142" y="1776"/>
                    </a:cubicBezTo>
                    <a:cubicBezTo>
                      <a:pt x="3142" y="1666"/>
                      <a:pt x="3095" y="1556"/>
                      <a:pt x="2991" y="1514"/>
                    </a:cubicBezTo>
                    <a:cubicBezTo>
                      <a:pt x="2881" y="1446"/>
                      <a:pt x="2572" y="1315"/>
                      <a:pt x="2247" y="1121"/>
                    </a:cubicBezTo>
                    <a:cubicBezTo>
                      <a:pt x="1943" y="943"/>
                      <a:pt x="1592" y="707"/>
                      <a:pt x="1393" y="467"/>
                    </a:cubicBezTo>
                    <a:cubicBezTo>
                      <a:pt x="1200" y="205"/>
                      <a:pt x="1069" y="74"/>
                      <a:pt x="980" y="27"/>
                    </a:cubicBezTo>
                    <a:cubicBezTo>
                      <a:pt x="938" y="6"/>
                      <a:pt x="900" y="0"/>
                      <a:pt x="87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2027;p46">
                <a:extLst>
                  <a:ext uri="{FF2B5EF4-FFF2-40B4-BE49-F238E27FC236}">
                    <a16:creationId xmlns:a16="http://schemas.microsoft.com/office/drawing/2014/main" id="{73230650-A5BD-B44D-C665-936EFE231C30}"/>
                  </a:ext>
                </a:extLst>
              </p:cNvPr>
              <p:cNvSpPr/>
              <p:nvPr/>
            </p:nvSpPr>
            <p:spPr>
              <a:xfrm>
                <a:off x="1022787" y="1304427"/>
                <a:ext cx="40473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504" extrusionOk="0">
                    <a:moveTo>
                      <a:pt x="131" y="1"/>
                    </a:moveTo>
                    <a:cubicBezTo>
                      <a:pt x="63" y="1"/>
                      <a:pt x="0" y="111"/>
                      <a:pt x="0" y="263"/>
                    </a:cubicBezTo>
                    <a:cubicBezTo>
                      <a:pt x="0" y="393"/>
                      <a:pt x="63" y="503"/>
                      <a:pt x="131" y="503"/>
                    </a:cubicBezTo>
                    <a:cubicBezTo>
                      <a:pt x="220" y="503"/>
                      <a:pt x="283" y="393"/>
                      <a:pt x="283" y="263"/>
                    </a:cubicBezTo>
                    <a:cubicBezTo>
                      <a:pt x="283" y="111"/>
                      <a:pt x="220" y="1"/>
                      <a:pt x="131" y="1"/>
                    </a:cubicBezTo>
                    <a:close/>
                  </a:path>
                </a:pathLst>
              </a:custGeom>
              <a:solidFill>
                <a:srgbClr val="3C28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2028;p46">
                <a:extLst>
                  <a:ext uri="{FF2B5EF4-FFF2-40B4-BE49-F238E27FC236}">
                    <a16:creationId xmlns:a16="http://schemas.microsoft.com/office/drawing/2014/main" id="{BEDE4414-3BFA-D2CF-72DD-3484F99EE735}"/>
                  </a:ext>
                </a:extLst>
              </p:cNvPr>
              <p:cNvSpPr/>
              <p:nvPr/>
            </p:nvSpPr>
            <p:spPr>
              <a:xfrm>
                <a:off x="1262351" y="1304427"/>
                <a:ext cx="34487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4" extrusionOk="0">
                    <a:moveTo>
                      <a:pt x="110" y="1"/>
                    </a:moveTo>
                    <a:cubicBezTo>
                      <a:pt x="63" y="1"/>
                      <a:pt x="0" y="111"/>
                      <a:pt x="0" y="263"/>
                    </a:cubicBezTo>
                    <a:cubicBezTo>
                      <a:pt x="0" y="393"/>
                      <a:pt x="63" y="503"/>
                      <a:pt x="110" y="503"/>
                    </a:cubicBezTo>
                    <a:cubicBezTo>
                      <a:pt x="173" y="503"/>
                      <a:pt x="241" y="393"/>
                      <a:pt x="241" y="263"/>
                    </a:cubicBezTo>
                    <a:cubicBezTo>
                      <a:pt x="241" y="111"/>
                      <a:pt x="173" y="1"/>
                      <a:pt x="110" y="1"/>
                    </a:cubicBezTo>
                    <a:close/>
                  </a:path>
                </a:pathLst>
              </a:custGeom>
              <a:solidFill>
                <a:srgbClr val="3C28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2029;p46">
                <a:extLst>
                  <a:ext uri="{FF2B5EF4-FFF2-40B4-BE49-F238E27FC236}">
                    <a16:creationId xmlns:a16="http://schemas.microsoft.com/office/drawing/2014/main" id="{9E6BA83F-2C22-0E75-2B8D-2FEA75775548}"/>
                  </a:ext>
                </a:extLst>
              </p:cNvPr>
              <p:cNvSpPr/>
              <p:nvPr/>
            </p:nvSpPr>
            <p:spPr>
              <a:xfrm>
                <a:off x="1190667" y="1340483"/>
                <a:ext cx="68832" cy="101467"/>
              </a:xfrm>
              <a:custGeom>
                <a:avLst/>
                <a:gdLst/>
                <a:ahLst/>
                <a:cxnLst/>
                <a:rect l="l" t="t" r="r" b="b"/>
                <a:pathLst>
                  <a:path w="483" h="712" extrusionOk="0">
                    <a:moveTo>
                      <a:pt x="78" y="1"/>
                    </a:moveTo>
                    <a:cubicBezTo>
                      <a:pt x="68" y="1"/>
                      <a:pt x="56" y="3"/>
                      <a:pt x="42" y="10"/>
                    </a:cubicBezTo>
                    <a:cubicBezTo>
                      <a:pt x="22" y="10"/>
                      <a:pt x="1" y="57"/>
                      <a:pt x="22" y="78"/>
                    </a:cubicBezTo>
                    <a:cubicBezTo>
                      <a:pt x="42" y="161"/>
                      <a:pt x="90" y="209"/>
                      <a:pt x="152" y="250"/>
                    </a:cubicBezTo>
                    <a:cubicBezTo>
                      <a:pt x="194" y="271"/>
                      <a:pt x="241" y="271"/>
                      <a:pt x="304" y="319"/>
                    </a:cubicBezTo>
                    <a:cubicBezTo>
                      <a:pt x="351" y="360"/>
                      <a:pt x="372" y="402"/>
                      <a:pt x="372" y="449"/>
                    </a:cubicBezTo>
                    <a:cubicBezTo>
                      <a:pt x="372" y="491"/>
                      <a:pt x="351" y="512"/>
                      <a:pt x="304" y="554"/>
                    </a:cubicBezTo>
                    <a:cubicBezTo>
                      <a:pt x="262" y="580"/>
                      <a:pt x="221" y="580"/>
                      <a:pt x="194" y="580"/>
                    </a:cubicBezTo>
                    <a:cubicBezTo>
                      <a:pt x="180" y="587"/>
                      <a:pt x="171" y="590"/>
                      <a:pt x="165" y="590"/>
                    </a:cubicBezTo>
                    <a:cubicBezTo>
                      <a:pt x="152" y="590"/>
                      <a:pt x="152" y="580"/>
                      <a:pt x="152" y="580"/>
                    </a:cubicBezTo>
                    <a:cubicBezTo>
                      <a:pt x="111" y="580"/>
                      <a:pt x="90" y="601"/>
                      <a:pt x="90" y="622"/>
                    </a:cubicBezTo>
                    <a:cubicBezTo>
                      <a:pt x="63" y="664"/>
                      <a:pt x="90" y="685"/>
                      <a:pt x="131" y="685"/>
                    </a:cubicBezTo>
                    <a:cubicBezTo>
                      <a:pt x="131" y="685"/>
                      <a:pt x="152" y="711"/>
                      <a:pt x="194" y="711"/>
                    </a:cubicBezTo>
                    <a:cubicBezTo>
                      <a:pt x="241" y="685"/>
                      <a:pt x="304" y="685"/>
                      <a:pt x="372" y="643"/>
                    </a:cubicBezTo>
                    <a:cubicBezTo>
                      <a:pt x="435" y="601"/>
                      <a:pt x="482" y="533"/>
                      <a:pt x="482" y="449"/>
                    </a:cubicBezTo>
                    <a:cubicBezTo>
                      <a:pt x="482" y="381"/>
                      <a:pt x="435" y="292"/>
                      <a:pt x="372" y="230"/>
                    </a:cubicBezTo>
                    <a:cubicBezTo>
                      <a:pt x="283" y="188"/>
                      <a:pt x="221" y="161"/>
                      <a:pt x="194" y="140"/>
                    </a:cubicBezTo>
                    <a:cubicBezTo>
                      <a:pt x="173" y="120"/>
                      <a:pt x="152" y="120"/>
                      <a:pt x="131" y="31"/>
                    </a:cubicBezTo>
                    <a:cubicBezTo>
                      <a:pt x="117" y="16"/>
                      <a:pt x="102" y="1"/>
                      <a:pt x="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2030;p46">
                <a:extLst>
                  <a:ext uri="{FF2B5EF4-FFF2-40B4-BE49-F238E27FC236}">
                    <a16:creationId xmlns:a16="http://schemas.microsoft.com/office/drawing/2014/main" id="{9ED4172A-E4A7-B11D-D281-6F2FBBACECED}"/>
                  </a:ext>
                </a:extLst>
              </p:cNvPr>
              <p:cNvSpPr/>
              <p:nvPr/>
            </p:nvSpPr>
            <p:spPr>
              <a:xfrm>
                <a:off x="1084637" y="1485135"/>
                <a:ext cx="189823" cy="124696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75" extrusionOk="0">
                    <a:moveTo>
                      <a:pt x="724" y="0"/>
                    </a:moveTo>
                    <a:cubicBezTo>
                      <a:pt x="394" y="21"/>
                      <a:pt x="111" y="42"/>
                      <a:pt x="69" y="110"/>
                    </a:cubicBezTo>
                    <a:cubicBezTo>
                      <a:pt x="1" y="241"/>
                      <a:pt x="22" y="875"/>
                      <a:pt x="635" y="875"/>
                    </a:cubicBezTo>
                    <a:cubicBezTo>
                      <a:pt x="1268" y="875"/>
                      <a:pt x="1310" y="372"/>
                      <a:pt x="1310" y="262"/>
                    </a:cubicBezTo>
                    <a:cubicBezTo>
                      <a:pt x="1331" y="42"/>
                      <a:pt x="1200" y="42"/>
                      <a:pt x="1200" y="42"/>
                    </a:cubicBezTo>
                    <a:cubicBezTo>
                      <a:pt x="1200" y="42"/>
                      <a:pt x="1069" y="0"/>
                      <a:pt x="724" y="0"/>
                    </a:cubicBezTo>
                    <a:close/>
                  </a:path>
                </a:pathLst>
              </a:custGeom>
              <a:solidFill>
                <a:srgbClr val="D9775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2031;p46">
                <a:extLst>
                  <a:ext uri="{FF2B5EF4-FFF2-40B4-BE49-F238E27FC236}">
                    <a16:creationId xmlns:a16="http://schemas.microsoft.com/office/drawing/2014/main" id="{CD55CC3F-E9BD-39E9-F5A4-229407C9BB1E}"/>
                  </a:ext>
                </a:extLst>
              </p:cNvPr>
              <p:cNvSpPr/>
              <p:nvPr/>
            </p:nvSpPr>
            <p:spPr>
              <a:xfrm>
                <a:off x="1081645" y="1478009"/>
                <a:ext cx="199514" cy="140800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988" extrusionOk="0">
                    <a:moveTo>
                      <a:pt x="903" y="108"/>
                    </a:moveTo>
                    <a:cubicBezTo>
                      <a:pt x="1113" y="108"/>
                      <a:pt x="1200" y="139"/>
                      <a:pt x="1200" y="139"/>
                    </a:cubicBezTo>
                    <a:lnTo>
                      <a:pt x="1221" y="139"/>
                    </a:lnTo>
                    <a:lnTo>
                      <a:pt x="1247" y="160"/>
                    </a:lnTo>
                    <a:cubicBezTo>
                      <a:pt x="1268" y="181"/>
                      <a:pt x="1289" y="202"/>
                      <a:pt x="1289" y="312"/>
                    </a:cubicBezTo>
                    <a:cubicBezTo>
                      <a:pt x="1268" y="354"/>
                      <a:pt x="1268" y="506"/>
                      <a:pt x="1179" y="637"/>
                    </a:cubicBezTo>
                    <a:cubicBezTo>
                      <a:pt x="1090" y="768"/>
                      <a:pt x="959" y="877"/>
                      <a:pt x="656" y="877"/>
                    </a:cubicBezTo>
                    <a:cubicBezTo>
                      <a:pt x="373" y="877"/>
                      <a:pt x="242" y="726"/>
                      <a:pt x="174" y="574"/>
                    </a:cubicBezTo>
                    <a:cubicBezTo>
                      <a:pt x="132" y="485"/>
                      <a:pt x="132" y="401"/>
                      <a:pt x="111" y="333"/>
                    </a:cubicBezTo>
                    <a:cubicBezTo>
                      <a:pt x="111" y="270"/>
                      <a:pt x="132" y="202"/>
                      <a:pt x="132" y="202"/>
                    </a:cubicBezTo>
                    <a:cubicBezTo>
                      <a:pt x="132" y="202"/>
                      <a:pt x="153" y="181"/>
                      <a:pt x="174" y="181"/>
                    </a:cubicBezTo>
                    <a:cubicBezTo>
                      <a:pt x="221" y="160"/>
                      <a:pt x="263" y="160"/>
                      <a:pt x="305" y="160"/>
                    </a:cubicBezTo>
                    <a:cubicBezTo>
                      <a:pt x="436" y="139"/>
                      <a:pt x="593" y="113"/>
                      <a:pt x="745" y="113"/>
                    </a:cubicBezTo>
                    <a:cubicBezTo>
                      <a:pt x="804" y="109"/>
                      <a:pt x="856" y="108"/>
                      <a:pt x="903" y="108"/>
                    </a:cubicBezTo>
                    <a:close/>
                    <a:moveTo>
                      <a:pt x="932" y="0"/>
                    </a:moveTo>
                    <a:cubicBezTo>
                      <a:pt x="878" y="0"/>
                      <a:pt x="815" y="2"/>
                      <a:pt x="745" y="8"/>
                    </a:cubicBezTo>
                    <a:cubicBezTo>
                      <a:pt x="567" y="8"/>
                      <a:pt x="415" y="29"/>
                      <a:pt x="305" y="29"/>
                    </a:cubicBezTo>
                    <a:cubicBezTo>
                      <a:pt x="242" y="50"/>
                      <a:pt x="174" y="50"/>
                      <a:pt x="132" y="71"/>
                    </a:cubicBezTo>
                    <a:cubicBezTo>
                      <a:pt x="111" y="92"/>
                      <a:pt x="69" y="92"/>
                      <a:pt x="43" y="139"/>
                    </a:cubicBezTo>
                    <a:cubicBezTo>
                      <a:pt x="22" y="181"/>
                      <a:pt x="1" y="244"/>
                      <a:pt x="1" y="333"/>
                    </a:cubicBezTo>
                    <a:cubicBezTo>
                      <a:pt x="1" y="422"/>
                      <a:pt x="22" y="506"/>
                      <a:pt x="69" y="616"/>
                    </a:cubicBezTo>
                    <a:cubicBezTo>
                      <a:pt x="153" y="815"/>
                      <a:pt x="331" y="987"/>
                      <a:pt x="656" y="987"/>
                    </a:cubicBezTo>
                    <a:cubicBezTo>
                      <a:pt x="986" y="987"/>
                      <a:pt x="1179" y="857"/>
                      <a:pt x="1268" y="684"/>
                    </a:cubicBezTo>
                    <a:cubicBezTo>
                      <a:pt x="1378" y="532"/>
                      <a:pt x="1399" y="375"/>
                      <a:pt x="1399" y="312"/>
                    </a:cubicBezTo>
                    <a:cubicBezTo>
                      <a:pt x="1399" y="202"/>
                      <a:pt x="1378" y="113"/>
                      <a:pt x="1331" y="71"/>
                    </a:cubicBezTo>
                    <a:cubicBezTo>
                      <a:pt x="1289" y="50"/>
                      <a:pt x="1247" y="29"/>
                      <a:pt x="1221" y="29"/>
                    </a:cubicBezTo>
                    <a:cubicBezTo>
                      <a:pt x="1221" y="29"/>
                      <a:pt x="1128" y="0"/>
                      <a:pt x="93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2032;p46">
                <a:extLst>
                  <a:ext uri="{FF2B5EF4-FFF2-40B4-BE49-F238E27FC236}">
                    <a16:creationId xmlns:a16="http://schemas.microsoft.com/office/drawing/2014/main" id="{B3B70D15-C65E-5C9A-37AD-75D8B3A75BF2}"/>
                  </a:ext>
                </a:extLst>
              </p:cNvPr>
              <p:cNvSpPr/>
              <p:nvPr/>
            </p:nvSpPr>
            <p:spPr>
              <a:xfrm>
                <a:off x="1100314" y="1485135"/>
                <a:ext cx="155478" cy="33347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234" extrusionOk="0">
                    <a:moveTo>
                      <a:pt x="614" y="0"/>
                    </a:moveTo>
                    <a:cubicBezTo>
                      <a:pt x="331" y="21"/>
                      <a:pt x="90" y="42"/>
                      <a:pt x="1" y="89"/>
                    </a:cubicBezTo>
                    <a:cubicBezTo>
                      <a:pt x="22" y="152"/>
                      <a:pt x="43" y="220"/>
                      <a:pt x="132" y="220"/>
                    </a:cubicBezTo>
                    <a:cubicBezTo>
                      <a:pt x="184" y="228"/>
                      <a:pt x="331" y="233"/>
                      <a:pt x="493" y="233"/>
                    </a:cubicBezTo>
                    <a:cubicBezTo>
                      <a:pt x="735" y="233"/>
                      <a:pt x="1011" y="222"/>
                      <a:pt x="1048" y="194"/>
                    </a:cubicBezTo>
                    <a:cubicBezTo>
                      <a:pt x="1069" y="173"/>
                      <a:pt x="1090" y="110"/>
                      <a:pt x="1090" y="42"/>
                    </a:cubicBezTo>
                    <a:cubicBezTo>
                      <a:pt x="1090" y="42"/>
                      <a:pt x="985" y="0"/>
                      <a:pt x="72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2033;p46">
                <a:extLst>
                  <a:ext uri="{FF2B5EF4-FFF2-40B4-BE49-F238E27FC236}">
                    <a16:creationId xmlns:a16="http://schemas.microsoft.com/office/drawing/2014/main" id="{CBBCB0C9-1BC6-788C-6264-C59840A9BCCF}"/>
                  </a:ext>
                </a:extLst>
              </p:cNvPr>
              <p:cNvSpPr/>
              <p:nvPr/>
            </p:nvSpPr>
            <p:spPr>
              <a:xfrm>
                <a:off x="1091478" y="1479149"/>
                <a:ext cx="174005" cy="46316"/>
              </a:xfrm>
              <a:custGeom>
                <a:avLst/>
                <a:gdLst/>
                <a:ahLst/>
                <a:cxnLst/>
                <a:rect l="l" t="t" r="r" b="b"/>
                <a:pathLst>
                  <a:path w="1221" h="325" extrusionOk="0">
                    <a:moveTo>
                      <a:pt x="786" y="105"/>
                    </a:moveTo>
                    <a:cubicBezTo>
                      <a:pt x="1000" y="105"/>
                      <a:pt x="1068" y="131"/>
                      <a:pt x="1089" y="131"/>
                    </a:cubicBezTo>
                    <a:lnTo>
                      <a:pt x="1089" y="173"/>
                    </a:lnTo>
                    <a:cubicBezTo>
                      <a:pt x="1089" y="194"/>
                      <a:pt x="1068" y="194"/>
                      <a:pt x="1068" y="194"/>
                    </a:cubicBezTo>
                    <a:lnTo>
                      <a:pt x="1047" y="194"/>
                    </a:lnTo>
                    <a:cubicBezTo>
                      <a:pt x="1021" y="194"/>
                      <a:pt x="1000" y="194"/>
                      <a:pt x="958" y="215"/>
                    </a:cubicBezTo>
                    <a:lnTo>
                      <a:pt x="194" y="215"/>
                    </a:lnTo>
                    <a:cubicBezTo>
                      <a:pt x="173" y="215"/>
                      <a:pt x="152" y="215"/>
                      <a:pt x="152" y="194"/>
                    </a:cubicBezTo>
                    <a:lnTo>
                      <a:pt x="131" y="173"/>
                    </a:lnTo>
                    <a:cubicBezTo>
                      <a:pt x="173" y="152"/>
                      <a:pt x="215" y="152"/>
                      <a:pt x="304" y="131"/>
                    </a:cubicBezTo>
                    <a:cubicBezTo>
                      <a:pt x="414" y="131"/>
                      <a:pt x="545" y="105"/>
                      <a:pt x="676" y="105"/>
                    </a:cubicBezTo>
                    <a:close/>
                    <a:moveTo>
                      <a:pt x="676" y="0"/>
                    </a:moveTo>
                    <a:cubicBezTo>
                      <a:pt x="545" y="0"/>
                      <a:pt x="393" y="0"/>
                      <a:pt x="283" y="21"/>
                    </a:cubicBezTo>
                    <a:cubicBezTo>
                      <a:pt x="173" y="42"/>
                      <a:pt x="84" y="42"/>
                      <a:pt x="42" y="84"/>
                    </a:cubicBezTo>
                    <a:lnTo>
                      <a:pt x="0" y="84"/>
                    </a:lnTo>
                    <a:lnTo>
                      <a:pt x="0" y="152"/>
                    </a:lnTo>
                    <a:cubicBezTo>
                      <a:pt x="21" y="173"/>
                      <a:pt x="21" y="215"/>
                      <a:pt x="63" y="262"/>
                    </a:cubicBezTo>
                    <a:cubicBezTo>
                      <a:pt x="84" y="304"/>
                      <a:pt x="131" y="325"/>
                      <a:pt x="194" y="325"/>
                    </a:cubicBezTo>
                    <a:lnTo>
                      <a:pt x="958" y="325"/>
                    </a:lnTo>
                    <a:cubicBezTo>
                      <a:pt x="1000" y="325"/>
                      <a:pt x="1047" y="325"/>
                      <a:pt x="1068" y="304"/>
                    </a:cubicBezTo>
                    <a:lnTo>
                      <a:pt x="1110" y="304"/>
                    </a:lnTo>
                    <a:cubicBezTo>
                      <a:pt x="1110" y="304"/>
                      <a:pt x="1131" y="304"/>
                      <a:pt x="1152" y="283"/>
                    </a:cubicBezTo>
                    <a:cubicBezTo>
                      <a:pt x="1178" y="262"/>
                      <a:pt x="1199" y="215"/>
                      <a:pt x="1199" y="194"/>
                    </a:cubicBezTo>
                    <a:cubicBezTo>
                      <a:pt x="1199" y="152"/>
                      <a:pt x="1220" y="131"/>
                      <a:pt x="1220" y="84"/>
                    </a:cubicBezTo>
                    <a:lnTo>
                      <a:pt x="1220" y="42"/>
                    </a:lnTo>
                    <a:lnTo>
                      <a:pt x="1178" y="21"/>
                    </a:lnTo>
                    <a:cubicBezTo>
                      <a:pt x="1178" y="21"/>
                      <a:pt x="1047" y="0"/>
                      <a:pt x="78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2034;p46">
                <a:extLst>
                  <a:ext uri="{FF2B5EF4-FFF2-40B4-BE49-F238E27FC236}">
                    <a16:creationId xmlns:a16="http://schemas.microsoft.com/office/drawing/2014/main" id="{270C1F00-FCB4-9B22-69C5-57AD16ECB653}"/>
                  </a:ext>
                </a:extLst>
              </p:cNvPr>
              <p:cNvSpPr/>
              <p:nvPr/>
            </p:nvSpPr>
            <p:spPr>
              <a:xfrm>
                <a:off x="1097321" y="1541000"/>
                <a:ext cx="146500" cy="68832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483" extrusionOk="0">
                    <a:moveTo>
                      <a:pt x="415" y="1"/>
                    </a:moveTo>
                    <a:cubicBezTo>
                      <a:pt x="221" y="1"/>
                      <a:pt x="90" y="64"/>
                      <a:pt x="1" y="132"/>
                    </a:cubicBezTo>
                    <a:cubicBezTo>
                      <a:pt x="64" y="326"/>
                      <a:pt x="242" y="483"/>
                      <a:pt x="546" y="483"/>
                    </a:cubicBezTo>
                    <a:cubicBezTo>
                      <a:pt x="786" y="483"/>
                      <a:pt x="917" y="415"/>
                      <a:pt x="1027" y="326"/>
                    </a:cubicBezTo>
                    <a:cubicBezTo>
                      <a:pt x="938" y="174"/>
                      <a:pt x="786" y="22"/>
                      <a:pt x="483" y="1"/>
                    </a:cubicBezTo>
                    <a:close/>
                  </a:path>
                </a:pathLst>
              </a:custGeom>
              <a:solidFill>
                <a:srgbClr val="FFA3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2035;p46">
                <a:extLst>
                  <a:ext uri="{FF2B5EF4-FFF2-40B4-BE49-F238E27FC236}">
                    <a16:creationId xmlns:a16="http://schemas.microsoft.com/office/drawing/2014/main" id="{4648C86A-F9B0-A7FC-904F-8EBFC336F7DE}"/>
                  </a:ext>
                </a:extLst>
              </p:cNvPr>
              <p:cNvSpPr/>
              <p:nvPr/>
            </p:nvSpPr>
            <p:spPr>
              <a:xfrm>
                <a:off x="1087630" y="1531309"/>
                <a:ext cx="165169" cy="8750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614" extrusionOk="0">
                    <a:moveTo>
                      <a:pt x="483" y="111"/>
                    </a:moveTo>
                    <a:cubicBezTo>
                      <a:pt x="504" y="111"/>
                      <a:pt x="525" y="132"/>
                      <a:pt x="551" y="132"/>
                    </a:cubicBezTo>
                    <a:cubicBezTo>
                      <a:pt x="786" y="158"/>
                      <a:pt x="917" y="263"/>
                      <a:pt x="1006" y="373"/>
                    </a:cubicBezTo>
                    <a:cubicBezTo>
                      <a:pt x="917" y="441"/>
                      <a:pt x="813" y="503"/>
                      <a:pt x="614" y="503"/>
                    </a:cubicBezTo>
                    <a:cubicBezTo>
                      <a:pt x="352" y="503"/>
                      <a:pt x="221" y="373"/>
                      <a:pt x="158" y="221"/>
                    </a:cubicBezTo>
                    <a:cubicBezTo>
                      <a:pt x="242" y="179"/>
                      <a:pt x="331" y="111"/>
                      <a:pt x="483" y="111"/>
                    </a:cubicBezTo>
                    <a:close/>
                    <a:moveTo>
                      <a:pt x="441" y="1"/>
                    </a:moveTo>
                    <a:lnTo>
                      <a:pt x="441" y="27"/>
                    </a:lnTo>
                    <a:cubicBezTo>
                      <a:pt x="263" y="48"/>
                      <a:pt x="111" y="111"/>
                      <a:pt x="27" y="158"/>
                    </a:cubicBezTo>
                    <a:lnTo>
                      <a:pt x="1" y="179"/>
                    </a:lnTo>
                    <a:lnTo>
                      <a:pt x="27" y="221"/>
                    </a:lnTo>
                    <a:cubicBezTo>
                      <a:pt x="90" y="420"/>
                      <a:pt x="289" y="613"/>
                      <a:pt x="614" y="613"/>
                    </a:cubicBezTo>
                    <a:cubicBezTo>
                      <a:pt x="854" y="613"/>
                      <a:pt x="1027" y="551"/>
                      <a:pt x="1137" y="441"/>
                    </a:cubicBezTo>
                    <a:lnTo>
                      <a:pt x="1158" y="420"/>
                    </a:lnTo>
                    <a:lnTo>
                      <a:pt x="1137" y="373"/>
                    </a:lnTo>
                    <a:cubicBezTo>
                      <a:pt x="1048" y="200"/>
                      <a:pt x="875" y="48"/>
                      <a:pt x="55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" name="Google Shape;2036;p46">
              <a:extLst>
                <a:ext uri="{FF2B5EF4-FFF2-40B4-BE49-F238E27FC236}">
                  <a16:creationId xmlns:a16="http://schemas.microsoft.com/office/drawing/2014/main" id="{8DCEC6F6-242C-5F77-1072-EDC631A39944}"/>
                </a:ext>
              </a:extLst>
            </p:cNvPr>
            <p:cNvGrpSpPr/>
            <p:nvPr/>
          </p:nvGrpSpPr>
          <p:grpSpPr>
            <a:xfrm>
              <a:off x="5778868" y="1396581"/>
              <a:ext cx="968336" cy="844519"/>
              <a:chOff x="4096163" y="1061575"/>
              <a:chExt cx="3672113" cy="3202576"/>
            </a:xfrm>
          </p:grpSpPr>
          <p:sp>
            <p:nvSpPr>
              <p:cNvPr id="8" name="Google Shape;2037;p46">
                <a:extLst>
                  <a:ext uri="{FF2B5EF4-FFF2-40B4-BE49-F238E27FC236}">
                    <a16:creationId xmlns:a16="http://schemas.microsoft.com/office/drawing/2014/main" id="{BEAF60FF-0F6D-E993-816D-A587BE4B5053}"/>
                  </a:ext>
                </a:extLst>
              </p:cNvPr>
              <p:cNvSpPr/>
              <p:nvPr/>
            </p:nvSpPr>
            <p:spPr>
              <a:xfrm>
                <a:off x="4107402" y="1078605"/>
                <a:ext cx="3056610" cy="3056306"/>
              </a:xfrm>
              <a:custGeom>
                <a:avLst/>
                <a:gdLst/>
                <a:ahLst/>
                <a:cxnLst/>
                <a:rect l="l" t="t" r="r" b="b"/>
                <a:pathLst>
                  <a:path w="10051" h="10050" extrusionOk="0">
                    <a:moveTo>
                      <a:pt x="5028" y="0"/>
                    </a:moveTo>
                    <a:cubicBezTo>
                      <a:pt x="2255" y="0"/>
                      <a:pt x="0" y="2255"/>
                      <a:pt x="0" y="5027"/>
                    </a:cubicBezTo>
                    <a:cubicBezTo>
                      <a:pt x="0" y="7800"/>
                      <a:pt x="2255" y="10050"/>
                      <a:pt x="5028" y="10050"/>
                    </a:cubicBezTo>
                    <a:cubicBezTo>
                      <a:pt x="7800" y="10050"/>
                      <a:pt x="10050" y="7800"/>
                      <a:pt x="10050" y="5027"/>
                    </a:cubicBezTo>
                    <a:cubicBezTo>
                      <a:pt x="10050" y="2255"/>
                      <a:pt x="7800" y="0"/>
                      <a:pt x="502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38;p46">
                <a:extLst>
                  <a:ext uri="{FF2B5EF4-FFF2-40B4-BE49-F238E27FC236}">
                    <a16:creationId xmlns:a16="http://schemas.microsoft.com/office/drawing/2014/main" id="{B11E1E9D-275E-DE65-1A12-7A08C8C74F0D}"/>
                  </a:ext>
                </a:extLst>
              </p:cNvPr>
              <p:cNvSpPr/>
              <p:nvPr/>
            </p:nvSpPr>
            <p:spPr>
              <a:xfrm>
                <a:off x="4096163" y="1061575"/>
                <a:ext cx="3086108" cy="3091582"/>
              </a:xfrm>
              <a:custGeom>
                <a:avLst/>
                <a:gdLst/>
                <a:ahLst/>
                <a:cxnLst/>
                <a:rect l="l" t="t" r="r" b="b"/>
                <a:pathLst>
                  <a:path w="10148" h="10166" extrusionOk="0">
                    <a:moveTo>
                      <a:pt x="5065" y="93"/>
                    </a:moveTo>
                    <a:cubicBezTo>
                      <a:pt x="7819" y="93"/>
                      <a:pt x="10032" y="2329"/>
                      <a:pt x="10032" y="5083"/>
                    </a:cubicBezTo>
                    <a:cubicBezTo>
                      <a:pt x="10032" y="7832"/>
                      <a:pt x="7819" y="10050"/>
                      <a:pt x="5065" y="10050"/>
                    </a:cubicBezTo>
                    <a:cubicBezTo>
                      <a:pt x="2329" y="10050"/>
                      <a:pt x="98" y="7832"/>
                      <a:pt x="98" y="5083"/>
                    </a:cubicBezTo>
                    <a:cubicBezTo>
                      <a:pt x="98" y="2329"/>
                      <a:pt x="2329" y="93"/>
                      <a:pt x="5065" y="93"/>
                    </a:cubicBezTo>
                    <a:close/>
                    <a:moveTo>
                      <a:pt x="5065" y="1"/>
                    </a:moveTo>
                    <a:cubicBezTo>
                      <a:pt x="2274" y="1"/>
                      <a:pt x="1" y="2269"/>
                      <a:pt x="1" y="5083"/>
                    </a:cubicBezTo>
                    <a:cubicBezTo>
                      <a:pt x="1" y="7892"/>
                      <a:pt x="2274" y="10166"/>
                      <a:pt x="5065" y="10166"/>
                    </a:cubicBezTo>
                    <a:cubicBezTo>
                      <a:pt x="7874" y="10166"/>
                      <a:pt x="10147" y="7892"/>
                      <a:pt x="10147" y="5083"/>
                    </a:cubicBezTo>
                    <a:cubicBezTo>
                      <a:pt x="10147" y="2269"/>
                      <a:pt x="7874" y="1"/>
                      <a:pt x="506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39;p46">
                <a:extLst>
                  <a:ext uri="{FF2B5EF4-FFF2-40B4-BE49-F238E27FC236}">
                    <a16:creationId xmlns:a16="http://schemas.microsoft.com/office/drawing/2014/main" id="{9C58E6C2-CF28-F866-C4FA-0673DA0ACF44}"/>
                  </a:ext>
                </a:extLst>
              </p:cNvPr>
              <p:cNvSpPr/>
              <p:nvPr/>
            </p:nvSpPr>
            <p:spPr>
              <a:xfrm>
                <a:off x="4231175" y="1195079"/>
                <a:ext cx="2810585" cy="2817579"/>
              </a:xfrm>
              <a:custGeom>
                <a:avLst/>
                <a:gdLst/>
                <a:ahLst/>
                <a:cxnLst/>
                <a:rect l="l" t="t" r="r" b="b"/>
                <a:pathLst>
                  <a:path w="9242" h="9265" extrusionOk="0">
                    <a:moveTo>
                      <a:pt x="4621" y="1"/>
                    </a:moveTo>
                    <a:cubicBezTo>
                      <a:pt x="2061" y="1"/>
                      <a:pt x="0" y="2080"/>
                      <a:pt x="0" y="4644"/>
                    </a:cubicBezTo>
                    <a:cubicBezTo>
                      <a:pt x="0" y="7204"/>
                      <a:pt x="2061" y="9265"/>
                      <a:pt x="4621" y="9265"/>
                    </a:cubicBezTo>
                    <a:cubicBezTo>
                      <a:pt x="7180" y="9265"/>
                      <a:pt x="9241" y="7204"/>
                      <a:pt x="9241" y="4644"/>
                    </a:cubicBezTo>
                    <a:cubicBezTo>
                      <a:pt x="9241" y="2080"/>
                      <a:pt x="7180" y="1"/>
                      <a:pt x="462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2040;p46">
                <a:extLst>
                  <a:ext uri="{FF2B5EF4-FFF2-40B4-BE49-F238E27FC236}">
                    <a16:creationId xmlns:a16="http://schemas.microsoft.com/office/drawing/2014/main" id="{9F2CFCB4-C2BB-7121-6E4F-E3C4964AC9B8}"/>
                  </a:ext>
                </a:extLst>
              </p:cNvPr>
              <p:cNvSpPr/>
              <p:nvPr/>
            </p:nvSpPr>
            <p:spPr>
              <a:xfrm>
                <a:off x="4212928" y="1183827"/>
                <a:ext cx="2845557" cy="2845861"/>
              </a:xfrm>
              <a:custGeom>
                <a:avLst/>
                <a:gdLst/>
                <a:ahLst/>
                <a:cxnLst/>
                <a:rect l="l" t="t" r="r" b="b"/>
                <a:pathLst>
                  <a:path w="9357" h="9358" extrusionOk="0">
                    <a:moveTo>
                      <a:pt x="4681" y="98"/>
                    </a:moveTo>
                    <a:cubicBezTo>
                      <a:pt x="7204" y="98"/>
                      <a:pt x="9264" y="2158"/>
                      <a:pt x="9264" y="4681"/>
                    </a:cubicBezTo>
                    <a:cubicBezTo>
                      <a:pt x="9264" y="7199"/>
                      <a:pt x="7204" y="9260"/>
                      <a:pt x="4681" y="9260"/>
                    </a:cubicBezTo>
                    <a:cubicBezTo>
                      <a:pt x="2158" y="9260"/>
                      <a:pt x="116" y="7199"/>
                      <a:pt x="116" y="4681"/>
                    </a:cubicBezTo>
                    <a:cubicBezTo>
                      <a:pt x="116" y="2158"/>
                      <a:pt x="2158" y="98"/>
                      <a:pt x="4681" y="98"/>
                    </a:cubicBezTo>
                    <a:close/>
                    <a:moveTo>
                      <a:pt x="4681" y="1"/>
                    </a:moveTo>
                    <a:cubicBezTo>
                      <a:pt x="2102" y="1"/>
                      <a:pt x="0" y="2098"/>
                      <a:pt x="0" y="4681"/>
                    </a:cubicBezTo>
                    <a:cubicBezTo>
                      <a:pt x="0" y="7259"/>
                      <a:pt x="2102" y="9357"/>
                      <a:pt x="4681" y="9357"/>
                    </a:cubicBezTo>
                    <a:cubicBezTo>
                      <a:pt x="7259" y="9357"/>
                      <a:pt x="9357" y="7259"/>
                      <a:pt x="9357" y="4681"/>
                    </a:cubicBezTo>
                    <a:cubicBezTo>
                      <a:pt x="9357" y="2098"/>
                      <a:pt x="7259" y="1"/>
                      <a:pt x="468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2041;p46">
                <a:extLst>
                  <a:ext uri="{FF2B5EF4-FFF2-40B4-BE49-F238E27FC236}">
                    <a16:creationId xmlns:a16="http://schemas.microsoft.com/office/drawing/2014/main" id="{0ECBF474-F09A-D04A-C814-E4E1328BAA00}"/>
                  </a:ext>
                </a:extLst>
              </p:cNvPr>
              <p:cNvSpPr/>
              <p:nvPr/>
            </p:nvSpPr>
            <p:spPr>
              <a:xfrm>
                <a:off x="4704674" y="1623569"/>
                <a:ext cx="1869060" cy="2019595"/>
              </a:xfrm>
              <a:custGeom>
                <a:avLst/>
                <a:gdLst/>
                <a:ahLst/>
                <a:cxnLst/>
                <a:rect l="l" t="t" r="r" b="b"/>
                <a:pathLst>
                  <a:path w="6146" h="6641" extrusionOk="0">
                    <a:moveTo>
                      <a:pt x="3064" y="1"/>
                    </a:moveTo>
                    <a:cubicBezTo>
                      <a:pt x="1617" y="1"/>
                      <a:pt x="1599" y="1271"/>
                      <a:pt x="1599" y="1271"/>
                    </a:cubicBezTo>
                    <a:lnTo>
                      <a:pt x="347" y="1271"/>
                    </a:lnTo>
                    <a:cubicBezTo>
                      <a:pt x="347" y="1271"/>
                      <a:pt x="0" y="2519"/>
                      <a:pt x="772" y="4483"/>
                    </a:cubicBezTo>
                    <a:cubicBezTo>
                      <a:pt x="1525" y="6470"/>
                      <a:pt x="3064" y="6641"/>
                      <a:pt x="3064" y="6641"/>
                    </a:cubicBezTo>
                    <a:cubicBezTo>
                      <a:pt x="3064" y="6641"/>
                      <a:pt x="4602" y="6470"/>
                      <a:pt x="5374" y="4483"/>
                    </a:cubicBezTo>
                    <a:cubicBezTo>
                      <a:pt x="6146" y="2519"/>
                      <a:pt x="5799" y="1271"/>
                      <a:pt x="5799" y="1271"/>
                    </a:cubicBezTo>
                    <a:lnTo>
                      <a:pt x="4528" y="1271"/>
                    </a:lnTo>
                    <a:cubicBezTo>
                      <a:pt x="4528" y="1271"/>
                      <a:pt x="4505" y="1"/>
                      <a:pt x="306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2042;p46">
                <a:extLst>
                  <a:ext uri="{FF2B5EF4-FFF2-40B4-BE49-F238E27FC236}">
                    <a16:creationId xmlns:a16="http://schemas.microsoft.com/office/drawing/2014/main" id="{6CF5B1CB-F0DD-2DA4-F686-907B434F415E}"/>
                  </a:ext>
                </a:extLst>
              </p:cNvPr>
              <p:cNvSpPr/>
              <p:nvPr/>
            </p:nvSpPr>
            <p:spPr>
              <a:xfrm>
                <a:off x="4762908" y="1605322"/>
                <a:ext cx="1745591" cy="2056088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6761" extrusionOk="0">
                    <a:moveTo>
                      <a:pt x="2870" y="98"/>
                    </a:moveTo>
                    <a:cubicBezTo>
                      <a:pt x="3581" y="98"/>
                      <a:pt x="3928" y="407"/>
                      <a:pt x="4103" y="712"/>
                    </a:cubicBezTo>
                    <a:cubicBezTo>
                      <a:pt x="4274" y="1022"/>
                      <a:pt x="4293" y="1331"/>
                      <a:pt x="4293" y="1331"/>
                    </a:cubicBezTo>
                    <a:lnTo>
                      <a:pt x="4293" y="1387"/>
                    </a:lnTo>
                    <a:lnTo>
                      <a:pt x="5563" y="1387"/>
                    </a:lnTo>
                    <a:cubicBezTo>
                      <a:pt x="5563" y="1405"/>
                      <a:pt x="5642" y="1678"/>
                      <a:pt x="5624" y="2195"/>
                    </a:cubicBezTo>
                    <a:cubicBezTo>
                      <a:pt x="5624" y="2755"/>
                      <a:pt x="5508" y="3563"/>
                      <a:pt x="5120" y="4543"/>
                    </a:cubicBezTo>
                    <a:cubicBezTo>
                      <a:pt x="4755" y="5508"/>
                      <a:pt x="4177" y="6026"/>
                      <a:pt x="3715" y="6317"/>
                    </a:cubicBezTo>
                    <a:cubicBezTo>
                      <a:pt x="3235" y="6604"/>
                      <a:pt x="2870" y="6645"/>
                      <a:pt x="2870" y="6645"/>
                    </a:cubicBezTo>
                    <a:cubicBezTo>
                      <a:pt x="2870" y="6645"/>
                      <a:pt x="2505" y="6604"/>
                      <a:pt x="2043" y="6317"/>
                    </a:cubicBezTo>
                    <a:cubicBezTo>
                      <a:pt x="1562" y="6026"/>
                      <a:pt x="1003" y="5508"/>
                      <a:pt x="615" y="4543"/>
                    </a:cubicBezTo>
                    <a:cubicBezTo>
                      <a:pt x="231" y="3563"/>
                      <a:pt x="134" y="2755"/>
                      <a:pt x="116" y="2195"/>
                    </a:cubicBezTo>
                    <a:cubicBezTo>
                      <a:pt x="116" y="1678"/>
                      <a:pt x="176" y="1405"/>
                      <a:pt x="194" y="1387"/>
                    </a:cubicBezTo>
                    <a:lnTo>
                      <a:pt x="1447" y="1387"/>
                    </a:lnTo>
                    <a:lnTo>
                      <a:pt x="1465" y="1331"/>
                    </a:lnTo>
                    <a:cubicBezTo>
                      <a:pt x="1465" y="1331"/>
                      <a:pt x="1465" y="1022"/>
                      <a:pt x="1636" y="712"/>
                    </a:cubicBezTo>
                    <a:cubicBezTo>
                      <a:pt x="1830" y="407"/>
                      <a:pt x="2177" y="98"/>
                      <a:pt x="2870" y="98"/>
                    </a:cubicBezTo>
                    <a:close/>
                    <a:moveTo>
                      <a:pt x="2870" y="1"/>
                    </a:moveTo>
                    <a:cubicBezTo>
                      <a:pt x="2140" y="1"/>
                      <a:pt x="1751" y="329"/>
                      <a:pt x="1562" y="675"/>
                    </a:cubicBezTo>
                    <a:cubicBezTo>
                      <a:pt x="1368" y="962"/>
                      <a:pt x="1368" y="1234"/>
                      <a:pt x="1368" y="1271"/>
                    </a:cubicBezTo>
                    <a:lnTo>
                      <a:pt x="97" y="1271"/>
                    </a:lnTo>
                    <a:lnTo>
                      <a:pt x="97" y="1308"/>
                    </a:lnTo>
                    <a:cubicBezTo>
                      <a:pt x="97" y="1308"/>
                      <a:pt x="0" y="1636"/>
                      <a:pt x="19" y="2195"/>
                    </a:cubicBezTo>
                    <a:cubicBezTo>
                      <a:pt x="37" y="2773"/>
                      <a:pt x="134" y="3582"/>
                      <a:pt x="522" y="4566"/>
                    </a:cubicBezTo>
                    <a:cubicBezTo>
                      <a:pt x="906" y="5564"/>
                      <a:pt x="1502" y="6104"/>
                      <a:pt x="1983" y="6414"/>
                    </a:cubicBezTo>
                    <a:cubicBezTo>
                      <a:pt x="2463" y="6701"/>
                      <a:pt x="2870" y="6761"/>
                      <a:pt x="2870" y="6761"/>
                    </a:cubicBezTo>
                    <a:cubicBezTo>
                      <a:pt x="2870" y="6761"/>
                      <a:pt x="3272" y="6701"/>
                      <a:pt x="3757" y="6414"/>
                    </a:cubicBezTo>
                    <a:cubicBezTo>
                      <a:pt x="4256" y="6104"/>
                      <a:pt x="4833" y="5564"/>
                      <a:pt x="5217" y="4566"/>
                    </a:cubicBezTo>
                    <a:cubicBezTo>
                      <a:pt x="5605" y="3582"/>
                      <a:pt x="5721" y="2773"/>
                      <a:pt x="5721" y="2195"/>
                    </a:cubicBezTo>
                    <a:cubicBezTo>
                      <a:pt x="5739" y="1636"/>
                      <a:pt x="5642" y="1308"/>
                      <a:pt x="5642" y="1308"/>
                    </a:cubicBezTo>
                    <a:lnTo>
                      <a:pt x="5642" y="1271"/>
                    </a:lnTo>
                    <a:lnTo>
                      <a:pt x="4371" y="1271"/>
                    </a:lnTo>
                    <a:cubicBezTo>
                      <a:pt x="4371" y="1234"/>
                      <a:pt x="4371" y="962"/>
                      <a:pt x="4196" y="675"/>
                    </a:cubicBezTo>
                    <a:cubicBezTo>
                      <a:pt x="3988" y="329"/>
                      <a:pt x="3600" y="1"/>
                      <a:pt x="287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2043;p46">
                <a:extLst>
                  <a:ext uri="{FF2B5EF4-FFF2-40B4-BE49-F238E27FC236}">
                    <a16:creationId xmlns:a16="http://schemas.microsoft.com/office/drawing/2014/main" id="{4F7CFF18-8A79-8561-3C5F-95364D124913}"/>
                  </a:ext>
                </a:extLst>
              </p:cNvPr>
              <p:cNvSpPr/>
              <p:nvPr/>
            </p:nvSpPr>
            <p:spPr>
              <a:xfrm>
                <a:off x="4852167" y="1686824"/>
                <a:ext cx="1568295" cy="1880616"/>
              </a:xfrm>
              <a:custGeom>
                <a:avLst/>
                <a:gdLst/>
                <a:ahLst/>
                <a:cxnLst/>
                <a:rect l="l" t="t" r="r" b="b"/>
                <a:pathLst>
                  <a:path w="5157" h="6184" extrusionOk="0">
                    <a:moveTo>
                      <a:pt x="2579" y="1"/>
                    </a:moveTo>
                    <a:cubicBezTo>
                      <a:pt x="1923" y="1"/>
                      <a:pt x="1655" y="255"/>
                      <a:pt x="1502" y="523"/>
                    </a:cubicBezTo>
                    <a:cubicBezTo>
                      <a:pt x="1345" y="791"/>
                      <a:pt x="1345" y="1063"/>
                      <a:pt x="1345" y="1063"/>
                    </a:cubicBezTo>
                    <a:cubicBezTo>
                      <a:pt x="1326" y="1179"/>
                      <a:pt x="1229" y="1271"/>
                      <a:pt x="1114" y="1271"/>
                    </a:cubicBezTo>
                    <a:lnTo>
                      <a:pt x="37" y="1271"/>
                    </a:lnTo>
                    <a:cubicBezTo>
                      <a:pt x="19" y="1410"/>
                      <a:pt x="0" y="1599"/>
                      <a:pt x="0" y="1927"/>
                    </a:cubicBezTo>
                    <a:cubicBezTo>
                      <a:pt x="19" y="2450"/>
                      <a:pt x="116" y="3235"/>
                      <a:pt x="481" y="4201"/>
                    </a:cubicBezTo>
                    <a:cubicBezTo>
                      <a:pt x="846" y="5125"/>
                      <a:pt x="1387" y="5624"/>
                      <a:pt x="1826" y="5892"/>
                    </a:cubicBezTo>
                    <a:cubicBezTo>
                      <a:pt x="2251" y="6146"/>
                      <a:pt x="2542" y="6183"/>
                      <a:pt x="2579" y="6183"/>
                    </a:cubicBezTo>
                    <a:cubicBezTo>
                      <a:pt x="2616" y="6183"/>
                      <a:pt x="2907" y="6146"/>
                      <a:pt x="3327" y="5892"/>
                    </a:cubicBezTo>
                    <a:cubicBezTo>
                      <a:pt x="3771" y="5624"/>
                      <a:pt x="4311" y="5125"/>
                      <a:pt x="4676" y="4201"/>
                    </a:cubicBezTo>
                    <a:cubicBezTo>
                      <a:pt x="5041" y="3235"/>
                      <a:pt x="5157" y="2450"/>
                      <a:pt x="5157" y="1927"/>
                    </a:cubicBezTo>
                    <a:cubicBezTo>
                      <a:pt x="5157" y="1599"/>
                      <a:pt x="5138" y="1410"/>
                      <a:pt x="5120" y="1271"/>
                    </a:cubicBezTo>
                    <a:lnTo>
                      <a:pt x="4043" y="1271"/>
                    </a:lnTo>
                    <a:cubicBezTo>
                      <a:pt x="3928" y="1271"/>
                      <a:pt x="3831" y="1179"/>
                      <a:pt x="3831" y="1063"/>
                    </a:cubicBezTo>
                    <a:cubicBezTo>
                      <a:pt x="3831" y="1063"/>
                      <a:pt x="3812" y="791"/>
                      <a:pt x="3655" y="523"/>
                    </a:cubicBezTo>
                    <a:cubicBezTo>
                      <a:pt x="3503" y="255"/>
                      <a:pt x="3235" y="1"/>
                      <a:pt x="257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2044;p46">
                <a:extLst>
                  <a:ext uri="{FF2B5EF4-FFF2-40B4-BE49-F238E27FC236}">
                    <a16:creationId xmlns:a16="http://schemas.microsoft.com/office/drawing/2014/main" id="{45E2EE8B-6267-6396-0042-BE42DB58F8A2}"/>
                  </a:ext>
                </a:extLst>
              </p:cNvPr>
              <p:cNvSpPr/>
              <p:nvPr/>
            </p:nvSpPr>
            <p:spPr>
              <a:xfrm>
                <a:off x="5787912" y="2073347"/>
                <a:ext cx="632549" cy="1447564"/>
              </a:xfrm>
              <a:custGeom>
                <a:avLst/>
                <a:gdLst/>
                <a:ahLst/>
                <a:cxnLst/>
                <a:rect l="l" t="t" r="r" b="b"/>
                <a:pathLst>
                  <a:path w="2080" h="4760" extrusionOk="0">
                    <a:moveTo>
                      <a:pt x="1" y="4760"/>
                    </a:moveTo>
                    <a:lnTo>
                      <a:pt x="1" y="4760"/>
                    </a:lnTo>
                    <a:lnTo>
                      <a:pt x="1" y="4760"/>
                    </a:lnTo>
                    <a:close/>
                    <a:moveTo>
                      <a:pt x="2061" y="157"/>
                    </a:moveTo>
                    <a:cubicBezTo>
                      <a:pt x="2080" y="273"/>
                      <a:pt x="2080" y="425"/>
                      <a:pt x="2080" y="656"/>
                    </a:cubicBezTo>
                    <a:cubicBezTo>
                      <a:pt x="2080" y="1179"/>
                      <a:pt x="1964" y="1964"/>
                      <a:pt x="1599" y="2930"/>
                    </a:cubicBezTo>
                    <a:cubicBezTo>
                      <a:pt x="1234" y="3854"/>
                      <a:pt x="694" y="4353"/>
                      <a:pt x="250" y="4621"/>
                    </a:cubicBezTo>
                    <a:cubicBezTo>
                      <a:pt x="176" y="4681"/>
                      <a:pt x="79" y="4718"/>
                      <a:pt x="1" y="4760"/>
                    </a:cubicBezTo>
                    <a:cubicBezTo>
                      <a:pt x="79" y="4718"/>
                      <a:pt x="176" y="4681"/>
                      <a:pt x="250" y="4621"/>
                    </a:cubicBezTo>
                    <a:cubicBezTo>
                      <a:pt x="694" y="4353"/>
                      <a:pt x="1234" y="3854"/>
                      <a:pt x="1599" y="2930"/>
                    </a:cubicBezTo>
                    <a:cubicBezTo>
                      <a:pt x="1964" y="1964"/>
                      <a:pt x="2080" y="1179"/>
                      <a:pt x="2080" y="656"/>
                    </a:cubicBezTo>
                    <a:cubicBezTo>
                      <a:pt x="2080" y="425"/>
                      <a:pt x="2080" y="273"/>
                      <a:pt x="2061" y="157"/>
                    </a:cubicBezTo>
                    <a:close/>
                    <a:moveTo>
                      <a:pt x="2043" y="0"/>
                    </a:moveTo>
                    <a:lnTo>
                      <a:pt x="1059" y="0"/>
                    </a:lnTo>
                    <a:lnTo>
                      <a:pt x="1059" y="0"/>
                    </a:lnTo>
                    <a:lnTo>
                      <a:pt x="2043" y="0"/>
                    </a:lnTo>
                    <a:close/>
                  </a:path>
                </a:pathLst>
              </a:custGeom>
              <a:solidFill>
                <a:srgbClr val="8585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2045;p46">
                <a:extLst>
                  <a:ext uri="{FF2B5EF4-FFF2-40B4-BE49-F238E27FC236}">
                    <a16:creationId xmlns:a16="http://schemas.microsoft.com/office/drawing/2014/main" id="{1AC8F9AF-3C68-D504-E3A7-7ED6D0C5B0DE}"/>
                  </a:ext>
                </a:extLst>
              </p:cNvPr>
              <p:cNvSpPr/>
              <p:nvPr/>
            </p:nvSpPr>
            <p:spPr>
              <a:xfrm>
                <a:off x="4852167" y="2073347"/>
                <a:ext cx="292554" cy="1159571"/>
              </a:xfrm>
              <a:custGeom>
                <a:avLst/>
                <a:gdLst/>
                <a:ahLst/>
                <a:cxnLst/>
                <a:rect l="l" t="t" r="r" b="b"/>
                <a:pathLst>
                  <a:path w="962" h="3813" extrusionOk="0">
                    <a:moveTo>
                      <a:pt x="961" y="3812"/>
                    </a:moveTo>
                    <a:lnTo>
                      <a:pt x="961" y="3812"/>
                    </a:lnTo>
                    <a:lnTo>
                      <a:pt x="961" y="3812"/>
                    </a:lnTo>
                    <a:close/>
                    <a:moveTo>
                      <a:pt x="961" y="3794"/>
                    </a:moveTo>
                    <a:lnTo>
                      <a:pt x="961" y="3794"/>
                    </a:lnTo>
                    <a:lnTo>
                      <a:pt x="961" y="3794"/>
                    </a:lnTo>
                    <a:close/>
                    <a:moveTo>
                      <a:pt x="481" y="2930"/>
                    </a:moveTo>
                    <a:cubicBezTo>
                      <a:pt x="615" y="3276"/>
                      <a:pt x="786" y="3563"/>
                      <a:pt x="943" y="3794"/>
                    </a:cubicBezTo>
                    <a:cubicBezTo>
                      <a:pt x="786" y="3563"/>
                      <a:pt x="615" y="3276"/>
                      <a:pt x="481" y="2930"/>
                    </a:cubicBezTo>
                    <a:close/>
                    <a:moveTo>
                      <a:pt x="0" y="656"/>
                    </a:moveTo>
                    <a:cubicBezTo>
                      <a:pt x="19" y="1179"/>
                      <a:pt x="116" y="1927"/>
                      <a:pt x="462" y="2833"/>
                    </a:cubicBezTo>
                    <a:cubicBezTo>
                      <a:pt x="116" y="1927"/>
                      <a:pt x="19" y="1179"/>
                      <a:pt x="0" y="656"/>
                    </a:cubicBezTo>
                    <a:close/>
                    <a:moveTo>
                      <a:pt x="767" y="0"/>
                    </a:moveTo>
                    <a:lnTo>
                      <a:pt x="37" y="0"/>
                    </a:lnTo>
                    <a:cubicBezTo>
                      <a:pt x="19" y="139"/>
                      <a:pt x="0" y="328"/>
                      <a:pt x="0" y="638"/>
                    </a:cubicBezTo>
                    <a:cubicBezTo>
                      <a:pt x="0" y="328"/>
                      <a:pt x="19" y="139"/>
                      <a:pt x="37" y="0"/>
                    </a:cubicBezTo>
                    <a:lnTo>
                      <a:pt x="767" y="0"/>
                    </a:lnTo>
                    <a:close/>
                  </a:path>
                </a:pathLst>
              </a:custGeom>
              <a:solidFill>
                <a:srgbClr val="B3C2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046;p46">
                <a:extLst>
                  <a:ext uri="{FF2B5EF4-FFF2-40B4-BE49-F238E27FC236}">
                    <a16:creationId xmlns:a16="http://schemas.microsoft.com/office/drawing/2014/main" id="{60E5A340-C500-5C57-F43C-E814EFAE7187}"/>
                  </a:ext>
                </a:extLst>
              </p:cNvPr>
              <p:cNvSpPr/>
              <p:nvPr/>
            </p:nvSpPr>
            <p:spPr>
              <a:xfrm>
                <a:off x="4833920" y="1670098"/>
                <a:ext cx="1605093" cy="1914068"/>
              </a:xfrm>
              <a:custGeom>
                <a:avLst/>
                <a:gdLst/>
                <a:ahLst/>
                <a:cxnLst/>
                <a:rect l="l" t="t" r="r" b="b"/>
                <a:pathLst>
                  <a:path w="5278" h="6294" extrusionOk="0">
                    <a:moveTo>
                      <a:pt x="2639" y="97"/>
                    </a:moveTo>
                    <a:cubicBezTo>
                      <a:pt x="3272" y="97"/>
                      <a:pt x="3526" y="347"/>
                      <a:pt x="3678" y="596"/>
                    </a:cubicBezTo>
                    <a:cubicBezTo>
                      <a:pt x="3831" y="864"/>
                      <a:pt x="3831" y="1118"/>
                      <a:pt x="3831" y="1118"/>
                    </a:cubicBezTo>
                    <a:cubicBezTo>
                      <a:pt x="3831" y="1252"/>
                      <a:pt x="3965" y="1386"/>
                      <a:pt x="4103" y="1386"/>
                    </a:cubicBezTo>
                    <a:lnTo>
                      <a:pt x="5143" y="1386"/>
                    </a:lnTo>
                    <a:cubicBezTo>
                      <a:pt x="5162" y="1502"/>
                      <a:pt x="5180" y="1673"/>
                      <a:pt x="5180" y="1964"/>
                    </a:cubicBezTo>
                    <a:cubicBezTo>
                      <a:pt x="5162" y="2505"/>
                      <a:pt x="5064" y="3272"/>
                      <a:pt x="4699" y="4237"/>
                    </a:cubicBezTo>
                    <a:cubicBezTo>
                      <a:pt x="4334" y="5161"/>
                      <a:pt x="3794" y="5642"/>
                      <a:pt x="3369" y="5910"/>
                    </a:cubicBezTo>
                    <a:cubicBezTo>
                      <a:pt x="2967" y="6159"/>
                      <a:pt x="2676" y="6201"/>
                      <a:pt x="2639" y="6201"/>
                    </a:cubicBezTo>
                    <a:cubicBezTo>
                      <a:pt x="2602" y="6201"/>
                      <a:pt x="2329" y="6159"/>
                      <a:pt x="1927" y="5910"/>
                    </a:cubicBezTo>
                    <a:cubicBezTo>
                      <a:pt x="1484" y="5642"/>
                      <a:pt x="961" y="5161"/>
                      <a:pt x="596" y="4237"/>
                    </a:cubicBezTo>
                    <a:cubicBezTo>
                      <a:pt x="231" y="3272"/>
                      <a:pt x="116" y="2505"/>
                      <a:pt x="116" y="1964"/>
                    </a:cubicBezTo>
                    <a:cubicBezTo>
                      <a:pt x="116" y="1673"/>
                      <a:pt x="134" y="1502"/>
                      <a:pt x="153" y="1386"/>
                    </a:cubicBezTo>
                    <a:lnTo>
                      <a:pt x="1174" y="1386"/>
                    </a:lnTo>
                    <a:cubicBezTo>
                      <a:pt x="1331" y="1386"/>
                      <a:pt x="1447" y="1252"/>
                      <a:pt x="1447" y="1118"/>
                    </a:cubicBezTo>
                    <a:cubicBezTo>
                      <a:pt x="1447" y="1118"/>
                      <a:pt x="1465" y="864"/>
                      <a:pt x="1599" y="596"/>
                    </a:cubicBezTo>
                    <a:cubicBezTo>
                      <a:pt x="1752" y="347"/>
                      <a:pt x="2001" y="97"/>
                      <a:pt x="2639" y="97"/>
                    </a:cubicBezTo>
                    <a:close/>
                    <a:moveTo>
                      <a:pt x="2639" y="0"/>
                    </a:moveTo>
                    <a:cubicBezTo>
                      <a:pt x="1983" y="0"/>
                      <a:pt x="1678" y="287"/>
                      <a:pt x="1520" y="559"/>
                    </a:cubicBezTo>
                    <a:cubicBezTo>
                      <a:pt x="1350" y="827"/>
                      <a:pt x="1350" y="1118"/>
                      <a:pt x="1350" y="1118"/>
                    </a:cubicBezTo>
                    <a:cubicBezTo>
                      <a:pt x="1350" y="1192"/>
                      <a:pt x="1271" y="1271"/>
                      <a:pt x="1174" y="1271"/>
                    </a:cubicBezTo>
                    <a:lnTo>
                      <a:pt x="60" y="1271"/>
                    </a:lnTo>
                    <a:lnTo>
                      <a:pt x="60" y="1326"/>
                    </a:lnTo>
                    <a:cubicBezTo>
                      <a:pt x="19" y="1442"/>
                      <a:pt x="0" y="1654"/>
                      <a:pt x="19" y="1982"/>
                    </a:cubicBezTo>
                    <a:cubicBezTo>
                      <a:pt x="19" y="2523"/>
                      <a:pt x="116" y="3290"/>
                      <a:pt x="499" y="4274"/>
                    </a:cubicBezTo>
                    <a:cubicBezTo>
                      <a:pt x="869" y="5217"/>
                      <a:pt x="1405" y="5716"/>
                      <a:pt x="1867" y="5989"/>
                    </a:cubicBezTo>
                    <a:cubicBezTo>
                      <a:pt x="2292" y="6257"/>
                      <a:pt x="2602" y="6293"/>
                      <a:pt x="2639" y="6293"/>
                    </a:cubicBezTo>
                    <a:lnTo>
                      <a:pt x="2657" y="6293"/>
                    </a:lnTo>
                    <a:cubicBezTo>
                      <a:pt x="2694" y="6293"/>
                      <a:pt x="2985" y="6257"/>
                      <a:pt x="3410" y="5989"/>
                    </a:cubicBezTo>
                    <a:cubicBezTo>
                      <a:pt x="3872" y="5716"/>
                      <a:pt x="4408" y="5217"/>
                      <a:pt x="4773" y="4274"/>
                    </a:cubicBezTo>
                    <a:cubicBezTo>
                      <a:pt x="5162" y="3290"/>
                      <a:pt x="5259" y="2523"/>
                      <a:pt x="5277" y="1982"/>
                    </a:cubicBezTo>
                    <a:cubicBezTo>
                      <a:pt x="5277" y="1654"/>
                      <a:pt x="5259" y="1442"/>
                      <a:pt x="5235" y="1326"/>
                    </a:cubicBezTo>
                    <a:lnTo>
                      <a:pt x="5217" y="1271"/>
                    </a:lnTo>
                    <a:lnTo>
                      <a:pt x="4103" y="1271"/>
                    </a:lnTo>
                    <a:cubicBezTo>
                      <a:pt x="4025" y="1271"/>
                      <a:pt x="3946" y="1192"/>
                      <a:pt x="3928" y="1118"/>
                    </a:cubicBezTo>
                    <a:cubicBezTo>
                      <a:pt x="3928" y="1118"/>
                      <a:pt x="3928" y="827"/>
                      <a:pt x="3775" y="559"/>
                    </a:cubicBezTo>
                    <a:cubicBezTo>
                      <a:pt x="3600" y="287"/>
                      <a:pt x="3313" y="0"/>
                      <a:pt x="263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047;p46">
                <a:extLst>
                  <a:ext uri="{FF2B5EF4-FFF2-40B4-BE49-F238E27FC236}">
                    <a16:creationId xmlns:a16="http://schemas.microsoft.com/office/drawing/2014/main" id="{2DF3FE43-818E-6E10-DF4E-B5D1D4CDC11A}"/>
                  </a:ext>
                </a:extLst>
              </p:cNvPr>
              <p:cNvSpPr/>
              <p:nvPr/>
            </p:nvSpPr>
            <p:spPr>
              <a:xfrm>
                <a:off x="5425414" y="2243344"/>
                <a:ext cx="427579" cy="562299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849" extrusionOk="0">
                    <a:moveTo>
                      <a:pt x="694" y="213"/>
                    </a:moveTo>
                    <a:cubicBezTo>
                      <a:pt x="980" y="213"/>
                      <a:pt x="1193" y="426"/>
                      <a:pt x="1193" y="694"/>
                    </a:cubicBezTo>
                    <a:lnTo>
                      <a:pt x="1193" y="1137"/>
                    </a:lnTo>
                    <a:cubicBezTo>
                      <a:pt x="1193" y="1428"/>
                      <a:pt x="980" y="1636"/>
                      <a:pt x="694" y="1636"/>
                    </a:cubicBezTo>
                    <a:cubicBezTo>
                      <a:pt x="426" y="1636"/>
                      <a:pt x="195" y="1428"/>
                      <a:pt x="195" y="1137"/>
                    </a:cubicBezTo>
                    <a:lnTo>
                      <a:pt x="195" y="694"/>
                    </a:lnTo>
                    <a:cubicBezTo>
                      <a:pt x="195" y="426"/>
                      <a:pt x="426" y="213"/>
                      <a:pt x="694" y="213"/>
                    </a:cubicBezTo>
                    <a:close/>
                    <a:moveTo>
                      <a:pt x="694" y="0"/>
                    </a:moveTo>
                    <a:cubicBezTo>
                      <a:pt x="310" y="0"/>
                      <a:pt x="1" y="310"/>
                      <a:pt x="1" y="694"/>
                    </a:cubicBezTo>
                    <a:lnTo>
                      <a:pt x="1" y="1137"/>
                    </a:lnTo>
                    <a:cubicBezTo>
                      <a:pt x="1" y="1521"/>
                      <a:pt x="310" y="1849"/>
                      <a:pt x="694" y="1849"/>
                    </a:cubicBezTo>
                    <a:cubicBezTo>
                      <a:pt x="1077" y="1849"/>
                      <a:pt x="1405" y="1521"/>
                      <a:pt x="1405" y="1137"/>
                    </a:cubicBezTo>
                    <a:lnTo>
                      <a:pt x="1405" y="694"/>
                    </a:lnTo>
                    <a:cubicBezTo>
                      <a:pt x="1405" y="310"/>
                      <a:pt x="1077" y="0"/>
                      <a:pt x="69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048;p46">
                <a:extLst>
                  <a:ext uri="{FF2B5EF4-FFF2-40B4-BE49-F238E27FC236}">
                    <a16:creationId xmlns:a16="http://schemas.microsoft.com/office/drawing/2014/main" id="{78563FF5-5FF5-0A17-A93C-730E87AB1604}"/>
                  </a:ext>
                </a:extLst>
              </p:cNvPr>
              <p:cNvSpPr/>
              <p:nvPr/>
            </p:nvSpPr>
            <p:spPr>
              <a:xfrm>
                <a:off x="5410692" y="2226618"/>
                <a:ext cx="457077" cy="591798"/>
              </a:xfrm>
              <a:custGeom>
                <a:avLst/>
                <a:gdLst/>
                <a:ahLst/>
                <a:cxnLst/>
                <a:rect l="l" t="t" r="r" b="b"/>
                <a:pathLst>
                  <a:path w="1503" h="1946" extrusionOk="0">
                    <a:moveTo>
                      <a:pt x="754" y="305"/>
                    </a:moveTo>
                    <a:cubicBezTo>
                      <a:pt x="1003" y="305"/>
                      <a:pt x="1197" y="499"/>
                      <a:pt x="1197" y="749"/>
                    </a:cubicBezTo>
                    <a:lnTo>
                      <a:pt x="1197" y="1192"/>
                    </a:lnTo>
                    <a:cubicBezTo>
                      <a:pt x="1197" y="1442"/>
                      <a:pt x="1003" y="1636"/>
                      <a:pt x="754" y="1636"/>
                    </a:cubicBezTo>
                    <a:cubicBezTo>
                      <a:pt x="504" y="1636"/>
                      <a:pt x="310" y="1442"/>
                      <a:pt x="310" y="1192"/>
                    </a:cubicBezTo>
                    <a:lnTo>
                      <a:pt x="310" y="749"/>
                    </a:lnTo>
                    <a:cubicBezTo>
                      <a:pt x="310" y="499"/>
                      <a:pt x="504" y="305"/>
                      <a:pt x="754" y="305"/>
                    </a:cubicBezTo>
                    <a:close/>
                    <a:moveTo>
                      <a:pt x="754" y="213"/>
                    </a:moveTo>
                    <a:cubicBezTo>
                      <a:pt x="444" y="213"/>
                      <a:pt x="213" y="462"/>
                      <a:pt x="213" y="749"/>
                    </a:cubicBezTo>
                    <a:lnTo>
                      <a:pt x="213" y="1192"/>
                    </a:lnTo>
                    <a:cubicBezTo>
                      <a:pt x="213" y="1502"/>
                      <a:pt x="444" y="1733"/>
                      <a:pt x="754" y="1733"/>
                    </a:cubicBezTo>
                    <a:cubicBezTo>
                      <a:pt x="1063" y="1733"/>
                      <a:pt x="1313" y="1502"/>
                      <a:pt x="1313" y="1192"/>
                    </a:cubicBezTo>
                    <a:lnTo>
                      <a:pt x="1313" y="749"/>
                    </a:lnTo>
                    <a:cubicBezTo>
                      <a:pt x="1313" y="462"/>
                      <a:pt x="1063" y="213"/>
                      <a:pt x="754" y="213"/>
                    </a:cubicBezTo>
                    <a:close/>
                    <a:moveTo>
                      <a:pt x="754" y="116"/>
                    </a:moveTo>
                    <a:cubicBezTo>
                      <a:pt x="1119" y="116"/>
                      <a:pt x="1410" y="402"/>
                      <a:pt x="1410" y="749"/>
                    </a:cubicBezTo>
                    <a:lnTo>
                      <a:pt x="1410" y="1192"/>
                    </a:lnTo>
                    <a:cubicBezTo>
                      <a:pt x="1410" y="1557"/>
                      <a:pt x="1119" y="1848"/>
                      <a:pt x="754" y="1848"/>
                    </a:cubicBezTo>
                    <a:cubicBezTo>
                      <a:pt x="389" y="1848"/>
                      <a:pt x="98" y="1557"/>
                      <a:pt x="98" y="1192"/>
                    </a:cubicBezTo>
                    <a:lnTo>
                      <a:pt x="98" y="749"/>
                    </a:lnTo>
                    <a:cubicBezTo>
                      <a:pt x="98" y="402"/>
                      <a:pt x="389" y="116"/>
                      <a:pt x="754" y="116"/>
                    </a:cubicBezTo>
                    <a:close/>
                    <a:moveTo>
                      <a:pt x="754" y="0"/>
                    </a:moveTo>
                    <a:cubicBezTo>
                      <a:pt x="347" y="0"/>
                      <a:pt x="1" y="347"/>
                      <a:pt x="1" y="749"/>
                    </a:cubicBezTo>
                    <a:lnTo>
                      <a:pt x="1" y="1192"/>
                    </a:lnTo>
                    <a:cubicBezTo>
                      <a:pt x="1" y="1617"/>
                      <a:pt x="347" y="1945"/>
                      <a:pt x="754" y="1945"/>
                    </a:cubicBezTo>
                    <a:cubicBezTo>
                      <a:pt x="1179" y="1945"/>
                      <a:pt x="1502" y="1617"/>
                      <a:pt x="1502" y="1192"/>
                    </a:cubicBezTo>
                    <a:lnTo>
                      <a:pt x="1502" y="749"/>
                    </a:lnTo>
                    <a:cubicBezTo>
                      <a:pt x="1502" y="347"/>
                      <a:pt x="1179" y="0"/>
                      <a:pt x="7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49;p46">
                <a:extLst>
                  <a:ext uri="{FF2B5EF4-FFF2-40B4-BE49-F238E27FC236}">
                    <a16:creationId xmlns:a16="http://schemas.microsoft.com/office/drawing/2014/main" id="{4711DB5F-2BA2-B66D-1FF7-82E38AF356CB}"/>
                  </a:ext>
                </a:extLst>
              </p:cNvPr>
              <p:cNvSpPr/>
              <p:nvPr/>
            </p:nvSpPr>
            <p:spPr>
              <a:xfrm>
                <a:off x="5314414" y="2542587"/>
                <a:ext cx="643801" cy="614302"/>
              </a:xfrm>
              <a:custGeom>
                <a:avLst/>
                <a:gdLst/>
                <a:ahLst/>
                <a:cxnLst/>
                <a:rect l="l" t="t" r="r" b="b"/>
                <a:pathLst>
                  <a:path w="2117" h="2020" extrusionOk="0">
                    <a:moveTo>
                      <a:pt x="287" y="1"/>
                    </a:moveTo>
                    <a:cubicBezTo>
                      <a:pt x="135" y="1"/>
                      <a:pt x="1" y="116"/>
                      <a:pt x="1" y="287"/>
                    </a:cubicBezTo>
                    <a:lnTo>
                      <a:pt x="1" y="1733"/>
                    </a:lnTo>
                    <a:cubicBezTo>
                      <a:pt x="1" y="1904"/>
                      <a:pt x="135" y="2020"/>
                      <a:pt x="287" y="2020"/>
                    </a:cubicBezTo>
                    <a:lnTo>
                      <a:pt x="1830" y="2020"/>
                    </a:lnTo>
                    <a:cubicBezTo>
                      <a:pt x="2001" y="2020"/>
                      <a:pt x="2117" y="1904"/>
                      <a:pt x="2117" y="1733"/>
                    </a:cubicBezTo>
                    <a:lnTo>
                      <a:pt x="2117" y="287"/>
                    </a:lnTo>
                    <a:cubicBezTo>
                      <a:pt x="2117" y="116"/>
                      <a:pt x="2001" y="1"/>
                      <a:pt x="183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050;p46">
                <a:extLst>
                  <a:ext uri="{FF2B5EF4-FFF2-40B4-BE49-F238E27FC236}">
                    <a16:creationId xmlns:a16="http://schemas.microsoft.com/office/drawing/2014/main" id="{FC3CF979-3C5B-B35A-A53F-2B7BD70B3607}"/>
                  </a:ext>
                </a:extLst>
              </p:cNvPr>
              <p:cNvSpPr/>
              <p:nvPr/>
            </p:nvSpPr>
            <p:spPr>
              <a:xfrm>
                <a:off x="5296167" y="2524341"/>
                <a:ext cx="680294" cy="65079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2140" extrusionOk="0">
                    <a:moveTo>
                      <a:pt x="1890" y="98"/>
                    </a:moveTo>
                    <a:cubicBezTo>
                      <a:pt x="2024" y="98"/>
                      <a:pt x="2140" y="213"/>
                      <a:pt x="2140" y="347"/>
                    </a:cubicBezTo>
                    <a:lnTo>
                      <a:pt x="2140" y="1793"/>
                    </a:lnTo>
                    <a:cubicBezTo>
                      <a:pt x="2140" y="1927"/>
                      <a:pt x="2024" y="2043"/>
                      <a:pt x="1890" y="2043"/>
                    </a:cubicBezTo>
                    <a:lnTo>
                      <a:pt x="347" y="2043"/>
                    </a:lnTo>
                    <a:cubicBezTo>
                      <a:pt x="213" y="2043"/>
                      <a:pt x="116" y="1927"/>
                      <a:pt x="116" y="1793"/>
                    </a:cubicBezTo>
                    <a:lnTo>
                      <a:pt x="116" y="347"/>
                    </a:lnTo>
                    <a:cubicBezTo>
                      <a:pt x="116" y="213"/>
                      <a:pt x="213" y="98"/>
                      <a:pt x="347" y="98"/>
                    </a:cubicBezTo>
                    <a:close/>
                    <a:moveTo>
                      <a:pt x="347" y="1"/>
                    </a:moveTo>
                    <a:cubicBezTo>
                      <a:pt x="158" y="1"/>
                      <a:pt x="0" y="158"/>
                      <a:pt x="0" y="347"/>
                    </a:cubicBezTo>
                    <a:lnTo>
                      <a:pt x="0" y="1793"/>
                    </a:lnTo>
                    <a:cubicBezTo>
                      <a:pt x="0" y="1983"/>
                      <a:pt x="158" y="2140"/>
                      <a:pt x="347" y="2140"/>
                    </a:cubicBezTo>
                    <a:lnTo>
                      <a:pt x="1890" y="2140"/>
                    </a:lnTo>
                    <a:cubicBezTo>
                      <a:pt x="2080" y="2140"/>
                      <a:pt x="2237" y="1983"/>
                      <a:pt x="2237" y="1793"/>
                    </a:cubicBezTo>
                    <a:lnTo>
                      <a:pt x="2237" y="347"/>
                    </a:lnTo>
                    <a:cubicBezTo>
                      <a:pt x="2237" y="158"/>
                      <a:pt x="2080" y="1"/>
                      <a:pt x="189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51;p46">
                <a:extLst>
                  <a:ext uri="{FF2B5EF4-FFF2-40B4-BE49-F238E27FC236}">
                    <a16:creationId xmlns:a16="http://schemas.microsoft.com/office/drawing/2014/main" id="{78E99641-5D99-A66A-4085-FBB8878D9191}"/>
                  </a:ext>
                </a:extLst>
              </p:cNvPr>
              <p:cNvSpPr/>
              <p:nvPr/>
            </p:nvSpPr>
            <p:spPr>
              <a:xfrm>
                <a:off x="5571690" y="2612837"/>
                <a:ext cx="135025" cy="298332"/>
              </a:xfrm>
              <a:custGeom>
                <a:avLst/>
                <a:gdLst/>
                <a:ahLst/>
                <a:cxnLst/>
                <a:rect l="l" t="t" r="r" b="b"/>
                <a:pathLst>
                  <a:path w="444" h="981" extrusionOk="0">
                    <a:moveTo>
                      <a:pt x="0" y="1"/>
                    </a:moveTo>
                    <a:lnTo>
                      <a:pt x="79" y="980"/>
                    </a:lnTo>
                    <a:lnTo>
                      <a:pt x="347" y="980"/>
                    </a:lnTo>
                    <a:lnTo>
                      <a:pt x="444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52;p46">
                <a:extLst>
                  <a:ext uri="{FF2B5EF4-FFF2-40B4-BE49-F238E27FC236}">
                    <a16:creationId xmlns:a16="http://schemas.microsoft.com/office/drawing/2014/main" id="{F2329516-504B-932F-3372-DD141CD40A57}"/>
                  </a:ext>
                </a:extLst>
              </p:cNvPr>
              <p:cNvSpPr/>
              <p:nvPr/>
            </p:nvSpPr>
            <p:spPr>
              <a:xfrm>
                <a:off x="5557560" y="2594590"/>
                <a:ext cx="163307" cy="334825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101" extrusionOk="0">
                    <a:moveTo>
                      <a:pt x="440" y="116"/>
                    </a:moveTo>
                    <a:lnTo>
                      <a:pt x="366" y="1003"/>
                    </a:lnTo>
                    <a:lnTo>
                      <a:pt x="190" y="1003"/>
                    </a:lnTo>
                    <a:lnTo>
                      <a:pt x="116" y="116"/>
                    </a:lnTo>
                    <a:close/>
                    <a:moveTo>
                      <a:pt x="1" y="1"/>
                    </a:moveTo>
                    <a:lnTo>
                      <a:pt x="1" y="61"/>
                    </a:lnTo>
                    <a:lnTo>
                      <a:pt x="93" y="1100"/>
                    </a:lnTo>
                    <a:lnTo>
                      <a:pt x="440" y="1100"/>
                    </a:lnTo>
                    <a:lnTo>
                      <a:pt x="53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53;p46">
                <a:extLst>
                  <a:ext uri="{FF2B5EF4-FFF2-40B4-BE49-F238E27FC236}">
                    <a16:creationId xmlns:a16="http://schemas.microsoft.com/office/drawing/2014/main" id="{7AE9AD5F-2230-1072-1E42-4C51EA6DB501}"/>
                  </a:ext>
                </a:extLst>
              </p:cNvPr>
              <p:cNvSpPr/>
              <p:nvPr/>
            </p:nvSpPr>
            <p:spPr>
              <a:xfrm>
                <a:off x="5525162" y="2829362"/>
                <a:ext cx="228082" cy="227778"/>
              </a:xfrm>
              <a:custGeom>
                <a:avLst/>
                <a:gdLst/>
                <a:ahLst/>
                <a:cxnLst/>
                <a:rect l="l" t="t" r="r" b="b"/>
                <a:pathLst>
                  <a:path w="750" h="749" extrusionOk="0">
                    <a:moveTo>
                      <a:pt x="366" y="0"/>
                    </a:moveTo>
                    <a:cubicBezTo>
                      <a:pt x="153" y="0"/>
                      <a:pt x="1" y="171"/>
                      <a:pt x="1" y="365"/>
                    </a:cubicBezTo>
                    <a:cubicBezTo>
                      <a:pt x="1" y="578"/>
                      <a:pt x="153" y="749"/>
                      <a:pt x="366" y="749"/>
                    </a:cubicBezTo>
                    <a:cubicBezTo>
                      <a:pt x="578" y="749"/>
                      <a:pt x="749" y="578"/>
                      <a:pt x="749" y="365"/>
                    </a:cubicBezTo>
                    <a:cubicBezTo>
                      <a:pt x="749" y="171"/>
                      <a:pt x="578" y="0"/>
                      <a:pt x="36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54;p46">
                <a:extLst>
                  <a:ext uri="{FF2B5EF4-FFF2-40B4-BE49-F238E27FC236}">
                    <a16:creationId xmlns:a16="http://schemas.microsoft.com/office/drawing/2014/main" id="{6DFFE7AF-488A-3836-78C8-5320E09C6371}"/>
                  </a:ext>
                </a:extLst>
              </p:cNvPr>
              <p:cNvSpPr/>
              <p:nvPr/>
            </p:nvSpPr>
            <p:spPr>
              <a:xfrm>
                <a:off x="5509815" y="2811116"/>
                <a:ext cx="258798" cy="258798"/>
              </a:xfrm>
              <a:custGeom>
                <a:avLst/>
                <a:gdLst/>
                <a:ahLst/>
                <a:cxnLst/>
                <a:rect l="l" t="t" r="r" b="b"/>
                <a:pathLst>
                  <a:path w="851" h="851" extrusionOk="0">
                    <a:moveTo>
                      <a:pt x="426" y="97"/>
                    </a:moveTo>
                    <a:cubicBezTo>
                      <a:pt x="620" y="97"/>
                      <a:pt x="754" y="254"/>
                      <a:pt x="754" y="425"/>
                    </a:cubicBezTo>
                    <a:cubicBezTo>
                      <a:pt x="754" y="619"/>
                      <a:pt x="620" y="753"/>
                      <a:pt x="426" y="753"/>
                    </a:cubicBezTo>
                    <a:cubicBezTo>
                      <a:pt x="250" y="753"/>
                      <a:pt x="98" y="619"/>
                      <a:pt x="98" y="425"/>
                    </a:cubicBezTo>
                    <a:cubicBezTo>
                      <a:pt x="98" y="254"/>
                      <a:pt x="250" y="97"/>
                      <a:pt x="426" y="97"/>
                    </a:cubicBezTo>
                    <a:close/>
                    <a:moveTo>
                      <a:pt x="426" y="0"/>
                    </a:moveTo>
                    <a:cubicBezTo>
                      <a:pt x="195" y="0"/>
                      <a:pt x="1" y="194"/>
                      <a:pt x="1" y="425"/>
                    </a:cubicBezTo>
                    <a:cubicBezTo>
                      <a:pt x="1" y="675"/>
                      <a:pt x="195" y="850"/>
                      <a:pt x="426" y="850"/>
                    </a:cubicBezTo>
                    <a:cubicBezTo>
                      <a:pt x="657" y="850"/>
                      <a:pt x="851" y="675"/>
                      <a:pt x="851" y="425"/>
                    </a:cubicBezTo>
                    <a:cubicBezTo>
                      <a:pt x="851" y="194"/>
                      <a:pt x="657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55;p46">
                <a:extLst>
                  <a:ext uri="{FF2B5EF4-FFF2-40B4-BE49-F238E27FC236}">
                    <a16:creationId xmlns:a16="http://schemas.microsoft.com/office/drawing/2014/main" id="{FB81B06D-9CDB-2E6B-A691-1AA3DCF4A745}"/>
                  </a:ext>
                </a:extLst>
              </p:cNvPr>
              <p:cNvSpPr/>
              <p:nvPr/>
            </p:nvSpPr>
            <p:spPr>
              <a:xfrm>
                <a:off x="7374453" y="3871849"/>
                <a:ext cx="375272" cy="374055"/>
              </a:xfrm>
              <a:custGeom>
                <a:avLst/>
                <a:gdLst/>
                <a:ahLst/>
                <a:cxnLst/>
                <a:rect l="l" t="t" r="r" b="b"/>
                <a:pathLst>
                  <a:path w="1234" h="1230" extrusionOk="0">
                    <a:moveTo>
                      <a:pt x="619" y="1"/>
                    </a:moveTo>
                    <a:cubicBezTo>
                      <a:pt x="291" y="1"/>
                      <a:pt x="0" y="287"/>
                      <a:pt x="0" y="615"/>
                    </a:cubicBezTo>
                    <a:cubicBezTo>
                      <a:pt x="0" y="962"/>
                      <a:pt x="291" y="1230"/>
                      <a:pt x="619" y="1230"/>
                    </a:cubicBezTo>
                    <a:cubicBezTo>
                      <a:pt x="966" y="1230"/>
                      <a:pt x="1234" y="962"/>
                      <a:pt x="1234" y="615"/>
                    </a:cubicBezTo>
                    <a:cubicBezTo>
                      <a:pt x="1234" y="287"/>
                      <a:pt x="966" y="1"/>
                      <a:pt x="61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56;p46">
                <a:extLst>
                  <a:ext uri="{FF2B5EF4-FFF2-40B4-BE49-F238E27FC236}">
                    <a16:creationId xmlns:a16="http://schemas.microsoft.com/office/drawing/2014/main" id="{3BAE52E7-CB56-4493-31E3-85427767C51C}"/>
                  </a:ext>
                </a:extLst>
              </p:cNvPr>
              <p:cNvSpPr/>
              <p:nvPr/>
            </p:nvSpPr>
            <p:spPr>
              <a:xfrm>
                <a:off x="7363201" y="3859381"/>
                <a:ext cx="405075" cy="40477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1331" extrusionOk="0">
                    <a:moveTo>
                      <a:pt x="656" y="97"/>
                    </a:moveTo>
                    <a:cubicBezTo>
                      <a:pt x="985" y="97"/>
                      <a:pt x="1234" y="347"/>
                      <a:pt x="1234" y="656"/>
                    </a:cubicBezTo>
                    <a:cubicBezTo>
                      <a:pt x="1234" y="966"/>
                      <a:pt x="985" y="1215"/>
                      <a:pt x="656" y="1215"/>
                    </a:cubicBezTo>
                    <a:cubicBezTo>
                      <a:pt x="347" y="1215"/>
                      <a:pt x="97" y="966"/>
                      <a:pt x="97" y="656"/>
                    </a:cubicBezTo>
                    <a:cubicBezTo>
                      <a:pt x="97" y="347"/>
                      <a:pt x="347" y="97"/>
                      <a:pt x="656" y="97"/>
                    </a:cubicBezTo>
                    <a:close/>
                    <a:moveTo>
                      <a:pt x="656" y="0"/>
                    </a:moveTo>
                    <a:cubicBezTo>
                      <a:pt x="291" y="0"/>
                      <a:pt x="0" y="291"/>
                      <a:pt x="0" y="656"/>
                    </a:cubicBezTo>
                    <a:cubicBezTo>
                      <a:pt x="0" y="1021"/>
                      <a:pt x="291" y="1331"/>
                      <a:pt x="656" y="1331"/>
                    </a:cubicBezTo>
                    <a:cubicBezTo>
                      <a:pt x="1022" y="1331"/>
                      <a:pt x="1331" y="1021"/>
                      <a:pt x="1331" y="656"/>
                    </a:cubicBezTo>
                    <a:cubicBezTo>
                      <a:pt x="1331" y="291"/>
                      <a:pt x="1022" y="0"/>
                      <a:pt x="65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57;p46">
                <a:extLst>
                  <a:ext uri="{FF2B5EF4-FFF2-40B4-BE49-F238E27FC236}">
                    <a16:creationId xmlns:a16="http://schemas.microsoft.com/office/drawing/2014/main" id="{121D1A12-1B47-FCDC-7FC1-9503FEB76C28}"/>
                  </a:ext>
                </a:extLst>
              </p:cNvPr>
              <p:cNvSpPr/>
              <p:nvPr/>
            </p:nvSpPr>
            <p:spPr>
              <a:xfrm>
                <a:off x="7503700" y="4005353"/>
                <a:ext cx="129551" cy="118299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89" extrusionOk="0">
                    <a:moveTo>
                      <a:pt x="134" y="1"/>
                    </a:moveTo>
                    <a:cubicBezTo>
                      <a:pt x="60" y="1"/>
                      <a:pt x="0" y="61"/>
                      <a:pt x="0" y="139"/>
                    </a:cubicBezTo>
                    <a:lnTo>
                      <a:pt x="0" y="255"/>
                    </a:lnTo>
                    <a:cubicBezTo>
                      <a:pt x="0" y="329"/>
                      <a:pt x="60" y="389"/>
                      <a:pt x="134" y="389"/>
                    </a:cubicBezTo>
                    <a:lnTo>
                      <a:pt x="292" y="389"/>
                    </a:lnTo>
                    <a:cubicBezTo>
                      <a:pt x="365" y="389"/>
                      <a:pt x="426" y="329"/>
                      <a:pt x="426" y="255"/>
                    </a:cubicBezTo>
                    <a:lnTo>
                      <a:pt x="426" y="139"/>
                    </a:lnTo>
                    <a:cubicBezTo>
                      <a:pt x="426" y="61"/>
                      <a:pt x="365" y="1"/>
                      <a:pt x="2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58;p46">
                <a:extLst>
                  <a:ext uri="{FF2B5EF4-FFF2-40B4-BE49-F238E27FC236}">
                    <a16:creationId xmlns:a16="http://schemas.microsoft.com/office/drawing/2014/main" id="{B31352A2-D749-059D-0910-7BD242583166}"/>
                  </a:ext>
                </a:extLst>
              </p:cNvPr>
              <p:cNvSpPr/>
              <p:nvPr/>
            </p:nvSpPr>
            <p:spPr>
              <a:xfrm>
                <a:off x="7492447" y="3988627"/>
                <a:ext cx="152055" cy="146277"/>
              </a:xfrm>
              <a:custGeom>
                <a:avLst/>
                <a:gdLst/>
                <a:ahLst/>
                <a:cxnLst/>
                <a:rect l="l" t="t" r="r" b="b"/>
                <a:pathLst>
                  <a:path w="500" h="481" extrusionOk="0">
                    <a:moveTo>
                      <a:pt x="329" y="116"/>
                    </a:moveTo>
                    <a:cubicBezTo>
                      <a:pt x="365" y="116"/>
                      <a:pt x="402" y="153"/>
                      <a:pt x="402" y="194"/>
                    </a:cubicBezTo>
                    <a:lnTo>
                      <a:pt x="402" y="310"/>
                    </a:lnTo>
                    <a:cubicBezTo>
                      <a:pt x="402" y="347"/>
                      <a:pt x="365" y="384"/>
                      <a:pt x="329" y="384"/>
                    </a:cubicBezTo>
                    <a:lnTo>
                      <a:pt x="171" y="384"/>
                    </a:lnTo>
                    <a:cubicBezTo>
                      <a:pt x="134" y="384"/>
                      <a:pt x="97" y="347"/>
                      <a:pt x="97" y="310"/>
                    </a:cubicBezTo>
                    <a:lnTo>
                      <a:pt x="97" y="194"/>
                    </a:lnTo>
                    <a:cubicBezTo>
                      <a:pt x="97" y="153"/>
                      <a:pt x="134" y="116"/>
                      <a:pt x="171" y="116"/>
                    </a:cubicBezTo>
                    <a:close/>
                    <a:moveTo>
                      <a:pt x="171" y="0"/>
                    </a:moveTo>
                    <a:cubicBezTo>
                      <a:pt x="74" y="0"/>
                      <a:pt x="0" y="97"/>
                      <a:pt x="0" y="194"/>
                    </a:cubicBezTo>
                    <a:lnTo>
                      <a:pt x="0" y="310"/>
                    </a:lnTo>
                    <a:cubicBezTo>
                      <a:pt x="0" y="402"/>
                      <a:pt x="74" y="481"/>
                      <a:pt x="171" y="481"/>
                    </a:cubicBezTo>
                    <a:lnTo>
                      <a:pt x="329" y="481"/>
                    </a:lnTo>
                    <a:cubicBezTo>
                      <a:pt x="421" y="481"/>
                      <a:pt x="499" y="402"/>
                      <a:pt x="499" y="310"/>
                    </a:cubicBezTo>
                    <a:lnTo>
                      <a:pt x="499" y="194"/>
                    </a:lnTo>
                    <a:cubicBezTo>
                      <a:pt x="499" y="97"/>
                      <a:pt x="421" y="0"/>
                      <a:pt x="32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59;p46">
                <a:extLst>
                  <a:ext uri="{FF2B5EF4-FFF2-40B4-BE49-F238E27FC236}">
                    <a16:creationId xmlns:a16="http://schemas.microsoft.com/office/drawing/2014/main" id="{2715E81E-AD4D-8A1B-1D8A-7785FA204E81}"/>
                  </a:ext>
                </a:extLst>
              </p:cNvPr>
              <p:cNvSpPr/>
              <p:nvPr/>
            </p:nvSpPr>
            <p:spPr>
              <a:xfrm>
                <a:off x="7128428" y="2232092"/>
                <a:ext cx="562299" cy="1686594"/>
              </a:xfrm>
              <a:custGeom>
                <a:avLst/>
                <a:gdLst/>
                <a:ahLst/>
                <a:cxnLst/>
                <a:rect l="l" t="t" r="r" b="b"/>
                <a:pathLst>
                  <a:path w="1849" h="5546" extrusionOk="0">
                    <a:moveTo>
                      <a:pt x="1849" y="5545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DA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60;p46">
                <a:extLst>
                  <a:ext uri="{FF2B5EF4-FFF2-40B4-BE49-F238E27FC236}">
                    <a16:creationId xmlns:a16="http://schemas.microsoft.com/office/drawing/2014/main" id="{DC165D42-2BD8-793C-B9A3-69DC23399533}"/>
                  </a:ext>
                </a:extLst>
              </p:cNvPr>
              <p:cNvSpPr/>
              <p:nvPr/>
            </p:nvSpPr>
            <p:spPr>
              <a:xfrm>
                <a:off x="7117176" y="2226618"/>
                <a:ext cx="586324" cy="1692068"/>
              </a:xfrm>
              <a:custGeom>
                <a:avLst/>
                <a:gdLst/>
                <a:ahLst/>
                <a:cxnLst/>
                <a:rect l="l" t="t" r="r" b="b"/>
                <a:pathLst>
                  <a:path w="1928" h="5564" extrusionOk="0">
                    <a:moveTo>
                      <a:pt x="98" y="0"/>
                    </a:moveTo>
                    <a:lnTo>
                      <a:pt x="1" y="37"/>
                    </a:lnTo>
                    <a:lnTo>
                      <a:pt x="1831" y="5563"/>
                    </a:lnTo>
                    <a:lnTo>
                      <a:pt x="1928" y="5545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61;p46">
                <a:extLst>
                  <a:ext uri="{FF2B5EF4-FFF2-40B4-BE49-F238E27FC236}">
                    <a16:creationId xmlns:a16="http://schemas.microsoft.com/office/drawing/2014/main" id="{E6A4D8FB-8EE0-D17C-FC3F-E3136B9F18F3}"/>
                  </a:ext>
                </a:extLst>
              </p:cNvPr>
              <p:cNvSpPr/>
              <p:nvPr/>
            </p:nvSpPr>
            <p:spPr>
              <a:xfrm>
                <a:off x="5665660" y="4140378"/>
                <a:ext cx="1856592" cy="105526"/>
              </a:xfrm>
              <a:custGeom>
                <a:avLst/>
                <a:gdLst/>
                <a:ahLst/>
                <a:cxnLst/>
                <a:rect l="l" t="t" r="r" b="b"/>
                <a:pathLst>
                  <a:path w="6105" h="347" extrusionOk="0">
                    <a:moveTo>
                      <a:pt x="6104" y="347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DA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62;p46">
                <a:extLst>
                  <a:ext uri="{FF2B5EF4-FFF2-40B4-BE49-F238E27FC236}">
                    <a16:creationId xmlns:a16="http://schemas.microsoft.com/office/drawing/2014/main" id="{8903E056-F521-297C-1FBC-F6F6F36860CF}"/>
                  </a:ext>
                </a:extLst>
              </p:cNvPr>
              <p:cNvSpPr/>
              <p:nvPr/>
            </p:nvSpPr>
            <p:spPr>
              <a:xfrm>
                <a:off x="5660186" y="4129125"/>
                <a:ext cx="1862066" cy="135025"/>
              </a:xfrm>
              <a:custGeom>
                <a:avLst/>
                <a:gdLst/>
                <a:ahLst/>
                <a:cxnLst/>
                <a:rect l="l" t="t" r="r" b="b"/>
                <a:pathLst>
                  <a:path w="6123" h="444" extrusionOk="0">
                    <a:moveTo>
                      <a:pt x="19" y="0"/>
                    </a:moveTo>
                    <a:lnTo>
                      <a:pt x="0" y="97"/>
                    </a:lnTo>
                    <a:lnTo>
                      <a:pt x="6122" y="444"/>
                    </a:lnTo>
                    <a:lnTo>
                      <a:pt x="6122" y="32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909" name="TextBox 908">
            <a:extLst>
              <a:ext uri="{FF2B5EF4-FFF2-40B4-BE49-F238E27FC236}">
                <a16:creationId xmlns:a16="http://schemas.microsoft.com/office/drawing/2014/main" id="{9FF01AF3-5C74-8EC0-9057-6F312A502DD5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4292084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" name="Google Shape;2322;p4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ecision, recall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APr</a:t>
            </a:r>
            <a:endParaRPr dirty="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0B121F25-F7EA-CC10-6A54-2CE7F6855B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461915"/>
              </p:ext>
            </p:extLst>
          </p:nvPr>
        </p:nvGraphicFramePr>
        <p:xfrm>
          <a:off x="719975" y="1183821"/>
          <a:ext cx="7704001" cy="2975758"/>
        </p:xfrm>
        <a:graphic>
          <a:graphicData uri="http://schemas.openxmlformats.org/drawingml/2006/table">
            <a:tbl>
              <a:tblPr/>
              <a:tblGrid>
                <a:gridCol w="1472005">
                  <a:extLst>
                    <a:ext uri="{9D8B030D-6E8A-4147-A177-3AD203B41FA5}">
                      <a16:colId xmlns:a16="http://schemas.microsoft.com/office/drawing/2014/main" val="2286763268"/>
                    </a:ext>
                  </a:extLst>
                </a:gridCol>
                <a:gridCol w="3053428">
                  <a:extLst>
                    <a:ext uri="{9D8B030D-6E8A-4147-A177-3AD203B41FA5}">
                      <a16:colId xmlns:a16="http://schemas.microsoft.com/office/drawing/2014/main" val="756894788"/>
                    </a:ext>
                  </a:extLst>
                </a:gridCol>
                <a:gridCol w="3178568">
                  <a:extLst>
                    <a:ext uri="{9D8B030D-6E8A-4147-A177-3AD203B41FA5}">
                      <a16:colId xmlns:a16="http://schemas.microsoft.com/office/drawing/2014/main" val="1482717815"/>
                    </a:ext>
                  </a:extLst>
                </a:gridCol>
              </a:tblGrid>
              <a:tr h="337349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Vector Space Mode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Binary Independence Mode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9944784"/>
                  </a:ext>
                </a:extLst>
              </a:tr>
              <a:tr h="696577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Precision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009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008664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076389"/>
                  </a:ext>
                </a:extLst>
              </a:tr>
              <a:tr h="653143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Recal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9608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959173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1448192"/>
                  </a:ext>
                </a:extLst>
              </a:tr>
              <a:tr h="812222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MAPr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36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356051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15596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1BBCFA6-ED7F-2B49-7EDA-9EB2A72407A0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32815170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p36"/>
          <p:cNvSpPr txBox="1">
            <a:spLocks noGrp="1"/>
          </p:cNvSpPr>
          <p:nvPr>
            <p:ph type="title"/>
          </p:nvPr>
        </p:nvSpPr>
        <p:spPr>
          <a:xfrm>
            <a:off x="720000" y="2157400"/>
            <a:ext cx="4740900" cy="12993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o sánh Whoosh</a:t>
            </a:r>
            <a:endParaRPr dirty="0"/>
          </a:p>
        </p:txBody>
      </p:sp>
      <p:sp>
        <p:nvSpPr>
          <p:cNvPr id="758" name="Google Shape;758;p36"/>
          <p:cNvSpPr txBox="1">
            <a:spLocks noGrp="1"/>
          </p:cNvSpPr>
          <p:nvPr>
            <p:ph type="title" idx="2"/>
          </p:nvPr>
        </p:nvSpPr>
        <p:spPr>
          <a:xfrm>
            <a:off x="720000" y="1249000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5</a:t>
            </a:r>
            <a:endParaRPr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1C88B6-AD62-9216-D49D-D98CC94DAB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000" y="3434635"/>
            <a:ext cx="4618990" cy="457800"/>
          </a:xfrm>
        </p:spPr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Whoosh</a:t>
            </a:r>
          </a:p>
        </p:txBody>
      </p:sp>
      <p:grpSp>
        <p:nvGrpSpPr>
          <p:cNvPr id="2" name="Google Shape;1903;p46">
            <a:extLst>
              <a:ext uri="{FF2B5EF4-FFF2-40B4-BE49-F238E27FC236}">
                <a16:creationId xmlns:a16="http://schemas.microsoft.com/office/drawing/2014/main" id="{21617C3A-CC47-C0CF-0AB7-8FF2339385CE}"/>
              </a:ext>
            </a:extLst>
          </p:cNvPr>
          <p:cNvGrpSpPr/>
          <p:nvPr/>
        </p:nvGrpSpPr>
        <p:grpSpPr>
          <a:xfrm>
            <a:off x="5191540" y="972303"/>
            <a:ext cx="3232460" cy="3211994"/>
            <a:chOff x="5198315" y="1396581"/>
            <a:chExt cx="3232460" cy="3211994"/>
          </a:xfrm>
        </p:grpSpPr>
        <p:sp>
          <p:nvSpPr>
            <p:cNvPr id="4" name="Google Shape;1904;p46">
              <a:extLst>
                <a:ext uri="{FF2B5EF4-FFF2-40B4-BE49-F238E27FC236}">
                  <a16:creationId xmlns:a16="http://schemas.microsoft.com/office/drawing/2014/main" id="{1DCFBE72-F731-1811-4467-F82D72103132}"/>
                </a:ext>
              </a:extLst>
            </p:cNvPr>
            <p:cNvSpPr/>
            <p:nvPr/>
          </p:nvSpPr>
          <p:spPr>
            <a:xfrm>
              <a:off x="5260075" y="3945875"/>
              <a:ext cx="3170700" cy="662700"/>
            </a:xfrm>
            <a:prstGeom prst="ellipse">
              <a:avLst/>
            </a:prstGeom>
            <a:solidFill>
              <a:srgbClr val="3E285A">
                <a:alpha val="13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" name="Google Shape;1905;p46">
              <a:extLst>
                <a:ext uri="{FF2B5EF4-FFF2-40B4-BE49-F238E27FC236}">
                  <a16:creationId xmlns:a16="http://schemas.microsoft.com/office/drawing/2014/main" id="{69C4266D-E4AE-F881-B0FB-C1571A14871B}"/>
                </a:ext>
              </a:extLst>
            </p:cNvPr>
            <p:cNvGrpSpPr/>
            <p:nvPr/>
          </p:nvGrpSpPr>
          <p:grpSpPr>
            <a:xfrm>
              <a:off x="5198315" y="2639438"/>
              <a:ext cx="2280005" cy="1691059"/>
              <a:chOff x="3790320" y="631277"/>
              <a:chExt cx="4717578" cy="3498984"/>
            </a:xfrm>
          </p:grpSpPr>
          <p:sp>
            <p:nvSpPr>
              <p:cNvPr id="754" name="Google Shape;1906;p46">
                <a:extLst>
                  <a:ext uri="{FF2B5EF4-FFF2-40B4-BE49-F238E27FC236}">
                    <a16:creationId xmlns:a16="http://schemas.microsoft.com/office/drawing/2014/main" id="{45C91C6B-F4B0-F501-A9B4-FB04E0D67686}"/>
                  </a:ext>
                </a:extLst>
              </p:cNvPr>
              <p:cNvSpPr/>
              <p:nvPr/>
            </p:nvSpPr>
            <p:spPr>
              <a:xfrm>
                <a:off x="5441192" y="3349436"/>
                <a:ext cx="939711" cy="653123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4583" extrusionOk="0">
                    <a:moveTo>
                      <a:pt x="288" y="0"/>
                    </a:moveTo>
                    <a:cubicBezTo>
                      <a:pt x="131" y="0"/>
                      <a:pt x="0" y="110"/>
                      <a:pt x="0" y="262"/>
                    </a:cubicBezTo>
                    <a:lnTo>
                      <a:pt x="0" y="4300"/>
                    </a:lnTo>
                    <a:cubicBezTo>
                      <a:pt x="0" y="4452"/>
                      <a:pt x="131" y="4583"/>
                      <a:pt x="288" y="4583"/>
                    </a:cubicBezTo>
                    <a:lnTo>
                      <a:pt x="6332" y="4583"/>
                    </a:lnTo>
                    <a:cubicBezTo>
                      <a:pt x="6484" y="4583"/>
                      <a:pt x="6594" y="4452"/>
                      <a:pt x="6594" y="4300"/>
                    </a:cubicBezTo>
                    <a:lnTo>
                      <a:pt x="6594" y="262"/>
                    </a:lnTo>
                    <a:cubicBezTo>
                      <a:pt x="6594" y="110"/>
                      <a:pt x="6484" y="0"/>
                      <a:pt x="633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1907;p46">
                <a:extLst>
                  <a:ext uri="{FF2B5EF4-FFF2-40B4-BE49-F238E27FC236}">
                    <a16:creationId xmlns:a16="http://schemas.microsoft.com/office/drawing/2014/main" id="{B6A3B545-DA5E-48AA-D57A-7E4327C1098F}"/>
                  </a:ext>
                </a:extLst>
              </p:cNvPr>
              <p:cNvSpPr/>
              <p:nvPr/>
            </p:nvSpPr>
            <p:spPr>
              <a:xfrm>
                <a:off x="5435206" y="3339745"/>
                <a:ext cx="954674" cy="668799"/>
              </a:xfrm>
              <a:custGeom>
                <a:avLst/>
                <a:gdLst/>
                <a:ahLst/>
                <a:cxnLst/>
                <a:rect l="l" t="t" r="r" b="b"/>
                <a:pathLst>
                  <a:path w="6699" h="4693" extrusionOk="0">
                    <a:moveTo>
                      <a:pt x="6374" y="110"/>
                    </a:moveTo>
                    <a:cubicBezTo>
                      <a:pt x="6484" y="110"/>
                      <a:pt x="6588" y="220"/>
                      <a:pt x="6588" y="330"/>
                    </a:cubicBezTo>
                    <a:lnTo>
                      <a:pt x="6588" y="4368"/>
                    </a:lnTo>
                    <a:cubicBezTo>
                      <a:pt x="6588" y="4499"/>
                      <a:pt x="6484" y="4583"/>
                      <a:pt x="6374" y="4583"/>
                    </a:cubicBezTo>
                    <a:lnTo>
                      <a:pt x="330" y="4583"/>
                    </a:lnTo>
                    <a:cubicBezTo>
                      <a:pt x="199" y="4583"/>
                      <a:pt x="110" y="4499"/>
                      <a:pt x="110" y="4368"/>
                    </a:cubicBezTo>
                    <a:lnTo>
                      <a:pt x="110" y="330"/>
                    </a:lnTo>
                    <a:cubicBezTo>
                      <a:pt x="110" y="220"/>
                      <a:pt x="199" y="110"/>
                      <a:pt x="330" y="110"/>
                    </a:cubicBezTo>
                    <a:close/>
                    <a:moveTo>
                      <a:pt x="330" y="0"/>
                    </a:moveTo>
                    <a:cubicBezTo>
                      <a:pt x="152" y="0"/>
                      <a:pt x="0" y="157"/>
                      <a:pt x="0" y="330"/>
                    </a:cubicBezTo>
                    <a:lnTo>
                      <a:pt x="0" y="4368"/>
                    </a:lnTo>
                    <a:cubicBezTo>
                      <a:pt x="0" y="4541"/>
                      <a:pt x="152" y="4693"/>
                      <a:pt x="330" y="4693"/>
                    </a:cubicBezTo>
                    <a:lnTo>
                      <a:pt x="6374" y="4693"/>
                    </a:lnTo>
                    <a:cubicBezTo>
                      <a:pt x="6547" y="4693"/>
                      <a:pt x="6698" y="4541"/>
                      <a:pt x="6698" y="4368"/>
                    </a:cubicBezTo>
                    <a:lnTo>
                      <a:pt x="6698" y="330"/>
                    </a:lnTo>
                    <a:cubicBezTo>
                      <a:pt x="6698" y="157"/>
                      <a:pt x="6547" y="0"/>
                      <a:pt x="637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7" name="Google Shape;1908;p46">
                <a:extLst>
                  <a:ext uri="{FF2B5EF4-FFF2-40B4-BE49-F238E27FC236}">
                    <a16:creationId xmlns:a16="http://schemas.microsoft.com/office/drawing/2014/main" id="{4E48356C-188A-E39E-EFA7-A2A2F0BC0849}"/>
                  </a:ext>
                </a:extLst>
              </p:cNvPr>
              <p:cNvSpPr/>
              <p:nvPr/>
            </p:nvSpPr>
            <p:spPr>
              <a:xfrm>
                <a:off x="5357537" y="3843531"/>
                <a:ext cx="1107018" cy="277039"/>
              </a:xfrm>
              <a:custGeom>
                <a:avLst/>
                <a:gdLst/>
                <a:ahLst/>
                <a:cxnLst/>
                <a:rect l="l" t="t" r="r" b="b"/>
                <a:pathLst>
                  <a:path w="7768" h="1944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1681"/>
                    </a:lnTo>
                    <a:cubicBezTo>
                      <a:pt x="1" y="1833"/>
                      <a:pt x="132" y="1943"/>
                      <a:pt x="284" y="1943"/>
                    </a:cubicBezTo>
                    <a:lnTo>
                      <a:pt x="7505" y="1943"/>
                    </a:lnTo>
                    <a:cubicBezTo>
                      <a:pt x="7657" y="1943"/>
                      <a:pt x="7767" y="1833"/>
                      <a:pt x="7767" y="1681"/>
                    </a:cubicBezTo>
                    <a:lnTo>
                      <a:pt x="7767" y="262"/>
                    </a:lnTo>
                    <a:cubicBezTo>
                      <a:pt x="7767" y="110"/>
                      <a:pt x="7657" y="0"/>
                      <a:pt x="75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1909;p46">
                <a:extLst>
                  <a:ext uri="{FF2B5EF4-FFF2-40B4-BE49-F238E27FC236}">
                    <a16:creationId xmlns:a16="http://schemas.microsoft.com/office/drawing/2014/main" id="{EE6C47E0-302B-A13D-338E-32F122FEBC04}"/>
                  </a:ext>
                </a:extLst>
              </p:cNvPr>
              <p:cNvSpPr/>
              <p:nvPr/>
            </p:nvSpPr>
            <p:spPr>
              <a:xfrm>
                <a:off x="5351551" y="3834552"/>
                <a:ext cx="1122694" cy="295708"/>
              </a:xfrm>
              <a:custGeom>
                <a:avLst/>
                <a:gdLst/>
                <a:ahLst/>
                <a:cxnLst/>
                <a:rect l="l" t="t" r="r" b="b"/>
                <a:pathLst>
                  <a:path w="7878" h="2075" extrusionOk="0">
                    <a:moveTo>
                      <a:pt x="7547" y="110"/>
                    </a:moveTo>
                    <a:cubicBezTo>
                      <a:pt x="7657" y="110"/>
                      <a:pt x="7767" y="220"/>
                      <a:pt x="7767" y="325"/>
                    </a:cubicBezTo>
                    <a:lnTo>
                      <a:pt x="7767" y="1744"/>
                    </a:lnTo>
                    <a:cubicBezTo>
                      <a:pt x="7767" y="1854"/>
                      <a:pt x="7657" y="1964"/>
                      <a:pt x="7547" y="1964"/>
                    </a:cubicBezTo>
                    <a:lnTo>
                      <a:pt x="326" y="1964"/>
                    </a:lnTo>
                    <a:cubicBezTo>
                      <a:pt x="195" y="1964"/>
                      <a:pt x="106" y="1854"/>
                      <a:pt x="106" y="1744"/>
                    </a:cubicBezTo>
                    <a:lnTo>
                      <a:pt x="106" y="325"/>
                    </a:lnTo>
                    <a:cubicBezTo>
                      <a:pt x="106" y="220"/>
                      <a:pt x="195" y="110"/>
                      <a:pt x="326" y="110"/>
                    </a:cubicBezTo>
                    <a:close/>
                    <a:moveTo>
                      <a:pt x="326" y="0"/>
                    </a:moveTo>
                    <a:cubicBezTo>
                      <a:pt x="153" y="0"/>
                      <a:pt x="1" y="152"/>
                      <a:pt x="1" y="325"/>
                    </a:cubicBezTo>
                    <a:lnTo>
                      <a:pt x="1" y="1744"/>
                    </a:lnTo>
                    <a:cubicBezTo>
                      <a:pt x="1" y="1922"/>
                      <a:pt x="153" y="2074"/>
                      <a:pt x="326" y="2074"/>
                    </a:cubicBezTo>
                    <a:lnTo>
                      <a:pt x="7547" y="2074"/>
                    </a:lnTo>
                    <a:cubicBezTo>
                      <a:pt x="7725" y="2074"/>
                      <a:pt x="7877" y="1922"/>
                      <a:pt x="7877" y="1744"/>
                    </a:cubicBezTo>
                    <a:lnTo>
                      <a:pt x="7877" y="325"/>
                    </a:lnTo>
                    <a:cubicBezTo>
                      <a:pt x="7877" y="152"/>
                      <a:pt x="7725" y="0"/>
                      <a:pt x="754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1910;p46">
                <a:extLst>
                  <a:ext uri="{FF2B5EF4-FFF2-40B4-BE49-F238E27FC236}">
                    <a16:creationId xmlns:a16="http://schemas.microsoft.com/office/drawing/2014/main" id="{6F3345C3-6A73-9D1F-7724-1B953455962B}"/>
                  </a:ext>
                </a:extLst>
              </p:cNvPr>
              <p:cNvSpPr/>
              <p:nvPr/>
            </p:nvSpPr>
            <p:spPr>
              <a:xfrm>
                <a:off x="3799298" y="820820"/>
                <a:ext cx="4226419" cy="2630877"/>
              </a:xfrm>
              <a:custGeom>
                <a:avLst/>
                <a:gdLst/>
                <a:ahLst/>
                <a:cxnLst/>
                <a:rect l="l" t="t" r="r" b="b"/>
                <a:pathLst>
                  <a:path w="29657" h="18461" extrusionOk="0">
                    <a:moveTo>
                      <a:pt x="1356" y="1"/>
                    </a:moveTo>
                    <a:cubicBezTo>
                      <a:pt x="613" y="1"/>
                      <a:pt x="0" y="593"/>
                      <a:pt x="0" y="1357"/>
                    </a:cubicBezTo>
                    <a:lnTo>
                      <a:pt x="0" y="17089"/>
                    </a:lnTo>
                    <a:cubicBezTo>
                      <a:pt x="0" y="17853"/>
                      <a:pt x="613" y="18461"/>
                      <a:pt x="1356" y="18461"/>
                    </a:cubicBezTo>
                    <a:lnTo>
                      <a:pt x="28279" y="18461"/>
                    </a:lnTo>
                    <a:cubicBezTo>
                      <a:pt x="29044" y="18461"/>
                      <a:pt x="29657" y="17853"/>
                      <a:pt x="29657" y="17089"/>
                    </a:cubicBezTo>
                    <a:lnTo>
                      <a:pt x="29657" y="1357"/>
                    </a:lnTo>
                    <a:cubicBezTo>
                      <a:pt x="29657" y="593"/>
                      <a:pt x="29044" y="1"/>
                      <a:pt x="2827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1911;p46">
                <a:extLst>
                  <a:ext uri="{FF2B5EF4-FFF2-40B4-BE49-F238E27FC236}">
                    <a16:creationId xmlns:a16="http://schemas.microsoft.com/office/drawing/2014/main" id="{200DE015-B97C-5979-20BD-D52C8C48256D}"/>
                  </a:ext>
                </a:extLst>
              </p:cNvPr>
              <p:cNvSpPr/>
              <p:nvPr/>
            </p:nvSpPr>
            <p:spPr>
              <a:xfrm>
                <a:off x="3790320" y="811841"/>
                <a:ext cx="4244375" cy="2646553"/>
              </a:xfrm>
              <a:custGeom>
                <a:avLst/>
                <a:gdLst/>
                <a:ahLst/>
                <a:cxnLst/>
                <a:rect l="l" t="t" r="r" b="b"/>
                <a:pathLst>
                  <a:path w="29783" h="18571" extrusionOk="0">
                    <a:moveTo>
                      <a:pt x="28342" y="111"/>
                    </a:moveTo>
                    <a:cubicBezTo>
                      <a:pt x="29086" y="111"/>
                      <a:pt x="29652" y="697"/>
                      <a:pt x="29652" y="1420"/>
                    </a:cubicBezTo>
                    <a:lnTo>
                      <a:pt x="29652" y="17152"/>
                    </a:lnTo>
                    <a:cubicBezTo>
                      <a:pt x="29652" y="17869"/>
                      <a:pt x="29086" y="18461"/>
                      <a:pt x="28342" y="18461"/>
                    </a:cubicBezTo>
                    <a:lnTo>
                      <a:pt x="1419" y="18461"/>
                    </a:lnTo>
                    <a:cubicBezTo>
                      <a:pt x="697" y="18461"/>
                      <a:pt x="110" y="17869"/>
                      <a:pt x="110" y="17152"/>
                    </a:cubicBezTo>
                    <a:lnTo>
                      <a:pt x="110" y="1420"/>
                    </a:lnTo>
                    <a:cubicBezTo>
                      <a:pt x="110" y="697"/>
                      <a:pt x="697" y="111"/>
                      <a:pt x="1419" y="111"/>
                    </a:cubicBezTo>
                    <a:close/>
                    <a:moveTo>
                      <a:pt x="1419" y="1"/>
                    </a:moveTo>
                    <a:cubicBezTo>
                      <a:pt x="634" y="1"/>
                      <a:pt x="0" y="635"/>
                      <a:pt x="0" y="1420"/>
                    </a:cubicBezTo>
                    <a:lnTo>
                      <a:pt x="0" y="17152"/>
                    </a:lnTo>
                    <a:cubicBezTo>
                      <a:pt x="0" y="17937"/>
                      <a:pt x="634" y="18571"/>
                      <a:pt x="1419" y="18571"/>
                    </a:cubicBezTo>
                    <a:lnTo>
                      <a:pt x="28342" y="18571"/>
                    </a:lnTo>
                    <a:cubicBezTo>
                      <a:pt x="29128" y="18571"/>
                      <a:pt x="29782" y="17937"/>
                      <a:pt x="29782" y="17152"/>
                    </a:cubicBezTo>
                    <a:lnTo>
                      <a:pt x="29782" y="1420"/>
                    </a:lnTo>
                    <a:cubicBezTo>
                      <a:pt x="29782" y="635"/>
                      <a:pt x="29128" y="1"/>
                      <a:pt x="2834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1912;p46">
                <a:extLst>
                  <a:ext uri="{FF2B5EF4-FFF2-40B4-BE49-F238E27FC236}">
                    <a16:creationId xmlns:a16="http://schemas.microsoft.com/office/drawing/2014/main" id="{1C33DC8E-FAF6-2CB6-B71E-4F9960E6155C}"/>
                  </a:ext>
                </a:extLst>
              </p:cNvPr>
              <p:cNvSpPr/>
              <p:nvPr/>
            </p:nvSpPr>
            <p:spPr>
              <a:xfrm>
                <a:off x="3961193" y="955210"/>
                <a:ext cx="3899644" cy="2359966"/>
              </a:xfrm>
              <a:custGeom>
                <a:avLst/>
                <a:gdLst/>
                <a:ahLst/>
                <a:cxnLst/>
                <a:rect l="l" t="t" r="r" b="b"/>
                <a:pathLst>
                  <a:path w="27364" h="16560" extrusionOk="0">
                    <a:moveTo>
                      <a:pt x="1268" y="0"/>
                    </a:moveTo>
                    <a:cubicBezTo>
                      <a:pt x="566" y="0"/>
                      <a:pt x="1" y="566"/>
                      <a:pt x="1" y="1262"/>
                    </a:cubicBezTo>
                    <a:lnTo>
                      <a:pt x="1" y="15292"/>
                    </a:lnTo>
                    <a:cubicBezTo>
                      <a:pt x="1" y="15994"/>
                      <a:pt x="566" y="16560"/>
                      <a:pt x="1268" y="16560"/>
                    </a:cubicBezTo>
                    <a:lnTo>
                      <a:pt x="26096" y="16560"/>
                    </a:lnTo>
                    <a:cubicBezTo>
                      <a:pt x="26798" y="16560"/>
                      <a:pt x="27363" y="15994"/>
                      <a:pt x="27363" y="15292"/>
                    </a:cubicBezTo>
                    <a:lnTo>
                      <a:pt x="27363" y="1262"/>
                    </a:lnTo>
                    <a:cubicBezTo>
                      <a:pt x="27363" y="566"/>
                      <a:pt x="26798" y="0"/>
                      <a:pt x="2609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1913;p46">
                <a:extLst>
                  <a:ext uri="{FF2B5EF4-FFF2-40B4-BE49-F238E27FC236}">
                    <a16:creationId xmlns:a16="http://schemas.microsoft.com/office/drawing/2014/main" id="{66DBB508-CFE2-C017-2228-D3318CAE7F88}"/>
                  </a:ext>
                </a:extLst>
              </p:cNvPr>
              <p:cNvSpPr/>
              <p:nvPr/>
            </p:nvSpPr>
            <p:spPr>
              <a:xfrm>
                <a:off x="3955208" y="945519"/>
                <a:ext cx="3915320" cy="2379347"/>
              </a:xfrm>
              <a:custGeom>
                <a:avLst/>
                <a:gdLst/>
                <a:ahLst/>
                <a:cxnLst/>
                <a:rect l="l" t="t" r="r" b="b"/>
                <a:pathLst>
                  <a:path w="27474" h="16696" extrusionOk="0">
                    <a:moveTo>
                      <a:pt x="26138" y="110"/>
                    </a:moveTo>
                    <a:cubicBezTo>
                      <a:pt x="26819" y="110"/>
                      <a:pt x="27363" y="655"/>
                      <a:pt x="27363" y="1330"/>
                    </a:cubicBezTo>
                    <a:lnTo>
                      <a:pt x="27363" y="15360"/>
                    </a:lnTo>
                    <a:cubicBezTo>
                      <a:pt x="27363" y="16041"/>
                      <a:pt x="26819" y="16586"/>
                      <a:pt x="26138" y="16586"/>
                    </a:cubicBezTo>
                    <a:lnTo>
                      <a:pt x="1310" y="16586"/>
                    </a:lnTo>
                    <a:cubicBezTo>
                      <a:pt x="655" y="16586"/>
                      <a:pt x="111" y="16041"/>
                      <a:pt x="111" y="15360"/>
                    </a:cubicBezTo>
                    <a:lnTo>
                      <a:pt x="111" y="1330"/>
                    </a:lnTo>
                    <a:cubicBezTo>
                      <a:pt x="111" y="655"/>
                      <a:pt x="655" y="110"/>
                      <a:pt x="1310" y="110"/>
                    </a:cubicBezTo>
                    <a:close/>
                    <a:moveTo>
                      <a:pt x="1310" y="0"/>
                    </a:moveTo>
                    <a:cubicBezTo>
                      <a:pt x="587" y="0"/>
                      <a:pt x="1" y="592"/>
                      <a:pt x="1" y="1330"/>
                    </a:cubicBezTo>
                    <a:lnTo>
                      <a:pt x="1" y="15360"/>
                    </a:lnTo>
                    <a:cubicBezTo>
                      <a:pt x="1" y="16104"/>
                      <a:pt x="587" y="16696"/>
                      <a:pt x="1310" y="16696"/>
                    </a:cubicBezTo>
                    <a:lnTo>
                      <a:pt x="26138" y="16696"/>
                    </a:lnTo>
                    <a:cubicBezTo>
                      <a:pt x="26882" y="16696"/>
                      <a:pt x="27473" y="16104"/>
                      <a:pt x="27473" y="15360"/>
                    </a:cubicBezTo>
                    <a:lnTo>
                      <a:pt x="27473" y="1330"/>
                    </a:lnTo>
                    <a:cubicBezTo>
                      <a:pt x="27473" y="592"/>
                      <a:pt x="26882" y="0"/>
                      <a:pt x="2613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1914;p46">
                <a:extLst>
                  <a:ext uri="{FF2B5EF4-FFF2-40B4-BE49-F238E27FC236}">
                    <a16:creationId xmlns:a16="http://schemas.microsoft.com/office/drawing/2014/main" id="{B308E416-E797-EF81-A1A5-89C3D2310EEC}"/>
                  </a:ext>
                </a:extLst>
              </p:cNvPr>
              <p:cNvSpPr/>
              <p:nvPr/>
            </p:nvSpPr>
            <p:spPr>
              <a:xfrm>
                <a:off x="5948681" y="1057392"/>
                <a:ext cx="1818855" cy="2142923"/>
              </a:xfrm>
              <a:custGeom>
                <a:avLst/>
                <a:gdLst/>
                <a:ahLst/>
                <a:cxnLst/>
                <a:rect l="l" t="t" r="r" b="b"/>
                <a:pathLst>
                  <a:path w="12763" h="15037" extrusionOk="0">
                    <a:moveTo>
                      <a:pt x="262" y="1"/>
                    </a:moveTo>
                    <a:cubicBezTo>
                      <a:pt x="105" y="1"/>
                      <a:pt x="0" y="132"/>
                      <a:pt x="0" y="284"/>
                    </a:cubicBezTo>
                    <a:lnTo>
                      <a:pt x="0" y="14753"/>
                    </a:lnTo>
                    <a:cubicBezTo>
                      <a:pt x="0" y="14905"/>
                      <a:pt x="105" y="15036"/>
                      <a:pt x="262" y="15036"/>
                    </a:cubicBezTo>
                    <a:lnTo>
                      <a:pt x="12501" y="15036"/>
                    </a:lnTo>
                    <a:cubicBezTo>
                      <a:pt x="12653" y="15036"/>
                      <a:pt x="12763" y="14905"/>
                      <a:pt x="12763" y="14753"/>
                    </a:cubicBezTo>
                    <a:lnTo>
                      <a:pt x="12763" y="284"/>
                    </a:lnTo>
                    <a:cubicBezTo>
                      <a:pt x="12763" y="132"/>
                      <a:pt x="12653" y="1"/>
                      <a:pt x="1250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1915;p46">
                <a:extLst>
                  <a:ext uri="{FF2B5EF4-FFF2-40B4-BE49-F238E27FC236}">
                    <a16:creationId xmlns:a16="http://schemas.microsoft.com/office/drawing/2014/main" id="{7BCA6B0C-CC42-B10E-8941-7C6D14C2512F}"/>
                  </a:ext>
                </a:extLst>
              </p:cNvPr>
              <p:cNvSpPr/>
              <p:nvPr/>
            </p:nvSpPr>
            <p:spPr>
              <a:xfrm>
                <a:off x="6131526" y="1197768"/>
                <a:ext cx="1518159" cy="1050869"/>
              </a:xfrm>
              <a:custGeom>
                <a:avLst/>
                <a:gdLst/>
                <a:ahLst/>
                <a:cxnLst/>
                <a:rect l="l" t="t" r="r" b="b"/>
                <a:pathLst>
                  <a:path w="10653" h="7374" extrusionOk="0">
                    <a:moveTo>
                      <a:pt x="262" y="0"/>
                    </a:moveTo>
                    <a:cubicBezTo>
                      <a:pt x="110" y="0"/>
                      <a:pt x="0" y="105"/>
                      <a:pt x="0" y="262"/>
                    </a:cubicBezTo>
                    <a:lnTo>
                      <a:pt x="0" y="7091"/>
                    </a:lnTo>
                    <a:cubicBezTo>
                      <a:pt x="0" y="7243"/>
                      <a:pt x="110" y="7374"/>
                      <a:pt x="262" y="7374"/>
                    </a:cubicBezTo>
                    <a:lnTo>
                      <a:pt x="10369" y="7374"/>
                    </a:lnTo>
                    <a:cubicBezTo>
                      <a:pt x="10521" y="7374"/>
                      <a:pt x="10652" y="7243"/>
                      <a:pt x="10652" y="7091"/>
                    </a:cubicBezTo>
                    <a:lnTo>
                      <a:pt x="10652" y="262"/>
                    </a:lnTo>
                    <a:cubicBezTo>
                      <a:pt x="10652" y="105"/>
                      <a:pt x="10521" y="0"/>
                      <a:pt x="1036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1916;p46">
                <a:extLst>
                  <a:ext uri="{FF2B5EF4-FFF2-40B4-BE49-F238E27FC236}">
                    <a16:creationId xmlns:a16="http://schemas.microsoft.com/office/drawing/2014/main" id="{92DEC19A-2EBB-690A-3662-22330D0E7E28}"/>
                  </a:ext>
                </a:extLst>
              </p:cNvPr>
              <p:cNvSpPr/>
              <p:nvPr/>
            </p:nvSpPr>
            <p:spPr>
              <a:xfrm>
                <a:off x="3805997" y="640968"/>
                <a:ext cx="2055422" cy="643433"/>
              </a:xfrm>
              <a:custGeom>
                <a:avLst/>
                <a:gdLst/>
                <a:ahLst/>
                <a:cxnLst/>
                <a:rect l="l" t="t" r="r" b="b"/>
                <a:pathLst>
                  <a:path w="14423" h="4515" extrusionOk="0">
                    <a:moveTo>
                      <a:pt x="1550" y="1"/>
                    </a:moveTo>
                    <a:cubicBezTo>
                      <a:pt x="697" y="1"/>
                      <a:pt x="0" y="697"/>
                      <a:pt x="0" y="1551"/>
                    </a:cubicBezTo>
                    <a:lnTo>
                      <a:pt x="0" y="2965"/>
                    </a:lnTo>
                    <a:cubicBezTo>
                      <a:pt x="0" y="3839"/>
                      <a:pt x="697" y="4515"/>
                      <a:pt x="1550" y="4515"/>
                    </a:cubicBezTo>
                    <a:lnTo>
                      <a:pt x="12873" y="4515"/>
                    </a:lnTo>
                    <a:cubicBezTo>
                      <a:pt x="13747" y="4515"/>
                      <a:pt x="14423" y="3839"/>
                      <a:pt x="14423" y="2965"/>
                    </a:cubicBezTo>
                    <a:lnTo>
                      <a:pt x="14423" y="1551"/>
                    </a:lnTo>
                    <a:cubicBezTo>
                      <a:pt x="14423" y="697"/>
                      <a:pt x="13747" y="1"/>
                      <a:pt x="128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1917;p46">
                <a:extLst>
                  <a:ext uri="{FF2B5EF4-FFF2-40B4-BE49-F238E27FC236}">
                    <a16:creationId xmlns:a16="http://schemas.microsoft.com/office/drawing/2014/main" id="{F35932AF-B597-2843-3285-B36F281E1D76}"/>
                  </a:ext>
                </a:extLst>
              </p:cNvPr>
              <p:cNvSpPr/>
              <p:nvPr/>
            </p:nvSpPr>
            <p:spPr>
              <a:xfrm>
                <a:off x="3799298" y="631277"/>
                <a:ext cx="2071098" cy="662814"/>
              </a:xfrm>
              <a:custGeom>
                <a:avLst/>
                <a:gdLst/>
                <a:ahLst/>
                <a:cxnLst/>
                <a:rect l="l" t="t" r="r" b="b"/>
                <a:pathLst>
                  <a:path w="14533" h="4651" extrusionOk="0">
                    <a:moveTo>
                      <a:pt x="12920" y="111"/>
                    </a:moveTo>
                    <a:cubicBezTo>
                      <a:pt x="13747" y="111"/>
                      <a:pt x="14428" y="786"/>
                      <a:pt x="14428" y="1619"/>
                    </a:cubicBezTo>
                    <a:lnTo>
                      <a:pt x="14428" y="3033"/>
                    </a:lnTo>
                    <a:cubicBezTo>
                      <a:pt x="14428" y="3865"/>
                      <a:pt x="13747" y="4541"/>
                      <a:pt x="12920" y="4541"/>
                    </a:cubicBezTo>
                    <a:lnTo>
                      <a:pt x="1597" y="4541"/>
                    </a:lnTo>
                    <a:cubicBezTo>
                      <a:pt x="765" y="4541"/>
                      <a:pt x="110" y="3865"/>
                      <a:pt x="110" y="3033"/>
                    </a:cubicBezTo>
                    <a:lnTo>
                      <a:pt x="110" y="1619"/>
                    </a:lnTo>
                    <a:cubicBezTo>
                      <a:pt x="110" y="786"/>
                      <a:pt x="765" y="111"/>
                      <a:pt x="1597" y="111"/>
                    </a:cubicBezTo>
                    <a:close/>
                    <a:moveTo>
                      <a:pt x="1597" y="1"/>
                    </a:moveTo>
                    <a:cubicBezTo>
                      <a:pt x="723" y="1"/>
                      <a:pt x="0" y="723"/>
                      <a:pt x="0" y="1619"/>
                    </a:cubicBezTo>
                    <a:lnTo>
                      <a:pt x="0" y="3033"/>
                    </a:lnTo>
                    <a:cubicBezTo>
                      <a:pt x="0" y="3928"/>
                      <a:pt x="723" y="4651"/>
                      <a:pt x="1597" y="4651"/>
                    </a:cubicBezTo>
                    <a:lnTo>
                      <a:pt x="12920" y="4651"/>
                    </a:lnTo>
                    <a:cubicBezTo>
                      <a:pt x="13815" y="4651"/>
                      <a:pt x="14532" y="3928"/>
                      <a:pt x="14532" y="3033"/>
                    </a:cubicBezTo>
                    <a:lnTo>
                      <a:pt x="14532" y="1619"/>
                    </a:lnTo>
                    <a:cubicBezTo>
                      <a:pt x="14532" y="723"/>
                      <a:pt x="13815" y="1"/>
                      <a:pt x="1292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1918;p46">
                <a:extLst>
                  <a:ext uri="{FF2B5EF4-FFF2-40B4-BE49-F238E27FC236}">
                    <a16:creationId xmlns:a16="http://schemas.microsoft.com/office/drawing/2014/main" id="{92989BE5-89F2-7DE8-065B-C5111B6D0B55}"/>
                  </a:ext>
                </a:extLst>
              </p:cNvPr>
              <p:cNvSpPr/>
              <p:nvPr/>
            </p:nvSpPr>
            <p:spPr>
              <a:xfrm>
                <a:off x="3873833" y="820820"/>
                <a:ext cx="1515166" cy="280032"/>
              </a:xfrm>
              <a:custGeom>
                <a:avLst/>
                <a:gdLst/>
                <a:ahLst/>
                <a:cxnLst/>
                <a:rect l="l" t="t" r="r" b="b"/>
                <a:pathLst>
                  <a:path w="10632" h="1965" extrusionOk="0">
                    <a:moveTo>
                      <a:pt x="875" y="1"/>
                    </a:moveTo>
                    <a:cubicBezTo>
                      <a:pt x="394" y="1"/>
                      <a:pt x="1" y="441"/>
                      <a:pt x="1" y="943"/>
                    </a:cubicBezTo>
                    <a:lnTo>
                      <a:pt x="1" y="1027"/>
                    </a:lnTo>
                    <a:cubicBezTo>
                      <a:pt x="1" y="1551"/>
                      <a:pt x="394" y="1965"/>
                      <a:pt x="875" y="1965"/>
                    </a:cubicBezTo>
                    <a:lnTo>
                      <a:pt x="9757" y="1965"/>
                    </a:lnTo>
                    <a:cubicBezTo>
                      <a:pt x="10260" y="1965"/>
                      <a:pt x="10632" y="1551"/>
                      <a:pt x="10632" y="1027"/>
                    </a:cubicBezTo>
                    <a:lnTo>
                      <a:pt x="10632" y="943"/>
                    </a:lnTo>
                    <a:cubicBezTo>
                      <a:pt x="10632" y="441"/>
                      <a:pt x="10260" y="1"/>
                      <a:pt x="975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1919;p46">
                <a:extLst>
                  <a:ext uri="{FF2B5EF4-FFF2-40B4-BE49-F238E27FC236}">
                    <a16:creationId xmlns:a16="http://schemas.microsoft.com/office/drawing/2014/main" id="{72BE4E29-A829-E470-4617-51E7A6760226}"/>
                  </a:ext>
                </a:extLst>
              </p:cNvPr>
              <p:cNvSpPr/>
              <p:nvPr/>
            </p:nvSpPr>
            <p:spPr>
              <a:xfrm>
                <a:off x="3867847" y="814834"/>
                <a:ext cx="1530130" cy="295708"/>
              </a:xfrm>
              <a:custGeom>
                <a:avLst/>
                <a:gdLst/>
                <a:ahLst/>
                <a:cxnLst/>
                <a:rect l="l" t="t" r="r" b="b"/>
                <a:pathLst>
                  <a:path w="10737" h="2075" extrusionOk="0">
                    <a:moveTo>
                      <a:pt x="9799" y="111"/>
                    </a:moveTo>
                    <a:cubicBezTo>
                      <a:pt x="10255" y="111"/>
                      <a:pt x="10627" y="504"/>
                      <a:pt x="10627" y="985"/>
                    </a:cubicBezTo>
                    <a:lnTo>
                      <a:pt x="10627" y="1069"/>
                    </a:lnTo>
                    <a:cubicBezTo>
                      <a:pt x="10627" y="1572"/>
                      <a:pt x="10255" y="1965"/>
                      <a:pt x="9799" y="1965"/>
                    </a:cubicBezTo>
                    <a:lnTo>
                      <a:pt x="917" y="1965"/>
                    </a:lnTo>
                    <a:cubicBezTo>
                      <a:pt x="483" y="1965"/>
                      <a:pt x="111" y="1572"/>
                      <a:pt x="111" y="1069"/>
                    </a:cubicBezTo>
                    <a:lnTo>
                      <a:pt x="111" y="985"/>
                    </a:lnTo>
                    <a:cubicBezTo>
                      <a:pt x="111" y="504"/>
                      <a:pt x="483" y="111"/>
                      <a:pt x="917" y="111"/>
                    </a:cubicBezTo>
                    <a:close/>
                    <a:moveTo>
                      <a:pt x="917" y="1"/>
                    </a:moveTo>
                    <a:cubicBezTo>
                      <a:pt x="415" y="1"/>
                      <a:pt x="1" y="436"/>
                      <a:pt x="1" y="985"/>
                    </a:cubicBezTo>
                    <a:lnTo>
                      <a:pt x="1" y="1069"/>
                    </a:lnTo>
                    <a:cubicBezTo>
                      <a:pt x="1" y="1640"/>
                      <a:pt x="415" y="2075"/>
                      <a:pt x="917" y="2075"/>
                    </a:cubicBezTo>
                    <a:lnTo>
                      <a:pt x="9799" y="2075"/>
                    </a:lnTo>
                    <a:cubicBezTo>
                      <a:pt x="10323" y="2075"/>
                      <a:pt x="10737" y="1640"/>
                      <a:pt x="10737" y="1069"/>
                    </a:cubicBezTo>
                    <a:lnTo>
                      <a:pt x="10737" y="985"/>
                    </a:lnTo>
                    <a:cubicBezTo>
                      <a:pt x="10737" y="436"/>
                      <a:pt x="10323" y="1"/>
                      <a:pt x="979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4" name="Google Shape;1920;p46">
                <a:extLst>
                  <a:ext uri="{FF2B5EF4-FFF2-40B4-BE49-F238E27FC236}">
                    <a16:creationId xmlns:a16="http://schemas.microsoft.com/office/drawing/2014/main" id="{490ED35E-6055-464D-83D8-0FE8D61623E4}"/>
                  </a:ext>
                </a:extLst>
              </p:cNvPr>
              <p:cNvSpPr/>
              <p:nvPr/>
            </p:nvSpPr>
            <p:spPr>
              <a:xfrm>
                <a:off x="4060525" y="1542508"/>
                <a:ext cx="1697864" cy="700294"/>
              </a:xfrm>
              <a:custGeom>
                <a:avLst/>
                <a:gdLst/>
                <a:ahLst/>
                <a:cxnLst/>
                <a:rect l="l" t="t" r="r" b="b"/>
                <a:pathLst>
                  <a:path w="11914" h="4914" extrusionOk="0">
                    <a:moveTo>
                      <a:pt x="288" y="1"/>
                    </a:moveTo>
                    <a:cubicBezTo>
                      <a:pt x="131" y="1"/>
                      <a:pt x="0" y="132"/>
                      <a:pt x="0" y="284"/>
                    </a:cubicBezTo>
                    <a:lnTo>
                      <a:pt x="0" y="4651"/>
                    </a:lnTo>
                    <a:cubicBezTo>
                      <a:pt x="0" y="4803"/>
                      <a:pt x="131" y="4913"/>
                      <a:pt x="288" y="4913"/>
                    </a:cubicBezTo>
                    <a:lnTo>
                      <a:pt x="11631" y="4913"/>
                    </a:lnTo>
                    <a:cubicBezTo>
                      <a:pt x="11783" y="4913"/>
                      <a:pt x="11914" y="4803"/>
                      <a:pt x="11914" y="4651"/>
                    </a:cubicBezTo>
                    <a:lnTo>
                      <a:pt x="11914" y="284"/>
                    </a:lnTo>
                    <a:cubicBezTo>
                      <a:pt x="11914" y="132"/>
                      <a:pt x="11783" y="1"/>
                      <a:pt x="116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5" name="Google Shape;1921;p46">
                <a:extLst>
                  <a:ext uri="{FF2B5EF4-FFF2-40B4-BE49-F238E27FC236}">
                    <a16:creationId xmlns:a16="http://schemas.microsoft.com/office/drawing/2014/main" id="{4F805B87-6418-9191-D9FD-446D23CCB6A1}"/>
                  </a:ext>
                </a:extLst>
              </p:cNvPr>
              <p:cNvSpPr/>
              <p:nvPr/>
            </p:nvSpPr>
            <p:spPr>
              <a:xfrm>
                <a:off x="4051547" y="1533530"/>
                <a:ext cx="1716675" cy="718108"/>
              </a:xfrm>
              <a:custGeom>
                <a:avLst/>
                <a:gdLst/>
                <a:ahLst/>
                <a:cxnLst/>
                <a:rect l="l" t="t" r="r" b="b"/>
                <a:pathLst>
                  <a:path w="12046" h="5039" extrusionOk="0">
                    <a:moveTo>
                      <a:pt x="11694" y="132"/>
                    </a:moveTo>
                    <a:cubicBezTo>
                      <a:pt x="11825" y="132"/>
                      <a:pt x="11935" y="216"/>
                      <a:pt x="11935" y="347"/>
                    </a:cubicBezTo>
                    <a:lnTo>
                      <a:pt x="11935" y="4714"/>
                    </a:lnTo>
                    <a:cubicBezTo>
                      <a:pt x="11935" y="4819"/>
                      <a:pt x="11825" y="4929"/>
                      <a:pt x="11694" y="4929"/>
                    </a:cubicBezTo>
                    <a:lnTo>
                      <a:pt x="351" y="4929"/>
                    </a:lnTo>
                    <a:cubicBezTo>
                      <a:pt x="220" y="4929"/>
                      <a:pt x="131" y="4819"/>
                      <a:pt x="131" y="4714"/>
                    </a:cubicBezTo>
                    <a:lnTo>
                      <a:pt x="131" y="347"/>
                    </a:lnTo>
                    <a:cubicBezTo>
                      <a:pt x="131" y="216"/>
                      <a:pt x="220" y="132"/>
                      <a:pt x="351" y="132"/>
                    </a:cubicBezTo>
                    <a:close/>
                    <a:moveTo>
                      <a:pt x="351" y="1"/>
                    </a:moveTo>
                    <a:cubicBezTo>
                      <a:pt x="152" y="1"/>
                      <a:pt x="0" y="153"/>
                      <a:pt x="0" y="347"/>
                    </a:cubicBezTo>
                    <a:lnTo>
                      <a:pt x="0" y="4714"/>
                    </a:lnTo>
                    <a:cubicBezTo>
                      <a:pt x="0" y="4887"/>
                      <a:pt x="152" y="5039"/>
                      <a:pt x="351" y="5039"/>
                    </a:cubicBezTo>
                    <a:lnTo>
                      <a:pt x="11694" y="5039"/>
                    </a:lnTo>
                    <a:cubicBezTo>
                      <a:pt x="11893" y="5039"/>
                      <a:pt x="12045" y="4887"/>
                      <a:pt x="12045" y="4714"/>
                    </a:cubicBezTo>
                    <a:lnTo>
                      <a:pt x="12045" y="347"/>
                    </a:lnTo>
                    <a:cubicBezTo>
                      <a:pt x="12045" y="153"/>
                      <a:pt x="11893" y="1"/>
                      <a:pt x="1169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6" name="Google Shape;1922;p46">
                <a:extLst>
                  <a:ext uri="{FF2B5EF4-FFF2-40B4-BE49-F238E27FC236}">
                    <a16:creationId xmlns:a16="http://schemas.microsoft.com/office/drawing/2014/main" id="{83703D79-0A24-7868-FF98-13BF4A4EEF82}"/>
                  </a:ext>
                </a:extLst>
              </p:cNvPr>
              <p:cNvSpPr/>
              <p:nvPr/>
            </p:nvSpPr>
            <p:spPr>
              <a:xfrm>
                <a:off x="4060525" y="2335880"/>
                <a:ext cx="1697864" cy="699439"/>
              </a:xfrm>
              <a:custGeom>
                <a:avLst/>
                <a:gdLst/>
                <a:ahLst/>
                <a:cxnLst/>
                <a:rect l="l" t="t" r="r" b="b"/>
                <a:pathLst>
                  <a:path w="11914" h="4908" extrusionOk="0">
                    <a:moveTo>
                      <a:pt x="288" y="1"/>
                    </a:moveTo>
                    <a:cubicBezTo>
                      <a:pt x="131" y="1"/>
                      <a:pt x="0" y="132"/>
                      <a:pt x="0" y="283"/>
                    </a:cubicBezTo>
                    <a:lnTo>
                      <a:pt x="0" y="4646"/>
                    </a:lnTo>
                    <a:cubicBezTo>
                      <a:pt x="0" y="4798"/>
                      <a:pt x="131" y="4908"/>
                      <a:pt x="288" y="4908"/>
                    </a:cubicBezTo>
                    <a:lnTo>
                      <a:pt x="11631" y="4908"/>
                    </a:lnTo>
                    <a:cubicBezTo>
                      <a:pt x="11783" y="4908"/>
                      <a:pt x="11914" y="4798"/>
                      <a:pt x="11914" y="4646"/>
                    </a:cubicBezTo>
                    <a:lnTo>
                      <a:pt x="11914" y="283"/>
                    </a:lnTo>
                    <a:cubicBezTo>
                      <a:pt x="11914" y="132"/>
                      <a:pt x="11783" y="1"/>
                      <a:pt x="116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7" name="Google Shape;1923;p46">
                <a:extLst>
                  <a:ext uri="{FF2B5EF4-FFF2-40B4-BE49-F238E27FC236}">
                    <a16:creationId xmlns:a16="http://schemas.microsoft.com/office/drawing/2014/main" id="{8E5ECBA6-322F-06FA-0DB1-5FB08C427494}"/>
                  </a:ext>
                </a:extLst>
              </p:cNvPr>
              <p:cNvSpPr/>
              <p:nvPr/>
            </p:nvSpPr>
            <p:spPr>
              <a:xfrm>
                <a:off x="4051547" y="2329182"/>
                <a:ext cx="1716675" cy="715828"/>
              </a:xfrm>
              <a:custGeom>
                <a:avLst/>
                <a:gdLst/>
                <a:ahLst/>
                <a:cxnLst/>
                <a:rect l="l" t="t" r="r" b="b"/>
                <a:pathLst>
                  <a:path w="12046" h="5023" extrusionOk="0">
                    <a:moveTo>
                      <a:pt x="11694" y="111"/>
                    </a:moveTo>
                    <a:cubicBezTo>
                      <a:pt x="11825" y="111"/>
                      <a:pt x="11935" y="200"/>
                      <a:pt x="11935" y="330"/>
                    </a:cubicBezTo>
                    <a:lnTo>
                      <a:pt x="11935" y="4693"/>
                    </a:lnTo>
                    <a:cubicBezTo>
                      <a:pt x="11935" y="4803"/>
                      <a:pt x="11825" y="4913"/>
                      <a:pt x="11694" y="4913"/>
                    </a:cubicBezTo>
                    <a:lnTo>
                      <a:pt x="351" y="4913"/>
                    </a:lnTo>
                    <a:cubicBezTo>
                      <a:pt x="220" y="4913"/>
                      <a:pt x="131" y="4803"/>
                      <a:pt x="131" y="4693"/>
                    </a:cubicBezTo>
                    <a:lnTo>
                      <a:pt x="131" y="330"/>
                    </a:lnTo>
                    <a:cubicBezTo>
                      <a:pt x="131" y="200"/>
                      <a:pt x="220" y="111"/>
                      <a:pt x="351" y="111"/>
                    </a:cubicBezTo>
                    <a:close/>
                    <a:moveTo>
                      <a:pt x="351" y="1"/>
                    </a:moveTo>
                    <a:cubicBezTo>
                      <a:pt x="152" y="1"/>
                      <a:pt x="0" y="131"/>
                      <a:pt x="0" y="330"/>
                    </a:cubicBezTo>
                    <a:lnTo>
                      <a:pt x="0" y="4693"/>
                    </a:lnTo>
                    <a:cubicBezTo>
                      <a:pt x="0" y="4866"/>
                      <a:pt x="152" y="5023"/>
                      <a:pt x="351" y="5023"/>
                    </a:cubicBezTo>
                    <a:lnTo>
                      <a:pt x="11694" y="5023"/>
                    </a:lnTo>
                    <a:cubicBezTo>
                      <a:pt x="11893" y="5023"/>
                      <a:pt x="12045" y="4866"/>
                      <a:pt x="12045" y="4693"/>
                    </a:cubicBezTo>
                    <a:lnTo>
                      <a:pt x="12045" y="330"/>
                    </a:lnTo>
                    <a:cubicBezTo>
                      <a:pt x="12045" y="131"/>
                      <a:pt x="11893" y="1"/>
                      <a:pt x="1169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8" name="Google Shape;1924;p46">
                <a:extLst>
                  <a:ext uri="{FF2B5EF4-FFF2-40B4-BE49-F238E27FC236}">
                    <a16:creationId xmlns:a16="http://schemas.microsoft.com/office/drawing/2014/main" id="{8707183B-291A-CA49-526D-A43FA923FDE4}"/>
                  </a:ext>
                </a:extLst>
              </p:cNvPr>
              <p:cNvSpPr/>
              <p:nvPr/>
            </p:nvSpPr>
            <p:spPr>
              <a:xfrm>
                <a:off x="4129070" y="1654524"/>
                <a:ext cx="1560770" cy="10902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5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82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2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9" name="Google Shape;1925;p46">
                <a:extLst>
                  <a:ext uri="{FF2B5EF4-FFF2-40B4-BE49-F238E27FC236}">
                    <a16:creationId xmlns:a16="http://schemas.microsoft.com/office/drawing/2014/main" id="{5DED5314-8491-FD5B-800B-A8913619476F}"/>
                  </a:ext>
                </a:extLst>
              </p:cNvPr>
              <p:cNvSpPr/>
              <p:nvPr/>
            </p:nvSpPr>
            <p:spPr>
              <a:xfrm>
                <a:off x="4113706" y="1648538"/>
                <a:ext cx="1577158" cy="120991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49" extrusionOk="0">
                    <a:moveTo>
                      <a:pt x="10737" y="110"/>
                    </a:moveTo>
                    <a:cubicBezTo>
                      <a:pt x="10867" y="110"/>
                      <a:pt x="10956" y="194"/>
                      <a:pt x="10956" y="325"/>
                    </a:cubicBezTo>
                    <a:lnTo>
                      <a:pt x="10956" y="524"/>
                    </a:lnTo>
                    <a:cubicBezTo>
                      <a:pt x="10956" y="655"/>
                      <a:pt x="10867" y="739"/>
                      <a:pt x="10737" y="739"/>
                    </a:cubicBezTo>
                    <a:lnTo>
                      <a:pt x="352" y="739"/>
                    </a:lnTo>
                    <a:cubicBezTo>
                      <a:pt x="221" y="739"/>
                      <a:pt x="132" y="655"/>
                      <a:pt x="132" y="524"/>
                    </a:cubicBezTo>
                    <a:lnTo>
                      <a:pt x="132" y="325"/>
                    </a:lnTo>
                    <a:cubicBezTo>
                      <a:pt x="132" y="194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25"/>
                    </a:cubicBezTo>
                    <a:lnTo>
                      <a:pt x="1" y="524"/>
                    </a:lnTo>
                    <a:cubicBezTo>
                      <a:pt x="1" y="697"/>
                      <a:pt x="153" y="849"/>
                      <a:pt x="352" y="849"/>
                    </a:cubicBezTo>
                    <a:lnTo>
                      <a:pt x="10737" y="849"/>
                    </a:lnTo>
                    <a:cubicBezTo>
                      <a:pt x="10909" y="849"/>
                      <a:pt x="11066" y="697"/>
                      <a:pt x="11066" y="524"/>
                    </a:cubicBezTo>
                    <a:lnTo>
                      <a:pt x="11066" y="325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0" name="Google Shape;1926;p46">
                <a:extLst>
                  <a:ext uri="{FF2B5EF4-FFF2-40B4-BE49-F238E27FC236}">
                    <a16:creationId xmlns:a16="http://schemas.microsoft.com/office/drawing/2014/main" id="{8C3D94C3-21B1-AFCE-3657-C8C619A8A6A9}"/>
                  </a:ext>
                </a:extLst>
              </p:cNvPr>
              <p:cNvSpPr/>
              <p:nvPr/>
            </p:nvSpPr>
            <p:spPr>
              <a:xfrm>
                <a:off x="4129070" y="2447896"/>
                <a:ext cx="1560770" cy="108308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0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77"/>
                    </a:lnTo>
                    <a:cubicBezTo>
                      <a:pt x="1" y="629"/>
                      <a:pt x="132" y="760"/>
                      <a:pt x="284" y="760"/>
                    </a:cubicBezTo>
                    <a:lnTo>
                      <a:pt x="10669" y="760"/>
                    </a:lnTo>
                    <a:cubicBezTo>
                      <a:pt x="10820" y="760"/>
                      <a:pt x="10951" y="629"/>
                      <a:pt x="10951" y="477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1" name="Google Shape;1927;p46">
                <a:extLst>
                  <a:ext uri="{FF2B5EF4-FFF2-40B4-BE49-F238E27FC236}">
                    <a16:creationId xmlns:a16="http://schemas.microsoft.com/office/drawing/2014/main" id="{4C241ED6-060F-9C5F-1300-6266011A113F}"/>
                  </a:ext>
                </a:extLst>
              </p:cNvPr>
              <p:cNvSpPr/>
              <p:nvPr/>
            </p:nvSpPr>
            <p:spPr>
              <a:xfrm>
                <a:off x="4113706" y="2441198"/>
                <a:ext cx="1577158" cy="121704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54" extrusionOk="0">
                    <a:moveTo>
                      <a:pt x="10737" y="110"/>
                    </a:moveTo>
                    <a:cubicBezTo>
                      <a:pt x="10867" y="110"/>
                      <a:pt x="10956" y="199"/>
                      <a:pt x="10956" y="330"/>
                    </a:cubicBezTo>
                    <a:lnTo>
                      <a:pt x="10956" y="524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4"/>
                    </a:cubicBezTo>
                    <a:lnTo>
                      <a:pt x="132" y="330"/>
                    </a:lnTo>
                    <a:cubicBezTo>
                      <a:pt x="132" y="199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30"/>
                    </a:cubicBezTo>
                    <a:lnTo>
                      <a:pt x="1" y="524"/>
                    </a:lnTo>
                    <a:cubicBezTo>
                      <a:pt x="1" y="723"/>
                      <a:pt x="153" y="854"/>
                      <a:pt x="352" y="854"/>
                    </a:cubicBezTo>
                    <a:lnTo>
                      <a:pt x="10737" y="854"/>
                    </a:lnTo>
                    <a:cubicBezTo>
                      <a:pt x="10909" y="854"/>
                      <a:pt x="11066" y="723"/>
                      <a:pt x="11066" y="524"/>
                    </a:cubicBezTo>
                    <a:lnTo>
                      <a:pt x="11066" y="330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2" name="Google Shape;1928;p46">
                <a:extLst>
                  <a:ext uri="{FF2B5EF4-FFF2-40B4-BE49-F238E27FC236}">
                    <a16:creationId xmlns:a16="http://schemas.microsoft.com/office/drawing/2014/main" id="{FEE6C941-8903-2B06-18BC-5FB2FC05277B}"/>
                  </a:ext>
                </a:extLst>
              </p:cNvPr>
              <p:cNvSpPr/>
              <p:nvPr/>
            </p:nvSpPr>
            <p:spPr>
              <a:xfrm>
                <a:off x="4120095" y="1819412"/>
                <a:ext cx="1560770" cy="10617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45" extrusionOk="0">
                    <a:moveTo>
                      <a:pt x="284" y="1"/>
                    </a:moveTo>
                    <a:cubicBezTo>
                      <a:pt x="132" y="1"/>
                      <a:pt x="1" y="111"/>
                      <a:pt x="1" y="263"/>
                    </a:cubicBezTo>
                    <a:lnTo>
                      <a:pt x="1" y="456"/>
                    </a:lnTo>
                    <a:cubicBezTo>
                      <a:pt x="1" y="613"/>
                      <a:pt x="132" y="744"/>
                      <a:pt x="284" y="744"/>
                    </a:cubicBezTo>
                    <a:lnTo>
                      <a:pt x="10669" y="744"/>
                    </a:lnTo>
                    <a:cubicBezTo>
                      <a:pt x="10820" y="744"/>
                      <a:pt x="10951" y="613"/>
                      <a:pt x="10951" y="456"/>
                    </a:cubicBezTo>
                    <a:lnTo>
                      <a:pt x="10951" y="263"/>
                    </a:lnTo>
                    <a:cubicBezTo>
                      <a:pt x="10951" y="111"/>
                      <a:pt x="10820" y="1"/>
                      <a:pt x="106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3" name="Google Shape;1929;p46">
                <a:extLst>
                  <a:ext uri="{FF2B5EF4-FFF2-40B4-BE49-F238E27FC236}">
                    <a16:creationId xmlns:a16="http://schemas.microsoft.com/office/drawing/2014/main" id="{F8F50567-FE70-65E4-CC2C-A72234423A7F}"/>
                  </a:ext>
                </a:extLst>
              </p:cNvPr>
              <p:cNvSpPr/>
              <p:nvPr/>
            </p:nvSpPr>
            <p:spPr>
              <a:xfrm>
                <a:off x="4113706" y="1809721"/>
                <a:ext cx="1577158" cy="124839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76" extrusionOk="0">
                    <a:moveTo>
                      <a:pt x="10737" y="111"/>
                    </a:moveTo>
                    <a:cubicBezTo>
                      <a:pt x="10867" y="111"/>
                      <a:pt x="10956" y="221"/>
                      <a:pt x="10956" y="331"/>
                    </a:cubicBezTo>
                    <a:lnTo>
                      <a:pt x="10956" y="524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4"/>
                    </a:cubicBezTo>
                    <a:lnTo>
                      <a:pt x="132" y="331"/>
                    </a:lnTo>
                    <a:cubicBezTo>
                      <a:pt x="132" y="221"/>
                      <a:pt x="221" y="111"/>
                      <a:pt x="352" y="111"/>
                    </a:cubicBezTo>
                    <a:close/>
                    <a:moveTo>
                      <a:pt x="352" y="1"/>
                    </a:moveTo>
                    <a:cubicBezTo>
                      <a:pt x="153" y="1"/>
                      <a:pt x="1" y="158"/>
                      <a:pt x="1" y="331"/>
                    </a:cubicBezTo>
                    <a:lnTo>
                      <a:pt x="1" y="524"/>
                    </a:lnTo>
                    <a:cubicBezTo>
                      <a:pt x="1" y="723"/>
                      <a:pt x="153" y="875"/>
                      <a:pt x="352" y="875"/>
                    </a:cubicBezTo>
                    <a:lnTo>
                      <a:pt x="10737" y="875"/>
                    </a:lnTo>
                    <a:cubicBezTo>
                      <a:pt x="10909" y="875"/>
                      <a:pt x="11066" y="723"/>
                      <a:pt x="11066" y="524"/>
                    </a:cubicBezTo>
                    <a:lnTo>
                      <a:pt x="11066" y="331"/>
                    </a:lnTo>
                    <a:cubicBezTo>
                      <a:pt x="11066" y="158"/>
                      <a:pt x="10909" y="1"/>
                      <a:pt x="1073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4" name="Google Shape;1930;p46">
                <a:extLst>
                  <a:ext uri="{FF2B5EF4-FFF2-40B4-BE49-F238E27FC236}">
                    <a16:creationId xmlns:a16="http://schemas.microsoft.com/office/drawing/2014/main" id="{BE134185-6A34-5C6B-B1FC-BBE7AA33CF39}"/>
                  </a:ext>
                </a:extLst>
              </p:cNvPr>
              <p:cNvSpPr/>
              <p:nvPr/>
            </p:nvSpPr>
            <p:spPr>
              <a:xfrm>
                <a:off x="4120095" y="2612072"/>
                <a:ext cx="1560770" cy="106027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44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482"/>
                    </a:lnTo>
                    <a:cubicBezTo>
                      <a:pt x="1" y="634"/>
                      <a:pt x="132" y="744"/>
                      <a:pt x="284" y="744"/>
                    </a:cubicBezTo>
                    <a:lnTo>
                      <a:pt x="10669" y="744"/>
                    </a:lnTo>
                    <a:cubicBezTo>
                      <a:pt x="10820" y="744"/>
                      <a:pt x="10951" y="634"/>
                      <a:pt x="10951" y="482"/>
                    </a:cubicBezTo>
                    <a:lnTo>
                      <a:pt x="10951" y="262"/>
                    </a:lnTo>
                    <a:cubicBezTo>
                      <a:pt x="10951" y="110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5" name="Google Shape;1931;p46">
                <a:extLst>
                  <a:ext uri="{FF2B5EF4-FFF2-40B4-BE49-F238E27FC236}">
                    <a16:creationId xmlns:a16="http://schemas.microsoft.com/office/drawing/2014/main" id="{E2B22FBF-896D-0238-7DA4-11E352F4D848}"/>
                  </a:ext>
                </a:extLst>
              </p:cNvPr>
              <p:cNvSpPr/>
              <p:nvPr/>
            </p:nvSpPr>
            <p:spPr>
              <a:xfrm>
                <a:off x="4113706" y="2603093"/>
                <a:ext cx="1577158" cy="124839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76" extrusionOk="0">
                    <a:moveTo>
                      <a:pt x="10737" y="110"/>
                    </a:moveTo>
                    <a:cubicBezTo>
                      <a:pt x="10867" y="110"/>
                      <a:pt x="10956" y="220"/>
                      <a:pt x="10956" y="325"/>
                    </a:cubicBezTo>
                    <a:lnTo>
                      <a:pt x="10956" y="545"/>
                    </a:lnTo>
                    <a:cubicBezTo>
                      <a:pt x="10956" y="655"/>
                      <a:pt x="10867" y="765"/>
                      <a:pt x="10737" y="765"/>
                    </a:cubicBezTo>
                    <a:lnTo>
                      <a:pt x="352" y="765"/>
                    </a:lnTo>
                    <a:cubicBezTo>
                      <a:pt x="221" y="765"/>
                      <a:pt x="132" y="655"/>
                      <a:pt x="132" y="545"/>
                    </a:cubicBezTo>
                    <a:lnTo>
                      <a:pt x="132" y="325"/>
                    </a:lnTo>
                    <a:cubicBezTo>
                      <a:pt x="132" y="220"/>
                      <a:pt x="221" y="110"/>
                      <a:pt x="352" y="110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52"/>
                      <a:pt x="1" y="325"/>
                    </a:cubicBezTo>
                    <a:lnTo>
                      <a:pt x="1" y="545"/>
                    </a:lnTo>
                    <a:cubicBezTo>
                      <a:pt x="1" y="718"/>
                      <a:pt x="153" y="875"/>
                      <a:pt x="352" y="875"/>
                    </a:cubicBezTo>
                    <a:lnTo>
                      <a:pt x="10737" y="875"/>
                    </a:lnTo>
                    <a:cubicBezTo>
                      <a:pt x="10909" y="875"/>
                      <a:pt x="11066" y="718"/>
                      <a:pt x="11066" y="545"/>
                    </a:cubicBezTo>
                    <a:lnTo>
                      <a:pt x="11066" y="325"/>
                    </a:lnTo>
                    <a:cubicBezTo>
                      <a:pt x="11066" y="152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6" name="Google Shape;1932;p46">
                <a:extLst>
                  <a:ext uri="{FF2B5EF4-FFF2-40B4-BE49-F238E27FC236}">
                    <a16:creationId xmlns:a16="http://schemas.microsoft.com/office/drawing/2014/main" id="{BDB312C9-99DE-8381-763E-6B3B3B720A7D}"/>
                  </a:ext>
                </a:extLst>
              </p:cNvPr>
              <p:cNvSpPr/>
              <p:nvPr/>
            </p:nvSpPr>
            <p:spPr>
              <a:xfrm>
                <a:off x="4120095" y="1968766"/>
                <a:ext cx="1560770" cy="109020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5" extrusionOk="0">
                    <a:moveTo>
                      <a:pt x="284" y="0"/>
                    </a:moveTo>
                    <a:cubicBezTo>
                      <a:pt x="132" y="0"/>
                      <a:pt x="1" y="131"/>
                      <a:pt x="1" y="283"/>
                    </a:cubicBezTo>
                    <a:lnTo>
                      <a:pt x="1" y="482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2"/>
                    </a:cubicBezTo>
                    <a:lnTo>
                      <a:pt x="10951" y="283"/>
                    </a:lnTo>
                    <a:cubicBezTo>
                      <a:pt x="10951" y="131"/>
                      <a:pt x="10820" y="0"/>
                      <a:pt x="106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7" name="Google Shape;1933;p46">
                <a:extLst>
                  <a:ext uri="{FF2B5EF4-FFF2-40B4-BE49-F238E27FC236}">
                    <a16:creationId xmlns:a16="http://schemas.microsoft.com/office/drawing/2014/main" id="{D0F1D375-3D3F-20C9-3C6D-EDA2D68E17A7}"/>
                  </a:ext>
                </a:extLst>
              </p:cNvPr>
              <p:cNvSpPr/>
              <p:nvPr/>
            </p:nvSpPr>
            <p:spPr>
              <a:xfrm>
                <a:off x="4113706" y="1962780"/>
                <a:ext cx="1577158" cy="120991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49" extrusionOk="0">
                    <a:moveTo>
                      <a:pt x="10737" y="105"/>
                    </a:moveTo>
                    <a:cubicBezTo>
                      <a:pt x="10867" y="105"/>
                      <a:pt x="10956" y="194"/>
                      <a:pt x="10956" y="325"/>
                    </a:cubicBezTo>
                    <a:lnTo>
                      <a:pt x="10956" y="524"/>
                    </a:lnTo>
                    <a:cubicBezTo>
                      <a:pt x="10956" y="655"/>
                      <a:pt x="10867" y="739"/>
                      <a:pt x="10737" y="739"/>
                    </a:cubicBezTo>
                    <a:lnTo>
                      <a:pt x="352" y="739"/>
                    </a:lnTo>
                    <a:cubicBezTo>
                      <a:pt x="221" y="739"/>
                      <a:pt x="132" y="655"/>
                      <a:pt x="132" y="524"/>
                    </a:cubicBezTo>
                    <a:lnTo>
                      <a:pt x="132" y="325"/>
                    </a:lnTo>
                    <a:cubicBezTo>
                      <a:pt x="132" y="194"/>
                      <a:pt x="221" y="105"/>
                      <a:pt x="352" y="105"/>
                    </a:cubicBezTo>
                    <a:close/>
                    <a:moveTo>
                      <a:pt x="352" y="0"/>
                    </a:moveTo>
                    <a:cubicBezTo>
                      <a:pt x="153" y="0"/>
                      <a:pt x="1" y="131"/>
                      <a:pt x="1" y="325"/>
                    </a:cubicBezTo>
                    <a:lnTo>
                      <a:pt x="1" y="524"/>
                    </a:lnTo>
                    <a:cubicBezTo>
                      <a:pt x="1" y="718"/>
                      <a:pt x="153" y="849"/>
                      <a:pt x="352" y="849"/>
                    </a:cubicBezTo>
                    <a:lnTo>
                      <a:pt x="10737" y="849"/>
                    </a:lnTo>
                    <a:cubicBezTo>
                      <a:pt x="10909" y="849"/>
                      <a:pt x="11066" y="718"/>
                      <a:pt x="11066" y="524"/>
                    </a:cubicBezTo>
                    <a:lnTo>
                      <a:pt x="11066" y="325"/>
                    </a:lnTo>
                    <a:cubicBezTo>
                      <a:pt x="11066" y="131"/>
                      <a:pt x="10909" y="0"/>
                      <a:pt x="10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8" name="Google Shape;1934;p46">
                <a:extLst>
                  <a:ext uri="{FF2B5EF4-FFF2-40B4-BE49-F238E27FC236}">
                    <a16:creationId xmlns:a16="http://schemas.microsoft.com/office/drawing/2014/main" id="{A00EAAD0-5065-8049-2AA0-41A9CD572E05}"/>
                  </a:ext>
                </a:extLst>
              </p:cNvPr>
              <p:cNvSpPr/>
              <p:nvPr/>
            </p:nvSpPr>
            <p:spPr>
              <a:xfrm>
                <a:off x="4120095" y="2761283"/>
                <a:ext cx="1560770" cy="109163"/>
              </a:xfrm>
              <a:custGeom>
                <a:avLst/>
                <a:gdLst/>
                <a:ahLst/>
                <a:cxnLst/>
                <a:rect l="l" t="t" r="r" b="b"/>
                <a:pathLst>
                  <a:path w="10952" h="766" extrusionOk="0">
                    <a:moveTo>
                      <a:pt x="284" y="1"/>
                    </a:moveTo>
                    <a:cubicBezTo>
                      <a:pt x="132" y="1"/>
                      <a:pt x="1" y="132"/>
                      <a:pt x="1" y="289"/>
                    </a:cubicBezTo>
                    <a:lnTo>
                      <a:pt x="1" y="483"/>
                    </a:lnTo>
                    <a:cubicBezTo>
                      <a:pt x="1" y="634"/>
                      <a:pt x="132" y="765"/>
                      <a:pt x="284" y="765"/>
                    </a:cubicBezTo>
                    <a:lnTo>
                      <a:pt x="10669" y="765"/>
                    </a:lnTo>
                    <a:cubicBezTo>
                      <a:pt x="10820" y="765"/>
                      <a:pt x="10951" y="634"/>
                      <a:pt x="10951" y="483"/>
                    </a:cubicBezTo>
                    <a:lnTo>
                      <a:pt x="10951" y="289"/>
                    </a:lnTo>
                    <a:cubicBezTo>
                      <a:pt x="10951" y="132"/>
                      <a:pt x="10820" y="1"/>
                      <a:pt x="1066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9" name="Google Shape;1935;p46">
                <a:extLst>
                  <a:ext uri="{FF2B5EF4-FFF2-40B4-BE49-F238E27FC236}">
                    <a16:creationId xmlns:a16="http://schemas.microsoft.com/office/drawing/2014/main" id="{E1012D8C-D139-BFB7-AD01-16C44E56A989}"/>
                  </a:ext>
                </a:extLst>
              </p:cNvPr>
              <p:cNvSpPr/>
              <p:nvPr/>
            </p:nvSpPr>
            <p:spPr>
              <a:xfrm>
                <a:off x="4113706" y="2755298"/>
                <a:ext cx="1577158" cy="121846"/>
              </a:xfrm>
              <a:custGeom>
                <a:avLst/>
                <a:gdLst/>
                <a:ahLst/>
                <a:cxnLst/>
                <a:rect l="l" t="t" r="r" b="b"/>
                <a:pathLst>
                  <a:path w="11067" h="855" extrusionOk="0">
                    <a:moveTo>
                      <a:pt x="10737" y="111"/>
                    </a:moveTo>
                    <a:cubicBezTo>
                      <a:pt x="10867" y="111"/>
                      <a:pt x="10956" y="200"/>
                      <a:pt x="10956" y="331"/>
                    </a:cubicBezTo>
                    <a:lnTo>
                      <a:pt x="10956" y="525"/>
                    </a:lnTo>
                    <a:cubicBezTo>
                      <a:pt x="10956" y="655"/>
                      <a:pt x="10867" y="744"/>
                      <a:pt x="10737" y="744"/>
                    </a:cubicBezTo>
                    <a:lnTo>
                      <a:pt x="352" y="744"/>
                    </a:lnTo>
                    <a:cubicBezTo>
                      <a:pt x="221" y="744"/>
                      <a:pt x="132" y="655"/>
                      <a:pt x="132" y="525"/>
                    </a:cubicBezTo>
                    <a:lnTo>
                      <a:pt x="132" y="331"/>
                    </a:lnTo>
                    <a:cubicBezTo>
                      <a:pt x="132" y="200"/>
                      <a:pt x="221" y="111"/>
                      <a:pt x="352" y="111"/>
                    </a:cubicBezTo>
                    <a:close/>
                    <a:moveTo>
                      <a:pt x="352" y="1"/>
                    </a:moveTo>
                    <a:cubicBezTo>
                      <a:pt x="153" y="1"/>
                      <a:pt x="1" y="153"/>
                      <a:pt x="1" y="331"/>
                    </a:cubicBezTo>
                    <a:lnTo>
                      <a:pt x="1" y="525"/>
                    </a:lnTo>
                    <a:cubicBezTo>
                      <a:pt x="1" y="724"/>
                      <a:pt x="153" y="854"/>
                      <a:pt x="352" y="854"/>
                    </a:cubicBezTo>
                    <a:lnTo>
                      <a:pt x="10737" y="854"/>
                    </a:lnTo>
                    <a:cubicBezTo>
                      <a:pt x="10909" y="854"/>
                      <a:pt x="11066" y="724"/>
                      <a:pt x="11066" y="525"/>
                    </a:cubicBezTo>
                    <a:lnTo>
                      <a:pt x="11066" y="331"/>
                    </a:lnTo>
                    <a:cubicBezTo>
                      <a:pt x="11066" y="153"/>
                      <a:pt x="10909" y="1"/>
                      <a:pt x="1073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0" name="Google Shape;1936;p46">
                <a:extLst>
                  <a:ext uri="{FF2B5EF4-FFF2-40B4-BE49-F238E27FC236}">
                    <a16:creationId xmlns:a16="http://schemas.microsoft.com/office/drawing/2014/main" id="{7E96A7F3-9A46-5A7B-DC38-C5BDCEB265E8}"/>
                  </a:ext>
                </a:extLst>
              </p:cNvPr>
              <p:cNvSpPr/>
              <p:nvPr/>
            </p:nvSpPr>
            <p:spPr>
              <a:xfrm>
                <a:off x="5938990" y="1051406"/>
                <a:ext cx="1838236" cy="2157744"/>
              </a:xfrm>
              <a:custGeom>
                <a:avLst/>
                <a:gdLst/>
                <a:ahLst/>
                <a:cxnLst/>
                <a:rect l="l" t="t" r="r" b="b"/>
                <a:pathLst>
                  <a:path w="12899" h="15141" extrusionOk="0">
                    <a:moveTo>
                      <a:pt x="12569" y="111"/>
                    </a:moveTo>
                    <a:cubicBezTo>
                      <a:pt x="12679" y="111"/>
                      <a:pt x="12789" y="195"/>
                      <a:pt x="12789" y="326"/>
                    </a:cubicBezTo>
                    <a:lnTo>
                      <a:pt x="12789" y="14795"/>
                    </a:lnTo>
                    <a:cubicBezTo>
                      <a:pt x="12789" y="14926"/>
                      <a:pt x="12679" y="15010"/>
                      <a:pt x="12569" y="15010"/>
                    </a:cubicBezTo>
                    <a:lnTo>
                      <a:pt x="330" y="15010"/>
                    </a:lnTo>
                    <a:cubicBezTo>
                      <a:pt x="220" y="15010"/>
                      <a:pt x="110" y="14926"/>
                      <a:pt x="110" y="14795"/>
                    </a:cubicBezTo>
                    <a:lnTo>
                      <a:pt x="110" y="326"/>
                    </a:lnTo>
                    <a:cubicBezTo>
                      <a:pt x="110" y="195"/>
                      <a:pt x="220" y="111"/>
                      <a:pt x="330" y="111"/>
                    </a:cubicBezTo>
                    <a:close/>
                    <a:moveTo>
                      <a:pt x="330" y="1"/>
                    </a:moveTo>
                    <a:cubicBezTo>
                      <a:pt x="152" y="1"/>
                      <a:pt x="0" y="132"/>
                      <a:pt x="0" y="326"/>
                    </a:cubicBezTo>
                    <a:lnTo>
                      <a:pt x="0" y="14795"/>
                    </a:lnTo>
                    <a:cubicBezTo>
                      <a:pt x="0" y="14989"/>
                      <a:pt x="152" y="15141"/>
                      <a:pt x="330" y="15141"/>
                    </a:cubicBezTo>
                    <a:lnTo>
                      <a:pt x="12569" y="15141"/>
                    </a:lnTo>
                    <a:cubicBezTo>
                      <a:pt x="12742" y="15141"/>
                      <a:pt x="12899" y="14989"/>
                      <a:pt x="12899" y="14795"/>
                    </a:cubicBezTo>
                    <a:lnTo>
                      <a:pt x="12899" y="326"/>
                    </a:lnTo>
                    <a:cubicBezTo>
                      <a:pt x="12899" y="132"/>
                      <a:pt x="12742" y="1"/>
                      <a:pt x="1256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1" name="Google Shape;1937;p46">
                <a:extLst>
                  <a:ext uri="{FF2B5EF4-FFF2-40B4-BE49-F238E27FC236}">
                    <a16:creationId xmlns:a16="http://schemas.microsoft.com/office/drawing/2014/main" id="{35C5F27C-0A28-9ED1-CED5-B0059679CCA5}"/>
                  </a:ext>
                </a:extLst>
              </p:cNvPr>
              <p:cNvSpPr/>
              <p:nvPr/>
            </p:nvSpPr>
            <p:spPr>
              <a:xfrm>
                <a:off x="6980761" y="1436620"/>
                <a:ext cx="1517446" cy="1051724"/>
              </a:xfrm>
              <a:custGeom>
                <a:avLst/>
                <a:gdLst/>
                <a:ahLst/>
                <a:cxnLst/>
                <a:rect l="l" t="t" r="r" b="b"/>
                <a:pathLst>
                  <a:path w="10648" h="7380" extrusionOk="0">
                    <a:moveTo>
                      <a:pt x="284" y="0"/>
                    </a:moveTo>
                    <a:cubicBezTo>
                      <a:pt x="132" y="0"/>
                      <a:pt x="1" y="110"/>
                      <a:pt x="1" y="262"/>
                    </a:cubicBezTo>
                    <a:lnTo>
                      <a:pt x="1" y="7096"/>
                    </a:lnTo>
                    <a:cubicBezTo>
                      <a:pt x="1" y="7248"/>
                      <a:pt x="132" y="7379"/>
                      <a:pt x="284" y="7379"/>
                    </a:cubicBezTo>
                    <a:lnTo>
                      <a:pt x="10386" y="7379"/>
                    </a:lnTo>
                    <a:cubicBezTo>
                      <a:pt x="10538" y="7379"/>
                      <a:pt x="10648" y="7248"/>
                      <a:pt x="10648" y="7096"/>
                    </a:cubicBezTo>
                    <a:lnTo>
                      <a:pt x="10648" y="262"/>
                    </a:lnTo>
                    <a:cubicBezTo>
                      <a:pt x="10648" y="110"/>
                      <a:pt x="10538" y="0"/>
                      <a:pt x="103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2" name="Google Shape;1938;p46">
                <a:extLst>
                  <a:ext uri="{FF2B5EF4-FFF2-40B4-BE49-F238E27FC236}">
                    <a16:creationId xmlns:a16="http://schemas.microsoft.com/office/drawing/2014/main" id="{E8848D88-8E16-A68A-BDD5-67659DC0EE84}"/>
                  </a:ext>
                </a:extLst>
              </p:cNvPr>
              <p:cNvSpPr/>
              <p:nvPr/>
            </p:nvSpPr>
            <p:spPr>
              <a:xfrm>
                <a:off x="6974918" y="1427642"/>
                <a:ext cx="1532980" cy="1069538"/>
              </a:xfrm>
              <a:custGeom>
                <a:avLst/>
                <a:gdLst/>
                <a:ahLst/>
                <a:cxnLst/>
                <a:rect l="l" t="t" r="r" b="b"/>
                <a:pathLst>
                  <a:path w="10757" h="7505" extrusionOk="0">
                    <a:moveTo>
                      <a:pt x="10427" y="110"/>
                    </a:moveTo>
                    <a:cubicBezTo>
                      <a:pt x="10537" y="110"/>
                      <a:pt x="10647" y="220"/>
                      <a:pt x="10647" y="325"/>
                    </a:cubicBezTo>
                    <a:lnTo>
                      <a:pt x="10647" y="7159"/>
                    </a:lnTo>
                    <a:cubicBezTo>
                      <a:pt x="10647" y="7290"/>
                      <a:pt x="10537" y="7374"/>
                      <a:pt x="10427" y="7374"/>
                    </a:cubicBezTo>
                    <a:lnTo>
                      <a:pt x="325" y="7374"/>
                    </a:lnTo>
                    <a:cubicBezTo>
                      <a:pt x="194" y="7374"/>
                      <a:pt x="105" y="7290"/>
                      <a:pt x="105" y="7159"/>
                    </a:cubicBezTo>
                    <a:lnTo>
                      <a:pt x="105" y="325"/>
                    </a:lnTo>
                    <a:cubicBezTo>
                      <a:pt x="105" y="220"/>
                      <a:pt x="194" y="110"/>
                      <a:pt x="325" y="110"/>
                    </a:cubicBezTo>
                    <a:close/>
                    <a:moveTo>
                      <a:pt x="325" y="0"/>
                    </a:moveTo>
                    <a:cubicBezTo>
                      <a:pt x="131" y="0"/>
                      <a:pt x="0" y="152"/>
                      <a:pt x="0" y="325"/>
                    </a:cubicBezTo>
                    <a:lnTo>
                      <a:pt x="0" y="7159"/>
                    </a:lnTo>
                    <a:cubicBezTo>
                      <a:pt x="0" y="7353"/>
                      <a:pt x="131" y="7505"/>
                      <a:pt x="325" y="7505"/>
                    </a:cubicBezTo>
                    <a:lnTo>
                      <a:pt x="10427" y="7505"/>
                    </a:lnTo>
                    <a:cubicBezTo>
                      <a:pt x="10605" y="7505"/>
                      <a:pt x="10757" y="7353"/>
                      <a:pt x="10757" y="7159"/>
                    </a:cubicBezTo>
                    <a:lnTo>
                      <a:pt x="10757" y="325"/>
                    </a:lnTo>
                    <a:cubicBezTo>
                      <a:pt x="10757" y="152"/>
                      <a:pt x="10605" y="0"/>
                      <a:pt x="1042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1939;p46">
                <a:extLst>
                  <a:ext uri="{FF2B5EF4-FFF2-40B4-BE49-F238E27FC236}">
                    <a16:creationId xmlns:a16="http://schemas.microsoft.com/office/drawing/2014/main" id="{4F8464DB-96C9-1E25-5897-69D58F4454B1}"/>
                  </a:ext>
                </a:extLst>
              </p:cNvPr>
              <p:cNvSpPr/>
              <p:nvPr/>
            </p:nvSpPr>
            <p:spPr>
              <a:xfrm>
                <a:off x="7524876" y="1735044"/>
                <a:ext cx="447909" cy="448051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3144" extrusionOk="0">
                    <a:moveTo>
                      <a:pt x="1572" y="1"/>
                    </a:moveTo>
                    <a:cubicBezTo>
                      <a:pt x="697" y="1"/>
                      <a:pt x="1" y="703"/>
                      <a:pt x="1" y="1572"/>
                    </a:cubicBezTo>
                    <a:cubicBezTo>
                      <a:pt x="1" y="2447"/>
                      <a:pt x="697" y="3143"/>
                      <a:pt x="1572" y="3143"/>
                    </a:cubicBezTo>
                    <a:cubicBezTo>
                      <a:pt x="2446" y="3143"/>
                      <a:pt x="3143" y="2447"/>
                      <a:pt x="3143" y="1572"/>
                    </a:cubicBezTo>
                    <a:cubicBezTo>
                      <a:pt x="3143" y="703"/>
                      <a:pt x="2446" y="1"/>
                      <a:pt x="157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1940;p46">
                <a:extLst>
                  <a:ext uri="{FF2B5EF4-FFF2-40B4-BE49-F238E27FC236}">
                    <a16:creationId xmlns:a16="http://schemas.microsoft.com/office/drawing/2014/main" id="{E90EE053-1802-785C-3190-E5DF40C274A2}"/>
                  </a:ext>
                </a:extLst>
              </p:cNvPr>
              <p:cNvSpPr/>
              <p:nvPr/>
            </p:nvSpPr>
            <p:spPr>
              <a:xfrm>
                <a:off x="7518891" y="1729201"/>
                <a:ext cx="463585" cy="460592"/>
              </a:xfrm>
              <a:custGeom>
                <a:avLst/>
                <a:gdLst/>
                <a:ahLst/>
                <a:cxnLst/>
                <a:rect l="l" t="t" r="r" b="b"/>
                <a:pathLst>
                  <a:path w="3253" h="3232" extrusionOk="0">
                    <a:moveTo>
                      <a:pt x="1614" y="110"/>
                    </a:moveTo>
                    <a:cubicBezTo>
                      <a:pt x="2441" y="110"/>
                      <a:pt x="3122" y="786"/>
                      <a:pt x="3122" y="1613"/>
                    </a:cubicBezTo>
                    <a:cubicBezTo>
                      <a:pt x="3122" y="2446"/>
                      <a:pt x="2441" y="3121"/>
                      <a:pt x="1614" y="3121"/>
                    </a:cubicBezTo>
                    <a:cubicBezTo>
                      <a:pt x="786" y="3121"/>
                      <a:pt x="111" y="2446"/>
                      <a:pt x="111" y="1613"/>
                    </a:cubicBezTo>
                    <a:cubicBezTo>
                      <a:pt x="111" y="786"/>
                      <a:pt x="786" y="110"/>
                      <a:pt x="1614" y="110"/>
                    </a:cubicBezTo>
                    <a:close/>
                    <a:moveTo>
                      <a:pt x="1614" y="0"/>
                    </a:moveTo>
                    <a:cubicBezTo>
                      <a:pt x="718" y="0"/>
                      <a:pt x="1" y="723"/>
                      <a:pt x="1" y="1613"/>
                    </a:cubicBezTo>
                    <a:cubicBezTo>
                      <a:pt x="1" y="2509"/>
                      <a:pt x="718" y="3231"/>
                      <a:pt x="1614" y="3231"/>
                    </a:cubicBezTo>
                    <a:cubicBezTo>
                      <a:pt x="2509" y="3231"/>
                      <a:pt x="3253" y="2509"/>
                      <a:pt x="3253" y="1613"/>
                    </a:cubicBezTo>
                    <a:cubicBezTo>
                      <a:pt x="3253" y="723"/>
                      <a:pt x="2509" y="0"/>
                      <a:pt x="161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1941;p46">
                <a:extLst>
                  <a:ext uri="{FF2B5EF4-FFF2-40B4-BE49-F238E27FC236}">
                    <a16:creationId xmlns:a16="http://schemas.microsoft.com/office/drawing/2014/main" id="{01C328B7-877F-1930-0E2E-23068C3DA0E2}"/>
                  </a:ext>
                </a:extLst>
              </p:cNvPr>
              <p:cNvSpPr/>
              <p:nvPr/>
            </p:nvSpPr>
            <p:spPr>
              <a:xfrm>
                <a:off x="7698742" y="1875419"/>
                <a:ext cx="165169" cy="174005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1221" extrusionOk="0">
                    <a:moveTo>
                      <a:pt x="1" y="1"/>
                    </a:moveTo>
                    <a:lnTo>
                      <a:pt x="1" y="1221"/>
                    </a:lnTo>
                    <a:lnTo>
                      <a:pt x="1158" y="65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1942;p46">
                <a:extLst>
                  <a:ext uri="{FF2B5EF4-FFF2-40B4-BE49-F238E27FC236}">
                    <a16:creationId xmlns:a16="http://schemas.microsoft.com/office/drawing/2014/main" id="{68D7B540-3A1C-16E5-0C8C-F5ACF908747C}"/>
                  </a:ext>
                </a:extLst>
              </p:cNvPr>
              <p:cNvSpPr/>
              <p:nvPr/>
            </p:nvSpPr>
            <p:spPr>
              <a:xfrm>
                <a:off x="7689906" y="1862736"/>
                <a:ext cx="189681" cy="199371"/>
              </a:xfrm>
              <a:custGeom>
                <a:avLst/>
                <a:gdLst/>
                <a:ahLst/>
                <a:cxnLst/>
                <a:rect l="l" t="t" r="r" b="b"/>
                <a:pathLst>
                  <a:path w="1331" h="1399" extrusionOk="0">
                    <a:moveTo>
                      <a:pt x="110" y="199"/>
                    </a:moveTo>
                    <a:lnTo>
                      <a:pt x="1089" y="744"/>
                    </a:lnTo>
                    <a:lnTo>
                      <a:pt x="110" y="1226"/>
                    </a:lnTo>
                    <a:lnTo>
                      <a:pt x="110" y="199"/>
                    </a:lnTo>
                    <a:close/>
                    <a:moveTo>
                      <a:pt x="0" y="0"/>
                    </a:moveTo>
                    <a:lnTo>
                      <a:pt x="0" y="90"/>
                    </a:lnTo>
                    <a:lnTo>
                      <a:pt x="0" y="1399"/>
                    </a:lnTo>
                    <a:lnTo>
                      <a:pt x="1330" y="7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1943;p46">
                <a:extLst>
                  <a:ext uri="{FF2B5EF4-FFF2-40B4-BE49-F238E27FC236}">
                    <a16:creationId xmlns:a16="http://schemas.microsoft.com/office/drawing/2014/main" id="{86A44322-3159-99EB-8445-6A4C1425B9F0}"/>
                  </a:ext>
                </a:extLst>
              </p:cNvPr>
              <p:cNvSpPr/>
              <p:nvPr/>
            </p:nvSpPr>
            <p:spPr>
              <a:xfrm>
                <a:off x="6069532" y="2947833"/>
                <a:ext cx="1545806" cy="121846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55" extrusionOk="0">
                    <a:moveTo>
                      <a:pt x="435" y="1"/>
                    </a:moveTo>
                    <a:cubicBezTo>
                      <a:pt x="200" y="1"/>
                      <a:pt x="1" y="179"/>
                      <a:pt x="1" y="420"/>
                    </a:cubicBezTo>
                    <a:cubicBezTo>
                      <a:pt x="1" y="656"/>
                      <a:pt x="200" y="855"/>
                      <a:pt x="435" y="855"/>
                    </a:cubicBezTo>
                    <a:lnTo>
                      <a:pt x="10412" y="855"/>
                    </a:lnTo>
                    <a:cubicBezTo>
                      <a:pt x="10647" y="855"/>
                      <a:pt x="10846" y="656"/>
                      <a:pt x="10846" y="420"/>
                    </a:cubicBezTo>
                    <a:cubicBezTo>
                      <a:pt x="10846" y="179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1944;p46">
                <a:extLst>
                  <a:ext uri="{FF2B5EF4-FFF2-40B4-BE49-F238E27FC236}">
                    <a16:creationId xmlns:a16="http://schemas.microsoft.com/office/drawing/2014/main" id="{BDA7EF49-B638-9B4F-80F5-021F8661764B}"/>
                  </a:ext>
                </a:extLst>
              </p:cNvPr>
              <p:cNvSpPr/>
              <p:nvPr/>
            </p:nvSpPr>
            <p:spPr>
              <a:xfrm>
                <a:off x="6076217" y="2938997"/>
                <a:ext cx="1563762" cy="139660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0" extrusionOk="0">
                    <a:moveTo>
                      <a:pt x="10475" y="110"/>
                    </a:moveTo>
                    <a:cubicBezTo>
                      <a:pt x="10689" y="110"/>
                      <a:pt x="10841" y="283"/>
                      <a:pt x="10841" y="482"/>
                    </a:cubicBezTo>
                    <a:cubicBezTo>
                      <a:pt x="10841" y="697"/>
                      <a:pt x="10689" y="848"/>
                      <a:pt x="10475" y="848"/>
                    </a:cubicBezTo>
                    <a:lnTo>
                      <a:pt x="498" y="848"/>
                    </a:lnTo>
                    <a:cubicBezTo>
                      <a:pt x="284" y="848"/>
                      <a:pt x="106" y="697"/>
                      <a:pt x="106" y="482"/>
                    </a:cubicBezTo>
                    <a:cubicBezTo>
                      <a:pt x="106" y="283"/>
                      <a:pt x="284" y="110"/>
                      <a:pt x="498" y="110"/>
                    </a:cubicBezTo>
                    <a:close/>
                    <a:moveTo>
                      <a:pt x="498" y="0"/>
                    </a:moveTo>
                    <a:cubicBezTo>
                      <a:pt x="216" y="0"/>
                      <a:pt x="1" y="220"/>
                      <a:pt x="1" y="482"/>
                    </a:cubicBezTo>
                    <a:cubicBezTo>
                      <a:pt x="1" y="765"/>
                      <a:pt x="216" y="979"/>
                      <a:pt x="498" y="979"/>
                    </a:cubicBezTo>
                    <a:lnTo>
                      <a:pt x="10475" y="979"/>
                    </a:lnTo>
                    <a:cubicBezTo>
                      <a:pt x="10757" y="979"/>
                      <a:pt x="10972" y="765"/>
                      <a:pt x="10972" y="482"/>
                    </a:cubicBezTo>
                    <a:cubicBezTo>
                      <a:pt x="10972" y="220"/>
                      <a:pt x="10757" y="0"/>
                      <a:pt x="1047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1945;p46">
                <a:extLst>
                  <a:ext uri="{FF2B5EF4-FFF2-40B4-BE49-F238E27FC236}">
                    <a16:creationId xmlns:a16="http://schemas.microsoft.com/office/drawing/2014/main" id="{AF9DFA3A-4AE1-BA68-F94B-6540C14A47D4}"/>
                  </a:ext>
                </a:extLst>
              </p:cNvPr>
              <p:cNvSpPr/>
              <p:nvPr/>
            </p:nvSpPr>
            <p:spPr>
              <a:xfrm>
                <a:off x="6069532" y="2752305"/>
                <a:ext cx="1545806" cy="121133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50" extrusionOk="0">
                    <a:moveTo>
                      <a:pt x="435" y="1"/>
                    </a:moveTo>
                    <a:cubicBezTo>
                      <a:pt x="200" y="1"/>
                      <a:pt x="1" y="195"/>
                      <a:pt x="1" y="436"/>
                    </a:cubicBezTo>
                    <a:cubicBezTo>
                      <a:pt x="1" y="676"/>
                      <a:pt x="200" y="849"/>
                      <a:pt x="435" y="849"/>
                    </a:cubicBezTo>
                    <a:lnTo>
                      <a:pt x="10412" y="849"/>
                    </a:lnTo>
                    <a:cubicBezTo>
                      <a:pt x="10647" y="849"/>
                      <a:pt x="10846" y="676"/>
                      <a:pt x="10846" y="436"/>
                    </a:cubicBezTo>
                    <a:cubicBezTo>
                      <a:pt x="10846" y="195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1946;p46">
                <a:extLst>
                  <a:ext uri="{FF2B5EF4-FFF2-40B4-BE49-F238E27FC236}">
                    <a16:creationId xmlns:a16="http://schemas.microsoft.com/office/drawing/2014/main" id="{BF0EFD57-60D4-5694-9FA9-18EFDD74788E}"/>
                  </a:ext>
                </a:extLst>
              </p:cNvPr>
              <p:cNvSpPr/>
              <p:nvPr/>
            </p:nvSpPr>
            <p:spPr>
              <a:xfrm>
                <a:off x="6076217" y="2742614"/>
                <a:ext cx="1563762" cy="140515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6" extrusionOk="0">
                    <a:moveTo>
                      <a:pt x="10475" y="111"/>
                    </a:moveTo>
                    <a:cubicBezTo>
                      <a:pt x="10689" y="111"/>
                      <a:pt x="10841" y="289"/>
                      <a:pt x="10841" y="504"/>
                    </a:cubicBezTo>
                    <a:cubicBezTo>
                      <a:pt x="10841" y="703"/>
                      <a:pt x="10689" y="875"/>
                      <a:pt x="10475" y="875"/>
                    </a:cubicBezTo>
                    <a:lnTo>
                      <a:pt x="498" y="875"/>
                    </a:lnTo>
                    <a:cubicBezTo>
                      <a:pt x="284" y="875"/>
                      <a:pt x="106" y="703"/>
                      <a:pt x="106" y="504"/>
                    </a:cubicBezTo>
                    <a:cubicBezTo>
                      <a:pt x="106" y="289"/>
                      <a:pt x="284" y="111"/>
                      <a:pt x="498" y="111"/>
                    </a:cubicBezTo>
                    <a:close/>
                    <a:moveTo>
                      <a:pt x="498" y="1"/>
                    </a:moveTo>
                    <a:cubicBezTo>
                      <a:pt x="216" y="1"/>
                      <a:pt x="1" y="221"/>
                      <a:pt x="1" y="504"/>
                    </a:cubicBezTo>
                    <a:cubicBezTo>
                      <a:pt x="1" y="765"/>
                      <a:pt x="216" y="985"/>
                      <a:pt x="498" y="985"/>
                    </a:cubicBezTo>
                    <a:lnTo>
                      <a:pt x="10475" y="985"/>
                    </a:lnTo>
                    <a:cubicBezTo>
                      <a:pt x="10757" y="985"/>
                      <a:pt x="10972" y="765"/>
                      <a:pt x="10972" y="504"/>
                    </a:cubicBezTo>
                    <a:cubicBezTo>
                      <a:pt x="10972" y="221"/>
                      <a:pt x="10757" y="1"/>
                      <a:pt x="1047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1947;p46">
                <a:extLst>
                  <a:ext uri="{FF2B5EF4-FFF2-40B4-BE49-F238E27FC236}">
                    <a16:creationId xmlns:a16="http://schemas.microsoft.com/office/drawing/2014/main" id="{EFF3A618-DC3E-F52A-B005-C236D95B519D}"/>
                  </a:ext>
                </a:extLst>
              </p:cNvPr>
              <p:cNvSpPr/>
              <p:nvPr/>
            </p:nvSpPr>
            <p:spPr>
              <a:xfrm>
                <a:off x="6069532" y="2544093"/>
                <a:ext cx="1545806" cy="124126"/>
              </a:xfrm>
              <a:custGeom>
                <a:avLst/>
                <a:gdLst/>
                <a:ahLst/>
                <a:cxnLst/>
                <a:rect l="l" t="t" r="r" b="b"/>
                <a:pathLst>
                  <a:path w="10847" h="871" extrusionOk="0">
                    <a:moveTo>
                      <a:pt x="435" y="1"/>
                    </a:moveTo>
                    <a:cubicBezTo>
                      <a:pt x="200" y="1"/>
                      <a:pt x="1" y="195"/>
                      <a:pt x="1" y="435"/>
                    </a:cubicBezTo>
                    <a:cubicBezTo>
                      <a:pt x="1" y="676"/>
                      <a:pt x="200" y="870"/>
                      <a:pt x="435" y="870"/>
                    </a:cubicBezTo>
                    <a:lnTo>
                      <a:pt x="10412" y="870"/>
                    </a:lnTo>
                    <a:cubicBezTo>
                      <a:pt x="10647" y="870"/>
                      <a:pt x="10846" y="676"/>
                      <a:pt x="10846" y="435"/>
                    </a:cubicBezTo>
                    <a:cubicBezTo>
                      <a:pt x="10846" y="195"/>
                      <a:pt x="10647" y="1"/>
                      <a:pt x="1041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2" name="Google Shape;1948;p46">
                <a:extLst>
                  <a:ext uri="{FF2B5EF4-FFF2-40B4-BE49-F238E27FC236}">
                    <a16:creationId xmlns:a16="http://schemas.microsoft.com/office/drawing/2014/main" id="{A1909BC7-C975-8A7B-27D3-DDA03B40D289}"/>
                  </a:ext>
                </a:extLst>
              </p:cNvPr>
              <p:cNvSpPr/>
              <p:nvPr/>
            </p:nvSpPr>
            <p:spPr>
              <a:xfrm>
                <a:off x="6076217" y="2537395"/>
                <a:ext cx="1563762" cy="140515"/>
              </a:xfrm>
              <a:custGeom>
                <a:avLst/>
                <a:gdLst/>
                <a:ahLst/>
                <a:cxnLst/>
                <a:rect l="l" t="t" r="r" b="b"/>
                <a:pathLst>
                  <a:path w="10973" h="986" extrusionOk="0">
                    <a:moveTo>
                      <a:pt x="10475" y="111"/>
                    </a:moveTo>
                    <a:cubicBezTo>
                      <a:pt x="10689" y="111"/>
                      <a:pt x="10841" y="289"/>
                      <a:pt x="10841" y="482"/>
                    </a:cubicBezTo>
                    <a:cubicBezTo>
                      <a:pt x="10841" y="702"/>
                      <a:pt x="10689" y="854"/>
                      <a:pt x="10475" y="854"/>
                    </a:cubicBezTo>
                    <a:lnTo>
                      <a:pt x="498" y="854"/>
                    </a:lnTo>
                    <a:cubicBezTo>
                      <a:pt x="284" y="854"/>
                      <a:pt x="106" y="702"/>
                      <a:pt x="106" y="482"/>
                    </a:cubicBezTo>
                    <a:cubicBezTo>
                      <a:pt x="106" y="289"/>
                      <a:pt x="284" y="111"/>
                      <a:pt x="498" y="111"/>
                    </a:cubicBezTo>
                    <a:close/>
                    <a:moveTo>
                      <a:pt x="498" y="1"/>
                    </a:moveTo>
                    <a:cubicBezTo>
                      <a:pt x="216" y="1"/>
                      <a:pt x="1" y="221"/>
                      <a:pt x="1" y="482"/>
                    </a:cubicBezTo>
                    <a:cubicBezTo>
                      <a:pt x="1" y="765"/>
                      <a:pt x="216" y="985"/>
                      <a:pt x="498" y="985"/>
                    </a:cubicBezTo>
                    <a:lnTo>
                      <a:pt x="10475" y="985"/>
                    </a:lnTo>
                    <a:cubicBezTo>
                      <a:pt x="10757" y="985"/>
                      <a:pt x="10972" y="765"/>
                      <a:pt x="10972" y="482"/>
                    </a:cubicBezTo>
                    <a:cubicBezTo>
                      <a:pt x="10972" y="221"/>
                      <a:pt x="10757" y="1"/>
                      <a:pt x="1047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1949;p46">
                <a:extLst>
                  <a:ext uri="{FF2B5EF4-FFF2-40B4-BE49-F238E27FC236}">
                    <a16:creationId xmlns:a16="http://schemas.microsoft.com/office/drawing/2014/main" id="{35C88A8A-145E-F864-B56B-3A74AE6F83B5}"/>
                  </a:ext>
                </a:extLst>
              </p:cNvPr>
              <p:cNvSpPr/>
              <p:nvPr/>
            </p:nvSpPr>
            <p:spPr>
              <a:xfrm>
                <a:off x="5609072" y="933690"/>
                <a:ext cx="215048" cy="208065"/>
              </a:xfrm>
              <a:custGeom>
                <a:avLst/>
                <a:gdLst/>
                <a:ahLst/>
                <a:cxnLst/>
                <a:rect l="l" t="t" r="r" b="b"/>
                <a:pathLst>
                  <a:path w="1509" h="1460" extrusionOk="0">
                    <a:moveTo>
                      <a:pt x="273" y="1"/>
                    </a:moveTo>
                    <a:cubicBezTo>
                      <a:pt x="210" y="1"/>
                      <a:pt x="145" y="28"/>
                      <a:pt x="90" y="83"/>
                    </a:cubicBezTo>
                    <a:cubicBezTo>
                      <a:pt x="1" y="172"/>
                      <a:pt x="1" y="324"/>
                      <a:pt x="90" y="434"/>
                    </a:cubicBezTo>
                    <a:lnTo>
                      <a:pt x="1048" y="1393"/>
                    </a:lnTo>
                    <a:cubicBezTo>
                      <a:pt x="1103" y="1437"/>
                      <a:pt x="1168" y="1459"/>
                      <a:pt x="1231" y="1459"/>
                    </a:cubicBezTo>
                    <a:cubicBezTo>
                      <a:pt x="1294" y="1459"/>
                      <a:pt x="1354" y="1437"/>
                      <a:pt x="1399" y="1393"/>
                    </a:cubicBezTo>
                    <a:cubicBezTo>
                      <a:pt x="1509" y="1283"/>
                      <a:pt x="1509" y="1131"/>
                      <a:pt x="1399" y="1042"/>
                    </a:cubicBezTo>
                    <a:lnTo>
                      <a:pt x="440" y="83"/>
                    </a:lnTo>
                    <a:cubicBezTo>
                      <a:pt x="396" y="28"/>
                      <a:pt x="336" y="1"/>
                      <a:pt x="2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1950;p46">
                <a:extLst>
                  <a:ext uri="{FF2B5EF4-FFF2-40B4-BE49-F238E27FC236}">
                    <a16:creationId xmlns:a16="http://schemas.microsoft.com/office/drawing/2014/main" id="{3F86F101-4512-51E7-948E-8F4E2DF5F18D}"/>
                  </a:ext>
                </a:extLst>
              </p:cNvPr>
              <p:cNvSpPr/>
              <p:nvPr/>
            </p:nvSpPr>
            <p:spPr>
              <a:xfrm>
                <a:off x="5600094" y="927705"/>
                <a:ext cx="230011" cy="222173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559" extrusionOk="0">
                    <a:moveTo>
                      <a:pt x="327" y="104"/>
                    </a:moveTo>
                    <a:cubicBezTo>
                      <a:pt x="376" y="104"/>
                      <a:pt x="425" y="125"/>
                      <a:pt x="456" y="167"/>
                    </a:cubicBezTo>
                    <a:lnTo>
                      <a:pt x="1420" y="1131"/>
                    </a:lnTo>
                    <a:cubicBezTo>
                      <a:pt x="1504" y="1194"/>
                      <a:pt x="1504" y="1325"/>
                      <a:pt x="1420" y="1393"/>
                    </a:cubicBezTo>
                    <a:cubicBezTo>
                      <a:pt x="1386" y="1424"/>
                      <a:pt x="1341" y="1440"/>
                      <a:pt x="1295" y="1440"/>
                    </a:cubicBezTo>
                    <a:cubicBezTo>
                      <a:pt x="1248" y="1440"/>
                      <a:pt x="1200" y="1424"/>
                      <a:pt x="1158" y="1393"/>
                    </a:cubicBezTo>
                    <a:lnTo>
                      <a:pt x="195" y="429"/>
                    </a:lnTo>
                    <a:cubicBezTo>
                      <a:pt x="132" y="345"/>
                      <a:pt x="132" y="235"/>
                      <a:pt x="195" y="167"/>
                    </a:cubicBezTo>
                    <a:cubicBezTo>
                      <a:pt x="229" y="125"/>
                      <a:pt x="278" y="104"/>
                      <a:pt x="327" y="104"/>
                    </a:cubicBezTo>
                    <a:close/>
                    <a:moveTo>
                      <a:pt x="336" y="1"/>
                    </a:moveTo>
                    <a:cubicBezTo>
                      <a:pt x="257" y="1"/>
                      <a:pt x="176" y="28"/>
                      <a:pt x="111" y="83"/>
                    </a:cubicBezTo>
                    <a:cubicBezTo>
                      <a:pt x="1" y="193"/>
                      <a:pt x="1" y="387"/>
                      <a:pt x="111" y="518"/>
                    </a:cubicBezTo>
                    <a:lnTo>
                      <a:pt x="1069" y="1476"/>
                    </a:lnTo>
                    <a:cubicBezTo>
                      <a:pt x="1135" y="1531"/>
                      <a:pt x="1217" y="1559"/>
                      <a:pt x="1296" y="1559"/>
                    </a:cubicBezTo>
                    <a:cubicBezTo>
                      <a:pt x="1375" y="1559"/>
                      <a:pt x="1451" y="1531"/>
                      <a:pt x="1504" y="1476"/>
                    </a:cubicBezTo>
                    <a:cubicBezTo>
                      <a:pt x="1614" y="1346"/>
                      <a:pt x="1614" y="1152"/>
                      <a:pt x="1504" y="1042"/>
                    </a:cubicBezTo>
                    <a:lnTo>
                      <a:pt x="545" y="83"/>
                    </a:lnTo>
                    <a:cubicBezTo>
                      <a:pt x="490" y="28"/>
                      <a:pt x="414" y="1"/>
                      <a:pt x="33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1951;p46">
                <a:extLst>
                  <a:ext uri="{FF2B5EF4-FFF2-40B4-BE49-F238E27FC236}">
                    <a16:creationId xmlns:a16="http://schemas.microsoft.com/office/drawing/2014/main" id="{1442298F-AAC3-D25C-B68D-4D5635B19C62}"/>
                  </a:ext>
                </a:extLst>
              </p:cNvPr>
              <p:cNvSpPr/>
              <p:nvPr/>
            </p:nvSpPr>
            <p:spPr>
              <a:xfrm>
                <a:off x="5432214" y="768375"/>
                <a:ext cx="280032" cy="255093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1790" extrusionOk="0">
                    <a:moveTo>
                      <a:pt x="982" y="1"/>
                    </a:moveTo>
                    <a:cubicBezTo>
                      <a:pt x="753" y="1"/>
                      <a:pt x="524" y="89"/>
                      <a:pt x="351" y="264"/>
                    </a:cubicBezTo>
                    <a:cubicBezTo>
                      <a:pt x="0" y="610"/>
                      <a:pt x="0" y="1180"/>
                      <a:pt x="351" y="1526"/>
                    </a:cubicBezTo>
                    <a:cubicBezTo>
                      <a:pt x="524" y="1702"/>
                      <a:pt x="753" y="1789"/>
                      <a:pt x="982" y="1789"/>
                    </a:cubicBezTo>
                    <a:cubicBezTo>
                      <a:pt x="1211" y="1789"/>
                      <a:pt x="1441" y="1702"/>
                      <a:pt x="1613" y="1526"/>
                    </a:cubicBezTo>
                    <a:cubicBezTo>
                      <a:pt x="1964" y="1180"/>
                      <a:pt x="1964" y="610"/>
                      <a:pt x="1613" y="264"/>
                    </a:cubicBezTo>
                    <a:cubicBezTo>
                      <a:pt x="1441" y="89"/>
                      <a:pt x="1211" y="1"/>
                      <a:pt x="98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1952;p46">
                <a:extLst>
                  <a:ext uri="{FF2B5EF4-FFF2-40B4-BE49-F238E27FC236}">
                    <a16:creationId xmlns:a16="http://schemas.microsoft.com/office/drawing/2014/main" id="{44F5D146-9A4F-87F2-18BC-9F8BFD99016F}"/>
                  </a:ext>
                </a:extLst>
              </p:cNvPr>
              <p:cNvSpPr/>
              <p:nvPr/>
            </p:nvSpPr>
            <p:spPr>
              <a:xfrm>
                <a:off x="5422523" y="759396"/>
                <a:ext cx="298701" cy="272479"/>
              </a:xfrm>
              <a:custGeom>
                <a:avLst/>
                <a:gdLst/>
                <a:ahLst/>
                <a:cxnLst/>
                <a:rect l="l" t="t" r="r" b="b"/>
                <a:pathLst>
                  <a:path w="2096" h="1912" extrusionOk="0">
                    <a:moveTo>
                      <a:pt x="1048" y="121"/>
                    </a:moveTo>
                    <a:cubicBezTo>
                      <a:pt x="1261" y="121"/>
                      <a:pt x="1475" y="204"/>
                      <a:pt x="1640" y="369"/>
                    </a:cubicBezTo>
                    <a:cubicBezTo>
                      <a:pt x="1964" y="694"/>
                      <a:pt x="1964" y="1217"/>
                      <a:pt x="1640" y="1547"/>
                    </a:cubicBezTo>
                    <a:cubicBezTo>
                      <a:pt x="1475" y="1710"/>
                      <a:pt x="1261" y="1791"/>
                      <a:pt x="1048" y="1791"/>
                    </a:cubicBezTo>
                    <a:cubicBezTo>
                      <a:pt x="836" y="1791"/>
                      <a:pt x="624" y="1710"/>
                      <a:pt x="461" y="1547"/>
                    </a:cubicBezTo>
                    <a:cubicBezTo>
                      <a:pt x="131" y="1217"/>
                      <a:pt x="131" y="694"/>
                      <a:pt x="461" y="369"/>
                    </a:cubicBezTo>
                    <a:cubicBezTo>
                      <a:pt x="624" y="204"/>
                      <a:pt x="836" y="121"/>
                      <a:pt x="1048" y="121"/>
                    </a:cubicBezTo>
                    <a:close/>
                    <a:moveTo>
                      <a:pt x="1050" y="1"/>
                    </a:moveTo>
                    <a:cubicBezTo>
                      <a:pt x="804" y="1"/>
                      <a:pt x="558" y="94"/>
                      <a:pt x="372" y="280"/>
                    </a:cubicBezTo>
                    <a:cubicBezTo>
                      <a:pt x="0" y="652"/>
                      <a:pt x="0" y="1264"/>
                      <a:pt x="372" y="1636"/>
                    </a:cubicBezTo>
                    <a:cubicBezTo>
                      <a:pt x="558" y="1820"/>
                      <a:pt x="804" y="1911"/>
                      <a:pt x="1050" y="1911"/>
                    </a:cubicBezTo>
                    <a:cubicBezTo>
                      <a:pt x="1296" y="1911"/>
                      <a:pt x="1543" y="1820"/>
                      <a:pt x="1729" y="1636"/>
                    </a:cubicBezTo>
                    <a:cubicBezTo>
                      <a:pt x="2095" y="1264"/>
                      <a:pt x="2095" y="652"/>
                      <a:pt x="1729" y="280"/>
                    </a:cubicBezTo>
                    <a:cubicBezTo>
                      <a:pt x="1543" y="94"/>
                      <a:pt x="1296" y="1"/>
                      <a:pt x="105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1953;p46">
                <a:extLst>
                  <a:ext uri="{FF2B5EF4-FFF2-40B4-BE49-F238E27FC236}">
                    <a16:creationId xmlns:a16="http://schemas.microsoft.com/office/drawing/2014/main" id="{F109FDDD-EAA5-7364-F8CF-3062E479BCE7}"/>
                  </a:ext>
                </a:extLst>
              </p:cNvPr>
              <p:cNvSpPr/>
              <p:nvPr/>
            </p:nvSpPr>
            <p:spPr>
              <a:xfrm>
                <a:off x="5466559" y="799585"/>
                <a:ext cx="211342" cy="189681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1331" extrusionOk="0">
                    <a:moveTo>
                      <a:pt x="741" y="0"/>
                    </a:moveTo>
                    <a:cubicBezTo>
                      <a:pt x="567" y="0"/>
                      <a:pt x="393" y="66"/>
                      <a:pt x="262" y="197"/>
                    </a:cubicBezTo>
                    <a:cubicBezTo>
                      <a:pt x="0" y="459"/>
                      <a:pt x="0" y="893"/>
                      <a:pt x="262" y="1134"/>
                    </a:cubicBezTo>
                    <a:cubicBezTo>
                      <a:pt x="393" y="1265"/>
                      <a:pt x="567" y="1331"/>
                      <a:pt x="741" y="1331"/>
                    </a:cubicBezTo>
                    <a:cubicBezTo>
                      <a:pt x="915" y="1331"/>
                      <a:pt x="1090" y="1265"/>
                      <a:pt x="1221" y="1134"/>
                    </a:cubicBezTo>
                    <a:cubicBezTo>
                      <a:pt x="1482" y="893"/>
                      <a:pt x="1482" y="459"/>
                      <a:pt x="1221" y="197"/>
                    </a:cubicBezTo>
                    <a:cubicBezTo>
                      <a:pt x="1090" y="66"/>
                      <a:pt x="915" y="0"/>
                      <a:pt x="7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1954;p46">
                <a:extLst>
                  <a:ext uri="{FF2B5EF4-FFF2-40B4-BE49-F238E27FC236}">
                    <a16:creationId xmlns:a16="http://schemas.microsoft.com/office/drawing/2014/main" id="{3D57FA98-CE70-1C80-81D0-8C6B2EFA0FF8}"/>
                  </a:ext>
                </a:extLst>
              </p:cNvPr>
              <p:cNvSpPr/>
              <p:nvPr/>
            </p:nvSpPr>
            <p:spPr>
              <a:xfrm>
                <a:off x="5459861" y="790607"/>
                <a:ext cx="227731" cy="206925"/>
              </a:xfrm>
              <a:custGeom>
                <a:avLst/>
                <a:gdLst/>
                <a:ahLst/>
                <a:cxnLst/>
                <a:rect l="l" t="t" r="r" b="b"/>
                <a:pathLst>
                  <a:path w="1598" h="1452" extrusionOk="0">
                    <a:moveTo>
                      <a:pt x="788" y="121"/>
                    </a:moveTo>
                    <a:cubicBezTo>
                      <a:pt x="947" y="121"/>
                      <a:pt x="1105" y="181"/>
                      <a:pt x="1226" y="302"/>
                    </a:cubicBezTo>
                    <a:cubicBezTo>
                      <a:pt x="1467" y="543"/>
                      <a:pt x="1467" y="935"/>
                      <a:pt x="1226" y="1176"/>
                    </a:cubicBezTo>
                    <a:cubicBezTo>
                      <a:pt x="1105" y="1297"/>
                      <a:pt x="947" y="1357"/>
                      <a:pt x="788" y="1357"/>
                    </a:cubicBezTo>
                    <a:cubicBezTo>
                      <a:pt x="630" y="1357"/>
                      <a:pt x="472" y="1297"/>
                      <a:pt x="351" y="1176"/>
                    </a:cubicBezTo>
                    <a:cubicBezTo>
                      <a:pt x="110" y="935"/>
                      <a:pt x="110" y="543"/>
                      <a:pt x="351" y="302"/>
                    </a:cubicBezTo>
                    <a:cubicBezTo>
                      <a:pt x="472" y="181"/>
                      <a:pt x="630" y="121"/>
                      <a:pt x="788" y="121"/>
                    </a:cubicBezTo>
                    <a:close/>
                    <a:moveTo>
                      <a:pt x="799" y="1"/>
                    </a:moveTo>
                    <a:cubicBezTo>
                      <a:pt x="614" y="1"/>
                      <a:pt x="430" y="71"/>
                      <a:pt x="288" y="213"/>
                    </a:cubicBezTo>
                    <a:cubicBezTo>
                      <a:pt x="0" y="501"/>
                      <a:pt x="0" y="956"/>
                      <a:pt x="288" y="1239"/>
                    </a:cubicBezTo>
                    <a:cubicBezTo>
                      <a:pt x="430" y="1381"/>
                      <a:pt x="614" y="1451"/>
                      <a:pt x="799" y="1451"/>
                    </a:cubicBezTo>
                    <a:cubicBezTo>
                      <a:pt x="983" y="1451"/>
                      <a:pt x="1168" y="1381"/>
                      <a:pt x="1309" y="1239"/>
                    </a:cubicBezTo>
                    <a:cubicBezTo>
                      <a:pt x="1597" y="956"/>
                      <a:pt x="1597" y="501"/>
                      <a:pt x="1309" y="213"/>
                    </a:cubicBezTo>
                    <a:cubicBezTo>
                      <a:pt x="1168" y="71"/>
                      <a:pt x="983" y="1"/>
                      <a:pt x="79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" name="Google Shape;1955;p46">
              <a:extLst>
                <a:ext uri="{FF2B5EF4-FFF2-40B4-BE49-F238E27FC236}">
                  <a16:creationId xmlns:a16="http://schemas.microsoft.com/office/drawing/2014/main" id="{F36667FB-658A-2719-B94B-C1FE634C7365}"/>
                </a:ext>
              </a:extLst>
            </p:cNvPr>
            <p:cNvGrpSpPr/>
            <p:nvPr/>
          </p:nvGrpSpPr>
          <p:grpSpPr>
            <a:xfrm flipH="1">
              <a:off x="6976822" y="1731964"/>
              <a:ext cx="1261938" cy="2704551"/>
              <a:chOff x="487650" y="835701"/>
              <a:chExt cx="1906250" cy="4085425"/>
            </a:xfrm>
          </p:grpSpPr>
          <p:sp>
            <p:nvSpPr>
              <p:cNvPr id="34" name="Google Shape;1956;p46">
                <a:extLst>
                  <a:ext uri="{FF2B5EF4-FFF2-40B4-BE49-F238E27FC236}">
                    <a16:creationId xmlns:a16="http://schemas.microsoft.com/office/drawing/2014/main" id="{52B84747-F1DC-3F3E-5C18-17014EE801BF}"/>
                  </a:ext>
                </a:extLst>
              </p:cNvPr>
              <p:cNvSpPr/>
              <p:nvPr/>
            </p:nvSpPr>
            <p:spPr>
              <a:xfrm>
                <a:off x="1747466" y="1278205"/>
                <a:ext cx="422542" cy="530137"/>
              </a:xfrm>
              <a:custGeom>
                <a:avLst/>
                <a:gdLst/>
                <a:ahLst/>
                <a:cxnLst/>
                <a:rect l="l" t="t" r="r" b="b"/>
                <a:pathLst>
                  <a:path w="2965" h="3720" extrusionOk="0">
                    <a:moveTo>
                      <a:pt x="1782" y="1"/>
                    </a:moveTo>
                    <a:cubicBezTo>
                      <a:pt x="1717" y="1"/>
                      <a:pt x="1650" y="35"/>
                      <a:pt x="1592" y="122"/>
                    </a:cubicBezTo>
                    <a:cubicBezTo>
                      <a:pt x="1440" y="384"/>
                      <a:pt x="1111" y="536"/>
                      <a:pt x="959" y="667"/>
                    </a:cubicBezTo>
                    <a:cubicBezTo>
                      <a:pt x="786" y="797"/>
                      <a:pt x="697" y="991"/>
                      <a:pt x="524" y="1321"/>
                    </a:cubicBezTo>
                    <a:cubicBezTo>
                      <a:pt x="346" y="1646"/>
                      <a:pt x="0" y="2170"/>
                      <a:pt x="0" y="2170"/>
                    </a:cubicBezTo>
                    <a:cubicBezTo>
                      <a:pt x="0" y="2170"/>
                      <a:pt x="173" y="2850"/>
                      <a:pt x="435" y="3175"/>
                    </a:cubicBezTo>
                    <a:cubicBezTo>
                      <a:pt x="697" y="3479"/>
                      <a:pt x="1262" y="3720"/>
                      <a:pt x="1262" y="3720"/>
                    </a:cubicBezTo>
                    <a:cubicBezTo>
                      <a:pt x="1262" y="3720"/>
                      <a:pt x="1681" y="3217"/>
                      <a:pt x="1943" y="3154"/>
                    </a:cubicBezTo>
                    <a:cubicBezTo>
                      <a:pt x="2179" y="3086"/>
                      <a:pt x="2682" y="3023"/>
                      <a:pt x="2682" y="3023"/>
                    </a:cubicBezTo>
                    <a:cubicBezTo>
                      <a:pt x="2682" y="3023"/>
                      <a:pt x="2964" y="1232"/>
                      <a:pt x="2682" y="1232"/>
                    </a:cubicBezTo>
                    <a:cubicBezTo>
                      <a:pt x="2399" y="1211"/>
                      <a:pt x="1786" y="1101"/>
                      <a:pt x="1786" y="1101"/>
                    </a:cubicBezTo>
                    <a:cubicBezTo>
                      <a:pt x="1786" y="1101"/>
                      <a:pt x="1681" y="970"/>
                      <a:pt x="1744" y="839"/>
                    </a:cubicBezTo>
                    <a:cubicBezTo>
                      <a:pt x="1812" y="729"/>
                      <a:pt x="2116" y="494"/>
                      <a:pt x="2074" y="274"/>
                    </a:cubicBezTo>
                    <a:cubicBezTo>
                      <a:pt x="2043" y="141"/>
                      <a:pt x="1915" y="1"/>
                      <a:pt x="1782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1957;p46">
                <a:extLst>
                  <a:ext uri="{FF2B5EF4-FFF2-40B4-BE49-F238E27FC236}">
                    <a16:creationId xmlns:a16="http://schemas.microsoft.com/office/drawing/2014/main" id="{07BC94A7-026A-1904-ED77-67CD62F30BD2}"/>
                  </a:ext>
                </a:extLst>
              </p:cNvPr>
              <p:cNvSpPr/>
              <p:nvPr/>
            </p:nvSpPr>
            <p:spPr>
              <a:xfrm>
                <a:off x="1737775" y="1268942"/>
                <a:ext cx="420262" cy="549091"/>
              </a:xfrm>
              <a:custGeom>
                <a:avLst/>
                <a:gdLst/>
                <a:ahLst/>
                <a:cxnLst/>
                <a:rect l="l" t="t" r="r" b="b"/>
                <a:pathLst>
                  <a:path w="2949" h="3853" extrusionOk="0">
                    <a:moveTo>
                      <a:pt x="1812" y="119"/>
                    </a:moveTo>
                    <a:cubicBezTo>
                      <a:pt x="1854" y="119"/>
                      <a:pt x="1880" y="119"/>
                      <a:pt x="1922" y="140"/>
                    </a:cubicBezTo>
                    <a:cubicBezTo>
                      <a:pt x="1985" y="187"/>
                      <a:pt x="2074" y="271"/>
                      <a:pt x="2095" y="360"/>
                    </a:cubicBezTo>
                    <a:cubicBezTo>
                      <a:pt x="2095" y="428"/>
                      <a:pt x="2053" y="533"/>
                      <a:pt x="1964" y="622"/>
                    </a:cubicBezTo>
                    <a:cubicBezTo>
                      <a:pt x="1901" y="732"/>
                      <a:pt x="1812" y="794"/>
                      <a:pt x="1770" y="883"/>
                    </a:cubicBezTo>
                    <a:cubicBezTo>
                      <a:pt x="1681" y="1056"/>
                      <a:pt x="1812" y="1213"/>
                      <a:pt x="1812" y="1213"/>
                    </a:cubicBezTo>
                    <a:lnTo>
                      <a:pt x="1833" y="1234"/>
                    </a:lnTo>
                    <a:lnTo>
                      <a:pt x="1854" y="1234"/>
                    </a:lnTo>
                    <a:cubicBezTo>
                      <a:pt x="1854" y="1234"/>
                      <a:pt x="2446" y="1344"/>
                      <a:pt x="2750" y="1344"/>
                    </a:cubicBezTo>
                    <a:lnTo>
                      <a:pt x="2750" y="1365"/>
                    </a:lnTo>
                    <a:lnTo>
                      <a:pt x="2771" y="1386"/>
                    </a:lnTo>
                    <a:cubicBezTo>
                      <a:pt x="2797" y="1428"/>
                      <a:pt x="2797" y="1496"/>
                      <a:pt x="2818" y="1580"/>
                    </a:cubicBezTo>
                    <a:cubicBezTo>
                      <a:pt x="2818" y="1758"/>
                      <a:pt x="2818" y="1973"/>
                      <a:pt x="2797" y="2193"/>
                    </a:cubicBezTo>
                    <a:cubicBezTo>
                      <a:pt x="2771" y="2606"/>
                      <a:pt x="2708" y="2999"/>
                      <a:pt x="2687" y="3046"/>
                    </a:cubicBezTo>
                    <a:cubicBezTo>
                      <a:pt x="2640" y="3046"/>
                      <a:pt x="2226" y="3088"/>
                      <a:pt x="1985" y="3177"/>
                    </a:cubicBezTo>
                    <a:cubicBezTo>
                      <a:pt x="1833" y="3219"/>
                      <a:pt x="1681" y="3350"/>
                      <a:pt x="1529" y="3481"/>
                    </a:cubicBezTo>
                    <a:cubicBezTo>
                      <a:pt x="1419" y="3612"/>
                      <a:pt x="1357" y="3701"/>
                      <a:pt x="1330" y="3722"/>
                    </a:cubicBezTo>
                    <a:cubicBezTo>
                      <a:pt x="1288" y="3701"/>
                      <a:pt x="1199" y="3654"/>
                      <a:pt x="1048" y="3570"/>
                    </a:cubicBezTo>
                    <a:cubicBezTo>
                      <a:pt x="875" y="3481"/>
                      <a:pt x="676" y="3350"/>
                      <a:pt x="545" y="3198"/>
                    </a:cubicBezTo>
                    <a:cubicBezTo>
                      <a:pt x="440" y="3046"/>
                      <a:pt x="330" y="2805"/>
                      <a:pt x="241" y="2606"/>
                    </a:cubicBezTo>
                    <a:cubicBezTo>
                      <a:pt x="178" y="2413"/>
                      <a:pt x="131" y="2261"/>
                      <a:pt x="131" y="2261"/>
                    </a:cubicBezTo>
                    <a:cubicBezTo>
                      <a:pt x="152" y="2214"/>
                      <a:pt x="482" y="1737"/>
                      <a:pt x="655" y="1407"/>
                    </a:cubicBezTo>
                    <a:cubicBezTo>
                      <a:pt x="833" y="1082"/>
                      <a:pt x="917" y="883"/>
                      <a:pt x="1048" y="773"/>
                    </a:cubicBezTo>
                    <a:cubicBezTo>
                      <a:pt x="1199" y="663"/>
                      <a:pt x="1529" y="491"/>
                      <a:pt x="1702" y="208"/>
                    </a:cubicBezTo>
                    <a:cubicBezTo>
                      <a:pt x="1749" y="166"/>
                      <a:pt x="1791" y="119"/>
                      <a:pt x="1812" y="119"/>
                    </a:cubicBezTo>
                    <a:close/>
                    <a:moveTo>
                      <a:pt x="1846" y="0"/>
                    </a:moveTo>
                    <a:cubicBezTo>
                      <a:pt x="1828" y="0"/>
                      <a:pt x="1809" y="3"/>
                      <a:pt x="1791" y="9"/>
                    </a:cubicBezTo>
                    <a:cubicBezTo>
                      <a:pt x="1723" y="35"/>
                      <a:pt x="1660" y="77"/>
                      <a:pt x="1618" y="140"/>
                    </a:cubicBezTo>
                    <a:cubicBezTo>
                      <a:pt x="1461" y="402"/>
                      <a:pt x="1158" y="559"/>
                      <a:pt x="985" y="690"/>
                    </a:cubicBezTo>
                    <a:cubicBezTo>
                      <a:pt x="807" y="821"/>
                      <a:pt x="723" y="1035"/>
                      <a:pt x="545" y="1365"/>
                    </a:cubicBezTo>
                    <a:cubicBezTo>
                      <a:pt x="372" y="1669"/>
                      <a:pt x="68" y="2151"/>
                      <a:pt x="47" y="2193"/>
                    </a:cubicBezTo>
                    <a:lnTo>
                      <a:pt x="0" y="2193"/>
                    </a:lnTo>
                    <a:lnTo>
                      <a:pt x="21" y="2261"/>
                    </a:lnTo>
                    <a:cubicBezTo>
                      <a:pt x="21" y="2261"/>
                      <a:pt x="68" y="2434"/>
                      <a:pt x="131" y="2627"/>
                    </a:cubicBezTo>
                    <a:cubicBezTo>
                      <a:pt x="220" y="2847"/>
                      <a:pt x="330" y="3109"/>
                      <a:pt x="461" y="3261"/>
                    </a:cubicBezTo>
                    <a:cubicBezTo>
                      <a:pt x="613" y="3439"/>
                      <a:pt x="807" y="3570"/>
                      <a:pt x="985" y="3675"/>
                    </a:cubicBezTo>
                    <a:cubicBezTo>
                      <a:pt x="1179" y="3785"/>
                      <a:pt x="1309" y="3832"/>
                      <a:pt x="1309" y="3832"/>
                    </a:cubicBezTo>
                    <a:lnTo>
                      <a:pt x="1357" y="3853"/>
                    </a:lnTo>
                    <a:lnTo>
                      <a:pt x="1378" y="3832"/>
                    </a:lnTo>
                    <a:cubicBezTo>
                      <a:pt x="1378" y="3832"/>
                      <a:pt x="1487" y="3701"/>
                      <a:pt x="1618" y="3570"/>
                    </a:cubicBezTo>
                    <a:cubicBezTo>
                      <a:pt x="1749" y="3439"/>
                      <a:pt x="1922" y="3308"/>
                      <a:pt x="2011" y="3282"/>
                    </a:cubicBezTo>
                    <a:cubicBezTo>
                      <a:pt x="2247" y="3198"/>
                      <a:pt x="2750" y="3151"/>
                      <a:pt x="2750" y="3151"/>
                    </a:cubicBezTo>
                    <a:lnTo>
                      <a:pt x="2797" y="3151"/>
                    </a:lnTo>
                    <a:lnTo>
                      <a:pt x="2797" y="3109"/>
                    </a:lnTo>
                    <a:cubicBezTo>
                      <a:pt x="2797" y="3109"/>
                      <a:pt x="2881" y="2653"/>
                      <a:pt x="2901" y="2193"/>
                    </a:cubicBezTo>
                    <a:cubicBezTo>
                      <a:pt x="2928" y="1973"/>
                      <a:pt x="2949" y="1758"/>
                      <a:pt x="2928" y="1580"/>
                    </a:cubicBezTo>
                    <a:cubicBezTo>
                      <a:pt x="2928" y="1496"/>
                      <a:pt x="2901" y="1407"/>
                      <a:pt x="2881" y="1365"/>
                    </a:cubicBezTo>
                    <a:cubicBezTo>
                      <a:pt x="2860" y="1318"/>
                      <a:pt x="2860" y="1297"/>
                      <a:pt x="2839" y="1276"/>
                    </a:cubicBezTo>
                    <a:cubicBezTo>
                      <a:pt x="2818" y="1255"/>
                      <a:pt x="2771" y="1234"/>
                      <a:pt x="2750" y="1234"/>
                    </a:cubicBezTo>
                    <a:cubicBezTo>
                      <a:pt x="2488" y="1234"/>
                      <a:pt x="1943" y="1124"/>
                      <a:pt x="1901" y="1124"/>
                    </a:cubicBezTo>
                    <a:cubicBezTo>
                      <a:pt x="1901" y="1103"/>
                      <a:pt x="1833" y="1014"/>
                      <a:pt x="1854" y="951"/>
                    </a:cubicBezTo>
                    <a:cubicBezTo>
                      <a:pt x="1880" y="904"/>
                      <a:pt x="1985" y="794"/>
                      <a:pt x="2053" y="690"/>
                    </a:cubicBezTo>
                    <a:cubicBezTo>
                      <a:pt x="2142" y="601"/>
                      <a:pt x="2226" y="470"/>
                      <a:pt x="2205" y="339"/>
                    </a:cubicBezTo>
                    <a:cubicBezTo>
                      <a:pt x="2163" y="208"/>
                      <a:pt x="2095" y="98"/>
                      <a:pt x="1985" y="35"/>
                    </a:cubicBezTo>
                    <a:cubicBezTo>
                      <a:pt x="1940" y="16"/>
                      <a:pt x="1893" y="0"/>
                      <a:pt x="184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1958;p46">
                <a:extLst>
                  <a:ext uri="{FF2B5EF4-FFF2-40B4-BE49-F238E27FC236}">
                    <a16:creationId xmlns:a16="http://schemas.microsoft.com/office/drawing/2014/main" id="{96F672D3-289E-9DC6-02F0-5F6A5681DAAC}"/>
                  </a:ext>
                </a:extLst>
              </p:cNvPr>
              <p:cNvSpPr/>
              <p:nvPr/>
            </p:nvSpPr>
            <p:spPr>
              <a:xfrm>
                <a:off x="975757" y="1549978"/>
                <a:ext cx="974056" cy="625619"/>
              </a:xfrm>
              <a:custGeom>
                <a:avLst/>
                <a:gdLst/>
                <a:ahLst/>
                <a:cxnLst/>
                <a:rect l="l" t="t" r="r" b="b"/>
                <a:pathLst>
                  <a:path w="6835" h="4390" extrusionOk="0">
                    <a:moveTo>
                      <a:pt x="5133" y="1"/>
                    </a:moveTo>
                    <a:cubicBezTo>
                      <a:pt x="5133" y="1"/>
                      <a:pt x="3582" y="1640"/>
                      <a:pt x="1791" y="2205"/>
                    </a:cubicBezTo>
                    <a:cubicBezTo>
                      <a:pt x="0" y="2776"/>
                      <a:pt x="330" y="4017"/>
                      <a:pt x="1268" y="4389"/>
                    </a:cubicBezTo>
                    <a:cubicBezTo>
                      <a:pt x="1268" y="4389"/>
                      <a:pt x="2860" y="4216"/>
                      <a:pt x="4693" y="3274"/>
                    </a:cubicBezTo>
                    <a:cubicBezTo>
                      <a:pt x="6526" y="2336"/>
                      <a:pt x="6834" y="1881"/>
                      <a:pt x="6834" y="1881"/>
                    </a:cubicBezTo>
                    <a:lnTo>
                      <a:pt x="5133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1959;p46">
                <a:extLst>
                  <a:ext uri="{FF2B5EF4-FFF2-40B4-BE49-F238E27FC236}">
                    <a16:creationId xmlns:a16="http://schemas.microsoft.com/office/drawing/2014/main" id="{58031692-3537-A9C0-C5FE-8B612A43D466}"/>
                  </a:ext>
                </a:extLst>
              </p:cNvPr>
              <p:cNvSpPr/>
              <p:nvPr/>
            </p:nvSpPr>
            <p:spPr>
              <a:xfrm>
                <a:off x="1038463" y="1538007"/>
                <a:ext cx="923322" cy="643575"/>
              </a:xfrm>
              <a:custGeom>
                <a:avLst/>
                <a:gdLst/>
                <a:ahLst/>
                <a:cxnLst/>
                <a:rect l="l" t="t" r="r" b="b"/>
                <a:pathLst>
                  <a:path w="6479" h="4516" extrusionOk="0">
                    <a:moveTo>
                      <a:pt x="4666" y="153"/>
                    </a:moveTo>
                    <a:lnTo>
                      <a:pt x="6326" y="1965"/>
                    </a:lnTo>
                    <a:cubicBezTo>
                      <a:pt x="6305" y="1965"/>
                      <a:pt x="6305" y="1965"/>
                      <a:pt x="6285" y="2007"/>
                    </a:cubicBezTo>
                    <a:cubicBezTo>
                      <a:pt x="6216" y="2049"/>
                      <a:pt x="6133" y="2138"/>
                      <a:pt x="5976" y="2268"/>
                    </a:cubicBezTo>
                    <a:cubicBezTo>
                      <a:pt x="5672" y="2488"/>
                      <a:pt x="5148" y="2834"/>
                      <a:pt x="4232" y="3295"/>
                    </a:cubicBezTo>
                    <a:cubicBezTo>
                      <a:pt x="2420" y="4232"/>
                      <a:pt x="870" y="4405"/>
                      <a:pt x="849" y="4405"/>
                    </a:cubicBezTo>
                    <a:cubicBezTo>
                      <a:pt x="414" y="4232"/>
                      <a:pt x="110" y="3840"/>
                      <a:pt x="131" y="3447"/>
                    </a:cubicBezTo>
                    <a:cubicBezTo>
                      <a:pt x="152" y="3054"/>
                      <a:pt x="503" y="2619"/>
                      <a:pt x="1372" y="2357"/>
                    </a:cubicBezTo>
                    <a:cubicBezTo>
                      <a:pt x="3142" y="1787"/>
                      <a:pt x="4603" y="242"/>
                      <a:pt x="4666" y="153"/>
                    </a:cubicBezTo>
                    <a:close/>
                    <a:moveTo>
                      <a:pt x="4693" y="1"/>
                    </a:moveTo>
                    <a:lnTo>
                      <a:pt x="4645" y="43"/>
                    </a:lnTo>
                    <a:cubicBezTo>
                      <a:pt x="4645" y="43"/>
                      <a:pt x="3095" y="1682"/>
                      <a:pt x="1330" y="2248"/>
                    </a:cubicBezTo>
                    <a:cubicBezTo>
                      <a:pt x="435" y="2530"/>
                      <a:pt x="42" y="2991"/>
                      <a:pt x="21" y="3447"/>
                    </a:cubicBezTo>
                    <a:cubicBezTo>
                      <a:pt x="0" y="3908"/>
                      <a:pt x="325" y="4321"/>
                      <a:pt x="807" y="4515"/>
                    </a:cubicBezTo>
                    <a:lnTo>
                      <a:pt x="849" y="4515"/>
                    </a:lnTo>
                    <a:cubicBezTo>
                      <a:pt x="849" y="4515"/>
                      <a:pt x="2441" y="4342"/>
                      <a:pt x="4274" y="3405"/>
                    </a:cubicBezTo>
                    <a:cubicBezTo>
                      <a:pt x="5190" y="2944"/>
                      <a:pt x="5740" y="2572"/>
                      <a:pt x="6044" y="2357"/>
                    </a:cubicBezTo>
                    <a:cubicBezTo>
                      <a:pt x="6195" y="2227"/>
                      <a:pt x="6305" y="2138"/>
                      <a:pt x="6368" y="2096"/>
                    </a:cubicBezTo>
                    <a:cubicBezTo>
                      <a:pt x="6415" y="2028"/>
                      <a:pt x="6436" y="1986"/>
                      <a:pt x="6436" y="1986"/>
                    </a:cubicBezTo>
                    <a:lnTo>
                      <a:pt x="6478" y="1965"/>
                    </a:lnTo>
                    <a:lnTo>
                      <a:pt x="4693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1960;p46">
                <a:extLst>
                  <a:ext uri="{FF2B5EF4-FFF2-40B4-BE49-F238E27FC236}">
                    <a16:creationId xmlns:a16="http://schemas.microsoft.com/office/drawing/2014/main" id="{952051ED-0A02-9907-4638-20D33848405C}"/>
                  </a:ext>
                </a:extLst>
              </p:cNvPr>
              <p:cNvSpPr/>
              <p:nvPr/>
            </p:nvSpPr>
            <p:spPr>
              <a:xfrm>
                <a:off x="1610083" y="1505229"/>
                <a:ext cx="386060" cy="396605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2783" extrusionOk="0">
                    <a:moveTo>
                      <a:pt x="864" y="0"/>
                    </a:moveTo>
                    <a:cubicBezTo>
                      <a:pt x="747" y="0"/>
                      <a:pt x="682" y="100"/>
                      <a:pt x="682" y="100"/>
                    </a:cubicBezTo>
                    <a:cubicBezTo>
                      <a:pt x="352" y="294"/>
                      <a:pt x="1" y="535"/>
                      <a:pt x="111" y="885"/>
                    </a:cubicBezTo>
                    <a:cubicBezTo>
                      <a:pt x="200" y="1210"/>
                      <a:pt x="1441" y="2650"/>
                      <a:pt x="1661" y="2760"/>
                    </a:cubicBezTo>
                    <a:cubicBezTo>
                      <a:pt x="1688" y="2776"/>
                      <a:pt x="1719" y="2782"/>
                      <a:pt x="1751" y="2782"/>
                    </a:cubicBezTo>
                    <a:cubicBezTo>
                      <a:pt x="1954" y="2782"/>
                      <a:pt x="2239" y="2519"/>
                      <a:pt x="2446" y="2388"/>
                    </a:cubicBezTo>
                    <a:cubicBezTo>
                      <a:pt x="2708" y="2216"/>
                      <a:pt x="2708" y="2148"/>
                      <a:pt x="2666" y="1912"/>
                    </a:cubicBezTo>
                    <a:cubicBezTo>
                      <a:pt x="2598" y="1671"/>
                      <a:pt x="1420" y="472"/>
                      <a:pt x="1137" y="163"/>
                    </a:cubicBezTo>
                    <a:cubicBezTo>
                      <a:pt x="1029" y="39"/>
                      <a:pt x="937" y="0"/>
                      <a:pt x="86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1961;p46">
                <a:extLst>
                  <a:ext uri="{FF2B5EF4-FFF2-40B4-BE49-F238E27FC236}">
                    <a16:creationId xmlns:a16="http://schemas.microsoft.com/office/drawing/2014/main" id="{E207EC01-D8BB-EF1F-8B84-116A3DC3B704}"/>
                  </a:ext>
                </a:extLst>
              </p:cNvPr>
              <p:cNvSpPr/>
              <p:nvPr/>
            </p:nvSpPr>
            <p:spPr>
              <a:xfrm>
                <a:off x="1607090" y="1496536"/>
                <a:ext cx="395038" cy="413707"/>
              </a:xfrm>
              <a:custGeom>
                <a:avLst/>
                <a:gdLst/>
                <a:ahLst/>
                <a:cxnLst/>
                <a:rect l="l" t="t" r="r" b="b"/>
                <a:pathLst>
                  <a:path w="2772" h="2903" extrusionOk="0">
                    <a:moveTo>
                      <a:pt x="891" y="104"/>
                    </a:moveTo>
                    <a:cubicBezTo>
                      <a:pt x="948" y="104"/>
                      <a:pt x="1021" y="134"/>
                      <a:pt x="1116" y="245"/>
                    </a:cubicBezTo>
                    <a:cubicBezTo>
                      <a:pt x="1247" y="423"/>
                      <a:pt x="1619" y="795"/>
                      <a:pt x="1965" y="1161"/>
                    </a:cubicBezTo>
                    <a:cubicBezTo>
                      <a:pt x="2116" y="1339"/>
                      <a:pt x="2295" y="1533"/>
                      <a:pt x="2425" y="1664"/>
                    </a:cubicBezTo>
                    <a:cubicBezTo>
                      <a:pt x="2467" y="1753"/>
                      <a:pt x="2535" y="1816"/>
                      <a:pt x="2556" y="1863"/>
                    </a:cubicBezTo>
                    <a:cubicBezTo>
                      <a:pt x="2598" y="1926"/>
                      <a:pt x="2619" y="1973"/>
                      <a:pt x="2619" y="1973"/>
                    </a:cubicBezTo>
                    <a:cubicBezTo>
                      <a:pt x="2640" y="2104"/>
                      <a:pt x="2666" y="2167"/>
                      <a:pt x="2640" y="2209"/>
                    </a:cubicBezTo>
                    <a:cubicBezTo>
                      <a:pt x="2619" y="2256"/>
                      <a:pt x="2556" y="2319"/>
                      <a:pt x="2446" y="2387"/>
                    </a:cubicBezTo>
                    <a:cubicBezTo>
                      <a:pt x="2315" y="2470"/>
                      <a:pt x="2164" y="2601"/>
                      <a:pt x="2033" y="2690"/>
                    </a:cubicBezTo>
                    <a:cubicBezTo>
                      <a:pt x="1965" y="2732"/>
                      <a:pt x="1902" y="2758"/>
                      <a:pt x="1834" y="2779"/>
                    </a:cubicBezTo>
                    <a:cubicBezTo>
                      <a:pt x="1813" y="2790"/>
                      <a:pt x="1785" y="2795"/>
                      <a:pt x="1760" y="2795"/>
                    </a:cubicBezTo>
                    <a:cubicBezTo>
                      <a:pt x="1735" y="2795"/>
                      <a:pt x="1713" y="2790"/>
                      <a:pt x="1703" y="2779"/>
                    </a:cubicBezTo>
                    <a:cubicBezTo>
                      <a:pt x="1682" y="2758"/>
                      <a:pt x="1640" y="2732"/>
                      <a:pt x="1593" y="2690"/>
                    </a:cubicBezTo>
                    <a:lnTo>
                      <a:pt x="1399" y="2497"/>
                    </a:lnTo>
                    <a:cubicBezTo>
                      <a:pt x="1247" y="2340"/>
                      <a:pt x="1069" y="2146"/>
                      <a:pt x="896" y="1926"/>
                    </a:cubicBezTo>
                    <a:cubicBezTo>
                      <a:pt x="723" y="1732"/>
                      <a:pt x="572" y="1512"/>
                      <a:pt x="414" y="1318"/>
                    </a:cubicBezTo>
                    <a:cubicBezTo>
                      <a:pt x="284" y="1140"/>
                      <a:pt x="200" y="988"/>
                      <a:pt x="179" y="926"/>
                    </a:cubicBezTo>
                    <a:cubicBezTo>
                      <a:pt x="132" y="768"/>
                      <a:pt x="179" y="664"/>
                      <a:pt x="284" y="533"/>
                    </a:cubicBezTo>
                    <a:cubicBezTo>
                      <a:pt x="394" y="423"/>
                      <a:pt x="572" y="292"/>
                      <a:pt x="723" y="203"/>
                    </a:cubicBezTo>
                    <a:lnTo>
                      <a:pt x="744" y="182"/>
                    </a:lnTo>
                    <a:cubicBezTo>
                      <a:pt x="744" y="182"/>
                      <a:pt x="765" y="140"/>
                      <a:pt x="833" y="114"/>
                    </a:cubicBezTo>
                    <a:cubicBezTo>
                      <a:pt x="850" y="108"/>
                      <a:pt x="869" y="104"/>
                      <a:pt x="891" y="104"/>
                    </a:cubicBezTo>
                    <a:close/>
                    <a:moveTo>
                      <a:pt x="871" y="0"/>
                    </a:moveTo>
                    <a:cubicBezTo>
                      <a:pt x="847" y="0"/>
                      <a:pt x="826" y="4"/>
                      <a:pt x="807" y="9"/>
                    </a:cubicBezTo>
                    <a:cubicBezTo>
                      <a:pt x="703" y="30"/>
                      <a:pt x="655" y="114"/>
                      <a:pt x="655" y="114"/>
                    </a:cubicBezTo>
                    <a:lnTo>
                      <a:pt x="655" y="93"/>
                    </a:lnTo>
                    <a:cubicBezTo>
                      <a:pt x="504" y="203"/>
                      <a:pt x="331" y="313"/>
                      <a:pt x="200" y="465"/>
                    </a:cubicBezTo>
                    <a:cubicBezTo>
                      <a:pt x="90" y="596"/>
                      <a:pt x="1" y="768"/>
                      <a:pt x="69" y="967"/>
                    </a:cubicBezTo>
                    <a:cubicBezTo>
                      <a:pt x="111" y="1056"/>
                      <a:pt x="200" y="1208"/>
                      <a:pt x="331" y="1402"/>
                    </a:cubicBezTo>
                    <a:cubicBezTo>
                      <a:pt x="462" y="1580"/>
                      <a:pt x="634" y="1795"/>
                      <a:pt x="807" y="1994"/>
                    </a:cubicBezTo>
                    <a:cubicBezTo>
                      <a:pt x="985" y="2209"/>
                      <a:pt x="1179" y="2408"/>
                      <a:pt x="1310" y="2559"/>
                    </a:cubicBezTo>
                    <a:cubicBezTo>
                      <a:pt x="1399" y="2648"/>
                      <a:pt x="1462" y="2711"/>
                      <a:pt x="1509" y="2758"/>
                    </a:cubicBezTo>
                    <a:cubicBezTo>
                      <a:pt x="1572" y="2821"/>
                      <a:pt x="1619" y="2842"/>
                      <a:pt x="1640" y="2863"/>
                    </a:cubicBezTo>
                    <a:cubicBezTo>
                      <a:pt x="1690" y="2891"/>
                      <a:pt x="1735" y="2903"/>
                      <a:pt x="1782" y="2903"/>
                    </a:cubicBezTo>
                    <a:cubicBezTo>
                      <a:pt x="1813" y="2903"/>
                      <a:pt x="1845" y="2898"/>
                      <a:pt x="1881" y="2889"/>
                    </a:cubicBezTo>
                    <a:cubicBezTo>
                      <a:pt x="1944" y="2863"/>
                      <a:pt x="2012" y="2821"/>
                      <a:pt x="2096" y="2779"/>
                    </a:cubicBezTo>
                    <a:cubicBezTo>
                      <a:pt x="2247" y="2690"/>
                      <a:pt x="2378" y="2559"/>
                      <a:pt x="2509" y="2497"/>
                    </a:cubicBezTo>
                    <a:cubicBezTo>
                      <a:pt x="2640" y="2408"/>
                      <a:pt x="2708" y="2340"/>
                      <a:pt x="2750" y="2256"/>
                    </a:cubicBezTo>
                    <a:cubicBezTo>
                      <a:pt x="2771" y="2167"/>
                      <a:pt x="2771" y="2078"/>
                      <a:pt x="2729" y="1947"/>
                    </a:cubicBezTo>
                    <a:cubicBezTo>
                      <a:pt x="2729" y="1905"/>
                      <a:pt x="2708" y="1863"/>
                      <a:pt x="2666" y="1795"/>
                    </a:cubicBezTo>
                    <a:cubicBezTo>
                      <a:pt x="2619" y="1753"/>
                      <a:pt x="2556" y="1685"/>
                      <a:pt x="2509" y="1601"/>
                    </a:cubicBezTo>
                    <a:cubicBezTo>
                      <a:pt x="2378" y="1449"/>
                      <a:pt x="2205" y="1271"/>
                      <a:pt x="2054" y="1077"/>
                    </a:cubicBezTo>
                    <a:cubicBezTo>
                      <a:pt x="1703" y="727"/>
                      <a:pt x="1331" y="334"/>
                      <a:pt x="1200" y="182"/>
                    </a:cubicBezTo>
                    <a:cubicBezTo>
                      <a:pt x="1080" y="45"/>
                      <a:pt x="960" y="0"/>
                      <a:pt x="87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1962;p46">
                <a:extLst>
                  <a:ext uri="{FF2B5EF4-FFF2-40B4-BE49-F238E27FC236}">
                    <a16:creationId xmlns:a16="http://schemas.microsoft.com/office/drawing/2014/main" id="{8009E0E3-5411-50C1-F0BD-C9ADFDEA0129}"/>
                  </a:ext>
                </a:extLst>
              </p:cNvPr>
              <p:cNvSpPr/>
              <p:nvPr/>
            </p:nvSpPr>
            <p:spPr>
              <a:xfrm>
                <a:off x="2126551" y="1449791"/>
                <a:ext cx="261363" cy="117001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821" extrusionOk="0">
                    <a:moveTo>
                      <a:pt x="1504" y="0"/>
                    </a:moveTo>
                    <a:cubicBezTo>
                      <a:pt x="1478" y="0"/>
                      <a:pt x="1450" y="2"/>
                      <a:pt x="1420" y="7"/>
                    </a:cubicBezTo>
                    <a:cubicBezTo>
                      <a:pt x="1269" y="46"/>
                      <a:pt x="923" y="70"/>
                      <a:pt x="606" y="70"/>
                    </a:cubicBezTo>
                    <a:cubicBezTo>
                      <a:pt x="372" y="70"/>
                      <a:pt x="154" y="57"/>
                      <a:pt x="43" y="28"/>
                    </a:cubicBezTo>
                    <a:cubicBezTo>
                      <a:pt x="43" y="28"/>
                      <a:pt x="1" y="421"/>
                      <a:pt x="22" y="620"/>
                    </a:cubicBezTo>
                    <a:cubicBezTo>
                      <a:pt x="39" y="776"/>
                      <a:pt x="28" y="820"/>
                      <a:pt x="197" y="820"/>
                    </a:cubicBezTo>
                    <a:cubicBezTo>
                      <a:pt x="238" y="820"/>
                      <a:pt x="288" y="818"/>
                      <a:pt x="352" y="814"/>
                    </a:cubicBezTo>
                    <a:cubicBezTo>
                      <a:pt x="676" y="793"/>
                      <a:pt x="1724" y="573"/>
                      <a:pt x="1724" y="573"/>
                    </a:cubicBezTo>
                    <a:cubicBezTo>
                      <a:pt x="1724" y="573"/>
                      <a:pt x="1834" y="379"/>
                      <a:pt x="1792" y="248"/>
                    </a:cubicBezTo>
                    <a:cubicBezTo>
                      <a:pt x="1773" y="132"/>
                      <a:pt x="1701" y="0"/>
                      <a:pt x="1504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1963;p46">
                <a:extLst>
                  <a:ext uri="{FF2B5EF4-FFF2-40B4-BE49-F238E27FC236}">
                    <a16:creationId xmlns:a16="http://schemas.microsoft.com/office/drawing/2014/main" id="{7AC3A4C5-9E43-40FC-9266-057548ACBDBB}"/>
                  </a:ext>
                </a:extLst>
              </p:cNvPr>
              <p:cNvSpPr/>
              <p:nvPr/>
            </p:nvSpPr>
            <p:spPr>
              <a:xfrm>
                <a:off x="2123558" y="1441810"/>
                <a:ext cx="270341" cy="133674"/>
              </a:xfrm>
              <a:custGeom>
                <a:avLst/>
                <a:gdLst/>
                <a:ahLst/>
                <a:cxnLst/>
                <a:rect l="l" t="t" r="r" b="b"/>
                <a:pathLst>
                  <a:path w="1897" h="938" extrusionOk="0">
                    <a:moveTo>
                      <a:pt x="1530" y="0"/>
                    </a:moveTo>
                    <a:cubicBezTo>
                      <a:pt x="1504" y="0"/>
                      <a:pt x="1462" y="21"/>
                      <a:pt x="1420" y="21"/>
                    </a:cubicBezTo>
                    <a:cubicBezTo>
                      <a:pt x="1271" y="47"/>
                      <a:pt x="888" y="65"/>
                      <a:pt x="555" y="65"/>
                    </a:cubicBezTo>
                    <a:cubicBezTo>
                      <a:pt x="350" y="65"/>
                      <a:pt x="164" y="58"/>
                      <a:pt x="64" y="42"/>
                    </a:cubicBezTo>
                    <a:lnTo>
                      <a:pt x="22" y="21"/>
                    </a:lnTo>
                    <a:lnTo>
                      <a:pt x="1" y="84"/>
                    </a:lnTo>
                    <a:lnTo>
                      <a:pt x="1" y="105"/>
                    </a:lnTo>
                    <a:cubicBezTo>
                      <a:pt x="64" y="105"/>
                      <a:pt x="153" y="131"/>
                      <a:pt x="194" y="152"/>
                    </a:cubicBezTo>
                    <a:cubicBezTo>
                      <a:pt x="336" y="168"/>
                      <a:pt x="517" y="175"/>
                      <a:pt x="699" y="175"/>
                    </a:cubicBezTo>
                    <a:cubicBezTo>
                      <a:pt x="993" y="175"/>
                      <a:pt x="1292" y="157"/>
                      <a:pt x="1441" y="131"/>
                    </a:cubicBezTo>
                    <a:cubicBezTo>
                      <a:pt x="1477" y="124"/>
                      <a:pt x="1508" y="121"/>
                      <a:pt x="1535" y="121"/>
                    </a:cubicBezTo>
                    <a:cubicBezTo>
                      <a:pt x="1605" y="121"/>
                      <a:pt x="1648" y="143"/>
                      <a:pt x="1682" y="173"/>
                    </a:cubicBezTo>
                    <a:cubicBezTo>
                      <a:pt x="1724" y="194"/>
                      <a:pt x="1745" y="262"/>
                      <a:pt x="1766" y="325"/>
                    </a:cubicBezTo>
                    <a:cubicBezTo>
                      <a:pt x="1766" y="367"/>
                      <a:pt x="1766" y="435"/>
                      <a:pt x="1745" y="498"/>
                    </a:cubicBezTo>
                    <a:cubicBezTo>
                      <a:pt x="1724" y="545"/>
                      <a:pt x="1703" y="566"/>
                      <a:pt x="1703" y="587"/>
                    </a:cubicBezTo>
                    <a:cubicBezTo>
                      <a:pt x="1682" y="587"/>
                      <a:pt x="1462" y="629"/>
                      <a:pt x="1158" y="676"/>
                    </a:cubicBezTo>
                    <a:cubicBezTo>
                      <a:pt x="849" y="739"/>
                      <a:pt x="524" y="807"/>
                      <a:pt x="373" y="828"/>
                    </a:cubicBezTo>
                    <a:lnTo>
                      <a:pt x="304" y="828"/>
                    </a:lnTo>
                    <a:lnTo>
                      <a:pt x="304" y="938"/>
                    </a:lnTo>
                    <a:lnTo>
                      <a:pt x="373" y="938"/>
                    </a:lnTo>
                    <a:cubicBezTo>
                      <a:pt x="545" y="917"/>
                      <a:pt x="875" y="849"/>
                      <a:pt x="1179" y="807"/>
                    </a:cubicBezTo>
                    <a:cubicBezTo>
                      <a:pt x="1483" y="739"/>
                      <a:pt x="1745" y="676"/>
                      <a:pt x="1745" y="676"/>
                    </a:cubicBezTo>
                    <a:lnTo>
                      <a:pt x="1766" y="676"/>
                    </a:lnTo>
                    <a:lnTo>
                      <a:pt x="1792" y="655"/>
                    </a:lnTo>
                    <a:cubicBezTo>
                      <a:pt x="1792" y="655"/>
                      <a:pt x="1813" y="608"/>
                      <a:pt x="1834" y="545"/>
                    </a:cubicBezTo>
                    <a:cubicBezTo>
                      <a:pt x="1876" y="477"/>
                      <a:pt x="1896" y="393"/>
                      <a:pt x="1876" y="304"/>
                    </a:cubicBezTo>
                    <a:cubicBezTo>
                      <a:pt x="1855" y="215"/>
                      <a:pt x="1813" y="152"/>
                      <a:pt x="1745" y="84"/>
                    </a:cubicBezTo>
                    <a:cubicBezTo>
                      <a:pt x="1703" y="42"/>
                      <a:pt x="1614" y="0"/>
                      <a:pt x="153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1964;p46">
                <a:extLst>
                  <a:ext uri="{FF2B5EF4-FFF2-40B4-BE49-F238E27FC236}">
                    <a16:creationId xmlns:a16="http://schemas.microsoft.com/office/drawing/2014/main" id="{76C39CCC-8C04-3769-B5F1-5FADD06B677C}"/>
                  </a:ext>
                </a:extLst>
              </p:cNvPr>
              <p:cNvSpPr/>
              <p:nvPr/>
            </p:nvSpPr>
            <p:spPr>
              <a:xfrm>
                <a:off x="2126551" y="1497248"/>
                <a:ext cx="261363" cy="130254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914" extrusionOk="0">
                    <a:moveTo>
                      <a:pt x="1591" y="0"/>
                    </a:moveTo>
                    <a:cubicBezTo>
                      <a:pt x="1445" y="0"/>
                      <a:pt x="1270" y="97"/>
                      <a:pt x="917" y="177"/>
                    </a:cubicBezTo>
                    <a:cubicBezTo>
                      <a:pt x="524" y="266"/>
                      <a:pt x="69" y="266"/>
                      <a:pt x="69" y="266"/>
                    </a:cubicBezTo>
                    <a:cubicBezTo>
                      <a:pt x="69" y="266"/>
                      <a:pt x="1" y="680"/>
                      <a:pt x="1" y="811"/>
                    </a:cubicBezTo>
                    <a:cubicBezTo>
                      <a:pt x="13" y="891"/>
                      <a:pt x="60" y="914"/>
                      <a:pt x="193" y="914"/>
                    </a:cubicBezTo>
                    <a:cubicBezTo>
                      <a:pt x="278" y="914"/>
                      <a:pt x="397" y="905"/>
                      <a:pt x="566" y="894"/>
                    </a:cubicBezTo>
                    <a:cubicBezTo>
                      <a:pt x="985" y="873"/>
                      <a:pt x="1614" y="680"/>
                      <a:pt x="1614" y="680"/>
                    </a:cubicBezTo>
                    <a:cubicBezTo>
                      <a:pt x="1614" y="680"/>
                      <a:pt x="1771" y="528"/>
                      <a:pt x="1813" y="418"/>
                    </a:cubicBezTo>
                    <a:cubicBezTo>
                      <a:pt x="1834" y="287"/>
                      <a:pt x="1771" y="25"/>
                      <a:pt x="1640" y="4"/>
                    </a:cubicBezTo>
                    <a:cubicBezTo>
                      <a:pt x="1624" y="1"/>
                      <a:pt x="1608" y="0"/>
                      <a:pt x="1591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1965;p46">
                <a:extLst>
                  <a:ext uri="{FF2B5EF4-FFF2-40B4-BE49-F238E27FC236}">
                    <a16:creationId xmlns:a16="http://schemas.microsoft.com/office/drawing/2014/main" id="{21ABF86E-CA27-690A-D7EF-F4F89C1ACDBE}"/>
                  </a:ext>
                </a:extLst>
              </p:cNvPr>
              <p:cNvSpPr/>
              <p:nvPr/>
            </p:nvSpPr>
            <p:spPr>
              <a:xfrm>
                <a:off x="2163889" y="1490978"/>
                <a:ext cx="230011" cy="143508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007" extrusionOk="0">
                    <a:moveTo>
                      <a:pt x="1310" y="1"/>
                    </a:moveTo>
                    <a:cubicBezTo>
                      <a:pt x="1158" y="1"/>
                      <a:pt x="985" y="90"/>
                      <a:pt x="634" y="153"/>
                    </a:cubicBezTo>
                    <a:cubicBezTo>
                      <a:pt x="414" y="200"/>
                      <a:pt x="173" y="242"/>
                      <a:pt x="0" y="242"/>
                    </a:cubicBezTo>
                    <a:lnTo>
                      <a:pt x="0" y="352"/>
                    </a:lnTo>
                    <a:cubicBezTo>
                      <a:pt x="152" y="352"/>
                      <a:pt x="414" y="331"/>
                      <a:pt x="655" y="263"/>
                    </a:cubicBezTo>
                    <a:cubicBezTo>
                      <a:pt x="1027" y="187"/>
                      <a:pt x="1209" y="108"/>
                      <a:pt x="1318" y="108"/>
                    </a:cubicBezTo>
                    <a:cubicBezTo>
                      <a:pt x="1330" y="108"/>
                      <a:pt x="1341" y="109"/>
                      <a:pt x="1352" y="111"/>
                    </a:cubicBezTo>
                    <a:cubicBezTo>
                      <a:pt x="1399" y="111"/>
                      <a:pt x="1441" y="153"/>
                      <a:pt x="1462" y="242"/>
                    </a:cubicBezTo>
                    <a:cubicBezTo>
                      <a:pt x="1509" y="310"/>
                      <a:pt x="1509" y="394"/>
                      <a:pt x="1483" y="441"/>
                    </a:cubicBezTo>
                    <a:cubicBezTo>
                      <a:pt x="1483" y="483"/>
                      <a:pt x="1441" y="546"/>
                      <a:pt x="1399" y="593"/>
                    </a:cubicBezTo>
                    <a:cubicBezTo>
                      <a:pt x="1352" y="635"/>
                      <a:pt x="1331" y="656"/>
                      <a:pt x="1310" y="677"/>
                    </a:cubicBezTo>
                    <a:cubicBezTo>
                      <a:pt x="1310" y="677"/>
                      <a:pt x="697" y="855"/>
                      <a:pt x="283" y="876"/>
                    </a:cubicBezTo>
                    <a:cubicBezTo>
                      <a:pt x="173" y="896"/>
                      <a:pt x="90" y="896"/>
                      <a:pt x="21" y="896"/>
                    </a:cubicBezTo>
                    <a:lnTo>
                      <a:pt x="21" y="1006"/>
                    </a:lnTo>
                    <a:lnTo>
                      <a:pt x="304" y="1006"/>
                    </a:lnTo>
                    <a:cubicBezTo>
                      <a:pt x="744" y="985"/>
                      <a:pt x="1378" y="766"/>
                      <a:pt x="1378" y="766"/>
                    </a:cubicBezTo>
                    <a:lnTo>
                      <a:pt x="1399" y="766"/>
                    </a:lnTo>
                    <a:cubicBezTo>
                      <a:pt x="1399" y="766"/>
                      <a:pt x="1441" y="724"/>
                      <a:pt x="1483" y="677"/>
                    </a:cubicBezTo>
                    <a:cubicBezTo>
                      <a:pt x="1530" y="614"/>
                      <a:pt x="1572" y="546"/>
                      <a:pt x="1593" y="462"/>
                    </a:cubicBezTo>
                    <a:cubicBezTo>
                      <a:pt x="1613" y="394"/>
                      <a:pt x="1613" y="284"/>
                      <a:pt x="1572" y="200"/>
                    </a:cubicBezTo>
                    <a:cubicBezTo>
                      <a:pt x="1551" y="111"/>
                      <a:pt x="1483" y="1"/>
                      <a:pt x="13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1966;p46">
                <a:extLst>
                  <a:ext uri="{FF2B5EF4-FFF2-40B4-BE49-F238E27FC236}">
                    <a16:creationId xmlns:a16="http://schemas.microsoft.com/office/drawing/2014/main" id="{F893A041-D89B-A12E-19DB-FD9F8AA93C23}"/>
                  </a:ext>
                </a:extLst>
              </p:cNvPr>
              <p:cNvSpPr/>
              <p:nvPr/>
            </p:nvSpPr>
            <p:spPr>
              <a:xfrm>
                <a:off x="2105459" y="1546700"/>
                <a:ext cx="260793" cy="125979"/>
              </a:xfrm>
              <a:custGeom>
                <a:avLst/>
                <a:gdLst/>
                <a:ahLst/>
                <a:cxnLst/>
                <a:rect l="l" t="t" r="r" b="b"/>
                <a:pathLst>
                  <a:path w="1830" h="884" extrusionOk="0">
                    <a:moveTo>
                      <a:pt x="1567" y="0"/>
                    </a:moveTo>
                    <a:cubicBezTo>
                      <a:pt x="1412" y="0"/>
                      <a:pt x="1264" y="101"/>
                      <a:pt x="803" y="202"/>
                    </a:cubicBezTo>
                    <a:cubicBezTo>
                      <a:pt x="590" y="257"/>
                      <a:pt x="440" y="273"/>
                      <a:pt x="338" y="273"/>
                    </a:cubicBezTo>
                    <a:cubicBezTo>
                      <a:pt x="199" y="273"/>
                      <a:pt x="149" y="244"/>
                      <a:pt x="149" y="244"/>
                    </a:cubicBezTo>
                    <a:cubicBezTo>
                      <a:pt x="149" y="244"/>
                      <a:pt x="39" y="526"/>
                      <a:pt x="18" y="704"/>
                    </a:cubicBezTo>
                    <a:cubicBezTo>
                      <a:pt x="1" y="843"/>
                      <a:pt x="55" y="884"/>
                      <a:pt x="244" y="884"/>
                    </a:cubicBezTo>
                    <a:cubicBezTo>
                      <a:pt x="291" y="884"/>
                      <a:pt x="346" y="881"/>
                      <a:pt x="410" y="877"/>
                    </a:cubicBezTo>
                    <a:cubicBezTo>
                      <a:pt x="761" y="877"/>
                      <a:pt x="1547" y="636"/>
                      <a:pt x="1547" y="636"/>
                    </a:cubicBezTo>
                    <a:cubicBezTo>
                      <a:pt x="1547" y="636"/>
                      <a:pt x="1830" y="464"/>
                      <a:pt x="1830" y="286"/>
                    </a:cubicBezTo>
                    <a:cubicBezTo>
                      <a:pt x="1830" y="113"/>
                      <a:pt x="1788" y="24"/>
                      <a:pt x="1610" y="3"/>
                    </a:cubicBezTo>
                    <a:cubicBezTo>
                      <a:pt x="1595" y="1"/>
                      <a:pt x="1581" y="0"/>
                      <a:pt x="1567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1967;p46">
                <a:extLst>
                  <a:ext uri="{FF2B5EF4-FFF2-40B4-BE49-F238E27FC236}">
                    <a16:creationId xmlns:a16="http://schemas.microsoft.com/office/drawing/2014/main" id="{6448D572-9CC9-A8AE-7DFE-D21264AF3CF1}"/>
                  </a:ext>
                </a:extLst>
              </p:cNvPr>
              <p:cNvSpPr/>
              <p:nvPr/>
            </p:nvSpPr>
            <p:spPr>
              <a:xfrm>
                <a:off x="2151206" y="1538007"/>
                <a:ext cx="224026" cy="142795"/>
              </a:xfrm>
              <a:custGeom>
                <a:avLst/>
                <a:gdLst/>
                <a:ahLst/>
                <a:cxnLst/>
                <a:rect l="l" t="t" r="r" b="b"/>
                <a:pathLst>
                  <a:path w="1572" h="1002" extrusionOk="0">
                    <a:moveTo>
                      <a:pt x="1247" y="1"/>
                    </a:moveTo>
                    <a:cubicBezTo>
                      <a:pt x="1158" y="1"/>
                      <a:pt x="1095" y="22"/>
                      <a:pt x="985" y="64"/>
                    </a:cubicBezTo>
                    <a:cubicBezTo>
                      <a:pt x="875" y="85"/>
                      <a:pt x="723" y="153"/>
                      <a:pt x="482" y="216"/>
                    </a:cubicBezTo>
                    <a:cubicBezTo>
                      <a:pt x="330" y="242"/>
                      <a:pt x="199" y="263"/>
                      <a:pt x="110" y="263"/>
                    </a:cubicBezTo>
                    <a:lnTo>
                      <a:pt x="110" y="394"/>
                    </a:lnTo>
                    <a:cubicBezTo>
                      <a:pt x="220" y="373"/>
                      <a:pt x="351" y="373"/>
                      <a:pt x="503" y="326"/>
                    </a:cubicBezTo>
                    <a:cubicBezTo>
                      <a:pt x="744" y="263"/>
                      <a:pt x="917" y="195"/>
                      <a:pt x="1027" y="174"/>
                    </a:cubicBezTo>
                    <a:cubicBezTo>
                      <a:pt x="1107" y="143"/>
                      <a:pt x="1165" y="124"/>
                      <a:pt x="1224" y="124"/>
                    </a:cubicBezTo>
                    <a:cubicBezTo>
                      <a:pt x="1245" y="124"/>
                      <a:pt x="1266" y="126"/>
                      <a:pt x="1289" y="132"/>
                    </a:cubicBezTo>
                    <a:cubicBezTo>
                      <a:pt x="1357" y="132"/>
                      <a:pt x="1399" y="153"/>
                      <a:pt x="1420" y="174"/>
                    </a:cubicBezTo>
                    <a:cubicBezTo>
                      <a:pt x="1441" y="216"/>
                      <a:pt x="1441" y="263"/>
                      <a:pt x="1441" y="347"/>
                    </a:cubicBezTo>
                    <a:cubicBezTo>
                      <a:pt x="1441" y="394"/>
                      <a:pt x="1399" y="477"/>
                      <a:pt x="1336" y="546"/>
                    </a:cubicBezTo>
                    <a:cubicBezTo>
                      <a:pt x="1268" y="608"/>
                      <a:pt x="1205" y="635"/>
                      <a:pt x="1205" y="635"/>
                    </a:cubicBezTo>
                    <a:cubicBezTo>
                      <a:pt x="1205" y="655"/>
                      <a:pt x="1006" y="697"/>
                      <a:pt x="765" y="765"/>
                    </a:cubicBezTo>
                    <a:cubicBezTo>
                      <a:pt x="524" y="828"/>
                      <a:pt x="241" y="870"/>
                      <a:pt x="89" y="896"/>
                    </a:cubicBezTo>
                    <a:lnTo>
                      <a:pt x="48" y="896"/>
                    </a:lnTo>
                    <a:cubicBezTo>
                      <a:pt x="48" y="938"/>
                      <a:pt x="27" y="959"/>
                      <a:pt x="0" y="1001"/>
                    </a:cubicBezTo>
                    <a:lnTo>
                      <a:pt x="89" y="1001"/>
                    </a:lnTo>
                    <a:cubicBezTo>
                      <a:pt x="262" y="1001"/>
                      <a:pt x="550" y="938"/>
                      <a:pt x="812" y="870"/>
                    </a:cubicBezTo>
                    <a:cubicBezTo>
                      <a:pt x="1048" y="807"/>
                      <a:pt x="1247" y="739"/>
                      <a:pt x="1247" y="739"/>
                    </a:cubicBezTo>
                    <a:lnTo>
                      <a:pt x="1268" y="739"/>
                    </a:lnTo>
                    <a:cubicBezTo>
                      <a:pt x="1268" y="739"/>
                      <a:pt x="1336" y="697"/>
                      <a:pt x="1420" y="635"/>
                    </a:cubicBezTo>
                    <a:cubicBezTo>
                      <a:pt x="1488" y="546"/>
                      <a:pt x="1572" y="456"/>
                      <a:pt x="1572" y="347"/>
                    </a:cubicBezTo>
                    <a:cubicBezTo>
                      <a:pt x="1551" y="263"/>
                      <a:pt x="1551" y="174"/>
                      <a:pt x="1509" y="111"/>
                    </a:cubicBezTo>
                    <a:cubicBezTo>
                      <a:pt x="1467" y="64"/>
                      <a:pt x="1399" y="22"/>
                      <a:pt x="1289" y="22"/>
                    </a:cubicBezTo>
                    <a:cubicBezTo>
                      <a:pt x="1268" y="1"/>
                      <a:pt x="1268" y="1"/>
                      <a:pt x="124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1968;p46">
                <a:extLst>
                  <a:ext uri="{FF2B5EF4-FFF2-40B4-BE49-F238E27FC236}">
                    <a16:creationId xmlns:a16="http://schemas.microsoft.com/office/drawing/2014/main" id="{D89A4D15-0450-7159-19DB-D5C63F4CAF0A}"/>
                  </a:ext>
                </a:extLst>
              </p:cNvPr>
              <p:cNvSpPr/>
              <p:nvPr/>
            </p:nvSpPr>
            <p:spPr>
              <a:xfrm>
                <a:off x="2107882" y="1612257"/>
                <a:ext cx="227018" cy="97049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681" extrusionOk="0">
                    <a:moveTo>
                      <a:pt x="1309" y="1"/>
                    </a:moveTo>
                    <a:cubicBezTo>
                      <a:pt x="1153" y="1"/>
                      <a:pt x="909" y="93"/>
                      <a:pt x="613" y="155"/>
                    </a:cubicBezTo>
                    <a:cubicBezTo>
                      <a:pt x="536" y="166"/>
                      <a:pt x="474" y="170"/>
                      <a:pt x="424" y="170"/>
                    </a:cubicBezTo>
                    <a:cubicBezTo>
                      <a:pt x="271" y="170"/>
                      <a:pt x="219" y="134"/>
                      <a:pt x="153" y="134"/>
                    </a:cubicBezTo>
                    <a:cubicBezTo>
                      <a:pt x="43" y="155"/>
                      <a:pt x="22" y="244"/>
                      <a:pt x="22" y="349"/>
                    </a:cubicBezTo>
                    <a:cubicBezTo>
                      <a:pt x="1" y="480"/>
                      <a:pt x="90" y="679"/>
                      <a:pt x="90" y="679"/>
                    </a:cubicBezTo>
                    <a:cubicBezTo>
                      <a:pt x="109" y="680"/>
                      <a:pt x="130" y="681"/>
                      <a:pt x="152" y="681"/>
                    </a:cubicBezTo>
                    <a:cubicBezTo>
                      <a:pt x="526" y="681"/>
                      <a:pt x="1278" y="517"/>
                      <a:pt x="1441" y="349"/>
                    </a:cubicBezTo>
                    <a:cubicBezTo>
                      <a:pt x="1593" y="197"/>
                      <a:pt x="1483" y="25"/>
                      <a:pt x="1352" y="4"/>
                    </a:cubicBezTo>
                    <a:cubicBezTo>
                      <a:pt x="1338" y="2"/>
                      <a:pt x="1324" y="1"/>
                      <a:pt x="1309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1969;p46">
                <a:extLst>
                  <a:ext uri="{FF2B5EF4-FFF2-40B4-BE49-F238E27FC236}">
                    <a16:creationId xmlns:a16="http://schemas.microsoft.com/office/drawing/2014/main" id="{A0905E65-C378-7551-4F10-18935FCC0CAB}"/>
                  </a:ext>
                </a:extLst>
              </p:cNvPr>
              <p:cNvSpPr/>
              <p:nvPr/>
            </p:nvSpPr>
            <p:spPr>
              <a:xfrm>
                <a:off x="2107882" y="1602993"/>
                <a:ext cx="227018" cy="115006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807" extrusionOk="0">
                    <a:moveTo>
                      <a:pt x="1289" y="0"/>
                    </a:moveTo>
                    <a:cubicBezTo>
                      <a:pt x="1200" y="0"/>
                      <a:pt x="1137" y="21"/>
                      <a:pt x="1027" y="48"/>
                    </a:cubicBezTo>
                    <a:cubicBezTo>
                      <a:pt x="917" y="90"/>
                      <a:pt x="765" y="131"/>
                      <a:pt x="613" y="152"/>
                    </a:cubicBezTo>
                    <a:cubicBezTo>
                      <a:pt x="524" y="179"/>
                      <a:pt x="462" y="179"/>
                      <a:pt x="414" y="179"/>
                    </a:cubicBezTo>
                    <a:cubicBezTo>
                      <a:pt x="414" y="220"/>
                      <a:pt x="393" y="241"/>
                      <a:pt x="393" y="283"/>
                    </a:cubicBezTo>
                    <a:cubicBezTo>
                      <a:pt x="462" y="283"/>
                      <a:pt x="524" y="283"/>
                      <a:pt x="634" y="262"/>
                    </a:cubicBezTo>
                    <a:cubicBezTo>
                      <a:pt x="786" y="241"/>
                      <a:pt x="938" y="199"/>
                      <a:pt x="1069" y="152"/>
                    </a:cubicBezTo>
                    <a:cubicBezTo>
                      <a:pt x="1147" y="138"/>
                      <a:pt x="1225" y="123"/>
                      <a:pt x="1278" y="123"/>
                    </a:cubicBezTo>
                    <a:cubicBezTo>
                      <a:pt x="1301" y="123"/>
                      <a:pt x="1319" y="125"/>
                      <a:pt x="1331" y="131"/>
                    </a:cubicBezTo>
                    <a:cubicBezTo>
                      <a:pt x="1399" y="131"/>
                      <a:pt x="1441" y="179"/>
                      <a:pt x="1441" y="220"/>
                    </a:cubicBezTo>
                    <a:cubicBezTo>
                      <a:pt x="1462" y="262"/>
                      <a:pt x="1462" y="309"/>
                      <a:pt x="1399" y="393"/>
                    </a:cubicBezTo>
                    <a:cubicBezTo>
                      <a:pt x="1352" y="414"/>
                      <a:pt x="1289" y="461"/>
                      <a:pt x="1179" y="503"/>
                    </a:cubicBezTo>
                    <a:cubicBezTo>
                      <a:pt x="1069" y="524"/>
                      <a:pt x="959" y="571"/>
                      <a:pt x="807" y="592"/>
                    </a:cubicBezTo>
                    <a:cubicBezTo>
                      <a:pt x="613" y="655"/>
                      <a:pt x="393" y="676"/>
                      <a:pt x="242" y="676"/>
                    </a:cubicBezTo>
                    <a:cubicBezTo>
                      <a:pt x="221" y="676"/>
                      <a:pt x="111" y="702"/>
                      <a:pt x="1" y="702"/>
                    </a:cubicBezTo>
                    <a:cubicBezTo>
                      <a:pt x="22" y="744"/>
                      <a:pt x="22" y="765"/>
                      <a:pt x="22" y="765"/>
                    </a:cubicBezTo>
                    <a:lnTo>
                      <a:pt x="43" y="807"/>
                    </a:lnTo>
                    <a:lnTo>
                      <a:pt x="69" y="807"/>
                    </a:lnTo>
                    <a:cubicBezTo>
                      <a:pt x="263" y="807"/>
                      <a:pt x="566" y="765"/>
                      <a:pt x="854" y="702"/>
                    </a:cubicBezTo>
                    <a:cubicBezTo>
                      <a:pt x="985" y="676"/>
                      <a:pt x="1116" y="634"/>
                      <a:pt x="1221" y="592"/>
                    </a:cubicBezTo>
                    <a:cubicBezTo>
                      <a:pt x="1331" y="571"/>
                      <a:pt x="1420" y="524"/>
                      <a:pt x="1462" y="461"/>
                    </a:cubicBezTo>
                    <a:cubicBezTo>
                      <a:pt x="1572" y="372"/>
                      <a:pt x="1593" y="262"/>
                      <a:pt x="1551" y="179"/>
                    </a:cubicBezTo>
                    <a:cubicBezTo>
                      <a:pt x="1530" y="90"/>
                      <a:pt x="1441" y="21"/>
                      <a:pt x="1352" y="21"/>
                    </a:cubicBezTo>
                    <a:cubicBezTo>
                      <a:pt x="1331" y="0"/>
                      <a:pt x="1310" y="0"/>
                      <a:pt x="128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1970;p46">
                <a:extLst>
                  <a:ext uri="{FF2B5EF4-FFF2-40B4-BE49-F238E27FC236}">
                    <a16:creationId xmlns:a16="http://schemas.microsoft.com/office/drawing/2014/main" id="{DAF66602-9080-C68A-6874-7A5625B3642B}"/>
                  </a:ext>
                </a:extLst>
              </p:cNvPr>
              <p:cNvSpPr/>
              <p:nvPr/>
            </p:nvSpPr>
            <p:spPr>
              <a:xfrm>
                <a:off x="1905655" y="1546985"/>
                <a:ext cx="124839" cy="60709"/>
              </a:xfrm>
              <a:custGeom>
                <a:avLst/>
                <a:gdLst/>
                <a:ahLst/>
                <a:cxnLst/>
                <a:rect l="l" t="t" r="r" b="b"/>
                <a:pathLst>
                  <a:path w="876" h="426" extrusionOk="0">
                    <a:moveTo>
                      <a:pt x="807" y="1"/>
                    </a:moveTo>
                    <a:cubicBezTo>
                      <a:pt x="634" y="48"/>
                      <a:pt x="503" y="48"/>
                      <a:pt x="372" y="90"/>
                    </a:cubicBezTo>
                    <a:cubicBezTo>
                      <a:pt x="241" y="132"/>
                      <a:pt x="131" y="200"/>
                      <a:pt x="21" y="331"/>
                    </a:cubicBezTo>
                    <a:cubicBezTo>
                      <a:pt x="1" y="352"/>
                      <a:pt x="1" y="393"/>
                      <a:pt x="21" y="414"/>
                    </a:cubicBezTo>
                    <a:cubicBezTo>
                      <a:pt x="29" y="422"/>
                      <a:pt x="39" y="425"/>
                      <a:pt x="48" y="425"/>
                    </a:cubicBezTo>
                    <a:cubicBezTo>
                      <a:pt x="71" y="425"/>
                      <a:pt x="96" y="408"/>
                      <a:pt x="110" y="393"/>
                    </a:cubicBezTo>
                    <a:cubicBezTo>
                      <a:pt x="220" y="284"/>
                      <a:pt x="309" y="221"/>
                      <a:pt x="414" y="200"/>
                    </a:cubicBezTo>
                    <a:cubicBezTo>
                      <a:pt x="524" y="153"/>
                      <a:pt x="655" y="153"/>
                      <a:pt x="833" y="132"/>
                    </a:cubicBezTo>
                    <a:cubicBezTo>
                      <a:pt x="854" y="111"/>
                      <a:pt x="875" y="90"/>
                      <a:pt x="875" y="69"/>
                    </a:cubicBezTo>
                    <a:cubicBezTo>
                      <a:pt x="875" y="22"/>
                      <a:pt x="833" y="1"/>
                      <a:pt x="80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1971;p46">
                <a:extLst>
                  <a:ext uri="{FF2B5EF4-FFF2-40B4-BE49-F238E27FC236}">
                    <a16:creationId xmlns:a16="http://schemas.microsoft.com/office/drawing/2014/main" id="{B38480F2-7716-0BCA-3BD5-9DEF63CF34C5}"/>
                  </a:ext>
                </a:extLst>
              </p:cNvPr>
              <p:cNvSpPr/>
              <p:nvPr/>
            </p:nvSpPr>
            <p:spPr>
              <a:xfrm>
                <a:off x="487650" y="4560718"/>
                <a:ext cx="544246" cy="352997"/>
              </a:xfrm>
              <a:custGeom>
                <a:avLst/>
                <a:gdLst/>
                <a:ahLst/>
                <a:cxnLst/>
                <a:rect l="l" t="t" r="r" b="b"/>
                <a:pathLst>
                  <a:path w="3819" h="2477" extrusionOk="0">
                    <a:moveTo>
                      <a:pt x="482" y="0"/>
                    </a:moveTo>
                    <a:cubicBezTo>
                      <a:pt x="131" y="194"/>
                      <a:pt x="131" y="194"/>
                      <a:pt x="110" y="697"/>
                    </a:cubicBezTo>
                    <a:cubicBezTo>
                      <a:pt x="89" y="1200"/>
                      <a:pt x="0" y="1571"/>
                      <a:pt x="309" y="1786"/>
                    </a:cubicBezTo>
                    <a:cubicBezTo>
                      <a:pt x="613" y="1985"/>
                      <a:pt x="1509" y="2074"/>
                      <a:pt x="2116" y="2336"/>
                    </a:cubicBezTo>
                    <a:cubicBezTo>
                      <a:pt x="2336" y="2437"/>
                      <a:pt x="2513" y="2477"/>
                      <a:pt x="2667" y="2477"/>
                    </a:cubicBezTo>
                    <a:cubicBezTo>
                      <a:pt x="2943" y="2477"/>
                      <a:pt x="3145" y="2350"/>
                      <a:pt x="3383" y="2226"/>
                    </a:cubicBezTo>
                    <a:cubicBezTo>
                      <a:pt x="3755" y="2048"/>
                      <a:pt x="3818" y="1896"/>
                      <a:pt x="3818" y="1634"/>
                    </a:cubicBezTo>
                    <a:cubicBezTo>
                      <a:pt x="3818" y="1352"/>
                      <a:pt x="3624" y="1262"/>
                      <a:pt x="3232" y="1001"/>
                    </a:cubicBezTo>
                    <a:cubicBezTo>
                      <a:pt x="2818" y="765"/>
                      <a:pt x="2556" y="414"/>
                      <a:pt x="2556" y="414"/>
                    </a:cubicBezTo>
                    <a:lnTo>
                      <a:pt x="482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1972;p46">
                <a:extLst>
                  <a:ext uri="{FF2B5EF4-FFF2-40B4-BE49-F238E27FC236}">
                    <a16:creationId xmlns:a16="http://schemas.microsoft.com/office/drawing/2014/main" id="{26FDAF1A-AA7D-512F-587D-B7D0E5EA2D00}"/>
                  </a:ext>
                </a:extLst>
              </p:cNvPr>
              <p:cNvSpPr/>
              <p:nvPr/>
            </p:nvSpPr>
            <p:spPr>
              <a:xfrm>
                <a:off x="490643" y="4551027"/>
                <a:ext cx="550944" cy="370098"/>
              </a:xfrm>
              <a:custGeom>
                <a:avLst/>
                <a:gdLst/>
                <a:ahLst/>
                <a:cxnLst/>
                <a:rect l="l" t="t" r="r" b="b"/>
                <a:pathLst>
                  <a:path w="3866" h="2597" extrusionOk="0">
                    <a:moveTo>
                      <a:pt x="482" y="131"/>
                    </a:moveTo>
                    <a:lnTo>
                      <a:pt x="2514" y="524"/>
                    </a:lnTo>
                    <a:cubicBezTo>
                      <a:pt x="2535" y="545"/>
                      <a:pt x="2776" y="875"/>
                      <a:pt x="3169" y="1137"/>
                    </a:cubicBezTo>
                    <a:cubicBezTo>
                      <a:pt x="3383" y="1268"/>
                      <a:pt x="3514" y="1330"/>
                      <a:pt x="3624" y="1420"/>
                    </a:cubicBezTo>
                    <a:cubicBezTo>
                      <a:pt x="3713" y="1509"/>
                      <a:pt x="3734" y="1571"/>
                      <a:pt x="3734" y="1702"/>
                    </a:cubicBezTo>
                    <a:cubicBezTo>
                      <a:pt x="3755" y="1833"/>
                      <a:pt x="3734" y="1922"/>
                      <a:pt x="3666" y="2011"/>
                    </a:cubicBezTo>
                    <a:cubicBezTo>
                      <a:pt x="3624" y="2074"/>
                      <a:pt x="3514" y="2163"/>
                      <a:pt x="3341" y="2247"/>
                    </a:cubicBezTo>
                    <a:cubicBezTo>
                      <a:pt x="3142" y="2336"/>
                      <a:pt x="2991" y="2425"/>
                      <a:pt x="2818" y="2467"/>
                    </a:cubicBezTo>
                    <a:cubicBezTo>
                      <a:pt x="2758" y="2479"/>
                      <a:pt x="2699" y="2486"/>
                      <a:pt x="2637" y="2486"/>
                    </a:cubicBezTo>
                    <a:cubicBezTo>
                      <a:pt x="2493" y="2486"/>
                      <a:pt x="2334" y="2449"/>
                      <a:pt x="2121" y="2357"/>
                    </a:cubicBezTo>
                    <a:cubicBezTo>
                      <a:pt x="1812" y="2205"/>
                      <a:pt x="1420" y="2116"/>
                      <a:pt x="1095" y="2053"/>
                    </a:cubicBezTo>
                    <a:cubicBezTo>
                      <a:pt x="765" y="1964"/>
                      <a:pt x="461" y="1901"/>
                      <a:pt x="309" y="1791"/>
                    </a:cubicBezTo>
                    <a:cubicBezTo>
                      <a:pt x="178" y="1702"/>
                      <a:pt x="131" y="1571"/>
                      <a:pt x="110" y="1399"/>
                    </a:cubicBezTo>
                    <a:cubicBezTo>
                      <a:pt x="110" y="1226"/>
                      <a:pt x="131" y="1006"/>
                      <a:pt x="131" y="765"/>
                    </a:cubicBezTo>
                    <a:cubicBezTo>
                      <a:pt x="157" y="503"/>
                      <a:pt x="157" y="393"/>
                      <a:pt x="199" y="330"/>
                    </a:cubicBezTo>
                    <a:cubicBezTo>
                      <a:pt x="241" y="262"/>
                      <a:pt x="309" y="220"/>
                      <a:pt x="482" y="131"/>
                    </a:cubicBezTo>
                    <a:close/>
                    <a:moveTo>
                      <a:pt x="461" y="0"/>
                    </a:moveTo>
                    <a:lnTo>
                      <a:pt x="440" y="21"/>
                    </a:lnTo>
                    <a:cubicBezTo>
                      <a:pt x="262" y="110"/>
                      <a:pt x="157" y="152"/>
                      <a:pt x="89" y="262"/>
                    </a:cubicBezTo>
                    <a:cubicBezTo>
                      <a:pt x="47" y="372"/>
                      <a:pt x="47" y="503"/>
                      <a:pt x="27" y="765"/>
                    </a:cubicBezTo>
                    <a:cubicBezTo>
                      <a:pt x="27" y="1006"/>
                      <a:pt x="0" y="1226"/>
                      <a:pt x="0" y="1420"/>
                    </a:cubicBezTo>
                    <a:cubicBezTo>
                      <a:pt x="27" y="1592"/>
                      <a:pt x="89" y="1770"/>
                      <a:pt x="262" y="1901"/>
                    </a:cubicBezTo>
                    <a:cubicBezTo>
                      <a:pt x="440" y="2011"/>
                      <a:pt x="723" y="2074"/>
                      <a:pt x="1074" y="2163"/>
                    </a:cubicBezTo>
                    <a:cubicBezTo>
                      <a:pt x="1399" y="2247"/>
                      <a:pt x="1770" y="2315"/>
                      <a:pt x="2074" y="2467"/>
                    </a:cubicBezTo>
                    <a:cubicBezTo>
                      <a:pt x="2291" y="2559"/>
                      <a:pt x="2471" y="2596"/>
                      <a:pt x="2635" y="2596"/>
                    </a:cubicBezTo>
                    <a:cubicBezTo>
                      <a:pt x="2706" y="2596"/>
                      <a:pt x="2773" y="2589"/>
                      <a:pt x="2839" y="2577"/>
                    </a:cubicBezTo>
                    <a:cubicBezTo>
                      <a:pt x="3038" y="2535"/>
                      <a:pt x="3211" y="2446"/>
                      <a:pt x="3383" y="2336"/>
                    </a:cubicBezTo>
                    <a:cubicBezTo>
                      <a:pt x="3582" y="2247"/>
                      <a:pt x="3692" y="2163"/>
                      <a:pt x="3755" y="2074"/>
                    </a:cubicBezTo>
                    <a:cubicBezTo>
                      <a:pt x="3844" y="1964"/>
                      <a:pt x="3865" y="1833"/>
                      <a:pt x="3865" y="1702"/>
                    </a:cubicBezTo>
                    <a:cubicBezTo>
                      <a:pt x="3844" y="1550"/>
                      <a:pt x="3797" y="1440"/>
                      <a:pt x="3692" y="1330"/>
                    </a:cubicBezTo>
                    <a:cubicBezTo>
                      <a:pt x="3582" y="1247"/>
                      <a:pt x="3431" y="1158"/>
                      <a:pt x="3232" y="1027"/>
                    </a:cubicBezTo>
                    <a:cubicBezTo>
                      <a:pt x="2839" y="786"/>
                      <a:pt x="2577" y="440"/>
                      <a:pt x="2577" y="440"/>
                    </a:cubicBezTo>
                    <a:lnTo>
                      <a:pt x="46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1973;p46">
                <a:extLst>
                  <a:ext uri="{FF2B5EF4-FFF2-40B4-BE49-F238E27FC236}">
                    <a16:creationId xmlns:a16="http://schemas.microsoft.com/office/drawing/2014/main" id="{F23D8709-5613-7093-85B9-E37ECD490F18}"/>
                  </a:ext>
                </a:extLst>
              </p:cNvPr>
              <p:cNvSpPr/>
              <p:nvPr/>
            </p:nvSpPr>
            <p:spPr>
              <a:xfrm>
                <a:off x="1031765" y="4383146"/>
                <a:ext cx="547808" cy="358128"/>
              </a:xfrm>
              <a:custGeom>
                <a:avLst/>
                <a:gdLst/>
                <a:ahLst/>
                <a:cxnLst/>
                <a:rect l="l" t="t" r="r" b="b"/>
                <a:pathLst>
                  <a:path w="3844" h="2513" extrusionOk="0">
                    <a:moveTo>
                      <a:pt x="2142" y="0"/>
                    </a:moveTo>
                    <a:lnTo>
                      <a:pt x="309" y="110"/>
                    </a:lnTo>
                    <a:lnTo>
                      <a:pt x="199" y="110"/>
                    </a:lnTo>
                    <a:cubicBezTo>
                      <a:pt x="0" y="744"/>
                      <a:pt x="157" y="1833"/>
                      <a:pt x="440" y="1985"/>
                    </a:cubicBezTo>
                    <a:cubicBezTo>
                      <a:pt x="702" y="2142"/>
                      <a:pt x="1660" y="2357"/>
                      <a:pt x="2252" y="2488"/>
                    </a:cubicBezTo>
                    <a:cubicBezTo>
                      <a:pt x="2330" y="2505"/>
                      <a:pt x="2408" y="2513"/>
                      <a:pt x="2484" y="2513"/>
                    </a:cubicBezTo>
                    <a:cubicBezTo>
                      <a:pt x="2988" y="2513"/>
                      <a:pt x="3456" y="2179"/>
                      <a:pt x="3624" y="2011"/>
                    </a:cubicBezTo>
                    <a:cubicBezTo>
                      <a:pt x="3844" y="1791"/>
                      <a:pt x="3776" y="1529"/>
                      <a:pt x="3645" y="1356"/>
                    </a:cubicBezTo>
                    <a:cubicBezTo>
                      <a:pt x="3493" y="1178"/>
                      <a:pt x="3079" y="1246"/>
                      <a:pt x="2687" y="916"/>
                    </a:cubicBezTo>
                    <a:cubicBezTo>
                      <a:pt x="2294" y="592"/>
                      <a:pt x="2142" y="0"/>
                      <a:pt x="214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1974;p46">
                <a:extLst>
                  <a:ext uri="{FF2B5EF4-FFF2-40B4-BE49-F238E27FC236}">
                    <a16:creationId xmlns:a16="http://schemas.microsoft.com/office/drawing/2014/main" id="{C140AB3E-B6D3-F500-E102-DF0D65DF709E}"/>
                  </a:ext>
                </a:extLst>
              </p:cNvPr>
              <p:cNvSpPr/>
              <p:nvPr/>
            </p:nvSpPr>
            <p:spPr>
              <a:xfrm>
                <a:off x="1038463" y="4377161"/>
                <a:ext cx="538260" cy="373376"/>
              </a:xfrm>
              <a:custGeom>
                <a:avLst/>
                <a:gdLst/>
                <a:ahLst/>
                <a:cxnLst/>
                <a:rect l="l" t="t" r="r" b="b"/>
                <a:pathLst>
                  <a:path w="3777" h="2620" extrusionOk="0">
                    <a:moveTo>
                      <a:pt x="2048" y="110"/>
                    </a:moveTo>
                    <a:cubicBezTo>
                      <a:pt x="2074" y="173"/>
                      <a:pt x="2205" y="676"/>
                      <a:pt x="2598" y="1006"/>
                    </a:cubicBezTo>
                    <a:cubicBezTo>
                      <a:pt x="2812" y="1178"/>
                      <a:pt x="3011" y="1241"/>
                      <a:pt x="3205" y="1288"/>
                    </a:cubicBezTo>
                    <a:cubicBezTo>
                      <a:pt x="3383" y="1330"/>
                      <a:pt x="3488" y="1351"/>
                      <a:pt x="3556" y="1419"/>
                    </a:cubicBezTo>
                    <a:cubicBezTo>
                      <a:pt x="3619" y="1503"/>
                      <a:pt x="3666" y="1613"/>
                      <a:pt x="3666" y="1702"/>
                    </a:cubicBezTo>
                    <a:cubicBezTo>
                      <a:pt x="3666" y="1812"/>
                      <a:pt x="3645" y="1922"/>
                      <a:pt x="3535" y="2006"/>
                    </a:cubicBezTo>
                    <a:cubicBezTo>
                      <a:pt x="3446" y="2095"/>
                      <a:pt x="3252" y="2247"/>
                      <a:pt x="3011" y="2357"/>
                    </a:cubicBezTo>
                    <a:cubicBezTo>
                      <a:pt x="2836" y="2437"/>
                      <a:pt x="2639" y="2492"/>
                      <a:pt x="2444" y="2492"/>
                    </a:cubicBezTo>
                    <a:cubicBezTo>
                      <a:pt x="2371" y="2492"/>
                      <a:pt x="2297" y="2484"/>
                      <a:pt x="2226" y="2467"/>
                    </a:cubicBezTo>
                    <a:cubicBezTo>
                      <a:pt x="1917" y="2420"/>
                      <a:pt x="1550" y="2336"/>
                      <a:pt x="1199" y="2247"/>
                    </a:cubicBezTo>
                    <a:cubicBezTo>
                      <a:pt x="849" y="2137"/>
                      <a:pt x="545" y="2053"/>
                      <a:pt x="414" y="1985"/>
                    </a:cubicBezTo>
                    <a:cubicBezTo>
                      <a:pt x="372" y="1964"/>
                      <a:pt x="304" y="1875"/>
                      <a:pt x="262" y="1744"/>
                    </a:cubicBezTo>
                    <a:cubicBezTo>
                      <a:pt x="215" y="1613"/>
                      <a:pt x="173" y="1440"/>
                      <a:pt x="152" y="1267"/>
                    </a:cubicBezTo>
                    <a:cubicBezTo>
                      <a:pt x="110" y="917"/>
                      <a:pt x="131" y="503"/>
                      <a:pt x="215" y="194"/>
                    </a:cubicBezTo>
                    <a:lnTo>
                      <a:pt x="262" y="194"/>
                    </a:lnTo>
                    <a:lnTo>
                      <a:pt x="2048" y="110"/>
                    </a:lnTo>
                    <a:close/>
                    <a:moveTo>
                      <a:pt x="2137" y="0"/>
                    </a:moveTo>
                    <a:lnTo>
                      <a:pt x="262" y="89"/>
                    </a:lnTo>
                    <a:lnTo>
                      <a:pt x="131" y="89"/>
                    </a:lnTo>
                    <a:lnTo>
                      <a:pt x="110" y="131"/>
                    </a:lnTo>
                    <a:cubicBezTo>
                      <a:pt x="0" y="456"/>
                      <a:pt x="0" y="896"/>
                      <a:pt x="42" y="1267"/>
                    </a:cubicBezTo>
                    <a:cubicBezTo>
                      <a:pt x="63" y="1461"/>
                      <a:pt x="84" y="1634"/>
                      <a:pt x="152" y="1791"/>
                    </a:cubicBezTo>
                    <a:cubicBezTo>
                      <a:pt x="194" y="1922"/>
                      <a:pt x="262" y="2027"/>
                      <a:pt x="346" y="2074"/>
                    </a:cubicBezTo>
                    <a:cubicBezTo>
                      <a:pt x="503" y="2158"/>
                      <a:pt x="807" y="2247"/>
                      <a:pt x="1179" y="2357"/>
                    </a:cubicBezTo>
                    <a:cubicBezTo>
                      <a:pt x="1524" y="2446"/>
                      <a:pt x="1896" y="2530"/>
                      <a:pt x="2205" y="2598"/>
                    </a:cubicBezTo>
                    <a:cubicBezTo>
                      <a:pt x="2277" y="2613"/>
                      <a:pt x="2349" y="2619"/>
                      <a:pt x="2420" y="2619"/>
                    </a:cubicBezTo>
                    <a:cubicBezTo>
                      <a:pt x="2649" y="2619"/>
                      <a:pt x="2870" y="2551"/>
                      <a:pt x="3053" y="2467"/>
                    </a:cubicBezTo>
                    <a:cubicBezTo>
                      <a:pt x="3315" y="2357"/>
                      <a:pt x="3514" y="2205"/>
                      <a:pt x="3619" y="2095"/>
                    </a:cubicBezTo>
                    <a:cubicBezTo>
                      <a:pt x="3729" y="1964"/>
                      <a:pt x="3776" y="1833"/>
                      <a:pt x="3776" y="1702"/>
                    </a:cubicBezTo>
                    <a:cubicBezTo>
                      <a:pt x="3776" y="1571"/>
                      <a:pt x="3708" y="1461"/>
                      <a:pt x="3645" y="1351"/>
                    </a:cubicBezTo>
                    <a:cubicBezTo>
                      <a:pt x="3556" y="1241"/>
                      <a:pt x="3404" y="1220"/>
                      <a:pt x="3226" y="1178"/>
                    </a:cubicBezTo>
                    <a:cubicBezTo>
                      <a:pt x="3053" y="1137"/>
                      <a:pt x="2860" y="1068"/>
                      <a:pt x="2661" y="917"/>
                    </a:cubicBezTo>
                    <a:cubicBezTo>
                      <a:pt x="2289" y="613"/>
                      <a:pt x="2137" y="42"/>
                      <a:pt x="2137" y="42"/>
                    </a:cubicBezTo>
                    <a:lnTo>
                      <a:pt x="2137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1975;p46">
                <a:extLst>
                  <a:ext uri="{FF2B5EF4-FFF2-40B4-BE49-F238E27FC236}">
                    <a16:creationId xmlns:a16="http://schemas.microsoft.com/office/drawing/2014/main" id="{5B90C56B-EFE1-5B16-198D-F8F94473374A}"/>
                  </a:ext>
                </a:extLst>
              </p:cNvPr>
              <p:cNvSpPr/>
              <p:nvPr/>
            </p:nvSpPr>
            <p:spPr>
              <a:xfrm>
                <a:off x="1041456" y="3061334"/>
                <a:ext cx="388910" cy="1391183"/>
              </a:xfrm>
              <a:custGeom>
                <a:avLst/>
                <a:gdLst/>
                <a:ahLst/>
                <a:cxnLst/>
                <a:rect l="l" t="t" r="r" b="b"/>
                <a:pathLst>
                  <a:path w="2729" h="9762" extrusionOk="0">
                    <a:moveTo>
                      <a:pt x="2640" y="0"/>
                    </a:moveTo>
                    <a:lnTo>
                      <a:pt x="42" y="1268"/>
                    </a:lnTo>
                    <a:lnTo>
                      <a:pt x="0" y="9516"/>
                    </a:lnTo>
                    <a:cubicBezTo>
                      <a:pt x="0" y="9516"/>
                      <a:pt x="436" y="9761"/>
                      <a:pt x="1041" y="9761"/>
                    </a:cubicBezTo>
                    <a:cubicBezTo>
                      <a:pt x="1086" y="9761"/>
                      <a:pt x="1132" y="9760"/>
                      <a:pt x="1178" y="9757"/>
                    </a:cubicBezTo>
                    <a:cubicBezTo>
                      <a:pt x="1875" y="9736"/>
                      <a:pt x="2268" y="9453"/>
                      <a:pt x="2268" y="9453"/>
                    </a:cubicBezTo>
                    <a:cubicBezTo>
                      <a:pt x="2268" y="9453"/>
                      <a:pt x="2729" y="550"/>
                      <a:pt x="264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1976;p46">
                <a:extLst>
                  <a:ext uri="{FF2B5EF4-FFF2-40B4-BE49-F238E27FC236}">
                    <a16:creationId xmlns:a16="http://schemas.microsoft.com/office/drawing/2014/main" id="{57AE0EF2-A2F3-3C24-A6A8-F2DA166DC4F9}"/>
                  </a:ext>
                </a:extLst>
              </p:cNvPr>
              <p:cNvSpPr/>
              <p:nvPr/>
            </p:nvSpPr>
            <p:spPr>
              <a:xfrm>
                <a:off x="1035470" y="3049363"/>
                <a:ext cx="391902" cy="1411704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9906" extrusionOk="0">
                    <a:moveTo>
                      <a:pt x="2640" y="173"/>
                    </a:moveTo>
                    <a:lnTo>
                      <a:pt x="2640" y="655"/>
                    </a:lnTo>
                    <a:cubicBezTo>
                      <a:pt x="2640" y="938"/>
                      <a:pt x="2619" y="1331"/>
                      <a:pt x="2593" y="1786"/>
                    </a:cubicBezTo>
                    <a:cubicBezTo>
                      <a:pt x="2572" y="2703"/>
                      <a:pt x="2530" y="3860"/>
                      <a:pt x="2462" y="5018"/>
                    </a:cubicBezTo>
                    <a:cubicBezTo>
                      <a:pt x="2378" y="7285"/>
                      <a:pt x="2268" y="9469"/>
                      <a:pt x="2268" y="9511"/>
                    </a:cubicBezTo>
                    <a:cubicBezTo>
                      <a:pt x="2226" y="9537"/>
                      <a:pt x="1875" y="9752"/>
                      <a:pt x="1220" y="9799"/>
                    </a:cubicBezTo>
                    <a:cubicBezTo>
                      <a:pt x="1192" y="9800"/>
                      <a:pt x="1163" y="9800"/>
                      <a:pt x="1136" y="9800"/>
                    </a:cubicBezTo>
                    <a:cubicBezTo>
                      <a:pt x="548" y="9800"/>
                      <a:pt x="150" y="9599"/>
                      <a:pt x="105" y="9579"/>
                    </a:cubicBezTo>
                    <a:lnTo>
                      <a:pt x="152" y="1373"/>
                    </a:lnTo>
                    <a:lnTo>
                      <a:pt x="2640" y="173"/>
                    </a:lnTo>
                    <a:close/>
                    <a:moveTo>
                      <a:pt x="2750" y="1"/>
                    </a:moveTo>
                    <a:lnTo>
                      <a:pt x="2661" y="43"/>
                    </a:lnTo>
                    <a:lnTo>
                      <a:pt x="42" y="1310"/>
                    </a:lnTo>
                    <a:lnTo>
                      <a:pt x="0" y="9642"/>
                    </a:lnTo>
                    <a:lnTo>
                      <a:pt x="21" y="9668"/>
                    </a:lnTo>
                    <a:cubicBezTo>
                      <a:pt x="21" y="9668"/>
                      <a:pt x="477" y="9905"/>
                      <a:pt x="1122" y="9905"/>
                    </a:cubicBezTo>
                    <a:cubicBezTo>
                      <a:pt x="1155" y="9905"/>
                      <a:pt x="1187" y="9905"/>
                      <a:pt x="1220" y="9904"/>
                    </a:cubicBezTo>
                    <a:cubicBezTo>
                      <a:pt x="1938" y="9862"/>
                      <a:pt x="2357" y="9579"/>
                      <a:pt x="2357" y="9579"/>
                    </a:cubicBezTo>
                    <a:lnTo>
                      <a:pt x="2378" y="9579"/>
                    </a:lnTo>
                    <a:lnTo>
                      <a:pt x="2378" y="9537"/>
                    </a:lnTo>
                    <a:cubicBezTo>
                      <a:pt x="2378" y="9537"/>
                      <a:pt x="2488" y="7311"/>
                      <a:pt x="2593" y="5018"/>
                    </a:cubicBezTo>
                    <a:cubicBezTo>
                      <a:pt x="2640" y="3881"/>
                      <a:pt x="2682" y="2703"/>
                      <a:pt x="2723" y="1786"/>
                    </a:cubicBezTo>
                    <a:cubicBezTo>
                      <a:pt x="2723" y="1331"/>
                      <a:pt x="2750" y="938"/>
                      <a:pt x="2750" y="655"/>
                    </a:cubicBezTo>
                    <a:lnTo>
                      <a:pt x="2750" y="84"/>
                    </a:lnTo>
                    <a:lnTo>
                      <a:pt x="275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1977;p46">
                <a:extLst>
                  <a:ext uri="{FF2B5EF4-FFF2-40B4-BE49-F238E27FC236}">
                    <a16:creationId xmlns:a16="http://schemas.microsoft.com/office/drawing/2014/main" id="{82A95A76-5025-A840-2154-2E77FDE90D19}"/>
                  </a:ext>
                </a:extLst>
              </p:cNvPr>
              <p:cNvSpPr/>
              <p:nvPr/>
            </p:nvSpPr>
            <p:spPr>
              <a:xfrm>
                <a:off x="1128674" y="3294913"/>
                <a:ext cx="65127" cy="1156896"/>
              </a:xfrm>
              <a:custGeom>
                <a:avLst/>
                <a:gdLst/>
                <a:ahLst/>
                <a:cxnLst/>
                <a:rect l="l" t="t" r="r" b="b"/>
                <a:pathLst>
                  <a:path w="457" h="8118" extrusionOk="0">
                    <a:moveTo>
                      <a:pt x="457" y="1"/>
                    </a:moveTo>
                    <a:lnTo>
                      <a:pt x="216" y="111"/>
                    </a:lnTo>
                    <a:lnTo>
                      <a:pt x="1" y="8097"/>
                    </a:lnTo>
                    <a:cubicBezTo>
                      <a:pt x="85" y="8097"/>
                      <a:pt x="174" y="8118"/>
                      <a:pt x="237" y="8118"/>
                    </a:cubicBezTo>
                    <a:lnTo>
                      <a:pt x="457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1978;p46">
                <a:extLst>
                  <a:ext uri="{FF2B5EF4-FFF2-40B4-BE49-F238E27FC236}">
                    <a16:creationId xmlns:a16="http://schemas.microsoft.com/office/drawing/2014/main" id="{E31C46EC-FE64-55F1-0A5E-9920693E52CB}"/>
                  </a:ext>
                </a:extLst>
              </p:cNvPr>
              <p:cNvSpPr/>
              <p:nvPr/>
            </p:nvSpPr>
            <p:spPr>
              <a:xfrm>
                <a:off x="1121976" y="3282230"/>
                <a:ext cx="81516" cy="1178558"/>
              </a:xfrm>
              <a:custGeom>
                <a:avLst/>
                <a:gdLst/>
                <a:ahLst/>
                <a:cxnLst/>
                <a:rect l="l" t="t" r="r" b="b"/>
                <a:pathLst>
                  <a:path w="572" h="8270" extrusionOk="0">
                    <a:moveTo>
                      <a:pt x="462" y="179"/>
                    </a:moveTo>
                    <a:lnTo>
                      <a:pt x="242" y="8139"/>
                    </a:lnTo>
                    <a:cubicBezTo>
                      <a:pt x="200" y="8139"/>
                      <a:pt x="153" y="8139"/>
                      <a:pt x="111" y="8118"/>
                    </a:cubicBezTo>
                    <a:lnTo>
                      <a:pt x="331" y="221"/>
                    </a:lnTo>
                    <a:lnTo>
                      <a:pt x="462" y="179"/>
                    </a:lnTo>
                    <a:close/>
                    <a:moveTo>
                      <a:pt x="572" y="1"/>
                    </a:moveTo>
                    <a:lnTo>
                      <a:pt x="483" y="48"/>
                    </a:lnTo>
                    <a:lnTo>
                      <a:pt x="221" y="152"/>
                    </a:lnTo>
                    <a:lnTo>
                      <a:pt x="1" y="8228"/>
                    </a:lnTo>
                    <a:lnTo>
                      <a:pt x="48" y="8228"/>
                    </a:lnTo>
                    <a:cubicBezTo>
                      <a:pt x="132" y="8249"/>
                      <a:pt x="200" y="8249"/>
                      <a:pt x="284" y="8270"/>
                    </a:cubicBezTo>
                    <a:lnTo>
                      <a:pt x="352" y="8270"/>
                    </a:lnTo>
                    <a:lnTo>
                      <a:pt x="57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979;p46">
                <a:extLst>
                  <a:ext uri="{FF2B5EF4-FFF2-40B4-BE49-F238E27FC236}">
                    <a16:creationId xmlns:a16="http://schemas.microsoft.com/office/drawing/2014/main" id="{68663B92-104F-3C92-5AFE-61F361188E25}"/>
                  </a:ext>
                </a:extLst>
              </p:cNvPr>
              <p:cNvSpPr/>
              <p:nvPr/>
            </p:nvSpPr>
            <p:spPr>
              <a:xfrm>
                <a:off x="497341" y="3080003"/>
                <a:ext cx="768129" cy="1587419"/>
              </a:xfrm>
              <a:custGeom>
                <a:avLst/>
                <a:gdLst/>
                <a:ahLst/>
                <a:cxnLst/>
                <a:rect l="l" t="t" r="r" b="b"/>
                <a:pathLst>
                  <a:path w="5390" h="11139" extrusionOk="0">
                    <a:moveTo>
                      <a:pt x="1069" y="0"/>
                    </a:moveTo>
                    <a:lnTo>
                      <a:pt x="0" y="10673"/>
                    </a:lnTo>
                    <a:cubicBezTo>
                      <a:pt x="0" y="10673"/>
                      <a:pt x="215" y="10914"/>
                      <a:pt x="1001" y="11087"/>
                    </a:cubicBezTo>
                    <a:cubicBezTo>
                      <a:pt x="1142" y="11124"/>
                      <a:pt x="1285" y="11139"/>
                      <a:pt x="1425" y="11139"/>
                    </a:cubicBezTo>
                    <a:cubicBezTo>
                      <a:pt x="2044" y="11139"/>
                      <a:pt x="2598" y="10846"/>
                      <a:pt x="2598" y="10846"/>
                    </a:cubicBezTo>
                    <a:lnTo>
                      <a:pt x="4646" y="2205"/>
                    </a:lnTo>
                    <a:lnTo>
                      <a:pt x="5216" y="2053"/>
                    </a:lnTo>
                    <a:lnTo>
                      <a:pt x="5389" y="482"/>
                    </a:lnTo>
                    <a:lnTo>
                      <a:pt x="106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980;p46">
                <a:extLst>
                  <a:ext uri="{FF2B5EF4-FFF2-40B4-BE49-F238E27FC236}">
                    <a16:creationId xmlns:a16="http://schemas.microsoft.com/office/drawing/2014/main" id="{E1FB820A-A16E-4932-D3A5-73F7D57898D4}"/>
                  </a:ext>
                </a:extLst>
              </p:cNvPr>
              <p:cNvSpPr/>
              <p:nvPr/>
            </p:nvSpPr>
            <p:spPr>
              <a:xfrm>
                <a:off x="487650" y="3071025"/>
                <a:ext cx="786798" cy="1605518"/>
              </a:xfrm>
              <a:custGeom>
                <a:avLst/>
                <a:gdLst/>
                <a:ahLst/>
                <a:cxnLst/>
                <a:rect l="l" t="t" r="r" b="b"/>
                <a:pathLst>
                  <a:path w="5521" h="11266" extrusionOk="0">
                    <a:moveTo>
                      <a:pt x="1179" y="131"/>
                    </a:moveTo>
                    <a:lnTo>
                      <a:pt x="5415" y="587"/>
                    </a:lnTo>
                    <a:lnTo>
                      <a:pt x="5216" y="2074"/>
                    </a:lnTo>
                    <a:lnTo>
                      <a:pt x="4672" y="2226"/>
                    </a:lnTo>
                    <a:lnTo>
                      <a:pt x="2619" y="10867"/>
                    </a:lnTo>
                    <a:cubicBezTo>
                      <a:pt x="2584" y="10884"/>
                      <a:pt x="2064" y="11152"/>
                      <a:pt x="1467" y="11152"/>
                    </a:cubicBezTo>
                    <a:cubicBezTo>
                      <a:pt x="1336" y="11152"/>
                      <a:pt x="1202" y="11139"/>
                      <a:pt x="1069" y="11108"/>
                    </a:cubicBezTo>
                    <a:cubicBezTo>
                      <a:pt x="702" y="11019"/>
                      <a:pt x="440" y="10909"/>
                      <a:pt x="309" y="10825"/>
                    </a:cubicBezTo>
                    <a:cubicBezTo>
                      <a:pt x="152" y="10757"/>
                      <a:pt x="131" y="10715"/>
                      <a:pt x="131" y="10715"/>
                    </a:cubicBezTo>
                    <a:lnTo>
                      <a:pt x="1179" y="131"/>
                    </a:lnTo>
                    <a:close/>
                    <a:moveTo>
                      <a:pt x="1069" y="1"/>
                    </a:moveTo>
                    <a:lnTo>
                      <a:pt x="0" y="10757"/>
                    </a:lnTo>
                    <a:lnTo>
                      <a:pt x="21" y="10778"/>
                    </a:lnTo>
                    <a:cubicBezTo>
                      <a:pt x="21" y="10778"/>
                      <a:pt x="89" y="10846"/>
                      <a:pt x="241" y="10930"/>
                    </a:cubicBezTo>
                    <a:cubicBezTo>
                      <a:pt x="393" y="11019"/>
                      <a:pt x="655" y="11129"/>
                      <a:pt x="1048" y="11218"/>
                    </a:cubicBezTo>
                    <a:cubicBezTo>
                      <a:pt x="1189" y="11252"/>
                      <a:pt x="1331" y="11266"/>
                      <a:pt x="1470" y="11266"/>
                    </a:cubicBezTo>
                    <a:cubicBezTo>
                      <a:pt x="2121" y="11266"/>
                      <a:pt x="2687" y="10956"/>
                      <a:pt x="2687" y="10956"/>
                    </a:cubicBezTo>
                    <a:lnTo>
                      <a:pt x="2708" y="10956"/>
                    </a:lnTo>
                    <a:lnTo>
                      <a:pt x="4761" y="2336"/>
                    </a:lnTo>
                    <a:lnTo>
                      <a:pt x="5326" y="2158"/>
                    </a:lnTo>
                    <a:lnTo>
                      <a:pt x="5520" y="503"/>
                    </a:lnTo>
                    <a:lnTo>
                      <a:pt x="5478" y="503"/>
                    </a:lnTo>
                    <a:lnTo>
                      <a:pt x="106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1981;p46">
                <a:extLst>
                  <a:ext uri="{FF2B5EF4-FFF2-40B4-BE49-F238E27FC236}">
                    <a16:creationId xmlns:a16="http://schemas.microsoft.com/office/drawing/2014/main" id="{0268590C-1E5D-805E-E990-C9B36E22E094}"/>
                  </a:ext>
                </a:extLst>
              </p:cNvPr>
              <p:cNvSpPr/>
              <p:nvPr/>
            </p:nvSpPr>
            <p:spPr>
              <a:xfrm>
                <a:off x="575011" y="3167364"/>
                <a:ext cx="199371" cy="1486664"/>
              </a:xfrm>
              <a:custGeom>
                <a:avLst/>
                <a:gdLst/>
                <a:ahLst/>
                <a:cxnLst/>
                <a:rect l="l" t="t" r="r" b="b"/>
                <a:pathLst>
                  <a:path w="1399" h="10432" extrusionOk="0">
                    <a:moveTo>
                      <a:pt x="1398" y="0"/>
                    </a:moveTo>
                    <a:lnTo>
                      <a:pt x="1027" y="21"/>
                    </a:lnTo>
                    <a:lnTo>
                      <a:pt x="0" y="10364"/>
                    </a:lnTo>
                    <a:cubicBezTo>
                      <a:pt x="63" y="10385"/>
                      <a:pt x="152" y="10411"/>
                      <a:pt x="220" y="10432"/>
                    </a:cubicBezTo>
                    <a:lnTo>
                      <a:pt x="1398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982;p46">
                <a:extLst>
                  <a:ext uri="{FF2B5EF4-FFF2-40B4-BE49-F238E27FC236}">
                    <a16:creationId xmlns:a16="http://schemas.microsoft.com/office/drawing/2014/main" id="{7BEE657F-7936-E837-7C4E-7383292BE046}"/>
                  </a:ext>
                </a:extLst>
              </p:cNvPr>
              <p:cNvSpPr/>
              <p:nvPr/>
            </p:nvSpPr>
            <p:spPr>
              <a:xfrm>
                <a:off x="569025" y="3158385"/>
                <a:ext cx="214335" cy="1504621"/>
              </a:xfrm>
              <a:custGeom>
                <a:avLst/>
                <a:gdLst/>
                <a:ahLst/>
                <a:cxnLst/>
                <a:rect l="l" t="t" r="r" b="b"/>
                <a:pathLst>
                  <a:path w="1504" h="10558" extrusionOk="0">
                    <a:moveTo>
                      <a:pt x="1372" y="131"/>
                    </a:moveTo>
                    <a:lnTo>
                      <a:pt x="215" y="10406"/>
                    </a:lnTo>
                    <a:cubicBezTo>
                      <a:pt x="173" y="10406"/>
                      <a:pt x="152" y="10385"/>
                      <a:pt x="105" y="10385"/>
                    </a:cubicBezTo>
                    <a:lnTo>
                      <a:pt x="1131" y="131"/>
                    </a:lnTo>
                    <a:close/>
                    <a:moveTo>
                      <a:pt x="1440" y="0"/>
                    </a:moveTo>
                    <a:lnTo>
                      <a:pt x="1021" y="21"/>
                    </a:lnTo>
                    <a:lnTo>
                      <a:pt x="0" y="10448"/>
                    </a:lnTo>
                    <a:lnTo>
                      <a:pt x="42" y="10474"/>
                    </a:lnTo>
                    <a:cubicBezTo>
                      <a:pt x="105" y="10495"/>
                      <a:pt x="173" y="10516"/>
                      <a:pt x="262" y="10537"/>
                    </a:cubicBezTo>
                    <a:lnTo>
                      <a:pt x="325" y="10558"/>
                    </a:lnTo>
                    <a:lnTo>
                      <a:pt x="150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1983;p46">
                <a:extLst>
                  <a:ext uri="{FF2B5EF4-FFF2-40B4-BE49-F238E27FC236}">
                    <a16:creationId xmlns:a16="http://schemas.microsoft.com/office/drawing/2014/main" id="{AF459B6E-CCA9-CA39-8833-B6D436FC98B3}"/>
                  </a:ext>
                </a:extLst>
              </p:cNvPr>
              <p:cNvSpPr/>
              <p:nvPr/>
            </p:nvSpPr>
            <p:spPr>
              <a:xfrm>
                <a:off x="1013096" y="1858235"/>
                <a:ext cx="410571" cy="1343157"/>
              </a:xfrm>
              <a:custGeom>
                <a:avLst/>
                <a:gdLst/>
                <a:ahLst/>
                <a:cxnLst/>
                <a:rect l="l" t="t" r="r" b="b"/>
                <a:pathLst>
                  <a:path w="2881" h="9425" extrusionOk="0">
                    <a:moveTo>
                      <a:pt x="461" y="1"/>
                    </a:moveTo>
                    <a:lnTo>
                      <a:pt x="0" y="1069"/>
                    </a:lnTo>
                    <a:lnTo>
                      <a:pt x="68" y="9317"/>
                    </a:lnTo>
                    <a:cubicBezTo>
                      <a:pt x="68" y="9317"/>
                      <a:pt x="515" y="9424"/>
                      <a:pt x="1052" y="9424"/>
                    </a:cubicBezTo>
                    <a:cubicBezTo>
                      <a:pt x="1320" y="9424"/>
                      <a:pt x="1611" y="9397"/>
                      <a:pt x="1880" y="9317"/>
                    </a:cubicBezTo>
                    <a:cubicBezTo>
                      <a:pt x="2708" y="9097"/>
                      <a:pt x="2880" y="8861"/>
                      <a:pt x="2880" y="8861"/>
                    </a:cubicBezTo>
                    <a:cubicBezTo>
                      <a:pt x="2880" y="8861"/>
                      <a:pt x="2577" y="4321"/>
                      <a:pt x="2577" y="3143"/>
                    </a:cubicBezTo>
                    <a:cubicBezTo>
                      <a:pt x="2577" y="1964"/>
                      <a:pt x="2336" y="718"/>
                      <a:pt x="1749" y="482"/>
                    </a:cubicBezTo>
                    <a:cubicBezTo>
                      <a:pt x="1178" y="262"/>
                      <a:pt x="461" y="1"/>
                      <a:pt x="46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984;p46">
                <a:extLst>
                  <a:ext uri="{FF2B5EF4-FFF2-40B4-BE49-F238E27FC236}">
                    <a16:creationId xmlns:a16="http://schemas.microsoft.com/office/drawing/2014/main" id="{687E31D5-BFE2-307E-EC34-B470FBBE27A0}"/>
                  </a:ext>
                </a:extLst>
              </p:cNvPr>
              <p:cNvSpPr/>
              <p:nvPr/>
            </p:nvSpPr>
            <p:spPr>
              <a:xfrm>
                <a:off x="1004118" y="1848544"/>
                <a:ext cx="426247" cy="1362111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9558" extrusionOk="0">
                    <a:moveTo>
                      <a:pt x="566" y="131"/>
                    </a:moveTo>
                    <a:cubicBezTo>
                      <a:pt x="613" y="158"/>
                      <a:pt x="1241" y="393"/>
                      <a:pt x="1791" y="613"/>
                    </a:cubicBezTo>
                    <a:cubicBezTo>
                      <a:pt x="2053" y="702"/>
                      <a:pt x="2247" y="1074"/>
                      <a:pt x="2399" y="1551"/>
                    </a:cubicBezTo>
                    <a:cubicBezTo>
                      <a:pt x="2530" y="2032"/>
                      <a:pt x="2577" y="2619"/>
                      <a:pt x="2577" y="3211"/>
                    </a:cubicBezTo>
                    <a:cubicBezTo>
                      <a:pt x="2577" y="4389"/>
                      <a:pt x="2881" y="8861"/>
                      <a:pt x="2881" y="8903"/>
                    </a:cubicBezTo>
                    <a:lnTo>
                      <a:pt x="2860" y="8929"/>
                    </a:lnTo>
                    <a:cubicBezTo>
                      <a:pt x="2839" y="8950"/>
                      <a:pt x="2792" y="8971"/>
                      <a:pt x="2729" y="9013"/>
                    </a:cubicBezTo>
                    <a:cubicBezTo>
                      <a:pt x="2577" y="9102"/>
                      <a:pt x="2336" y="9233"/>
                      <a:pt x="1943" y="9343"/>
                    </a:cubicBezTo>
                    <a:cubicBezTo>
                      <a:pt x="1676" y="9418"/>
                      <a:pt x="1389" y="9443"/>
                      <a:pt x="1128" y="9443"/>
                    </a:cubicBezTo>
                    <a:cubicBezTo>
                      <a:pt x="641" y="9443"/>
                      <a:pt x="238" y="9357"/>
                      <a:pt x="194" y="9343"/>
                    </a:cubicBezTo>
                    <a:lnTo>
                      <a:pt x="131" y="1137"/>
                    </a:lnTo>
                    <a:lnTo>
                      <a:pt x="566" y="131"/>
                    </a:lnTo>
                    <a:close/>
                    <a:moveTo>
                      <a:pt x="503" y="0"/>
                    </a:moveTo>
                    <a:lnTo>
                      <a:pt x="0" y="1116"/>
                    </a:lnTo>
                    <a:lnTo>
                      <a:pt x="63" y="9427"/>
                    </a:lnTo>
                    <a:lnTo>
                      <a:pt x="110" y="9453"/>
                    </a:lnTo>
                    <a:cubicBezTo>
                      <a:pt x="110" y="9453"/>
                      <a:pt x="567" y="9558"/>
                      <a:pt x="1116" y="9558"/>
                    </a:cubicBezTo>
                    <a:cubicBezTo>
                      <a:pt x="1390" y="9558"/>
                      <a:pt x="1688" y="9532"/>
                      <a:pt x="1964" y="9453"/>
                    </a:cubicBezTo>
                    <a:cubicBezTo>
                      <a:pt x="2378" y="9322"/>
                      <a:pt x="2640" y="9212"/>
                      <a:pt x="2771" y="9123"/>
                    </a:cubicBezTo>
                    <a:cubicBezTo>
                      <a:pt x="2860" y="9081"/>
                      <a:pt x="2902" y="9034"/>
                      <a:pt x="2943" y="8992"/>
                    </a:cubicBezTo>
                    <a:cubicBezTo>
                      <a:pt x="2970" y="8971"/>
                      <a:pt x="2991" y="8950"/>
                      <a:pt x="2991" y="8950"/>
                    </a:cubicBezTo>
                    <a:lnTo>
                      <a:pt x="2991" y="8929"/>
                    </a:lnTo>
                    <a:lnTo>
                      <a:pt x="2991" y="8903"/>
                    </a:lnTo>
                    <a:cubicBezTo>
                      <a:pt x="2991" y="8903"/>
                      <a:pt x="2682" y="4368"/>
                      <a:pt x="2708" y="3211"/>
                    </a:cubicBezTo>
                    <a:cubicBezTo>
                      <a:pt x="2708" y="2619"/>
                      <a:pt x="2640" y="2011"/>
                      <a:pt x="2509" y="1509"/>
                    </a:cubicBezTo>
                    <a:cubicBezTo>
                      <a:pt x="2357" y="1027"/>
                      <a:pt x="2158" y="634"/>
                      <a:pt x="1833" y="503"/>
                    </a:cubicBezTo>
                    <a:cubicBezTo>
                      <a:pt x="1241" y="262"/>
                      <a:pt x="545" y="27"/>
                      <a:pt x="545" y="27"/>
                    </a:cubicBezTo>
                    <a:lnTo>
                      <a:pt x="50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985;p46">
                <a:extLst>
                  <a:ext uri="{FF2B5EF4-FFF2-40B4-BE49-F238E27FC236}">
                    <a16:creationId xmlns:a16="http://schemas.microsoft.com/office/drawing/2014/main" id="{633F9991-DD7E-F366-C4BB-2BFAC70EE2EB}"/>
                  </a:ext>
                </a:extLst>
              </p:cNvPr>
              <p:cNvSpPr/>
              <p:nvPr/>
            </p:nvSpPr>
            <p:spPr>
              <a:xfrm>
                <a:off x="1134660" y="1923221"/>
                <a:ext cx="192674" cy="1262781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8861" extrusionOk="0">
                    <a:moveTo>
                      <a:pt x="1" y="0"/>
                    </a:moveTo>
                    <a:cubicBezTo>
                      <a:pt x="1" y="0"/>
                      <a:pt x="614" y="896"/>
                      <a:pt x="849" y="2514"/>
                    </a:cubicBezTo>
                    <a:cubicBezTo>
                      <a:pt x="1090" y="4127"/>
                      <a:pt x="1027" y="8751"/>
                      <a:pt x="1027" y="8861"/>
                    </a:cubicBezTo>
                    <a:cubicBezTo>
                      <a:pt x="1111" y="8840"/>
                      <a:pt x="1179" y="8819"/>
                      <a:pt x="1242" y="8798"/>
                    </a:cubicBezTo>
                    <a:cubicBezTo>
                      <a:pt x="1268" y="8144"/>
                      <a:pt x="1352" y="4692"/>
                      <a:pt x="1090" y="2598"/>
                    </a:cubicBezTo>
                    <a:cubicBezTo>
                      <a:pt x="786" y="262"/>
                      <a:pt x="153" y="26"/>
                      <a:pt x="153" y="26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1986;p46">
                <a:extLst>
                  <a:ext uri="{FF2B5EF4-FFF2-40B4-BE49-F238E27FC236}">
                    <a16:creationId xmlns:a16="http://schemas.microsoft.com/office/drawing/2014/main" id="{58DA8E48-36E4-97E8-F557-5ACB84CD6A2E}"/>
                  </a:ext>
                </a:extLst>
              </p:cNvPr>
              <p:cNvSpPr/>
              <p:nvPr/>
            </p:nvSpPr>
            <p:spPr>
              <a:xfrm>
                <a:off x="1115990" y="1911250"/>
                <a:ext cx="221033" cy="1287578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9035" extrusionOk="0">
                    <a:moveTo>
                      <a:pt x="263" y="173"/>
                    </a:moveTo>
                    <a:cubicBezTo>
                      <a:pt x="263" y="173"/>
                      <a:pt x="284" y="173"/>
                      <a:pt x="352" y="241"/>
                    </a:cubicBezTo>
                    <a:cubicBezTo>
                      <a:pt x="394" y="283"/>
                      <a:pt x="483" y="393"/>
                      <a:pt x="587" y="545"/>
                    </a:cubicBezTo>
                    <a:cubicBezTo>
                      <a:pt x="786" y="896"/>
                      <a:pt x="1006" y="1524"/>
                      <a:pt x="1158" y="2682"/>
                    </a:cubicBezTo>
                    <a:cubicBezTo>
                      <a:pt x="1420" y="4755"/>
                      <a:pt x="1352" y="8139"/>
                      <a:pt x="1331" y="8835"/>
                    </a:cubicBezTo>
                    <a:cubicBezTo>
                      <a:pt x="1289" y="8856"/>
                      <a:pt x="1242" y="8856"/>
                      <a:pt x="1221" y="8882"/>
                    </a:cubicBezTo>
                    <a:cubicBezTo>
                      <a:pt x="1221" y="8751"/>
                      <a:pt x="1242" y="7657"/>
                      <a:pt x="1221" y="6327"/>
                    </a:cubicBezTo>
                    <a:cubicBezTo>
                      <a:pt x="1200" y="4954"/>
                      <a:pt x="1158" y="3404"/>
                      <a:pt x="1048" y="2598"/>
                    </a:cubicBezTo>
                    <a:cubicBezTo>
                      <a:pt x="807" y="1090"/>
                      <a:pt x="326" y="304"/>
                      <a:pt x="242" y="173"/>
                    </a:cubicBezTo>
                    <a:close/>
                    <a:moveTo>
                      <a:pt x="1" y="0"/>
                    </a:moveTo>
                    <a:lnTo>
                      <a:pt x="90" y="131"/>
                    </a:lnTo>
                    <a:cubicBezTo>
                      <a:pt x="90" y="131"/>
                      <a:pt x="676" y="1001"/>
                      <a:pt x="938" y="2619"/>
                    </a:cubicBezTo>
                    <a:cubicBezTo>
                      <a:pt x="1048" y="3404"/>
                      <a:pt x="1090" y="4954"/>
                      <a:pt x="1111" y="6327"/>
                    </a:cubicBezTo>
                    <a:lnTo>
                      <a:pt x="1111" y="8945"/>
                    </a:lnTo>
                    <a:lnTo>
                      <a:pt x="1111" y="9034"/>
                    </a:lnTo>
                    <a:lnTo>
                      <a:pt x="1179" y="9013"/>
                    </a:lnTo>
                    <a:cubicBezTo>
                      <a:pt x="1268" y="8987"/>
                      <a:pt x="1331" y="8966"/>
                      <a:pt x="1399" y="8945"/>
                    </a:cubicBezTo>
                    <a:lnTo>
                      <a:pt x="1441" y="8924"/>
                    </a:lnTo>
                    <a:lnTo>
                      <a:pt x="1441" y="8882"/>
                    </a:lnTo>
                    <a:cubicBezTo>
                      <a:pt x="1462" y="8228"/>
                      <a:pt x="1551" y="4776"/>
                      <a:pt x="1268" y="2661"/>
                    </a:cubicBezTo>
                    <a:cubicBezTo>
                      <a:pt x="1111" y="1503"/>
                      <a:pt x="896" y="849"/>
                      <a:pt x="676" y="503"/>
                    </a:cubicBezTo>
                    <a:cubicBezTo>
                      <a:pt x="587" y="325"/>
                      <a:pt x="483" y="215"/>
                      <a:pt x="415" y="152"/>
                    </a:cubicBezTo>
                    <a:cubicBezTo>
                      <a:pt x="352" y="84"/>
                      <a:pt x="284" y="63"/>
                      <a:pt x="284" y="63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1987;p46">
                <a:extLst>
                  <a:ext uri="{FF2B5EF4-FFF2-40B4-BE49-F238E27FC236}">
                    <a16:creationId xmlns:a16="http://schemas.microsoft.com/office/drawing/2014/main" id="{DF5F6182-2012-974F-C0CA-75822295E181}"/>
                  </a:ext>
                </a:extLst>
              </p:cNvPr>
              <p:cNvSpPr/>
              <p:nvPr/>
            </p:nvSpPr>
            <p:spPr>
              <a:xfrm>
                <a:off x="1262351" y="1926926"/>
                <a:ext cx="245687" cy="1258363"/>
              </a:xfrm>
              <a:custGeom>
                <a:avLst/>
                <a:gdLst/>
                <a:ahLst/>
                <a:cxnLst/>
                <a:rect l="l" t="t" r="r" b="b"/>
                <a:pathLst>
                  <a:path w="1724" h="8830" extrusionOk="0">
                    <a:moveTo>
                      <a:pt x="0" y="0"/>
                    </a:moveTo>
                    <a:cubicBezTo>
                      <a:pt x="0" y="1"/>
                      <a:pt x="503" y="1854"/>
                      <a:pt x="655" y="2530"/>
                    </a:cubicBezTo>
                    <a:cubicBezTo>
                      <a:pt x="786" y="3184"/>
                      <a:pt x="718" y="4143"/>
                      <a:pt x="718" y="4143"/>
                    </a:cubicBezTo>
                    <a:cubicBezTo>
                      <a:pt x="718" y="4143"/>
                      <a:pt x="697" y="8594"/>
                      <a:pt x="765" y="8746"/>
                    </a:cubicBezTo>
                    <a:cubicBezTo>
                      <a:pt x="779" y="8804"/>
                      <a:pt x="857" y="8829"/>
                      <a:pt x="962" y="8829"/>
                    </a:cubicBezTo>
                    <a:cubicBezTo>
                      <a:pt x="1178" y="8829"/>
                      <a:pt x="1504" y="8721"/>
                      <a:pt x="1592" y="8573"/>
                    </a:cubicBezTo>
                    <a:cubicBezTo>
                      <a:pt x="1723" y="8379"/>
                      <a:pt x="1503" y="5017"/>
                      <a:pt x="1200" y="2902"/>
                    </a:cubicBezTo>
                    <a:cubicBezTo>
                      <a:pt x="870" y="76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1988;p46">
                <a:extLst>
                  <a:ext uri="{FF2B5EF4-FFF2-40B4-BE49-F238E27FC236}">
                    <a16:creationId xmlns:a16="http://schemas.microsoft.com/office/drawing/2014/main" id="{27F72366-39EC-89BB-E7B7-B569FA4B960C}"/>
                  </a:ext>
                </a:extLst>
              </p:cNvPr>
              <p:cNvSpPr/>
              <p:nvPr/>
            </p:nvSpPr>
            <p:spPr>
              <a:xfrm>
                <a:off x="1246675" y="1904552"/>
                <a:ext cx="255378" cy="1289003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9045" extrusionOk="0">
                    <a:moveTo>
                      <a:pt x="241" y="440"/>
                    </a:moveTo>
                    <a:cubicBezTo>
                      <a:pt x="325" y="524"/>
                      <a:pt x="372" y="550"/>
                      <a:pt x="545" y="833"/>
                    </a:cubicBezTo>
                    <a:cubicBezTo>
                      <a:pt x="786" y="1288"/>
                      <a:pt x="1090" y="2011"/>
                      <a:pt x="1241" y="3059"/>
                    </a:cubicBezTo>
                    <a:cubicBezTo>
                      <a:pt x="1399" y="4127"/>
                      <a:pt x="1530" y="5499"/>
                      <a:pt x="1613" y="6614"/>
                    </a:cubicBezTo>
                    <a:cubicBezTo>
                      <a:pt x="1660" y="7180"/>
                      <a:pt x="1681" y="7683"/>
                      <a:pt x="1681" y="8055"/>
                    </a:cubicBezTo>
                    <a:lnTo>
                      <a:pt x="1681" y="8510"/>
                    </a:lnTo>
                    <a:cubicBezTo>
                      <a:pt x="1681" y="8578"/>
                      <a:pt x="1660" y="8620"/>
                      <a:pt x="1660" y="8641"/>
                    </a:cubicBezTo>
                    <a:lnTo>
                      <a:pt x="1660" y="8709"/>
                    </a:lnTo>
                    <a:cubicBezTo>
                      <a:pt x="1634" y="8751"/>
                      <a:pt x="1571" y="8798"/>
                      <a:pt x="1482" y="8819"/>
                    </a:cubicBezTo>
                    <a:cubicBezTo>
                      <a:pt x="1420" y="8861"/>
                      <a:pt x="1331" y="8882"/>
                      <a:pt x="1241" y="8903"/>
                    </a:cubicBezTo>
                    <a:cubicBezTo>
                      <a:pt x="1158" y="8929"/>
                      <a:pt x="1069" y="8929"/>
                      <a:pt x="1006" y="8929"/>
                    </a:cubicBezTo>
                    <a:cubicBezTo>
                      <a:pt x="980" y="8929"/>
                      <a:pt x="938" y="8929"/>
                      <a:pt x="938" y="8903"/>
                    </a:cubicBezTo>
                    <a:lnTo>
                      <a:pt x="917" y="8903"/>
                    </a:lnTo>
                    <a:lnTo>
                      <a:pt x="917" y="8840"/>
                    </a:lnTo>
                    <a:cubicBezTo>
                      <a:pt x="917" y="8798"/>
                      <a:pt x="917" y="8730"/>
                      <a:pt x="896" y="8667"/>
                    </a:cubicBezTo>
                    <a:lnTo>
                      <a:pt x="896" y="8117"/>
                    </a:lnTo>
                    <a:cubicBezTo>
                      <a:pt x="896" y="7683"/>
                      <a:pt x="896" y="7117"/>
                      <a:pt x="875" y="6546"/>
                    </a:cubicBezTo>
                    <a:lnTo>
                      <a:pt x="875" y="4300"/>
                    </a:lnTo>
                    <a:cubicBezTo>
                      <a:pt x="875" y="4300"/>
                      <a:pt x="938" y="3341"/>
                      <a:pt x="807" y="2666"/>
                    </a:cubicBezTo>
                    <a:cubicBezTo>
                      <a:pt x="676" y="2053"/>
                      <a:pt x="325" y="765"/>
                      <a:pt x="241" y="440"/>
                    </a:cubicBezTo>
                    <a:close/>
                    <a:moveTo>
                      <a:pt x="0" y="0"/>
                    </a:moveTo>
                    <a:lnTo>
                      <a:pt x="63" y="178"/>
                    </a:lnTo>
                    <a:cubicBezTo>
                      <a:pt x="63" y="178"/>
                      <a:pt x="566" y="2032"/>
                      <a:pt x="697" y="2687"/>
                    </a:cubicBezTo>
                    <a:cubicBezTo>
                      <a:pt x="828" y="3341"/>
                      <a:pt x="765" y="4300"/>
                      <a:pt x="765" y="4300"/>
                    </a:cubicBezTo>
                    <a:lnTo>
                      <a:pt x="765" y="6546"/>
                    </a:lnTo>
                    <a:cubicBezTo>
                      <a:pt x="765" y="7117"/>
                      <a:pt x="786" y="7683"/>
                      <a:pt x="786" y="8117"/>
                    </a:cubicBezTo>
                    <a:lnTo>
                      <a:pt x="786" y="8667"/>
                    </a:lnTo>
                    <a:cubicBezTo>
                      <a:pt x="786" y="8730"/>
                      <a:pt x="786" y="8798"/>
                      <a:pt x="807" y="8840"/>
                    </a:cubicBezTo>
                    <a:lnTo>
                      <a:pt x="807" y="8929"/>
                    </a:lnTo>
                    <a:cubicBezTo>
                      <a:pt x="828" y="8971"/>
                      <a:pt x="849" y="8992"/>
                      <a:pt x="875" y="9013"/>
                    </a:cubicBezTo>
                    <a:cubicBezTo>
                      <a:pt x="917" y="9034"/>
                      <a:pt x="959" y="9034"/>
                      <a:pt x="980" y="9034"/>
                    </a:cubicBezTo>
                    <a:cubicBezTo>
                      <a:pt x="1006" y="9042"/>
                      <a:pt x="1033" y="9045"/>
                      <a:pt x="1060" y="9045"/>
                    </a:cubicBezTo>
                    <a:cubicBezTo>
                      <a:pt x="1124" y="9045"/>
                      <a:pt x="1191" y="9028"/>
                      <a:pt x="1268" y="9013"/>
                    </a:cubicBezTo>
                    <a:cubicBezTo>
                      <a:pt x="1351" y="8992"/>
                      <a:pt x="1461" y="8971"/>
                      <a:pt x="1550" y="8929"/>
                    </a:cubicBezTo>
                    <a:cubicBezTo>
                      <a:pt x="1634" y="8882"/>
                      <a:pt x="1702" y="8840"/>
                      <a:pt x="1744" y="8772"/>
                    </a:cubicBezTo>
                    <a:cubicBezTo>
                      <a:pt x="1765" y="8730"/>
                      <a:pt x="1765" y="8709"/>
                      <a:pt x="1765" y="8667"/>
                    </a:cubicBezTo>
                    <a:cubicBezTo>
                      <a:pt x="1791" y="8620"/>
                      <a:pt x="1791" y="8578"/>
                      <a:pt x="1791" y="8510"/>
                    </a:cubicBezTo>
                    <a:lnTo>
                      <a:pt x="1791" y="8055"/>
                    </a:lnTo>
                    <a:cubicBezTo>
                      <a:pt x="1791" y="7683"/>
                      <a:pt x="1765" y="7180"/>
                      <a:pt x="1723" y="6614"/>
                    </a:cubicBezTo>
                    <a:cubicBezTo>
                      <a:pt x="1660" y="5478"/>
                      <a:pt x="1530" y="4106"/>
                      <a:pt x="1351" y="3059"/>
                    </a:cubicBezTo>
                    <a:cubicBezTo>
                      <a:pt x="1200" y="1990"/>
                      <a:pt x="896" y="1247"/>
                      <a:pt x="634" y="786"/>
                    </a:cubicBezTo>
                    <a:cubicBezTo>
                      <a:pt x="372" y="330"/>
                      <a:pt x="152" y="110"/>
                      <a:pt x="152" y="1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1989;p46">
                <a:extLst>
                  <a:ext uri="{FF2B5EF4-FFF2-40B4-BE49-F238E27FC236}">
                    <a16:creationId xmlns:a16="http://schemas.microsoft.com/office/drawing/2014/main" id="{2560B646-BB45-F368-08C4-5E2D9515C5AD}"/>
                  </a:ext>
                </a:extLst>
              </p:cNvPr>
              <p:cNvSpPr/>
              <p:nvPr/>
            </p:nvSpPr>
            <p:spPr>
              <a:xfrm>
                <a:off x="587694" y="1842131"/>
                <a:ext cx="659109" cy="1423675"/>
              </a:xfrm>
              <a:custGeom>
                <a:avLst/>
                <a:gdLst/>
                <a:ahLst/>
                <a:cxnLst/>
                <a:rect l="l" t="t" r="r" b="b"/>
                <a:pathLst>
                  <a:path w="4625" h="9990" extrusionOk="0">
                    <a:moveTo>
                      <a:pt x="1658" y="1"/>
                    </a:moveTo>
                    <a:cubicBezTo>
                      <a:pt x="1315" y="1"/>
                      <a:pt x="979" y="396"/>
                      <a:pt x="979" y="396"/>
                    </a:cubicBezTo>
                    <a:cubicBezTo>
                      <a:pt x="979" y="396"/>
                      <a:pt x="477" y="789"/>
                      <a:pt x="393" y="1596"/>
                    </a:cubicBezTo>
                    <a:cubicBezTo>
                      <a:pt x="304" y="2402"/>
                      <a:pt x="545" y="3580"/>
                      <a:pt x="435" y="5413"/>
                    </a:cubicBezTo>
                    <a:cubicBezTo>
                      <a:pt x="304" y="7225"/>
                      <a:pt x="0" y="8163"/>
                      <a:pt x="84" y="8817"/>
                    </a:cubicBezTo>
                    <a:cubicBezTo>
                      <a:pt x="173" y="9472"/>
                      <a:pt x="587" y="9472"/>
                      <a:pt x="1744" y="9823"/>
                    </a:cubicBezTo>
                    <a:cubicBezTo>
                      <a:pt x="2142" y="9943"/>
                      <a:pt x="2547" y="9989"/>
                      <a:pt x="2915" y="9989"/>
                    </a:cubicBezTo>
                    <a:cubicBezTo>
                      <a:pt x="3617" y="9989"/>
                      <a:pt x="4181" y="9822"/>
                      <a:pt x="4294" y="9692"/>
                    </a:cubicBezTo>
                    <a:cubicBezTo>
                      <a:pt x="4493" y="9472"/>
                      <a:pt x="4425" y="8603"/>
                      <a:pt x="4535" y="7466"/>
                    </a:cubicBezTo>
                    <a:cubicBezTo>
                      <a:pt x="4624" y="6330"/>
                      <a:pt x="4535" y="4979"/>
                      <a:pt x="4535" y="4979"/>
                    </a:cubicBezTo>
                    <a:cubicBezTo>
                      <a:pt x="4535" y="4979"/>
                      <a:pt x="4404" y="2821"/>
                      <a:pt x="4059" y="2339"/>
                    </a:cubicBezTo>
                    <a:cubicBezTo>
                      <a:pt x="3687" y="1857"/>
                      <a:pt x="2399" y="595"/>
                      <a:pt x="1985" y="155"/>
                    </a:cubicBezTo>
                    <a:cubicBezTo>
                      <a:pt x="1883" y="43"/>
                      <a:pt x="1770" y="1"/>
                      <a:pt x="1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1990;p46">
                <a:extLst>
                  <a:ext uri="{FF2B5EF4-FFF2-40B4-BE49-F238E27FC236}">
                    <a16:creationId xmlns:a16="http://schemas.microsoft.com/office/drawing/2014/main" id="{8F354CB1-FBD8-2C88-50E2-9BDEF172D2D0}"/>
                  </a:ext>
                </a:extLst>
              </p:cNvPr>
              <p:cNvSpPr/>
              <p:nvPr/>
            </p:nvSpPr>
            <p:spPr>
              <a:xfrm>
                <a:off x="578003" y="1833580"/>
                <a:ext cx="677778" cy="1441489"/>
              </a:xfrm>
              <a:custGeom>
                <a:avLst/>
                <a:gdLst/>
                <a:ahLst/>
                <a:cxnLst/>
                <a:rect l="l" t="t" r="r" b="b"/>
                <a:pathLst>
                  <a:path w="4756" h="10115" extrusionOk="0">
                    <a:moveTo>
                      <a:pt x="1723" y="105"/>
                    </a:moveTo>
                    <a:cubicBezTo>
                      <a:pt x="1833" y="105"/>
                      <a:pt x="1922" y="153"/>
                      <a:pt x="2006" y="236"/>
                    </a:cubicBezTo>
                    <a:cubicBezTo>
                      <a:pt x="2226" y="477"/>
                      <a:pt x="2639" y="891"/>
                      <a:pt x="3053" y="1331"/>
                    </a:cubicBezTo>
                    <a:cubicBezTo>
                      <a:pt x="3472" y="1766"/>
                      <a:pt x="3886" y="2200"/>
                      <a:pt x="4059" y="2420"/>
                    </a:cubicBezTo>
                    <a:cubicBezTo>
                      <a:pt x="4148" y="2530"/>
                      <a:pt x="4231" y="2750"/>
                      <a:pt x="4300" y="3033"/>
                    </a:cubicBezTo>
                    <a:cubicBezTo>
                      <a:pt x="4341" y="3295"/>
                      <a:pt x="4410" y="3598"/>
                      <a:pt x="4430" y="3902"/>
                    </a:cubicBezTo>
                    <a:cubicBezTo>
                      <a:pt x="4520" y="4515"/>
                      <a:pt x="4540" y="5039"/>
                      <a:pt x="4540" y="5039"/>
                    </a:cubicBezTo>
                    <a:cubicBezTo>
                      <a:pt x="4540" y="5039"/>
                      <a:pt x="4624" y="6390"/>
                      <a:pt x="4540" y="7526"/>
                    </a:cubicBezTo>
                    <a:cubicBezTo>
                      <a:pt x="4493" y="8092"/>
                      <a:pt x="4472" y="8594"/>
                      <a:pt x="4451" y="8987"/>
                    </a:cubicBezTo>
                    <a:cubicBezTo>
                      <a:pt x="4451" y="9165"/>
                      <a:pt x="4430" y="9338"/>
                      <a:pt x="4410" y="9469"/>
                    </a:cubicBezTo>
                    <a:cubicBezTo>
                      <a:pt x="4389" y="9579"/>
                      <a:pt x="4362" y="9663"/>
                      <a:pt x="4321" y="9710"/>
                    </a:cubicBezTo>
                    <a:cubicBezTo>
                      <a:pt x="4300" y="9752"/>
                      <a:pt x="4190" y="9794"/>
                      <a:pt x="4038" y="9862"/>
                    </a:cubicBezTo>
                    <a:cubicBezTo>
                      <a:pt x="3886" y="9904"/>
                      <a:pt x="3687" y="9951"/>
                      <a:pt x="3446" y="9972"/>
                    </a:cubicBezTo>
                    <a:cubicBezTo>
                      <a:pt x="3315" y="9984"/>
                      <a:pt x="3172" y="9991"/>
                      <a:pt x="3022" y="9991"/>
                    </a:cubicBezTo>
                    <a:cubicBezTo>
                      <a:pt x="2651" y="9991"/>
                      <a:pt x="2236" y="9949"/>
                      <a:pt x="1833" y="9841"/>
                    </a:cubicBezTo>
                    <a:cubicBezTo>
                      <a:pt x="1246" y="9642"/>
                      <a:pt x="854" y="9558"/>
                      <a:pt x="613" y="9448"/>
                    </a:cubicBezTo>
                    <a:cubicBezTo>
                      <a:pt x="351" y="9317"/>
                      <a:pt x="262" y="9186"/>
                      <a:pt x="220" y="8877"/>
                    </a:cubicBezTo>
                    <a:cubicBezTo>
                      <a:pt x="131" y="8249"/>
                      <a:pt x="435" y="7306"/>
                      <a:pt x="545" y="5473"/>
                    </a:cubicBezTo>
                    <a:cubicBezTo>
                      <a:pt x="676" y="3640"/>
                      <a:pt x="435" y="2462"/>
                      <a:pt x="524" y="1656"/>
                    </a:cubicBezTo>
                    <a:cubicBezTo>
                      <a:pt x="613" y="870"/>
                      <a:pt x="1089" y="498"/>
                      <a:pt x="1089" y="498"/>
                    </a:cubicBezTo>
                    <a:cubicBezTo>
                      <a:pt x="1089" y="498"/>
                      <a:pt x="1246" y="325"/>
                      <a:pt x="1419" y="215"/>
                    </a:cubicBezTo>
                    <a:cubicBezTo>
                      <a:pt x="1529" y="153"/>
                      <a:pt x="1613" y="132"/>
                      <a:pt x="1723" y="105"/>
                    </a:cubicBezTo>
                    <a:close/>
                    <a:moveTo>
                      <a:pt x="1723" y="1"/>
                    </a:moveTo>
                    <a:cubicBezTo>
                      <a:pt x="1592" y="1"/>
                      <a:pt x="1482" y="64"/>
                      <a:pt x="1377" y="132"/>
                    </a:cubicBezTo>
                    <a:cubicBezTo>
                      <a:pt x="1157" y="236"/>
                      <a:pt x="1027" y="414"/>
                      <a:pt x="1006" y="435"/>
                    </a:cubicBezTo>
                    <a:cubicBezTo>
                      <a:pt x="1006" y="435"/>
                      <a:pt x="503" y="828"/>
                      <a:pt x="414" y="1656"/>
                    </a:cubicBezTo>
                    <a:cubicBezTo>
                      <a:pt x="304" y="2488"/>
                      <a:pt x="566" y="3640"/>
                      <a:pt x="435" y="5452"/>
                    </a:cubicBezTo>
                    <a:cubicBezTo>
                      <a:pt x="330" y="7285"/>
                      <a:pt x="0" y="8202"/>
                      <a:pt x="89" y="8877"/>
                    </a:cubicBezTo>
                    <a:cubicBezTo>
                      <a:pt x="131" y="9228"/>
                      <a:pt x="283" y="9427"/>
                      <a:pt x="566" y="9558"/>
                    </a:cubicBezTo>
                    <a:cubicBezTo>
                      <a:pt x="828" y="9689"/>
                      <a:pt x="1220" y="9752"/>
                      <a:pt x="1812" y="9951"/>
                    </a:cubicBezTo>
                    <a:cubicBezTo>
                      <a:pt x="2205" y="10067"/>
                      <a:pt x="2600" y="10114"/>
                      <a:pt x="2962" y="10114"/>
                    </a:cubicBezTo>
                    <a:cubicBezTo>
                      <a:pt x="3142" y="10114"/>
                      <a:pt x="3313" y="10103"/>
                      <a:pt x="3472" y="10082"/>
                    </a:cubicBezTo>
                    <a:cubicBezTo>
                      <a:pt x="3708" y="10056"/>
                      <a:pt x="3907" y="10014"/>
                      <a:pt x="4059" y="9972"/>
                    </a:cubicBezTo>
                    <a:cubicBezTo>
                      <a:pt x="4231" y="9904"/>
                      <a:pt x="4341" y="9862"/>
                      <a:pt x="4410" y="9794"/>
                    </a:cubicBezTo>
                    <a:cubicBezTo>
                      <a:pt x="4472" y="9710"/>
                      <a:pt x="4493" y="9621"/>
                      <a:pt x="4520" y="9490"/>
                    </a:cubicBezTo>
                    <a:cubicBezTo>
                      <a:pt x="4540" y="9338"/>
                      <a:pt x="4561" y="9186"/>
                      <a:pt x="4561" y="8987"/>
                    </a:cubicBezTo>
                    <a:cubicBezTo>
                      <a:pt x="4582" y="8594"/>
                      <a:pt x="4603" y="8092"/>
                      <a:pt x="4650" y="7526"/>
                    </a:cubicBezTo>
                    <a:cubicBezTo>
                      <a:pt x="4755" y="6390"/>
                      <a:pt x="4671" y="5039"/>
                      <a:pt x="4671" y="5039"/>
                    </a:cubicBezTo>
                    <a:cubicBezTo>
                      <a:pt x="4671" y="5039"/>
                      <a:pt x="4624" y="4494"/>
                      <a:pt x="4561" y="3881"/>
                    </a:cubicBezTo>
                    <a:cubicBezTo>
                      <a:pt x="4520" y="3598"/>
                      <a:pt x="4472" y="3274"/>
                      <a:pt x="4410" y="2986"/>
                    </a:cubicBezTo>
                    <a:cubicBezTo>
                      <a:pt x="4341" y="2724"/>
                      <a:pt x="4258" y="2488"/>
                      <a:pt x="4169" y="2357"/>
                    </a:cubicBezTo>
                    <a:cubicBezTo>
                      <a:pt x="3970" y="2116"/>
                      <a:pt x="3556" y="1677"/>
                      <a:pt x="3142" y="1242"/>
                    </a:cubicBezTo>
                    <a:cubicBezTo>
                      <a:pt x="2728" y="828"/>
                      <a:pt x="2294" y="393"/>
                      <a:pt x="2095" y="174"/>
                    </a:cubicBezTo>
                    <a:cubicBezTo>
                      <a:pt x="1985" y="43"/>
                      <a:pt x="1854" y="1"/>
                      <a:pt x="172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1991;p46">
                <a:extLst>
                  <a:ext uri="{FF2B5EF4-FFF2-40B4-BE49-F238E27FC236}">
                    <a16:creationId xmlns:a16="http://schemas.microsoft.com/office/drawing/2014/main" id="{24F4DF81-5951-ED7F-65D9-6E835868E8B9}"/>
                  </a:ext>
                </a:extLst>
              </p:cNvPr>
              <p:cNvSpPr/>
              <p:nvPr/>
            </p:nvSpPr>
            <p:spPr>
              <a:xfrm>
                <a:off x="1121976" y="1829875"/>
                <a:ext cx="261363" cy="687468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4824" extrusionOk="0">
                    <a:moveTo>
                      <a:pt x="48" y="1"/>
                    </a:moveTo>
                    <a:lnTo>
                      <a:pt x="1" y="393"/>
                    </a:lnTo>
                    <a:cubicBezTo>
                      <a:pt x="1" y="393"/>
                      <a:pt x="786" y="1179"/>
                      <a:pt x="1247" y="2425"/>
                    </a:cubicBezTo>
                    <a:cubicBezTo>
                      <a:pt x="1703" y="3693"/>
                      <a:pt x="1703" y="4824"/>
                      <a:pt x="1703" y="4824"/>
                    </a:cubicBezTo>
                    <a:lnTo>
                      <a:pt x="1834" y="2535"/>
                    </a:lnTo>
                    <a:lnTo>
                      <a:pt x="1572" y="2404"/>
                    </a:lnTo>
                    <a:lnTo>
                      <a:pt x="1813" y="2163"/>
                    </a:lnTo>
                    <a:cubicBezTo>
                      <a:pt x="1813" y="2163"/>
                      <a:pt x="1441" y="1205"/>
                      <a:pt x="1006" y="613"/>
                    </a:cubicBezTo>
                    <a:cubicBezTo>
                      <a:pt x="545" y="48"/>
                      <a:pt x="48" y="1"/>
                      <a:pt x="4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1992;p46">
                <a:extLst>
                  <a:ext uri="{FF2B5EF4-FFF2-40B4-BE49-F238E27FC236}">
                    <a16:creationId xmlns:a16="http://schemas.microsoft.com/office/drawing/2014/main" id="{9FAFF2BE-49CF-8F3A-7FFD-819389D7AD68}"/>
                  </a:ext>
                </a:extLst>
              </p:cNvPr>
              <p:cNvSpPr/>
              <p:nvPr/>
            </p:nvSpPr>
            <p:spPr>
              <a:xfrm>
                <a:off x="1112998" y="1820896"/>
                <a:ext cx="280032" cy="696446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4887" extrusionOk="0">
                    <a:moveTo>
                      <a:pt x="174" y="132"/>
                    </a:moveTo>
                    <a:cubicBezTo>
                      <a:pt x="195" y="132"/>
                      <a:pt x="263" y="153"/>
                      <a:pt x="394" y="194"/>
                    </a:cubicBezTo>
                    <a:cubicBezTo>
                      <a:pt x="567" y="283"/>
                      <a:pt x="807" y="435"/>
                      <a:pt x="1027" y="718"/>
                    </a:cubicBezTo>
                    <a:cubicBezTo>
                      <a:pt x="1441" y="1268"/>
                      <a:pt x="1787" y="2158"/>
                      <a:pt x="1813" y="2226"/>
                    </a:cubicBezTo>
                    <a:lnTo>
                      <a:pt x="1525" y="2488"/>
                    </a:lnTo>
                    <a:lnTo>
                      <a:pt x="1834" y="2619"/>
                    </a:lnTo>
                    <a:lnTo>
                      <a:pt x="1745" y="4101"/>
                    </a:lnTo>
                    <a:cubicBezTo>
                      <a:pt x="1703" y="3667"/>
                      <a:pt x="1593" y="3101"/>
                      <a:pt x="1352" y="2467"/>
                    </a:cubicBezTo>
                    <a:cubicBezTo>
                      <a:pt x="917" y="1221"/>
                      <a:pt x="153" y="456"/>
                      <a:pt x="132" y="435"/>
                    </a:cubicBezTo>
                    <a:lnTo>
                      <a:pt x="174" y="132"/>
                    </a:lnTo>
                    <a:close/>
                    <a:moveTo>
                      <a:pt x="64" y="1"/>
                    </a:moveTo>
                    <a:lnTo>
                      <a:pt x="1" y="482"/>
                    </a:lnTo>
                    <a:lnTo>
                      <a:pt x="22" y="482"/>
                    </a:lnTo>
                    <a:cubicBezTo>
                      <a:pt x="22" y="482"/>
                      <a:pt x="807" y="1268"/>
                      <a:pt x="1263" y="2509"/>
                    </a:cubicBezTo>
                    <a:cubicBezTo>
                      <a:pt x="1703" y="3756"/>
                      <a:pt x="1703" y="4866"/>
                      <a:pt x="1703" y="4887"/>
                    </a:cubicBezTo>
                    <a:lnTo>
                      <a:pt x="1813" y="4887"/>
                    </a:lnTo>
                    <a:lnTo>
                      <a:pt x="1965" y="2551"/>
                    </a:lnTo>
                    <a:lnTo>
                      <a:pt x="1724" y="2446"/>
                    </a:lnTo>
                    <a:lnTo>
                      <a:pt x="1944" y="2247"/>
                    </a:lnTo>
                    <a:lnTo>
                      <a:pt x="1944" y="2205"/>
                    </a:lnTo>
                    <a:cubicBezTo>
                      <a:pt x="1944" y="2205"/>
                      <a:pt x="1572" y="1242"/>
                      <a:pt x="1111" y="655"/>
                    </a:cubicBezTo>
                    <a:cubicBezTo>
                      <a:pt x="870" y="352"/>
                      <a:pt x="635" y="194"/>
                      <a:pt x="436" y="111"/>
                    </a:cubicBezTo>
                    <a:cubicBezTo>
                      <a:pt x="263" y="22"/>
                      <a:pt x="132" y="1"/>
                      <a:pt x="13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1993;p46">
                <a:extLst>
                  <a:ext uri="{FF2B5EF4-FFF2-40B4-BE49-F238E27FC236}">
                    <a16:creationId xmlns:a16="http://schemas.microsoft.com/office/drawing/2014/main" id="{AFA349F9-7992-1DD2-5D5D-1E69B551BCE5}"/>
                  </a:ext>
                </a:extLst>
              </p:cNvPr>
              <p:cNvSpPr/>
              <p:nvPr/>
            </p:nvSpPr>
            <p:spPr>
              <a:xfrm>
                <a:off x="870440" y="1721707"/>
                <a:ext cx="267349" cy="279890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1964" extrusionOk="0">
                    <a:moveTo>
                      <a:pt x="457" y="0"/>
                    </a:moveTo>
                    <a:lnTo>
                      <a:pt x="1" y="1000"/>
                    </a:lnTo>
                    <a:cubicBezTo>
                      <a:pt x="1" y="1000"/>
                      <a:pt x="394" y="1440"/>
                      <a:pt x="917" y="1702"/>
                    </a:cubicBezTo>
                    <a:cubicBezTo>
                      <a:pt x="1420" y="1964"/>
                      <a:pt x="1876" y="1964"/>
                      <a:pt x="1876" y="1964"/>
                    </a:cubicBezTo>
                    <a:lnTo>
                      <a:pt x="1855" y="173"/>
                    </a:lnTo>
                    <a:lnTo>
                      <a:pt x="457" y="0"/>
                    </a:ln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1994;p46">
                <a:extLst>
                  <a:ext uri="{FF2B5EF4-FFF2-40B4-BE49-F238E27FC236}">
                    <a16:creationId xmlns:a16="http://schemas.microsoft.com/office/drawing/2014/main" id="{F9962F73-661C-9201-D879-CBB915C0A9E9}"/>
                  </a:ext>
                </a:extLst>
              </p:cNvPr>
              <p:cNvSpPr/>
              <p:nvPr/>
            </p:nvSpPr>
            <p:spPr>
              <a:xfrm>
                <a:off x="860749" y="1712016"/>
                <a:ext cx="283025" cy="298558"/>
              </a:xfrm>
              <a:custGeom>
                <a:avLst/>
                <a:gdLst/>
                <a:ahLst/>
                <a:cxnLst/>
                <a:rect l="l" t="t" r="r" b="b"/>
                <a:pathLst>
                  <a:path w="1986" h="2095" extrusionOk="0">
                    <a:moveTo>
                      <a:pt x="545" y="131"/>
                    </a:moveTo>
                    <a:lnTo>
                      <a:pt x="1855" y="283"/>
                    </a:lnTo>
                    <a:lnTo>
                      <a:pt x="1881" y="1964"/>
                    </a:lnTo>
                    <a:cubicBezTo>
                      <a:pt x="1792" y="1964"/>
                      <a:pt x="1441" y="1943"/>
                      <a:pt x="1006" y="1723"/>
                    </a:cubicBezTo>
                    <a:cubicBezTo>
                      <a:pt x="525" y="1461"/>
                      <a:pt x="153" y="1068"/>
                      <a:pt x="132" y="1047"/>
                    </a:cubicBezTo>
                    <a:lnTo>
                      <a:pt x="545" y="131"/>
                    </a:lnTo>
                    <a:close/>
                    <a:moveTo>
                      <a:pt x="483" y="0"/>
                    </a:moveTo>
                    <a:lnTo>
                      <a:pt x="1" y="1068"/>
                    </a:lnTo>
                    <a:lnTo>
                      <a:pt x="22" y="1089"/>
                    </a:lnTo>
                    <a:cubicBezTo>
                      <a:pt x="22" y="1089"/>
                      <a:pt x="441" y="1550"/>
                      <a:pt x="938" y="1812"/>
                    </a:cubicBezTo>
                    <a:cubicBezTo>
                      <a:pt x="1462" y="2095"/>
                      <a:pt x="1944" y="2095"/>
                      <a:pt x="1944" y="2095"/>
                    </a:cubicBezTo>
                    <a:lnTo>
                      <a:pt x="1986" y="2095"/>
                    </a:lnTo>
                    <a:lnTo>
                      <a:pt x="1986" y="199"/>
                    </a:lnTo>
                    <a:lnTo>
                      <a:pt x="1923" y="173"/>
                    </a:lnTo>
                    <a:lnTo>
                      <a:pt x="48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1995;p46">
                <a:extLst>
                  <a:ext uri="{FF2B5EF4-FFF2-40B4-BE49-F238E27FC236}">
                    <a16:creationId xmlns:a16="http://schemas.microsoft.com/office/drawing/2014/main" id="{2F1FBE4B-1762-CACF-2304-6AC18602670F}"/>
                  </a:ext>
                </a:extLst>
              </p:cNvPr>
              <p:cNvSpPr/>
              <p:nvPr/>
            </p:nvSpPr>
            <p:spPr>
              <a:xfrm>
                <a:off x="727215" y="1828165"/>
                <a:ext cx="513606" cy="723523"/>
              </a:xfrm>
              <a:custGeom>
                <a:avLst/>
                <a:gdLst/>
                <a:ahLst/>
                <a:cxnLst/>
                <a:rect l="l" t="t" r="r" b="b"/>
                <a:pathLst>
                  <a:path w="3604" h="5077" extrusionOk="0">
                    <a:moveTo>
                      <a:pt x="876" y="1"/>
                    </a:moveTo>
                    <a:cubicBezTo>
                      <a:pt x="680" y="1"/>
                      <a:pt x="440" y="187"/>
                      <a:pt x="0" y="494"/>
                    </a:cubicBezTo>
                    <a:cubicBezTo>
                      <a:pt x="0" y="494"/>
                      <a:pt x="89" y="562"/>
                      <a:pt x="262" y="604"/>
                    </a:cubicBezTo>
                    <a:cubicBezTo>
                      <a:pt x="414" y="625"/>
                      <a:pt x="854" y="693"/>
                      <a:pt x="1661" y="1521"/>
                    </a:cubicBezTo>
                    <a:cubicBezTo>
                      <a:pt x="2446" y="2327"/>
                      <a:pt x="2556" y="2699"/>
                      <a:pt x="2556" y="2699"/>
                    </a:cubicBezTo>
                    <a:lnTo>
                      <a:pt x="3054" y="2741"/>
                    </a:lnTo>
                    <a:lnTo>
                      <a:pt x="2729" y="2940"/>
                    </a:lnTo>
                    <a:cubicBezTo>
                      <a:pt x="2729" y="2940"/>
                      <a:pt x="2818" y="3092"/>
                      <a:pt x="2949" y="3443"/>
                    </a:cubicBezTo>
                    <a:cubicBezTo>
                      <a:pt x="3101" y="3767"/>
                      <a:pt x="3556" y="5077"/>
                      <a:pt x="3556" y="5077"/>
                    </a:cubicBezTo>
                    <a:cubicBezTo>
                      <a:pt x="3556" y="5077"/>
                      <a:pt x="3603" y="2741"/>
                      <a:pt x="3080" y="1610"/>
                    </a:cubicBezTo>
                    <a:cubicBezTo>
                      <a:pt x="2556" y="473"/>
                      <a:pt x="1200" y="81"/>
                      <a:pt x="959" y="13"/>
                    </a:cubicBezTo>
                    <a:cubicBezTo>
                      <a:pt x="932" y="5"/>
                      <a:pt x="904" y="1"/>
                      <a:pt x="8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1996;p46">
                <a:extLst>
                  <a:ext uri="{FF2B5EF4-FFF2-40B4-BE49-F238E27FC236}">
                    <a16:creationId xmlns:a16="http://schemas.microsoft.com/office/drawing/2014/main" id="{5793424D-0FF2-5C6B-6A7D-CD9DC4FEF724}"/>
                  </a:ext>
                </a:extLst>
              </p:cNvPr>
              <p:cNvSpPr/>
              <p:nvPr/>
            </p:nvSpPr>
            <p:spPr>
              <a:xfrm>
                <a:off x="714531" y="1821609"/>
                <a:ext cx="529282" cy="733071"/>
              </a:xfrm>
              <a:custGeom>
                <a:avLst/>
                <a:gdLst/>
                <a:ahLst/>
                <a:cxnLst/>
                <a:rect l="l" t="t" r="r" b="b"/>
                <a:pathLst>
                  <a:path w="3714" h="5144" extrusionOk="0">
                    <a:moveTo>
                      <a:pt x="939" y="106"/>
                    </a:moveTo>
                    <a:cubicBezTo>
                      <a:pt x="970" y="106"/>
                      <a:pt x="999" y="113"/>
                      <a:pt x="1027" y="127"/>
                    </a:cubicBezTo>
                    <a:cubicBezTo>
                      <a:pt x="1268" y="168"/>
                      <a:pt x="2598" y="582"/>
                      <a:pt x="3101" y="1677"/>
                    </a:cubicBezTo>
                    <a:cubicBezTo>
                      <a:pt x="3363" y="2221"/>
                      <a:pt x="3493" y="3096"/>
                      <a:pt x="3535" y="3813"/>
                    </a:cubicBezTo>
                    <a:cubicBezTo>
                      <a:pt x="3582" y="4358"/>
                      <a:pt x="3582" y="4578"/>
                      <a:pt x="3582" y="4772"/>
                    </a:cubicBezTo>
                    <a:cubicBezTo>
                      <a:pt x="3452" y="4426"/>
                      <a:pt x="3211" y="3751"/>
                      <a:pt x="3101" y="3463"/>
                    </a:cubicBezTo>
                    <a:cubicBezTo>
                      <a:pt x="2970" y="3159"/>
                      <a:pt x="2907" y="3028"/>
                      <a:pt x="2907" y="3007"/>
                    </a:cubicBezTo>
                    <a:lnTo>
                      <a:pt x="3321" y="2745"/>
                    </a:lnTo>
                    <a:lnTo>
                      <a:pt x="2687" y="2703"/>
                    </a:lnTo>
                    <a:cubicBezTo>
                      <a:pt x="2687" y="2656"/>
                      <a:pt x="2666" y="2593"/>
                      <a:pt x="2556" y="2441"/>
                    </a:cubicBezTo>
                    <a:cubicBezTo>
                      <a:pt x="2425" y="2242"/>
                      <a:pt x="2184" y="1939"/>
                      <a:pt x="1770" y="1525"/>
                    </a:cubicBezTo>
                    <a:cubicBezTo>
                      <a:pt x="1378" y="1106"/>
                      <a:pt x="1074" y="891"/>
                      <a:pt x="833" y="760"/>
                    </a:cubicBezTo>
                    <a:cubicBezTo>
                      <a:pt x="592" y="629"/>
                      <a:pt x="440" y="608"/>
                      <a:pt x="351" y="582"/>
                    </a:cubicBezTo>
                    <a:cubicBezTo>
                      <a:pt x="288" y="582"/>
                      <a:pt x="241" y="561"/>
                      <a:pt x="199" y="540"/>
                    </a:cubicBezTo>
                    <a:cubicBezTo>
                      <a:pt x="393" y="388"/>
                      <a:pt x="571" y="258"/>
                      <a:pt x="702" y="189"/>
                    </a:cubicBezTo>
                    <a:cubicBezTo>
                      <a:pt x="803" y="134"/>
                      <a:pt x="877" y="106"/>
                      <a:pt x="939" y="106"/>
                    </a:cubicBezTo>
                    <a:close/>
                    <a:moveTo>
                      <a:pt x="969" y="0"/>
                    </a:moveTo>
                    <a:cubicBezTo>
                      <a:pt x="870" y="0"/>
                      <a:pt x="765" y="40"/>
                      <a:pt x="634" y="106"/>
                    </a:cubicBezTo>
                    <a:cubicBezTo>
                      <a:pt x="482" y="189"/>
                      <a:pt x="309" y="320"/>
                      <a:pt x="69" y="498"/>
                    </a:cubicBezTo>
                    <a:lnTo>
                      <a:pt x="0" y="540"/>
                    </a:lnTo>
                    <a:lnTo>
                      <a:pt x="48" y="582"/>
                    </a:lnTo>
                    <a:lnTo>
                      <a:pt x="131" y="629"/>
                    </a:lnTo>
                    <a:cubicBezTo>
                      <a:pt x="178" y="650"/>
                      <a:pt x="241" y="692"/>
                      <a:pt x="330" y="692"/>
                    </a:cubicBezTo>
                    <a:cubicBezTo>
                      <a:pt x="419" y="713"/>
                      <a:pt x="550" y="739"/>
                      <a:pt x="765" y="844"/>
                    </a:cubicBezTo>
                    <a:cubicBezTo>
                      <a:pt x="1006" y="975"/>
                      <a:pt x="1289" y="1195"/>
                      <a:pt x="1702" y="1609"/>
                    </a:cubicBezTo>
                    <a:cubicBezTo>
                      <a:pt x="2095" y="2001"/>
                      <a:pt x="2315" y="2310"/>
                      <a:pt x="2446" y="2483"/>
                    </a:cubicBezTo>
                    <a:cubicBezTo>
                      <a:pt x="2577" y="2677"/>
                      <a:pt x="2598" y="2766"/>
                      <a:pt x="2598" y="2766"/>
                    </a:cubicBezTo>
                    <a:lnTo>
                      <a:pt x="2598" y="2787"/>
                    </a:lnTo>
                    <a:lnTo>
                      <a:pt x="2970" y="2834"/>
                    </a:lnTo>
                    <a:lnTo>
                      <a:pt x="2750" y="2965"/>
                    </a:lnTo>
                    <a:lnTo>
                      <a:pt x="2776" y="3007"/>
                    </a:lnTo>
                    <a:cubicBezTo>
                      <a:pt x="2776" y="3007"/>
                      <a:pt x="2839" y="3159"/>
                      <a:pt x="2991" y="3510"/>
                    </a:cubicBezTo>
                    <a:cubicBezTo>
                      <a:pt x="3122" y="3834"/>
                      <a:pt x="3582" y="5144"/>
                      <a:pt x="3582" y="5144"/>
                    </a:cubicBezTo>
                    <a:lnTo>
                      <a:pt x="3713" y="5123"/>
                    </a:lnTo>
                    <a:cubicBezTo>
                      <a:pt x="3713" y="5123"/>
                      <a:pt x="3713" y="4536"/>
                      <a:pt x="3645" y="3813"/>
                    </a:cubicBezTo>
                    <a:cubicBezTo>
                      <a:pt x="3603" y="3070"/>
                      <a:pt x="3472" y="2200"/>
                      <a:pt x="3211" y="1630"/>
                    </a:cubicBezTo>
                    <a:cubicBezTo>
                      <a:pt x="2687" y="477"/>
                      <a:pt x="1289" y="59"/>
                      <a:pt x="1074" y="17"/>
                    </a:cubicBezTo>
                    <a:cubicBezTo>
                      <a:pt x="1039" y="5"/>
                      <a:pt x="1004" y="0"/>
                      <a:pt x="96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1997;p46">
                <a:extLst>
                  <a:ext uri="{FF2B5EF4-FFF2-40B4-BE49-F238E27FC236}">
                    <a16:creationId xmlns:a16="http://schemas.microsoft.com/office/drawing/2014/main" id="{0EEED819-B6F4-4E29-7DD1-DEE348E68F26}"/>
                  </a:ext>
                </a:extLst>
              </p:cNvPr>
              <p:cNvSpPr/>
              <p:nvPr/>
            </p:nvSpPr>
            <p:spPr>
              <a:xfrm>
                <a:off x="870440" y="1783558"/>
                <a:ext cx="283025" cy="163316"/>
              </a:xfrm>
              <a:custGeom>
                <a:avLst/>
                <a:gdLst/>
                <a:ahLst/>
                <a:cxnLst/>
                <a:rect l="l" t="t" r="r" b="b"/>
                <a:pathLst>
                  <a:path w="1986" h="1146" extrusionOk="0">
                    <a:moveTo>
                      <a:pt x="242" y="1"/>
                    </a:moveTo>
                    <a:lnTo>
                      <a:pt x="1" y="394"/>
                    </a:lnTo>
                    <a:cubicBezTo>
                      <a:pt x="1" y="394"/>
                      <a:pt x="828" y="896"/>
                      <a:pt x="1069" y="1069"/>
                    </a:cubicBezTo>
                    <a:cubicBezTo>
                      <a:pt x="1157" y="1127"/>
                      <a:pt x="1222" y="1146"/>
                      <a:pt x="1270" y="1146"/>
                    </a:cubicBezTo>
                    <a:cubicBezTo>
                      <a:pt x="1366" y="1146"/>
                      <a:pt x="1394" y="1069"/>
                      <a:pt x="1394" y="1069"/>
                    </a:cubicBezTo>
                    <a:lnTo>
                      <a:pt x="1352" y="786"/>
                    </a:lnTo>
                    <a:lnTo>
                      <a:pt x="1986" y="1027"/>
                    </a:lnTo>
                    <a:lnTo>
                      <a:pt x="1986" y="1027"/>
                    </a:lnTo>
                    <a:lnTo>
                      <a:pt x="1373" y="525"/>
                    </a:lnTo>
                    <a:cubicBezTo>
                      <a:pt x="1373" y="525"/>
                      <a:pt x="718" y="284"/>
                      <a:pt x="436" y="242"/>
                    </a:cubicBezTo>
                    <a:cubicBezTo>
                      <a:pt x="174" y="221"/>
                      <a:pt x="242" y="1"/>
                      <a:pt x="24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1998;p46">
                <a:extLst>
                  <a:ext uri="{FF2B5EF4-FFF2-40B4-BE49-F238E27FC236}">
                    <a16:creationId xmlns:a16="http://schemas.microsoft.com/office/drawing/2014/main" id="{57371A9B-20B5-0D2C-D2E7-DA4510CFC11E}"/>
                  </a:ext>
                </a:extLst>
              </p:cNvPr>
              <p:cNvSpPr/>
              <p:nvPr/>
            </p:nvSpPr>
            <p:spPr>
              <a:xfrm>
                <a:off x="857757" y="1780565"/>
                <a:ext cx="298701" cy="174717"/>
              </a:xfrm>
              <a:custGeom>
                <a:avLst/>
                <a:gdLst/>
                <a:ahLst/>
                <a:cxnLst/>
                <a:rect l="l" t="t" r="r" b="b"/>
                <a:pathLst>
                  <a:path w="2096" h="1226" extrusionOk="0">
                    <a:moveTo>
                      <a:pt x="305" y="174"/>
                    </a:moveTo>
                    <a:cubicBezTo>
                      <a:pt x="331" y="242"/>
                      <a:pt x="394" y="305"/>
                      <a:pt x="525" y="326"/>
                    </a:cubicBezTo>
                    <a:cubicBezTo>
                      <a:pt x="656" y="347"/>
                      <a:pt x="896" y="415"/>
                      <a:pt x="1090" y="477"/>
                    </a:cubicBezTo>
                    <a:cubicBezTo>
                      <a:pt x="1289" y="546"/>
                      <a:pt x="1441" y="587"/>
                      <a:pt x="1441" y="587"/>
                    </a:cubicBezTo>
                    <a:lnTo>
                      <a:pt x="1771" y="870"/>
                    </a:lnTo>
                    <a:lnTo>
                      <a:pt x="1378" y="718"/>
                    </a:lnTo>
                    <a:lnTo>
                      <a:pt x="1420" y="1069"/>
                    </a:lnTo>
                    <a:cubicBezTo>
                      <a:pt x="1420" y="1069"/>
                      <a:pt x="1420" y="1090"/>
                      <a:pt x="1399" y="1111"/>
                    </a:cubicBezTo>
                    <a:cubicBezTo>
                      <a:pt x="1392" y="1111"/>
                      <a:pt x="1380" y="1113"/>
                      <a:pt x="1363" y="1113"/>
                    </a:cubicBezTo>
                    <a:cubicBezTo>
                      <a:pt x="1328" y="1113"/>
                      <a:pt x="1273" y="1104"/>
                      <a:pt x="1200" y="1048"/>
                    </a:cubicBezTo>
                    <a:cubicBezTo>
                      <a:pt x="959" y="870"/>
                      <a:pt x="221" y="436"/>
                      <a:pt x="153" y="394"/>
                    </a:cubicBezTo>
                    <a:lnTo>
                      <a:pt x="305" y="174"/>
                    </a:lnTo>
                    <a:close/>
                    <a:moveTo>
                      <a:pt x="284" y="1"/>
                    </a:moveTo>
                    <a:lnTo>
                      <a:pt x="1" y="436"/>
                    </a:lnTo>
                    <a:lnTo>
                      <a:pt x="43" y="456"/>
                    </a:lnTo>
                    <a:cubicBezTo>
                      <a:pt x="43" y="456"/>
                      <a:pt x="875" y="980"/>
                      <a:pt x="1137" y="1132"/>
                    </a:cubicBezTo>
                    <a:cubicBezTo>
                      <a:pt x="1218" y="1200"/>
                      <a:pt x="1291" y="1226"/>
                      <a:pt x="1350" y="1226"/>
                    </a:cubicBezTo>
                    <a:cubicBezTo>
                      <a:pt x="1386" y="1226"/>
                      <a:pt x="1417" y="1216"/>
                      <a:pt x="1441" y="1200"/>
                    </a:cubicBezTo>
                    <a:cubicBezTo>
                      <a:pt x="1509" y="1179"/>
                      <a:pt x="1530" y="1090"/>
                      <a:pt x="1530" y="1090"/>
                    </a:cubicBezTo>
                    <a:lnTo>
                      <a:pt x="1509" y="896"/>
                    </a:lnTo>
                    <a:lnTo>
                      <a:pt x="2054" y="1090"/>
                    </a:lnTo>
                    <a:lnTo>
                      <a:pt x="2096" y="1001"/>
                    </a:lnTo>
                    <a:lnTo>
                      <a:pt x="1483" y="504"/>
                    </a:lnTo>
                    <a:cubicBezTo>
                      <a:pt x="1483" y="504"/>
                      <a:pt x="1331" y="436"/>
                      <a:pt x="1116" y="373"/>
                    </a:cubicBezTo>
                    <a:cubicBezTo>
                      <a:pt x="917" y="305"/>
                      <a:pt x="697" y="216"/>
                      <a:pt x="546" y="216"/>
                    </a:cubicBezTo>
                    <a:cubicBezTo>
                      <a:pt x="415" y="195"/>
                      <a:pt x="394" y="153"/>
                      <a:pt x="394" y="132"/>
                    </a:cubicBezTo>
                    <a:cubicBezTo>
                      <a:pt x="373" y="85"/>
                      <a:pt x="394" y="43"/>
                      <a:pt x="394" y="43"/>
                    </a:cubicBezTo>
                    <a:lnTo>
                      <a:pt x="2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1999;p46">
                <a:extLst>
                  <a:ext uri="{FF2B5EF4-FFF2-40B4-BE49-F238E27FC236}">
                    <a16:creationId xmlns:a16="http://schemas.microsoft.com/office/drawing/2014/main" id="{59BA7AB2-680B-CB7B-9D46-AEC722E2785A}"/>
                  </a:ext>
                </a:extLst>
              </p:cNvPr>
              <p:cNvSpPr/>
              <p:nvPr/>
            </p:nvSpPr>
            <p:spPr>
              <a:xfrm>
                <a:off x="1137652" y="1829875"/>
                <a:ext cx="77810" cy="90494"/>
              </a:xfrm>
              <a:custGeom>
                <a:avLst/>
                <a:gdLst/>
                <a:ahLst/>
                <a:cxnLst/>
                <a:rect l="l" t="t" r="r" b="b"/>
                <a:pathLst>
                  <a:path w="546" h="635" extrusionOk="0">
                    <a:moveTo>
                      <a:pt x="1" y="1"/>
                    </a:moveTo>
                    <a:lnTo>
                      <a:pt x="1" y="634"/>
                    </a:lnTo>
                    <a:lnTo>
                      <a:pt x="545" y="57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2000;p46">
                <a:extLst>
                  <a:ext uri="{FF2B5EF4-FFF2-40B4-BE49-F238E27FC236}">
                    <a16:creationId xmlns:a16="http://schemas.microsoft.com/office/drawing/2014/main" id="{1632DC75-499F-B567-454B-7CB7B088CBB6}"/>
                  </a:ext>
                </a:extLst>
              </p:cNvPr>
              <p:cNvSpPr/>
              <p:nvPr/>
            </p:nvSpPr>
            <p:spPr>
              <a:xfrm>
                <a:off x="1128674" y="1811205"/>
                <a:ext cx="102465" cy="118853"/>
              </a:xfrm>
              <a:custGeom>
                <a:avLst/>
                <a:gdLst/>
                <a:ahLst/>
                <a:cxnLst/>
                <a:rect l="l" t="t" r="r" b="b"/>
                <a:pathLst>
                  <a:path w="719" h="834" extrusionOk="0">
                    <a:moveTo>
                      <a:pt x="132" y="289"/>
                    </a:moveTo>
                    <a:lnTo>
                      <a:pt x="477" y="655"/>
                    </a:lnTo>
                    <a:lnTo>
                      <a:pt x="132" y="702"/>
                    </a:lnTo>
                    <a:lnTo>
                      <a:pt x="132" y="289"/>
                    </a:lnTo>
                    <a:close/>
                    <a:moveTo>
                      <a:pt x="1" y="1"/>
                    </a:moveTo>
                    <a:lnTo>
                      <a:pt x="22" y="833"/>
                    </a:lnTo>
                    <a:lnTo>
                      <a:pt x="85" y="812"/>
                    </a:lnTo>
                    <a:lnTo>
                      <a:pt x="718" y="72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2001;p46">
                <a:extLst>
                  <a:ext uri="{FF2B5EF4-FFF2-40B4-BE49-F238E27FC236}">
                    <a16:creationId xmlns:a16="http://schemas.microsoft.com/office/drawing/2014/main" id="{BE121A0B-098F-20FD-004D-F92416741714}"/>
                  </a:ext>
                </a:extLst>
              </p:cNvPr>
              <p:cNvSpPr/>
              <p:nvPr/>
            </p:nvSpPr>
            <p:spPr>
              <a:xfrm>
                <a:off x="755575" y="2856114"/>
                <a:ext cx="294996" cy="311384"/>
              </a:xfrm>
              <a:custGeom>
                <a:avLst/>
                <a:gdLst/>
                <a:ahLst/>
                <a:cxnLst/>
                <a:rect l="l" t="t" r="r" b="b"/>
                <a:pathLst>
                  <a:path w="2070" h="2185" extrusionOk="0">
                    <a:moveTo>
                      <a:pt x="236" y="0"/>
                    </a:moveTo>
                    <a:lnTo>
                      <a:pt x="0" y="1357"/>
                    </a:lnTo>
                    <a:cubicBezTo>
                      <a:pt x="0" y="1357"/>
                      <a:pt x="21" y="2032"/>
                      <a:pt x="786" y="2163"/>
                    </a:cubicBezTo>
                    <a:cubicBezTo>
                      <a:pt x="867" y="2178"/>
                      <a:pt x="945" y="2185"/>
                      <a:pt x="1020" y="2185"/>
                    </a:cubicBezTo>
                    <a:cubicBezTo>
                      <a:pt x="1606" y="2185"/>
                      <a:pt x="1985" y="1772"/>
                      <a:pt x="1985" y="1618"/>
                    </a:cubicBezTo>
                    <a:cubicBezTo>
                      <a:pt x="2006" y="1419"/>
                      <a:pt x="2069" y="241"/>
                      <a:pt x="2069" y="241"/>
                    </a:cubicBezTo>
                    <a:lnTo>
                      <a:pt x="2069" y="241"/>
                    </a:lnTo>
                    <a:cubicBezTo>
                      <a:pt x="2069" y="241"/>
                      <a:pt x="1997" y="244"/>
                      <a:pt x="1880" y="244"/>
                    </a:cubicBezTo>
                    <a:cubicBezTo>
                      <a:pt x="1520" y="244"/>
                      <a:pt x="729" y="217"/>
                      <a:pt x="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2002;p46">
                <a:extLst>
                  <a:ext uri="{FF2B5EF4-FFF2-40B4-BE49-F238E27FC236}">
                    <a16:creationId xmlns:a16="http://schemas.microsoft.com/office/drawing/2014/main" id="{7AFF319A-D309-F40D-4342-3AFD90EACF75}"/>
                  </a:ext>
                </a:extLst>
              </p:cNvPr>
              <p:cNvSpPr/>
              <p:nvPr/>
            </p:nvSpPr>
            <p:spPr>
              <a:xfrm>
                <a:off x="745884" y="2847136"/>
                <a:ext cx="314377" cy="329198"/>
              </a:xfrm>
              <a:custGeom>
                <a:avLst/>
                <a:gdLst/>
                <a:ahLst/>
                <a:cxnLst/>
                <a:rect l="l" t="t" r="r" b="b"/>
                <a:pathLst>
                  <a:path w="2206" h="2310" extrusionOk="0">
                    <a:moveTo>
                      <a:pt x="351" y="131"/>
                    </a:moveTo>
                    <a:cubicBezTo>
                      <a:pt x="676" y="262"/>
                      <a:pt x="1116" y="325"/>
                      <a:pt x="1461" y="351"/>
                    </a:cubicBezTo>
                    <a:cubicBezTo>
                      <a:pt x="1812" y="372"/>
                      <a:pt x="2053" y="372"/>
                      <a:pt x="2095" y="372"/>
                    </a:cubicBezTo>
                    <a:cubicBezTo>
                      <a:pt x="2074" y="456"/>
                      <a:pt x="2006" y="1503"/>
                      <a:pt x="2006" y="1681"/>
                    </a:cubicBezTo>
                    <a:cubicBezTo>
                      <a:pt x="2006" y="1702"/>
                      <a:pt x="1985" y="1744"/>
                      <a:pt x="1922" y="1812"/>
                    </a:cubicBezTo>
                    <a:cubicBezTo>
                      <a:pt x="1875" y="1875"/>
                      <a:pt x="1791" y="1964"/>
                      <a:pt x="1681" y="2027"/>
                    </a:cubicBezTo>
                    <a:cubicBezTo>
                      <a:pt x="1517" y="2118"/>
                      <a:pt x="1295" y="2195"/>
                      <a:pt x="1039" y="2195"/>
                    </a:cubicBezTo>
                    <a:cubicBezTo>
                      <a:pt x="986" y="2195"/>
                      <a:pt x="931" y="2191"/>
                      <a:pt x="875" y="2184"/>
                    </a:cubicBezTo>
                    <a:cubicBezTo>
                      <a:pt x="503" y="2116"/>
                      <a:pt x="330" y="1922"/>
                      <a:pt x="220" y="1744"/>
                    </a:cubicBezTo>
                    <a:cubicBezTo>
                      <a:pt x="131" y="1572"/>
                      <a:pt x="110" y="1420"/>
                      <a:pt x="110" y="1420"/>
                    </a:cubicBezTo>
                    <a:lnTo>
                      <a:pt x="351" y="131"/>
                    </a:lnTo>
                    <a:close/>
                    <a:moveTo>
                      <a:pt x="262" y="0"/>
                    </a:moveTo>
                    <a:lnTo>
                      <a:pt x="241" y="63"/>
                    </a:lnTo>
                    <a:lnTo>
                      <a:pt x="0" y="1420"/>
                    </a:lnTo>
                    <a:cubicBezTo>
                      <a:pt x="0" y="1420"/>
                      <a:pt x="0" y="1613"/>
                      <a:pt x="131" y="1812"/>
                    </a:cubicBezTo>
                    <a:cubicBezTo>
                      <a:pt x="241" y="2006"/>
                      <a:pt x="461" y="2226"/>
                      <a:pt x="854" y="2289"/>
                    </a:cubicBezTo>
                    <a:cubicBezTo>
                      <a:pt x="931" y="2303"/>
                      <a:pt x="1006" y="2310"/>
                      <a:pt x="1078" y="2310"/>
                    </a:cubicBezTo>
                    <a:cubicBezTo>
                      <a:pt x="1347" y="2310"/>
                      <a:pt x="1575" y="2219"/>
                      <a:pt x="1744" y="2116"/>
                    </a:cubicBezTo>
                    <a:cubicBezTo>
                      <a:pt x="1854" y="2053"/>
                      <a:pt x="1943" y="1964"/>
                      <a:pt x="2006" y="1896"/>
                    </a:cubicBezTo>
                    <a:cubicBezTo>
                      <a:pt x="2074" y="1812"/>
                      <a:pt x="2116" y="1744"/>
                      <a:pt x="2116" y="1681"/>
                    </a:cubicBezTo>
                    <a:cubicBezTo>
                      <a:pt x="2137" y="1482"/>
                      <a:pt x="2205" y="304"/>
                      <a:pt x="2205" y="304"/>
                    </a:cubicBezTo>
                    <a:lnTo>
                      <a:pt x="2205" y="262"/>
                    </a:lnTo>
                    <a:lnTo>
                      <a:pt x="2137" y="262"/>
                    </a:lnTo>
                    <a:cubicBezTo>
                      <a:pt x="2137" y="262"/>
                      <a:pt x="1854" y="262"/>
                      <a:pt x="1482" y="241"/>
                    </a:cubicBezTo>
                    <a:cubicBezTo>
                      <a:pt x="1090" y="220"/>
                      <a:pt x="634" y="152"/>
                      <a:pt x="330" y="21"/>
                    </a:cubicBezTo>
                    <a:lnTo>
                      <a:pt x="26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2003;p46">
                <a:extLst>
                  <a:ext uri="{FF2B5EF4-FFF2-40B4-BE49-F238E27FC236}">
                    <a16:creationId xmlns:a16="http://schemas.microsoft.com/office/drawing/2014/main" id="{9A317840-8021-B54B-6BC8-7BAE5BB00999}"/>
                  </a:ext>
                </a:extLst>
              </p:cNvPr>
              <p:cNvSpPr/>
              <p:nvPr/>
            </p:nvSpPr>
            <p:spPr>
              <a:xfrm>
                <a:off x="639854" y="1026384"/>
                <a:ext cx="715828" cy="754733"/>
              </a:xfrm>
              <a:custGeom>
                <a:avLst/>
                <a:gdLst/>
                <a:ahLst/>
                <a:cxnLst/>
                <a:rect l="l" t="t" r="r" b="b"/>
                <a:pathLst>
                  <a:path w="5023" h="5296" extrusionOk="0">
                    <a:moveTo>
                      <a:pt x="2352" y="0"/>
                    </a:moveTo>
                    <a:cubicBezTo>
                      <a:pt x="1693" y="0"/>
                      <a:pt x="1125" y="297"/>
                      <a:pt x="985" y="580"/>
                    </a:cubicBezTo>
                    <a:cubicBezTo>
                      <a:pt x="833" y="951"/>
                      <a:pt x="1027" y="2214"/>
                      <a:pt x="1027" y="2214"/>
                    </a:cubicBezTo>
                    <a:cubicBezTo>
                      <a:pt x="1027" y="2214"/>
                      <a:pt x="853" y="2137"/>
                      <a:pt x="640" y="2137"/>
                    </a:cubicBezTo>
                    <a:cubicBezTo>
                      <a:pt x="534" y="2137"/>
                      <a:pt x="418" y="2156"/>
                      <a:pt x="310" y="2214"/>
                    </a:cubicBezTo>
                    <a:cubicBezTo>
                      <a:pt x="1" y="2392"/>
                      <a:pt x="132" y="2936"/>
                      <a:pt x="373" y="3088"/>
                    </a:cubicBezTo>
                    <a:cubicBezTo>
                      <a:pt x="471" y="3150"/>
                      <a:pt x="606" y="3169"/>
                      <a:pt x="731" y="3169"/>
                    </a:cubicBezTo>
                    <a:cubicBezTo>
                      <a:pt x="913" y="3169"/>
                      <a:pt x="1074" y="3130"/>
                      <a:pt x="1074" y="3130"/>
                    </a:cubicBezTo>
                    <a:lnTo>
                      <a:pt x="1074" y="3130"/>
                    </a:lnTo>
                    <a:lnTo>
                      <a:pt x="1048" y="3240"/>
                    </a:lnTo>
                    <a:cubicBezTo>
                      <a:pt x="1048" y="3240"/>
                      <a:pt x="1095" y="4308"/>
                      <a:pt x="1834" y="4879"/>
                    </a:cubicBezTo>
                    <a:cubicBezTo>
                      <a:pt x="2189" y="5150"/>
                      <a:pt x="2720" y="5296"/>
                      <a:pt x="3227" y="5296"/>
                    </a:cubicBezTo>
                    <a:cubicBezTo>
                      <a:pt x="3780" y="5296"/>
                      <a:pt x="4304" y="5122"/>
                      <a:pt x="4541" y="4748"/>
                    </a:cubicBezTo>
                    <a:cubicBezTo>
                      <a:pt x="5023" y="4005"/>
                      <a:pt x="4871" y="3350"/>
                      <a:pt x="4824" y="2847"/>
                    </a:cubicBezTo>
                    <a:cubicBezTo>
                      <a:pt x="4761" y="2365"/>
                      <a:pt x="4714" y="1475"/>
                      <a:pt x="4761" y="993"/>
                    </a:cubicBezTo>
                    <a:cubicBezTo>
                      <a:pt x="4761" y="993"/>
                      <a:pt x="4782" y="862"/>
                      <a:pt x="4693" y="773"/>
                    </a:cubicBezTo>
                    <a:cubicBezTo>
                      <a:pt x="4609" y="690"/>
                      <a:pt x="4609" y="752"/>
                      <a:pt x="4258" y="642"/>
                    </a:cubicBezTo>
                    <a:cubicBezTo>
                      <a:pt x="3907" y="533"/>
                      <a:pt x="3714" y="271"/>
                      <a:pt x="2839" y="56"/>
                    </a:cubicBezTo>
                    <a:cubicBezTo>
                      <a:pt x="2675" y="17"/>
                      <a:pt x="2511" y="0"/>
                      <a:pt x="2352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2004;p46">
                <a:extLst>
                  <a:ext uri="{FF2B5EF4-FFF2-40B4-BE49-F238E27FC236}">
                    <a16:creationId xmlns:a16="http://schemas.microsoft.com/office/drawing/2014/main" id="{8663D957-7C8E-AF1E-7EC7-0CF3618930A7}"/>
                  </a:ext>
                </a:extLst>
              </p:cNvPr>
              <p:cNvSpPr/>
              <p:nvPr/>
            </p:nvSpPr>
            <p:spPr>
              <a:xfrm>
                <a:off x="646552" y="1018545"/>
                <a:ext cx="718108" cy="771122"/>
              </a:xfrm>
              <a:custGeom>
                <a:avLst/>
                <a:gdLst/>
                <a:ahLst/>
                <a:cxnLst/>
                <a:rect l="l" t="t" r="r" b="b"/>
                <a:pathLst>
                  <a:path w="5039" h="5411" extrusionOk="0">
                    <a:moveTo>
                      <a:pt x="2179" y="111"/>
                    </a:moveTo>
                    <a:cubicBezTo>
                      <a:pt x="2378" y="111"/>
                      <a:pt x="2572" y="132"/>
                      <a:pt x="2792" y="174"/>
                    </a:cubicBezTo>
                    <a:cubicBezTo>
                      <a:pt x="3646" y="373"/>
                      <a:pt x="3840" y="635"/>
                      <a:pt x="4190" y="766"/>
                    </a:cubicBezTo>
                    <a:cubicBezTo>
                      <a:pt x="4363" y="807"/>
                      <a:pt x="4473" y="828"/>
                      <a:pt x="4515" y="828"/>
                    </a:cubicBezTo>
                    <a:cubicBezTo>
                      <a:pt x="4562" y="849"/>
                      <a:pt x="4562" y="828"/>
                      <a:pt x="4604" y="876"/>
                    </a:cubicBezTo>
                    <a:cubicBezTo>
                      <a:pt x="4667" y="938"/>
                      <a:pt x="4646" y="1048"/>
                      <a:pt x="4646" y="1048"/>
                    </a:cubicBezTo>
                    <a:cubicBezTo>
                      <a:pt x="4604" y="1551"/>
                      <a:pt x="4667" y="2420"/>
                      <a:pt x="4714" y="2923"/>
                    </a:cubicBezTo>
                    <a:cubicBezTo>
                      <a:pt x="4777" y="3405"/>
                      <a:pt x="4908" y="4039"/>
                      <a:pt x="4452" y="4756"/>
                    </a:cubicBezTo>
                    <a:cubicBezTo>
                      <a:pt x="4232" y="5107"/>
                      <a:pt x="3777" y="5280"/>
                      <a:pt x="3253" y="5301"/>
                    </a:cubicBezTo>
                    <a:cubicBezTo>
                      <a:pt x="2729" y="5301"/>
                      <a:pt x="2179" y="5149"/>
                      <a:pt x="1834" y="4887"/>
                    </a:cubicBezTo>
                    <a:cubicBezTo>
                      <a:pt x="1111" y="4321"/>
                      <a:pt x="1048" y="3295"/>
                      <a:pt x="1048" y="3295"/>
                    </a:cubicBezTo>
                    <a:lnTo>
                      <a:pt x="1090" y="3101"/>
                    </a:lnTo>
                    <a:lnTo>
                      <a:pt x="1001" y="3122"/>
                    </a:lnTo>
                    <a:cubicBezTo>
                      <a:pt x="1001" y="3122"/>
                      <a:pt x="896" y="3164"/>
                      <a:pt x="765" y="3164"/>
                    </a:cubicBezTo>
                    <a:cubicBezTo>
                      <a:pt x="608" y="3164"/>
                      <a:pt x="456" y="3164"/>
                      <a:pt x="347" y="3101"/>
                    </a:cubicBezTo>
                    <a:cubicBezTo>
                      <a:pt x="263" y="3033"/>
                      <a:pt x="174" y="2881"/>
                      <a:pt x="153" y="2708"/>
                    </a:cubicBezTo>
                    <a:cubicBezTo>
                      <a:pt x="132" y="2551"/>
                      <a:pt x="174" y="2399"/>
                      <a:pt x="305" y="2316"/>
                    </a:cubicBezTo>
                    <a:cubicBezTo>
                      <a:pt x="391" y="2268"/>
                      <a:pt x="486" y="2251"/>
                      <a:pt x="576" y="2251"/>
                    </a:cubicBezTo>
                    <a:cubicBezTo>
                      <a:pt x="780" y="2251"/>
                      <a:pt x="959" y="2337"/>
                      <a:pt x="959" y="2337"/>
                    </a:cubicBezTo>
                    <a:lnTo>
                      <a:pt x="1069" y="2379"/>
                    </a:lnTo>
                    <a:lnTo>
                      <a:pt x="1048" y="2269"/>
                    </a:lnTo>
                    <a:cubicBezTo>
                      <a:pt x="1048" y="2269"/>
                      <a:pt x="1001" y="1965"/>
                      <a:pt x="959" y="1593"/>
                    </a:cubicBezTo>
                    <a:cubicBezTo>
                      <a:pt x="959" y="1420"/>
                      <a:pt x="938" y="1221"/>
                      <a:pt x="938" y="1048"/>
                    </a:cubicBezTo>
                    <a:cubicBezTo>
                      <a:pt x="938" y="896"/>
                      <a:pt x="959" y="745"/>
                      <a:pt x="1001" y="656"/>
                    </a:cubicBezTo>
                    <a:cubicBezTo>
                      <a:pt x="1069" y="504"/>
                      <a:pt x="1310" y="326"/>
                      <a:pt x="1635" y="221"/>
                    </a:cubicBezTo>
                    <a:cubicBezTo>
                      <a:pt x="1787" y="174"/>
                      <a:pt x="1986" y="132"/>
                      <a:pt x="2179" y="111"/>
                    </a:cubicBezTo>
                    <a:close/>
                    <a:moveTo>
                      <a:pt x="2158" y="1"/>
                    </a:moveTo>
                    <a:cubicBezTo>
                      <a:pt x="1965" y="22"/>
                      <a:pt x="1766" y="64"/>
                      <a:pt x="1593" y="111"/>
                    </a:cubicBezTo>
                    <a:cubicBezTo>
                      <a:pt x="1242" y="221"/>
                      <a:pt x="980" y="415"/>
                      <a:pt x="896" y="614"/>
                    </a:cubicBezTo>
                    <a:cubicBezTo>
                      <a:pt x="849" y="718"/>
                      <a:pt x="828" y="876"/>
                      <a:pt x="828" y="1048"/>
                    </a:cubicBezTo>
                    <a:cubicBezTo>
                      <a:pt x="828" y="1221"/>
                      <a:pt x="828" y="1420"/>
                      <a:pt x="849" y="1593"/>
                    </a:cubicBezTo>
                    <a:cubicBezTo>
                      <a:pt x="870" y="1923"/>
                      <a:pt x="917" y="2138"/>
                      <a:pt x="917" y="2206"/>
                    </a:cubicBezTo>
                    <a:cubicBezTo>
                      <a:pt x="853" y="2178"/>
                      <a:pt x="730" y="2131"/>
                      <a:pt x="582" y="2131"/>
                    </a:cubicBezTo>
                    <a:cubicBezTo>
                      <a:pt x="477" y="2131"/>
                      <a:pt x="359" y="2155"/>
                      <a:pt x="242" y="2227"/>
                    </a:cubicBezTo>
                    <a:cubicBezTo>
                      <a:pt x="64" y="2337"/>
                      <a:pt x="1" y="2530"/>
                      <a:pt x="43" y="2729"/>
                    </a:cubicBezTo>
                    <a:cubicBezTo>
                      <a:pt x="64" y="2923"/>
                      <a:pt x="153" y="3101"/>
                      <a:pt x="305" y="3185"/>
                    </a:cubicBezTo>
                    <a:cubicBezTo>
                      <a:pt x="405" y="3253"/>
                      <a:pt x="530" y="3282"/>
                      <a:pt x="654" y="3282"/>
                    </a:cubicBezTo>
                    <a:cubicBezTo>
                      <a:pt x="691" y="3282"/>
                      <a:pt x="729" y="3279"/>
                      <a:pt x="765" y="3274"/>
                    </a:cubicBezTo>
                    <a:cubicBezTo>
                      <a:pt x="870" y="3274"/>
                      <a:pt x="896" y="3253"/>
                      <a:pt x="938" y="3253"/>
                    </a:cubicBezTo>
                    <a:lnTo>
                      <a:pt x="938" y="3274"/>
                    </a:lnTo>
                    <a:lnTo>
                      <a:pt x="938" y="3295"/>
                    </a:lnTo>
                    <a:cubicBezTo>
                      <a:pt x="938" y="3295"/>
                      <a:pt x="980" y="4384"/>
                      <a:pt x="1766" y="4976"/>
                    </a:cubicBezTo>
                    <a:cubicBezTo>
                      <a:pt x="2138" y="5259"/>
                      <a:pt x="2703" y="5411"/>
                      <a:pt x="3253" y="5411"/>
                    </a:cubicBezTo>
                    <a:cubicBezTo>
                      <a:pt x="3798" y="5390"/>
                      <a:pt x="4300" y="5217"/>
                      <a:pt x="4562" y="4824"/>
                    </a:cubicBezTo>
                    <a:cubicBezTo>
                      <a:pt x="5039" y="4081"/>
                      <a:pt x="4887" y="3384"/>
                      <a:pt x="4824" y="2902"/>
                    </a:cubicBezTo>
                    <a:cubicBezTo>
                      <a:pt x="4777" y="2420"/>
                      <a:pt x="4714" y="1530"/>
                      <a:pt x="4777" y="1048"/>
                    </a:cubicBezTo>
                    <a:lnTo>
                      <a:pt x="4777" y="1048"/>
                    </a:lnTo>
                    <a:lnTo>
                      <a:pt x="4777" y="1069"/>
                    </a:lnTo>
                    <a:cubicBezTo>
                      <a:pt x="4777" y="1069"/>
                      <a:pt x="4798" y="896"/>
                      <a:pt x="4693" y="787"/>
                    </a:cubicBezTo>
                    <a:cubicBezTo>
                      <a:pt x="4625" y="745"/>
                      <a:pt x="4583" y="718"/>
                      <a:pt x="4536" y="718"/>
                    </a:cubicBezTo>
                    <a:cubicBezTo>
                      <a:pt x="4473" y="718"/>
                      <a:pt x="4405" y="697"/>
                      <a:pt x="4232" y="656"/>
                    </a:cubicBezTo>
                    <a:cubicBezTo>
                      <a:pt x="3908" y="546"/>
                      <a:pt x="3688" y="263"/>
                      <a:pt x="2813" y="64"/>
                    </a:cubicBezTo>
                    <a:cubicBezTo>
                      <a:pt x="2598" y="1"/>
                      <a:pt x="2378" y="1"/>
                      <a:pt x="215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2005;p46">
                <a:extLst>
                  <a:ext uri="{FF2B5EF4-FFF2-40B4-BE49-F238E27FC236}">
                    <a16:creationId xmlns:a16="http://schemas.microsoft.com/office/drawing/2014/main" id="{892EF837-300F-4098-3EC6-08FFE3248409}"/>
                  </a:ext>
                </a:extLst>
              </p:cNvPr>
              <p:cNvSpPr/>
              <p:nvPr/>
            </p:nvSpPr>
            <p:spPr>
              <a:xfrm>
                <a:off x="565320" y="845249"/>
                <a:ext cx="880712" cy="949402"/>
              </a:xfrm>
              <a:custGeom>
                <a:avLst/>
                <a:gdLst/>
                <a:ahLst/>
                <a:cxnLst/>
                <a:rect l="l" t="t" r="r" b="b"/>
                <a:pathLst>
                  <a:path w="6180" h="6662" extrusionOk="0">
                    <a:moveTo>
                      <a:pt x="3296" y="1"/>
                    </a:moveTo>
                    <a:cubicBezTo>
                      <a:pt x="3200" y="1"/>
                      <a:pt x="3098" y="6"/>
                      <a:pt x="2990" y="18"/>
                    </a:cubicBezTo>
                    <a:cubicBezTo>
                      <a:pt x="1770" y="149"/>
                      <a:pt x="1288" y="782"/>
                      <a:pt x="1288" y="782"/>
                    </a:cubicBezTo>
                    <a:cubicBezTo>
                      <a:pt x="1288" y="782"/>
                      <a:pt x="938" y="404"/>
                      <a:pt x="663" y="404"/>
                    </a:cubicBezTo>
                    <a:cubicBezTo>
                      <a:pt x="577" y="404"/>
                      <a:pt x="498" y="442"/>
                      <a:pt x="440" y="541"/>
                    </a:cubicBezTo>
                    <a:cubicBezTo>
                      <a:pt x="178" y="955"/>
                      <a:pt x="833" y="1390"/>
                      <a:pt x="833" y="1390"/>
                    </a:cubicBezTo>
                    <a:cubicBezTo>
                      <a:pt x="833" y="1390"/>
                      <a:pt x="547" y="1223"/>
                      <a:pt x="336" y="1223"/>
                    </a:cubicBezTo>
                    <a:cubicBezTo>
                      <a:pt x="243" y="1223"/>
                      <a:pt x="165" y="1255"/>
                      <a:pt x="131" y="1348"/>
                    </a:cubicBezTo>
                    <a:cubicBezTo>
                      <a:pt x="0" y="1652"/>
                      <a:pt x="702" y="1872"/>
                      <a:pt x="702" y="1872"/>
                    </a:cubicBezTo>
                    <a:cubicBezTo>
                      <a:pt x="702" y="1872"/>
                      <a:pt x="503" y="2112"/>
                      <a:pt x="503" y="2678"/>
                    </a:cubicBezTo>
                    <a:cubicBezTo>
                      <a:pt x="482" y="3270"/>
                      <a:pt x="744" y="3574"/>
                      <a:pt x="744" y="3574"/>
                    </a:cubicBezTo>
                    <a:cubicBezTo>
                      <a:pt x="744" y="3574"/>
                      <a:pt x="917" y="3422"/>
                      <a:pt x="1116" y="3422"/>
                    </a:cubicBezTo>
                    <a:cubicBezTo>
                      <a:pt x="1288" y="3422"/>
                      <a:pt x="1571" y="3506"/>
                      <a:pt x="1571" y="3506"/>
                    </a:cubicBezTo>
                    <a:cubicBezTo>
                      <a:pt x="1571" y="3506"/>
                      <a:pt x="1770" y="3856"/>
                      <a:pt x="1728" y="4029"/>
                    </a:cubicBezTo>
                    <a:cubicBezTo>
                      <a:pt x="1702" y="4228"/>
                      <a:pt x="1529" y="4422"/>
                      <a:pt x="1529" y="4422"/>
                    </a:cubicBezTo>
                    <a:cubicBezTo>
                      <a:pt x="1529" y="4422"/>
                      <a:pt x="1508" y="4642"/>
                      <a:pt x="1508" y="4752"/>
                    </a:cubicBezTo>
                    <a:cubicBezTo>
                      <a:pt x="1529" y="4841"/>
                      <a:pt x="1660" y="5427"/>
                      <a:pt x="2095" y="5972"/>
                    </a:cubicBezTo>
                    <a:cubicBezTo>
                      <a:pt x="2475" y="6466"/>
                      <a:pt x="3016" y="6662"/>
                      <a:pt x="3592" y="6662"/>
                    </a:cubicBezTo>
                    <a:cubicBezTo>
                      <a:pt x="3682" y="6662"/>
                      <a:pt x="3773" y="6657"/>
                      <a:pt x="3865" y="6648"/>
                    </a:cubicBezTo>
                    <a:cubicBezTo>
                      <a:pt x="4561" y="6606"/>
                      <a:pt x="5001" y="6454"/>
                      <a:pt x="5305" y="5799"/>
                    </a:cubicBezTo>
                    <a:cubicBezTo>
                      <a:pt x="5609" y="5124"/>
                      <a:pt x="5478" y="4511"/>
                      <a:pt x="5436" y="4448"/>
                    </a:cubicBezTo>
                    <a:cubicBezTo>
                      <a:pt x="5394" y="4380"/>
                      <a:pt x="5237" y="4228"/>
                      <a:pt x="4609" y="4160"/>
                    </a:cubicBezTo>
                    <a:cubicBezTo>
                      <a:pt x="4559" y="4155"/>
                      <a:pt x="4507" y="4153"/>
                      <a:pt x="4454" y="4153"/>
                    </a:cubicBezTo>
                    <a:cubicBezTo>
                      <a:pt x="3945" y="4153"/>
                      <a:pt x="3279" y="4348"/>
                      <a:pt x="2882" y="4348"/>
                    </a:cubicBezTo>
                    <a:cubicBezTo>
                      <a:pt x="2769" y="4348"/>
                      <a:pt x="2678" y="4332"/>
                      <a:pt x="2618" y="4291"/>
                    </a:cubicBezTo>
                    <a:cubicBezTo>
                      <a:pt x="2336" y="4097"/>
                      <a:pt x="2294" y="2720"/>
                      <a:pt x="2226" y="2505"/>
                    </a:cubicBezTo>
                    <a:cubicBezTo>
                      <a:pt x="2163" y="2306"/>
                      <a:pt x="2294" y="2196"/>
                      <a:pt x="2488" y="2092"/>
                    </a:cubicBezTo>
                    <a:cubicBezTo>
                      <a:pt x="2580" y="2045"/>
                      <a:pt x="2725" y="1999"/>
                      <a:pt x="2922" y="1999"/>
                    </a:cubicBezTo>
                    <a:cubicBezTo>
                      <a:pt x="3104" y="1999"/>
                      <a:pt x="3331" y="2039"/>
                      <a:pt x="3603" y="2154"/>
                    </a:cubicBezTo>
                    <a:cubicBezTo>
                      <a:pt x="4012" y="2328"/>
                      <a:pt x="4614" y="2410"/>
                      <a:pt x="5000" y="2410"/>
                    </a:cubicBezTo>
                    <a:cubicBezTo>
                      <a:pt x="5149" y="2410"/>
                      <a:pt x="5265" y="2398"/>
                      <a:pt x="5326" y="2374"/>
                    </a:cubicBezTo>
                    <a:cubicBezTo>
                      <a:pt x="5525" y="2264"/>
                      <a:pt x="5499" y="2023"/>
                      <a:pt x="5499" y="2023"/>
                    </a:cubicBezTo>
                    <a:cubicBezTo>
                      <a:pt x="5499" y="2023"/>
                      <a:pt x="6180" y="1500"/>
                      <a:pt x="5787" y="887"/>
                    </a:cubicBezTo>
                    <a:cubicBezTo>
                      <a:pt x="5609" y="672"/>
                      <a:pt x="5284" y="824"/>
                      <a:pt x="4954" y="672"/>
                    </a:cubicBezTo>
                    <a:cubicBezTo>
                      <a:pt x="4659" y="553"/>
                      <a:pt x="4268" y="1"/>
                      <a:pt x="3296" y="1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2006;p46">
                <a:extLst>
                  <a:ext uri="{FF2B5EF4-FFF2-40B4-BE49-F238E27FC236}">
                    <a16:creationId xmlns:a16="http://schemas.microsoft.com/office/drawing/2014/main" id="{0359530D-87E1-B03B-7DE0-604FAF2957D5}"/>
                  </a:ext>
                </a:extLst>
              </p:cNvPr>
              <p:cNvSpPr/>
              <p:nvPr/>
            </p:nvSpPr>
            <p:spPr>
              <a:xfrm>
                <a:off x="572018" y="835701"/>
                <a:ext cx="855345" cy="968355"/>
              </a:xfrm>
              <a:custGeom>
                <a:avLst/>
                <a:gdLst/>
                <a:ahLst/>
                <a:cxnLst/>
                <a:rect l="l" t="t" r="r" b="b"/>
                <a:pathLst>
                  <a:path w="6002" h="6795" extrusionOk="0">
                    <a:moveTo>
                      <a:pt x="3187" y="118"/>
                    </a:moveTo>
                    <a:cubicBezTo>
                      <a:pt x="3646" y="118"/>
                      <a:pt x="3972" y="220"/>
                      <a:pt x="4232" y="368"/>
                    </a:cubicBezTo>
                    <a:cubicBezTo>
                      <a:pt x="4514" y="519"/>
                      <a:pt x="4713" y="718"/>
                      <a:pt x="4886" y="802"/>
                    </a:cubicBezTo>
                    <a:cubicBezTo>
                      <a:pt x="5059" y="870"/>
                      <a:pt x="5237" y="870"/>
                      <a:pt x="5368" y="870"/>
                    </a:cubicBezTo>
                    <a:cubicBezTo>
                      <a:pt x="5520" y="891"/>
                      <a:pt x="5609" y="912"/>
                      <a:pt x="5693" y="1001"/>
                    </a:cubicBezTo>
                    <a:cubicBezTo>
                      <a:pt x="5871" y="1284"/>
                      <a:pt x="5803" y="1525"/>
                      <a:pt x="5693" y="1719"/>
                    </a:cubicBezTo>
                    <a:cubicBezTo>
                      <a:pt x="5583" y="1939"/>
                      <a:pt x="5410" y="2049"/>
                      <a:pt x="5410" y="2049"/>
                    </a:cubicBezTo>
                    <a:lnTo>
                      <a:pt x="5389" y="2070"/>
                    </a:lnTo>
                    <a:lnTo>
                      <a:pt x="5389" y="2111"/>
                    </a:lnTo>
                    <a:cubicBezTo>
                      <a:pt x="5389" y="2111"/>
                      <a:pt x="5410" y="2310"/>
                      <a:pt x="5237" y="2373"/>
                    </a:cubicBezTo>
                    <a:cubicBezTo>
                      <a:pt x="5216" y="2394"/>
                      <a:pt x="5127" y="2420"/>
                      <a:pt x="4996" y="2420"/>
                    </a:cubicBezTo>
                    <a:cubicBezTo>
                      <a:pt x="4865" y="2420"/>
                      <a:pt x="4713" y="2420"/>
                      <a:pt x="4562" y="2394"/>
                    </a:cubicBezTo>
                    <a:cubicBezTo>
                      <a:pt x="4232" y="2352"/>
                      <a:pt x="3839" y="2289"/>
                      <a:pt x="3577" y="2159"/>
                    </a:cubicBezTo>
                    <a:cubicBezTo>
                      <a:pt x="3299" y="2044"/>
                      <a:pt x="3064" y="2003"/>
                      <a:pt x="2873" y="2003"/>
                    </a:cubicBezTo>
                    <a:cubicBezTo>
                      <a:pt x="2661" y="2003"/>
                      <a:pt x="2503" y="2054"/>
                      <a:pt x="2399" y="2111"/>
                    </a:cubicBezTo>
                    <a:cubicBezTo>
                      <a:pt x="2310" y="2179"/>
                      <a:pt x="2226" y="2221"/>
                      <a:pt x="2179" y="2289"/>
                    </a:cubicBezTo>
                    <a:cubicBezTo>
                      <a:pt x="2116" y="2373"/>
                      <a:pt x="2095" y="2483"/>
                      <a:pt x="2137" y="2593"/>
                    </a:cubicBezTo>
                    <a:cubicBezTo>
                      <a:pt x="2137" y="2635"/>
                      <a:pt x="2158" y="2766"/>
                      <a:pt x="2179" y="2918"/>
                    </a:cubicBezTo>
                    <a:cubicBezTo>
                      <a:pt x="2205" y="3096"/>
                      <a:pt x="2226" y="3290"/>
                      <a:pt x="2247" y="3489"/>
                    </a:cubicBezTo>
                    <a:cubicBezTo>
                      <a:pt x="2268" y="3682"/>
                      <a:pt x="2310" y="3881"/>
                      <a:pt x="2357" y="4033"/>
                    </a:cubicBezTo>
                    <a:cubicBezTo>
                      <a:pt x="2399" y="4206"/>
                      <a:pt x="2441" y="4337"/>
                      <a:pt x="2530" y="4405"/>
                    </a:cubicBezTo>
                    <a:cubicBezTo>
                      <a:pt x="2612" y="4452"/>
                      <a:pt x="2695" y="4476"/>
                      <a:pt x="2795" y="4476"/>
                    </a:cubicBezTo>
                    <a:cubicBezTo>
                      <a:pt x="2828" y="4476"/>
                      <a:pt x="2863" y="4473"/>
                      <a:pt x="2901" y="4468"/>
                    </a:cubicBezTo>
                    <a:cubicBezTo>
                      <a:pt x="3053" y="4468"/>
                      <a:pt x="3252" y="4447"/>
                      <a:pt x="3425" y="4405"/>
                    </a:cubicBezTo>
                    <a:cubicBezTo>
                      <a:pt x="3745" y="4350"/>
                      <a:pt x="4078" y="4284"/>
                      <a:pt x="4355" y="4284"/>
                    </a:cubicBezTo>
                    <a:cubicBezTo>
                      <a:pt x="4418" y="4284"/>
                      <a:pt x="4479" y="4287"/>
                      <a:pt x="4535" y="4295"/>
                    </a:cubicBezTo>
                    <a:cubicBezTo>
                      <a:pt x="5190" y="4337"/>
                      <a:pt x="5321" y="4489"/>
                      <a:pt x="5347" y="4536"/>
                    </a:cubicBezTo>
                    <a:lnTo>
                      <a:pt x="5347" y="4578"/>
                    </a:lnTo>
                    <a:cubicBezTo>
                      <a:pt x="5347" y="4599"/>
                      <a:pt x="5368" y="4620"/>
                      <a:pt x="5368" y="4667"/>
                    </a:cubicBezTo>
                    <a:cubicBezTo>
                      <a:pt x="5389" y="4730"/>
                      <a:pt x="5389" y="4840"/>
                      <a:pt x="5389" y="4971"/>
                    </a:cubicBezTo>
                    <a:cubicBezTo>
                      <a:pt x="5389" y="5212"/>
                      <a:pt x="5347" y="5515"/>
                      <a:pt x="5190" y="5845"/>
                    </a:cubicBezTo>
                    <a:cubicBezTo>
                      <a:pt x="5059" y="6149"/>
                      <a:pt x="4886" y="6348"/>
                      <a:pt x="4645" y="6479"/>
                    </a:cubicBezTo>
                    <a:cubicBezTo>
                      <a:pt x="4431" y="6584"/>
                      <a:pt x="4169" y="6631"/>
                      <a:pt x="3818" y="6673"/>
                    </a:cubicBezTo>
                    <a:cubicBezTo>
                      <a:pt x="3733" y="6681"/>
                      <a:pt x="3649" y="6686"/>
                      <a:pt x="3565" y="6686"/>
                    </a:cubicBezTo>
                    <a:cubicBezTo>
                      <a:pt x="2986" y="6686"/>
                      <a:pt x="2457" y="6476"/>
                      <a:pt x="2095" y="6018"/>
                    </a:cubicBezTo>
                    <a:cubicBezTo>
                      <a:pt x="1875" y="5735"/>
                      <a:pt x="1723" y="5474"/>
                      <a:pt x="1634" y="5233"/>
                    </a:cubicBezTo>
                    <a:cubicBezTo>
                      <a:pt x="1550" y="5013"/>
                      <a:pt x="1524" y="4840"/>
                      <a:pt x="1524" y="4798"/>
                    </a:cubicBezTo>
                    <a:cubicBezTo>
                      <a:pt x="1503" y="4709"/>
                      <a:pt x="1524" y="4515"/>
                      <a:pt x="1524" y="4515"/>
                    </a:cubicBezTo>
                    <a:cubicBezTo>
                      <a:pt x="1550" y="4489"/>
                      <a:pt x="1702" y="4316"/>
                      <a:pt x="1744" y="4122"/>
                    </a:cubicBezTo>
                    <a:cubicBezTo>
                      <a:pt x="1765" y="3991"/>
                      <a:pt x="1723" y="3861"/>
                      <a:pt x="1681" y="3751"/>
                    </a:cubicBezTo>
                    <a:cubicBezTo>
                      <a:pt x="1613" y="3641"/>
                      <a:pt x="1571" y="3531"/>
                      <a:pt x="1571" y="3531"/>
                    </a:cubicBezTo>
                    <a:lnTo>
                      <a:pt x="1550" y="3510"/>
                    </a:lnTo>
                    <a:cubicBezTo>
                      <a:pt x="1550" y="3510"/>
                      <a:pt x="1320" y="3438"/>
                      <a:pt x="1132" y="3438"/>
                    </a:cubicBezTo>
                    <a:cubicBezTo>
                      <a:pt x="1110" y="3438"/>
                      <a:pt x="1089" y="3439"/>
                      <a:pt x="1069" y="3442"/>
                    </a:cubicBezTo>
                    <a:cubicBezTo>
                      <a:pt x="870" y="3442"/>
                      <a:pt x="765" y="3531"/>
                      <a:pt x="718" y="3573"/>
                    </a:cubicBezTo>
                    <a:cubicBezTo>
                      <a:pt x="697" y="3531"/>
                      <a:pt x="503" y="3269"/>
                      <a:pt x="503" y="2745"/>
                    </a:cubicBezTo>
                    <a:cubicBezTo>
                      <a:pt x="503" y="2462"/>
                      <a:pt x="566" y="2263"/>
                      <a:pt x="608" y="2159"/>
                    </a:cubicBezTo>
                    <a:cubicBezTo>
                      <a:pt x="655" y="2028"/>
                      <a:pt x="697" y="1980"/>
                      <a:pt x="697" y="1980"/>
                    </a:cubicBezTo>
                    <a:lnTo>
                      <a:pt x="739" y="1918"/>
                    </a:lnTo>
                    <a:lnTo>
                      <a:pt x="676" y="1897"/>
                    </a:lnTo>
                    <a:cubicBezTo>
                      <a:pt x="676" y="1897"/>
                      <a:pt x="503" y="1829"/>
                      <a:pt x="346" y="1740"/>
                    </a:cubicBezTo>
                    <a:cubicBezTo>
                      <a:pt x="283" y="1698"/>
                      <a:pt x="215" y="1635"/>
                      <a:pt x="173" y="1588"/>
                    </a:cubicBezTo>
                    <a:cubicBezTo>
                      <a:pt x="131" y="1525"/>
                      <a:pt x="110" y="1478"/>
                      <a:pt x="131" y="1436"/>
                    </a:cubicBezTo>
                    <a:cubicBezTo>
                      <a:pt x="152" y="1373"/>
                      <a:pt x="194" y="1347"/>
                      <a:pt x="241" y="1347"/>
                    </a:cubicBezTo>
                    <a:cubicBezTo>
                      <a:pt x="304" y="1347"/>
                      <a:pt x="393" y="1347"/>
                      <a:pt x="456" y="1373"/>
                    </a:cubicBezTo>
                    <a:cubicBezTo>
                      <a:pt x="608" y="1436"/>
                      <a:pt x="765" y="1504"/>
                      <a:pt x="765" y="1504"/>
                    </a:cubicBezTo>
                    <a:lnTo>
                      <a:pt x="828" y="1415"/>
                    </a:lnTo>
                    <a:cubicBezTo>
                      <a:pt x="828" y="1415"/>
                      <a:pt x="655" y="1305"/>
                      <a:pt x="545" y="1153"/>
                    </a:cubicBezTo>
                    <a:cubicBezTo>
                      <a:pt x="477" y="1064"/>
                      <a:pt x="414" y="980"/>
                      <a:pt x="393" y="891"/>
                    </a:cubicBezTo>
                    <a:cubicBezTo>
                      <a:pt x="372" y="802"/>
                      <a:pt x="372" y="718"/>
                      <a:pt x="435" y="629"/>
                    </a:cubicBezTo>
                    <a:cubicBezTo>
                      <a:pt x="477" y="540"/>
                      <a:pt x="545" y="519"/>
                      <a:pt x="634" y="519"/>
                    </a:cubicBezTo>
                    <a:cubicBezTo>
                      <a:pt x="697" y="519"/>
                      <a:pt x="786" y="561"/>
                      <a:pt x="870" y="608"/>
                    </a:cubicBezTo>
                    <a:cubicBezTo>
                      <a:pt x="1048" y="718"/>
                      <a:pt x="1199" y="870"/>
                      <a:pt x="1199" y="870"/>
                    </a:cubicBezTo>
                    <a:lnTo>
                      <a:pt x="1241" y="933"/>
                    </a:lnTo>
                    <a:lnTo>
                      <a:pt x="1288" y="870"/>
                    </a:lnTo>
                    <a:cubicBezTo>
                      <a:pt x="1288" y="870"/>
                      <a:pt x="1393" y="718"/>
                      <a:pt x="1655" y="561"/>
                    </a:cubicBezTo>
                    <a:cubicBezTo>
                      <a:pt x="1917" y="388"/>
                      <a:pt x="2336" y="195"/>
                      <a:pt x="2943" y="127"/>
                    </a:cubicBezTo>
                    <a:cubicBezTo>
                      <a:pt x="3029" y="121"/>
                      <a:pt x="3110" y="118"/>
                      <a:pt x="3187" y="118"/>
                    </a:cubicBezTo>
                    <a:close/>
                    <a:moveTo>
                      <a:pt x="3234" y="1"/>
                    </a:moveTo>
                    <a:cubicBezTo>
                      <a:pt x="3136" y="1"/>
                      <a:pt x="3033" y="6"/>
                      <a:pt x="2922" y="17"/>
                    </a:cubicBezTo>
                    <a:cubicBezTo>
                      <a:pt x="2310" y="85"/>
                      <a:pt x="1875" y="278"/>
                      <a:pt x="1592" y="457"/>
                    </a:cubicBezTo>
                    <a:cubicBezTo>
                      <a:pt x="1351" y="608"/>
                      <a:pt x="1262" y="739"/>
                      <a:pt x="1241" y="760"/>
                    </a:cubicBezTo>
                    <a:cubicBezTo>
                      <a:pt x="1199" y="739"/>
                      <a:pt x="1110" y="629"/>
                      <a:pt x="938" y="519"/>
                    </a:cubicBezTo>
                    <a:cubicBezTo>
                      <a:pt x="849" y="457"/>
                      <a:pt x="739" y="409"/>
                      <a:pt x="634" y="409"/>
                    </a:cubicBezTo>
                    <a:cubicBezTo>
                      <a:pt x="524" y="409"/>
                      <a:pt x="414" y="457"/>
                      <a:pt x="346" y="561"/>
                    </a:cubicBezTo>
                    <a:cubicBezTo>
                      <a:pt x="262" y="692"/>
                      <a:pt x="262" y="802"/>
                      <a:pt x="283" y="933"/>
                    </a:cubicBezTo>
                    <a:cubicBezTo>
                      <a:pt x="304" y="1043"/>
                      <a:pt x="372" y="1132"/>
                      <a:pt x="456" y="1216"/>
                    </a:cubicBezTo>
                    <a:cubicBezTo>
                      <a:pt x="470" y="1248"/>
                      <a:pt x="475" y="1249"/>
                      <a:pt x="484" y="1259"/>
                    </a:cubicBezTo>
                    <a:lnTo>
                      <a:pt x="484" y="1259"/>
                    </a:lnTo>
                    <a:cubicBezTo>
                      <a:pt x="428" y="1245"/>
                      <a:pt x="372" y="1231"/>
                      <a:pt x="318" y="1231"/>
                    </a:cubicBezTo>
                    <a:cubicBezTo>
                      <a:pt x="292" y="1231"/>
                      <a:pt x="266" y="1234"/>
                      <a:pt x="241" y="1242"/>
                    </a:cubicBezTo>
                    <a:cubicBezTo>
                      <a:pt x="152" y="1242"/>
                      <a:pt x="63" y="1305"/>
                      <a:pt x="21" y="1394"/>
                    </a:cubicBezTo>
                    <a:cubicBezTo>
                      <a:pt x="0" y="1478"/>
                      <a:pt x="21" y="1588"/>
                      <a:pt x="63" y="1656"/>
                    </a:cubicBezTo>
                    <a:cubicBezTo>
                      <a:pt x="131" y="1719"/>
                      <a:pt x="215" y="1787"/>
                      <a:pt x="283" y="1829"/>
                    </a:cubicBezTo>
                    <a:cubicBezTo>
                      <a:pt x="435" y="1918"/>
                      <a:pt x="524" y="1960"/>
                      <a:pt x="566" y="1980"/>
                    </a:cubicBezTo>
                    <a:cubicBezTo>
                      <a:pt x="545" y="2001"/>
                      <a:pt x="545" y="2028"/>
                      <a:pt x="503" y="2111"/>
                    </a:cubicBezTo>
                    <a:cubicBezTo>
                      <a:pt x="456" y="2242"/>
                      <a:pt x="393" y="2441"/>
                      <a:pt x="393" y="2745"/>
                    </a:cubicBezTo>
                    <a:cubicBezTo>
                      <a:pt x="372" y="3337"/>
                      <a:pt x="655" y="3682"/>
                      <a:pt x="655" y="3682"/>
                    </a:cubicBezTo>
                    <a:lnTo>
                      <a:pt x="697" y="3730"/>
                    </a:lnTo>
                    <a:lnTo>
                      <a:pt x="739" y="3682"/>
                    </a:lnTo>
                    <a:cubicBezTo>
                      <a:pt x="739" y="3682"/>
                      <a:pt x="896" y="3552"/>
                      <a:pt x="1069" y="3552"/>
                    </a:cubicBezTo>
                    <a:cubicBezTo>
                      <a:pt x="1220" y="3552"/>
                      <a:pt x="1461" y="3620"/>
                      <a:pt x="1482" y="3620"/>
                    </a:cubicBezTo>
                    <a:cubicBezTo>
                      <a:pt x="1503" y="3641"/>
                      <a:pt x="1524" y="3682"/>
                      <a:pt x="1571" y="3792"/>
                    </a:cubicBezTo>
                    <a:cubicBezTo>
                      <a:pt x="1613" y="3902"/>
                      <a:pt x="1634" y="4033"/>
                      <a:pt x="1634" y="4096"/>
                    </a:cubicBezTo>
                    <a:cubicBezTo>
                      <a:pt x="1592" y="4253"/>
                      <a:pt x="1440" y="4447"/>
                      <a:pt x="1440" y="4447"/>
                    </a:cubicBezTo>
                    <a:lnTo>
                      <a:pt x="1419" y="4468"/>
                    </a:lnTo>
                    <a:lnTo>
                      <a:pt x="1419" y="4489"/>
                    </a:lnTo>
                    <a:cubicBezTo>
                      <a:pt x="1419" y="4489"/>
                      <a:pt x="1393" y="4688"/>
                      <a:pt x="1393" y="4819"/>
                    </a:cubicBezTo>
                    <a:cubicBezTo>
                      <a:pt x="1419" y="4882"/>
                      <a:pt x="1440" y="5060"/>
                      <a:pt x="1550" y="5275"/>
                    </a:cubicBezTo>
                    <a:cubicBezTo>
                      <a:pt x="1634" y="5515"/>
                      <a:pt x="1765" y="5798"/>
                      <a:pt x="2006" y="6086"/>
                    </a:cubicBezTo>
                    <a:cubicBezTo>
                      <a:pt x="2412" y="6584"/>
                      <a:pt x="2968" y="6794"/>
                      <a:pt x="3571" y="6794"/>
                    </a:cubicBezTo>
                    <a:cubicBezTo>
                      <a:pt x="3652" y="6794"/>
                      <a:pt x="3735" y="6790"/>
                      <a:pt x="3818" y="6783"/>
                    </a:cubicBezTo>
                    <a:cubicBezTo>
                      <a:pt x="4169" y="6762"/>
                      <a:pt x="4472" y="6694"/>
                      <a:pt x="4713" y="6563"/>
                    </a:cubicBezTo>
                    <a:cubicBezTo>
                      <a:pt x="4954" y="6432"/>
                      <a:pt x="5148" y="6217"/>
                      <a:pt x="5300" y="5887"/>
                    </a:cubicBezTo>
                    <a:cubicBezTo>
                      <a:pt x="5452" y="5536"/>
                      <a:pt x="5499" y="5212"/>
                      <a:pt x="5499" y="4971"/>
                    </a:cubicBezTo>
                    <a:cubicBezTo>
                      <a:pt x="5499" y="4840"/>
                      <a:pt x="5499" y="4730"/>
                      <a:pt x="5478" y="4646"/>
                    </a:cubicBezTo>
                    <a:cubicBezTo>
                      <a:pt x="5478" y="4599"/>
                      <a:pt x="5478" y="4578"/>
                      <a:pt x="5452" y="4536"/>
                    </a:cubicBezTo>
                    <a:cubicBezTo>
                      <a:pt x="5452" y="4515"/>
                      <a:pt x="5452" y="4489"/>
                      <a:pt x="5431" y="4489"/>
                    </a:cubicBezTo>
                    <a:cubicBezTo>
                      <a:pt x="5389" y="4405"/>
                      <a:pt x="5216" y="4227"/>
                      <a:pt x="4562" y="4164"/>
                    </a:cubicBezTo>
                    <a:cubicBezTo>
                      <a:pt x="4524" y="4162"/>
                      <a:pt x="4486" y="4161"/>
                      <a:pt x="4447" y="4161"/>
                    </a:cubicBezTo>
                    <a:cubicBezTo>
                      <a:pt x="4123" y="4161"/>
                      <a:pt x="3755" y="4234"/>
                      <a:pt x="3404" y="4295"/>
                    </a:cubicBezTo>
                    <a:cubicBezTo>
                      <a:pt x="3226" y="4316"/>
                      <a:pt x="3053" y="4358"/>
                      <a:pt x="2901" y="4358"/>
                    </a:cubicBezTo>
                    <a:cubicBezTo>
                      <a:pt x="2770" y="4358"/>
                      <a:pt x="2661" y="4358"/>
                      <a:pt x="2619" y="4316"/>
                    </a:cubicBezTo>
                    <a:cubicBezTo>
                      <a:pt x="2551" y="4274"/>
                      <a:pt x="2509" y="4164"/>
                      <a:pt x="2467" y="4012"/>
                    </a:cubicBezTo>
                    <a:cubicBezTo>
                      <a:pt x="2420" y="3861"/>
                      <a:pt x="2378" y="3662"/>
                      <a:pt x="2357" y="3468"/>
                    </a:cubicBezTo>
                    <a:cubicBezTo>
                      <a:pt x="2336" y="3269"/>
                      <a:pt x="2310" y="3075"/>
                      <a:pt x="2289" y="2918"/>
                    </a:cubicBezTo>
                    <a:cubicBezTo>
                      <a:pt x="2268" y="2745"/>
                      <a:pt x="2247" y="2635"/>
                      <a:pt x="2247" y="2572"/>
                    </a:cubicBezTo>
                    <a:cubicBezTo>
                      <a:pt x="2205" y="2462"/>
                      <a:pt x="2226" y="2420"/>
                      <a:pt x="2268" y="2373"/>
                    </a:cubicBezTo>
                    <a:cubicBezTo>
                      <a:pt x="2310" y="2310"/>
                      <a:pt x="2378" y="2263"/>
                      <a:pt x="2467" y="2221"/>
                    </a:cubicBezTo>
                    <a:cubicBezTo>
                      <a:pt x="2550" y="2173"/>
                      <a:pt x="2690" y="2119"/>
                      <a:pt x="2894" y="2119"/>
                    </a:cubicBezTo>
                    <a:cubicBezTo>
                      <a:pt x="3063" y="2119"/>
                      <a:pt x="3276" y="2156"/>
                      <a:pt x="3535" y="2263"/>
                    </a:cubicBezTo>
                    <a:cubicBezTo>
                      <a:pt x="3818" y="2394"/>
                      <a:pt x="4211" y="2462"/>
                      <a:pt x="4535" y="2504"/>
                    </a:cubicBezTo>
                    <a:cubicBezTo>
                      <a:pt x="4713" y="2525"/>
                      <a:pt x="4865" y="2525"/>
                      <a:pt x="4996" y="2525"/>
                    </a:cubicBezTo>
                    <a:cubicBezTo>
                      <a:pt x="5127" y="2525"/>
                      <a:pt x="5237" y="2504"/>
                      <a:pt x="5300" y="2483"/>
                    </a:cubicBezTo>
                    <a:cubicBezTo>
                      <a:pt x="5499" y="2373"/>
                      <a:pt x="5499" y="2159"/>
                      <a:pt x="5499" y="2111"/>
                    </a:cubicBezTo>
                    <a:cubicBezTo>
                      <a:pt x="5520" y="2111"/>
                      <a:pt x="5672" y="2001"/>
                      <a:pt x="5803" y="1787"/>
                    </a:cubicBezTo>
                    <a:cubicBezTo>
                      <a:pt x="5934" y="1567"/>
                      <a:pt x="6002" y="1263"/>
                      <a:pt x="5782" y="912"/>
                    </a:cubicBezTo>
                    <a:cubicBezTo>
                      <a:pt x="5672" y="802"/>
                      <a:pt x="5520" y="781"/>
                      <a:pt x="5389" y="760"/>
                    </a:cubicBezTo>
                    <a:cubicBezTo>
                      <a:pt x="5237" y="760"/>
                      <a:pt x="5085" y="760"/>
                      <a:pt x="4928" y="692"/>
                    </a:cubicBezTo>
                    <a:cubicBezTo>
                      <a:pt x="4776" y="629"/>
                      <a:pt x="4582" y="430"/>
                      <a:pt x="4273" y="258"/>
                    </a:cubicBezTo>
                    <a:cubicBezTo>
                      <a:pt x="4023" y="115"/>
                      <a:pt x="3697" y="1"/>
                      <a:pt x="323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2007;p46">
                <a:extLst>
                  <a:ext uri="{FF2B5EF4-FFF2-40B4-BE49-F238E27FC236}">
                    <a16:creationId xmlns:a16="http://schemas.microsoft.com/office/drawing/2014/main" id="{B4C657C8-8FA4-7746-86AA-AAD20402B27E}"/>
                  </a:ext>
                </a:extLst>
              </p:cNvPr>
              <p:cNvSpPr/>
              <p:nvPr/>
            </p:nvSpPr>
            <p:spPr>
              <a:xfrm>
                <a:off x="954095" y="1201960"/>
                <a:ext cx="129684" cy="66410"/>
              </a:xfrm>
              <a:custGeom>
                <a:avLst/>
                <a:gdLst/>
                <a:ahLst/>
                <a:cxnLst/>
                <a:rect l="l" t="t" r="r" b="b"/>
                <a:pathLst>
                  <a:path w="910" h="466" extrusionOk="0">
                    <a:moveTo>
                      <a:pt x="653" y="0"/>
                    </a:moveTo>
                    <a:cubicBezTo>
                      <a:pt x="640" y="0"/>
                      <a:pt x="627" y="1"/>
                      <a:pt x="613" y="2"/>
                    </a:cubicBezTo>
                    <a:cubicBezTo>
                      <a:pt x="372" y="2"/>
                      <a:pt x="89" y="65"/>
                      <a:pt x="48" y="112"/>
                    </a:cubicBezTo>
                    <a:cubicBezTo>
                      <a:pt x="0" y="154"/>
                      <a:pt x="69" y="306"/>
                      <a:pt x="69" y="306"/>
                    </a:cubicBezTo>
                    <a:cubicBezTo>
                      <a:pt x="97" y="396"/>
                      <a:pt x="138" y="466"/>
                      <a:pt x="217" y="466"/>
                    </a:cubicBezTo>
                    <a:cubicBezTo>
                      <a:pt x="253" y="466"/>
                      <a:pt x="297" y="451"/>
                      <a:pt x="351" y="416"/>
                    </a:cubicBezTo>
                    <a:cubicBezTo>
                      <a:pt x="431" y="347"/>
                      <a:pt x="517" y="320"/>
                      <a:pt x="596" y="320"/>
                    </a:cubicBezTo>
                    <a:cubicBezTo>
                      <a:pt x="668" y="320"/>
                      <a:pt x="734" y="342"/>
                      <a:pt x="786" y="374"/>
                    </a:cubicBezTo>
                    <a:cubicBezTo>
                      <a:pt x="810" y="386"/>
                      <a:pt x="829" y="391"/>
                      <a:pt x="844" y="391"/>
                    </a:cubicBezTo>
                    <a:cubicBezTo>
                      <a:pt x="910" y="391"/>
                      <a:pt x="896" y="290"/>
                      <a:pt x="896" y="217"/>
                    </a:cubicBezTo>
                    <a:cubicBezTo>
                      <a:pt x="896" y="139"/>
                      <a:pt x="841" y="0"/>
                      <a:pt x="653" y="0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2008;p46">
                <a:extLst>
                  <a:ext uri="{FF2B5EF4-FFF2-40B4-BE49-F238E27FC236}">
                    <a16:creationId xmlns:a16="http://schemas.microsoft.com/office/drawing/2014/main" id="{8F51A422-51F7-657D-7BC3-5F356305F070}"/>
                  </a:ext>
                </a:extLst>
              </p:cNvPr>
              <p:cNvSpPr/>
              <p:nvPr/>
            </p:nvSpPr>
            <p:spPr>
              <a:xfrm>
                <a:off x="948110" y="1192554"/>
                <a:ext cx="143508" cy="84366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592" extrusionOk="0">
                    <a:moveTo>
                      <a:pt x="655" y="110"/>
                    </a:moveTo>
                    <a:cubicBezTo>
                      <a:pt x="765" y="110"/>
                      <a:pt x="807" y="131"/>
                      <a:pt x="849" y="178"/>
                    </a:cubicBezTo>
                    <a:cubicBezTo>
                      <a:pt x="875" y="199"/>
                      <a:pt x="896" y="241"/>
                      <a:pt x="896" y="283"/>
                    </a:cubicBezTo>
                    <a:cubicBezTo>
                      <a:pt x="896" y="330"/>
                      <a:pt x="896" y="372"/>
                      <a:pt x="875" y="393"/>
                    </a:cubicBezTo>
                    <a:cubicBezTo>
                      <a:pt x="817" y="356"/>
                      <a:pt x="741" y="335"/>
                      <a:pt x="660" y="335"/>
                    </a:cubicBezTo>
                    <a:cubicBezTo>
                      <a:pt x="558" y="335"/>
                      <a:pt x="447" y="367"/>
                      <a:pt x="351" y="440"/>
                    </a:cubicBezTo>
                    <a:cubicBezTo>
                      <a:pt x="325" y="461"/>
                      <a:pt x="283" y="461"/>
                      <a:pt x="262" y="482"/>
                    </a:cubicBezTo>
                    <a:cubicBezTo>
                      <a:pt x="262" y="482"/>
                      <a:pt x="241" y="482"/>
                      <a:pt x="241" y="461"/>
                    </a:cubicBezTo>
                    <a:cubicBezTo>
                      <a:pt x="221" y="461"/>
                      <a:pt x="173" y="414"/>
                      <a:pt x="152" y="351"/>
                    </a:cubicBezTo>
                    <a:lnTo>
                      <a:pt x="152" y="330"/>
                    </a:lnTo>
                    <a:cubicBezTo>
                      <a:pt x="152" y="330"/>
                      <a:pt x="131" y="309"/>
                      <a:pt x="131" y="262"/>
                    </a:cubicBezTo>
                    <a:lnTo>
                      <a:pt x="131" y="220"/>
                    </a:lnTo>
                    <a:cubicBezTo>
                      <a:pt x="111" y="220"/>
                      <a:pt x="131" y="199"/>
                      <a:pt x="173" y="199"/>
                    </a:cubicBezTo>
                    <a:cubicBezTo>
                      <a:pt x="221" y="178"/>
                      <a:pt x="262" y="178"/>
                      <a:pt x="304" y="152"/>
                    </a:cubicBezTo>
                    <a:cubicBezTo>
                      <a:pt x="414" y="131"/>
                      <a:pt x="524" y="110"/>
                      <a:pt x="655" y="110"/>
                    </a:cubicBezTo>
                    <a:close/>
                    <a:moveTo>
                      <a:pt x="634" y="0"/>
                    </a:moveTo>
                    <a:cubicBezTo>
                      <a:pt x="524" y="0"/>
                      <a:pt x="393" y="21"/>
                      <a:pt x="283" y="47"/>
                    </a:cubicBezTo>
                    <a:cubicBezTo>
                      <a:pt x="221" y="68"/>
                      <a:pt x="173" y="68"/>
                      <a:pt x="131" y="89"/>
                    </a:cubicBezTo>
                    <a:cubicBezTo>
                      <a:pt x="90" y="89"/>
                      <a:pt x="63" y="110"/>
                      <a:pt x="42" y="131"/>
                    </a:cubicBezTo>
                    <a:cubicBezTo>
                      <a:pt x="22" y="152"/>
                      <a:pt x="1" y="199"/>
                      <a:pt x="1" y="220"/>
                    </a:cubicBezTo>
                    <a:cubicBezTo>
                      <a:pt x="1" y="262"/>
                      <a:pt x="22" y="283"/>
                      <a:pt x="22" y="309"/>
                    </a:cubicBezTo>
                    <a:cubicBezTo>
                      <a:pt x="42" y="351"/>
                      <a:pt x="42" y="372"/>
                      <a:pt x="42" y="372"/>
                    </a:cubicBezTo>
                    <a:cubicBezTo>
                      <a:pt x="90" y="461"/>
                      <a:pt x="111" y="524"/>
                      <a:pt x="173" y="571"/>
                    </a:cubicBezTo>
                    <a:cubicBezTo>
                      <a:pt x="221" y="592"/>
                      <a:pt x="262" y="592"/>
                      <a:pt x="283" y="592"/>
                    </a:cubicBezTo>
                    <a:cubicBezTo>
                      <a:pt x="325" y="571"/>
                      <a:pt x="372" y="545"/>
                      <a:pt x="414" y="524"/>
                    </a:cubicBezTo>
                    <a:cubicBezTo>
                      <a:pt x="494" y="466"/>
                      <a:pt x="574" y="446"/>
                      <a:pt x="645" y="446"/>
                    </a:cubicBezTo>
                    <a:cubicBezTo>
                      <a:pt x="709" y="446"/>
                      <a:pt x="765" y="462"/>
                      <a:pt x="807" y="482"/>
                    </a:cubicBezTo>
                    <a:cubicBezTo>
                      <a:pt x="837" y="497"/>
                      <a:pt x="858" y="512"/>
                      <a:pt x="883" y="512"/>
                    </a:cubicBezTo>
                    <a:cubicBezTo>
                      <a:pt x="894" y="512"/>
                      <a:pt x="905" y="509"/>
                      <a:pt x="917" y="503"/>
                    </a:cubicBezTo>
                    <a:cubicBezTo>
                      <a:pt x="959" y="503"/>
                      <a:pt x="980" y="461"/>
                      <a:pt x="980" y="440"/>
                    </a:cubicBezTo>
                    <a:cubicBezTo>
                      <a:pt x="1006" y="372"/>
                      <a:pt x="1006" y="330"/>
                      <a:pt x="1006" y="283"/>
                    </a:cubicBezTo>
                    <a:cubicBezTo>
                      <a:pt x="1006" y="220"/>
                      <a:pt x="980" y="152"/>
                      <a:pt x="917" y="89"/>
                    </a:cubicBezTo>
                    <a:cubicBezTo>
                      <a:pt x="875" y="47"/>
                      <a:pt x="765" y="0"/>
                      <a:pt x="63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2009;p46">
                <a:extLst>
                  <a:ext uri="{FF2B5EF4-FFF2-40B4-BE49-F238E27FC236}">
                    <a16:creationId xmlns:a16="http://schemas.microsoft.com/office/drawing/2014/main" id="{B543B25C-5E26-A8C5-230C-82F1A9177AE4}"/>
                  </a:ext>
                </a:extLst>
              </p:cNvPr>
              <p:cNvSpPr/>
              <p:nvPr/>
            </p:nvSpPr>
            <p:spPr>
              <a:xfrm>
                <a:off x="1209336" y="1209228"/>
                <a:ext cx="99329" cy="60994"/>
              </a:xfrm>
              <a:custGeom>
                <a:avLst/>
                <a:gdLst/>
                <a:ahLst/>
                <a:cxnLst/>
                <a:rect l="l" t="t" r="r" b="b"/>
                <a:pathLst>
                  <a:path w="697" h="428" extrusionOk="0">
                    <a:moveTo>
                      <a:pt x="282" y="0"/>
                    </a:moveTo>
                    <a:cubicBezTo>
                      <a:pt x="223" y="0"/>
                      <a:pt x="165" y="5"/>
                      <a:pt x="110" y="14"/>
                    </a:cubicBezTo>
                    <a:cubicBezTo>
                      <a:pt x="0" y="14"/>
                      <a:pt x="42" y="145"/>
                      <a:pt x="42" y="145"/>
                    </a:cubicBezTo>
                    <a:cubicBezTo>
                      <a:pt x="25" y="293"/>
                      <a:pt x="83" y="376"/>
                      <a:pt x="178" y="376"/>
                    </a:cubicBezTo>
                    <a:cubicBezTo>
                      <a:pt x="198" y="376"/>
                      <a:pt x="219" y="372"/>
                      <a:pt x="241" y="365"/>
                    </a:cubicBezTo>
                    <a:cubicBezTo>
                      <a:pt x="305" y="341"/>
                      <a:pt x="377" y="314"/>
                      <a:pt x="441" y="314"/>
                    </a:cubicBezTo>
                    <a:cubicBezTo>
                      <a:pt x="488" y="314"/>
                      <a:pt x="531" y="328"/>
                      <a:pt x="566" y="365"/>
                    </a:cubicBezTo>
                    <a:cubicBezTo>
                      <a:pt x="606" y="405"/>
                      <a:pt x="633" y="427"/>
                      <a:pt x="649" y="427"/>
                    </a:cubicBezTo>
                    <a:cubicBezTo>
                      <a:pt x="670" y="427"/>
                      <a:pt x="676" y="395"/>
                      <a:pt x="676" y="323"/>
                    </a:cubicBezTo>
                    <a:cubicBezTo>
                      <a:pt x="697" y="166"/>
                      <a:pt x="697" y="103"/>
                      <a:pt x="545" y="35"/>
                    </a:cubicBezTo>
                    <a:cubicBezTo>
                      <a:pt x="456" y="11"/>
                      <a:pt x="367" y="0"/>
                      <a:pt x="282" y="0"/>
                    </a:cubicBezTo>
                    <a:close/>
                  </a:path>
                </a:pathLst>
              </a:custGeom>
              <a:solidFill>
                <a:srgbClr val="356B9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2010;p46">
                <a:extLst>
                  <a:ext uri="{FF2B5EF4-FFF2-40B4-BE49-F238E27FC236}">
                    <a16:creationId xmlns:a16="http://schemas.microsoft.com/office/drawing/2014/main" id="{2F5EBBCB-7853-1C59-785E-B05FB305A0B1}"/>
                  </a:ext>
                </a:extLst>
              </p:cNvPr>
              <p:cNvSpPr/>
              <p:nvPr/>
            </p:nvSpPr>
            <p:spPr>
              <a:xfrm>
                <a:off x="1206344" y="1201675"/>
                <a:ext cx="112155" cy="76528"/>
              </a:xfrm>
              <a:custGeom>
                <a:avLst/>
                <a:gdLst/>
                <a:ahLst/>
                <a:cxnLst/>
                <a:rect l="l" t="t" r="r" b="b"/>
                <a:pathLst>
                  <a:path w="787" h="537" extrusionOk="0">
                    <a:moveTo>
                      <a:pt x="152" y="114"/>
                    </a:moveTo>
                    <a:cubicBezTo>
                      <a:pt x="262" y="114"/>
                      <a:pt x="414" y="114"/>
                      <a:pt x="566" y="156"/>
                    </a:cubicBezTo>
                    <a:cubicBezTo>
                      <a:pt x="634" y="177"/>
                      <a:pt x="634" y="198"/>
                      <a:pt x="655" y="219"/>
                    </a:cubicBezTo>
                    <a:lnTo>
                      <a:pt x="655" y="350"/>
                    </a:lnTo>
                    <a:lnTo>
                      <a:pt x="655" y="397"/>
                    </a:lnTo>
                    <a:cubicBezTo>
                      <a:pt x="634" y="397"/>
                      <a:pt x="634" y="397"/>
                      <a:pt x="634" y="376"/>
                    </a:cubicBezTo>
                    <a:cubicBezTo>
                      <a:pt x="566" y="329"/>
                      <a:pt x="503" y="308"/>
                      <a:pt x="435" y="308"/>
                    </a:cubicBezTo>
                    <a:cubicBezTo>
                      <a:pt x="372" y="308"/>
                      <a:pt x="304" y="329"/>
                      <a:pt x="241" y="350"/>
                    </a:cubicBezTo>
                    <a:cubicBezTo>
                      <a:pt x="218" y="363"/>
                      <a:pt x="201" y="370"/>
                      <a:pt x="187" y="370"/>
                    </a:cubicBezTo>
                    <a:cubicBezTo>
                      <a:pt x="173" y="370"/>
                      <a:pt x="163" y="363"/>
                      <a:pt x="152" y="350"/>
                    </a:cubicBezTo>
                    <a:cubicBezTo>
                      <a:pt x="131" y="329"/>
                      <a:pt x="111" y="287"/>
                      <a:pt x="111" y="198"/>
                    </a:cubicBezTo>
                    <a:lnTo>
                      <a:pt x="21" y="198"/>
                    </a:lnTo>
                    <a:lnTo>
                      <a:pt x="111" y="177"/>
                    </a:lnTo>
                    <a:lnTo>
                      <a:pt x="111" y="135"/>
                    </a:lnTo>
                    <a:lnTo>
                      <a:pt x="131" y="135"/>
                    </a:lnTo>
                    <a:cubicBezTo>
                      <a:pt x="131" y="135"/>
                      <a:pt x="131" y="114"/>
                      <a:pt x="152" y="114"/>
                    </a:cubicBezTo>
                    <a:close/>
                    <a:moveTo>
                      <a:pt x="296" y="1"/>
                    </a:moveTo>
                    <a:cubicBezTo>
                      <a:pt x="233" y="1"/>
                      <a:pt x="175" y="4"/>
                      <a:pt x="131" y="4"/>
                    </a:cubicBezTo>
                    <a:cubicBezTo>
                      <a:pt x="111" y="4"/>
                      <a:pt x="63" y="25"/>
                      <a:pt x="42" y="46"/>
                    </a:cubicBezTo>
                    <a:cubicBezTo>
                      <a:pt x="21" y="67"/>
                      <a:pt x="1" y="88"/>
                      <a:pt x="1" y="135"/>
                    </a:cubicBezTo>
                    <a:lnTo>
                      <a:pt x="1" y="198"/>
                    </a:lnTo>
                    <a:lnTo>
                      <a:pt x="1" y="219"/>
                    </a:lnTo>
                    <a:cubicBezTo>
                      <a:pt x="1" y="308"/>
                      <a:pt x="21" y="376"/>
                      <a:pt x="63" y="439"/>
                    </a:cubicBezTo>
                    <a:cubicBezTo>
                      <a:pt x="93" y="465"/>
                      <a:pt x="136" y="485"/>
                      <a:pt x="186" y="485"/>
                    </a:cubicBezTo>
                    <a:cubicBezTo>
                      <a:pt x="217" y="485"/>
                      <a:pt x="250" y="478"/>
                      <a:pt x="283" y="460"/>
                    </a:cubicBezTo>
                    <a:cubicBezTo>
                      <a:pt x="325" y="439"/>
                      <a:pt x="393" y="418"/>
                      <a:pt x="435" y="418"/>
                    </a:cubicBezTo>
                    <a:cubicBezTo>
                      <a:pt x="477" y="418"/>
                      <a:pt x="524" y="418"/>
                      <a:pt x="545" y="460"/>
                    </a:cubicBezTo>
                    <a:cubicBezTo>
                      <a:pt x="566" y="481"/>
                      <a:pt x="587" y="507"/>
                      <a:pt x="608" y="507"/>
                    </a:cubicBezTo>
                    <a:cubicBezTo>
                      <a:pt x="627" y="522"/>
                      <a:pt x="642" y="537"/>
                      <a:pt x="665" y="537"/>
                    </a:cubicBezTo>
                    <a:cubicBezTo>
                      <a:pt x="674" y="537"/>
                      <a:pt x="685" y="534"/>
                      <a:pt x="697" y="528"/>
                    </a:cubicBezTo>
                    <a:cubicBezTo>
                      <a:pt x="718" y="528"/>
                      <a:pt x="739" y="481"/>
                      <a:pt x="739" y="460"/>
                    </a:cubicBezTo>
                    <a:cubicBezTo>
                      <a:pt x="765" y="439"/>
                      <a:pt x="765" y="418"/>
                      <a:pt x="765" y="376"/>
                    </a:cubicBezTo>
                    <a:cubicBezTo>
                      <a:pt x="765" y="308"/>
                      <a:pt x="786" y="245"/>
                      <a:pt x="765" y="177"/>
                    </a:cubicBezTo>
                    <a:cubicBezTo>
                      <a:pt x="739" y="114"/>
                      <a:pt x="676" y="67"/>
                      <a:pt x="587" y="46"/>
                    </a:cubicBezTo>
                    <a:cubicBezTo>
                      <a:pt x="496" y="8"/>
                      <a:pt x="390" y="1"/>
                      <a:pt x="29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2011;p46">
                <a:extLst>
                  <a:ext uri="{FF2B5EF4-FFF2-40B4-BE49-F238E27FC236}">
                    <a16:creationId xmlns:a16="http://schemas.microsoft.com/office/drawing/2014/main" id="{509A8910-8B84-AE9B-FB42-E1918B358647}"/>
                  </a:ext>
                </a:extLst>
              </p:cNvPr>
              <p:cNvSpPr/>
              <p:nvPr/>
            </p:nvSpPr>
            <p:spPr>
              <a:xfrm>
                <a:off x="677192" y="1394781"/>
                <a:ext cx="56149" cy="64842"/>
              </a:xfrm>
              <a:custGeom>
                <a:avLst/>
                <a:gdLst/>
                <a:ahLst/>
                <a:cxnLst/>
                <a:rect l="l" t="t" r="r" b="b"/>
                <a:pathLst>
                  <a:path w="394" h="455" extrusionOk="0">
                    <a:moveTo>
                      <a:pt x="69" y="0"/>
                    </a:moveTo>
                    <a:cubicBezTo>
                      <a:pt x="27" y="21"/>
                      <a:pt x="1" y="42"/>
                      <a:pt x="27" y="68"/>
                    </a:cubicBezTo>
                    <a:cubicBezTo>
                      <a:pt x="48" y="262"/>
                      <a:pt x="179" y="351"/>
                      <a:pt x="289" y="435"/>
                    </a:cubicBezTo>
                    <a:cubicBezTo>
                      <a:pt x="310" y="448"/>
                      <a:pt x="325" y="455"/>
                      <a:pt x="338" y="455"/>
                    </a:cubicBezTo>
                    <a:cubicBezTo>
                      <a:pt x="351" y="455"/>
                      <a:pt x="362" y="448"/>
                      <a:pt x="372" y="435"/>
                    </a:cubicBezTo>
                    <a:cubicBezTo>
                      <a:pt x="393" y="393"/>
                      <a:pt x="393" y="372"/>
                      <a:pt x="351" y="351"/>
                    </a:cubicBezTo>
                    <a:cubicBezTo>
                      <a:pt x="241" y="262"/>
                      <a:pt x="158" y="199"/>
                      <a:pt x="132" y="42"/>
                    </a:cubicBezTo>
                    <a:cubicBezTo>
                      <a:pt x="111" y="21"/>
                      <a:pt x="90" y="0"/>
                      <a:pt x="6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2012;p46">
                <a:extLst>
                  <a:ext uri="{FF2B5EF4-FFF2-40B4-BE49-F238E27FC236}">
                    <a16:creationId xmlns:a16="http://schemas.microsoft.com/office/drawing/2014/main" id="{C03C2720-826C-B442-9024-81709D98B7EC}"/>
                  </a:ext>
                </a:extLst>
              </p:cNvPr>
              <p:cNvSpPr/>
              <p:nvPr/>
            </p:nvSpPr>
            <p:spPr>
              <a:xfrm>
                <a:off x="736905" y="1442523"/>
                <a:ext cx="40473" cy="18099"/>
              </a:xfrm>
              <a:custGeom>
                <a:avLst/>
                <a:gdLst/>
                <a:ahLst/>
                <a:cxnLst/>
                <a:rect l="l" t="t" r="r" b="b"/>
                <a:pathLst>
                  <a:path w="284" h="127" extrusionOk="0">
                    <a:moveTo>
                      <a:pt x="76" y="1"/>
                    </a:moveTo>
                    <a:cubicBezTo>
                      <a:pt x="69" y="1"/>
                      <a:pt x="63" y="6"/>
                      <a:pt x="63" y="16"/>
                    </a:cubicBezTo>
                    <a:cubicBezTo>
                      <a:pt x="42" y="16"/>
                      <a:pt x="21" y="16"/>
                      <a:pt x="21" y="37"/>
                    </a:cubicBezTo>
                    <a:cubicBezTo>
                      <a:pt x="1" y="58"/>
                      <a:pt x="21" y="100"/>
                      <a:pt x="42" y="100"/>
                    </a:cubicBezTo>
                    <a:cubicBezTo>
                      <a:pt x="84" y="126"/>
                      <a:pt x="105" y="126"/>
                      <a:pt x="152" y="126"/>
                    </a:cubicBezTo>
                    <a:lnTo>
                      <a:pt x="215" y="126"/>
                    </a:lnTo>
                    <a:cubicBezTo>
                      <a:pt x="262" y="126"/>
                      <a:pt x="283" y="100"/>
                      <a:pt x="283" y="79"/>
                    </a:cubicBezTo>
                    <a:cubicBezTo>
                      <a:pt x="283" y="37"/>
                      <a:pt x="262" y="16"/>
                      <a:pt x="236" y="16"/>
                    </a:cubicBezTo>
                    <a:lnTo>
                      <a:pt x="105" y="16"/>
                    </a:lnTo>
                    <a:cubicBezTo>
                      <a:pt x="95" y="6"/>
                      <a:pt x="84" y="1"/>
                      <a:pt x="7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2013;p46">
                <a:extLst>
                  <a:ext uri="{FF2B5EF4-FFF2-40B4-BE49-F238E27FC236}">
                    <a16:creationId xmlns:a16="http://schemas.microsoft.com/office/drawing/2014/main" id="{6BAA6BCE-D61C-4D61-93D0-DAE75CA0B8EC}"/>
                  </a:ext>
                </a:extLst>
              </p:cNvPr>
              <p:cNvSpPr/>
              <p:nvPr/>
            </p:nvSpPr>
            <p:spPr>
              <a:xfrm>
                <a:off x="602516" y="1659001"/>
                <a:ext cx="989019" cy="643860"/>
              </a:xfrm>
              <a:custGeom>
                <a:avLst/>
                <a:gdLst/>
                <a:ahLst/>
                <a:cxnLst/>
                <a:rect l="l" t="t" r="r" b="b"/>
                <a:pathLst>
                  <a:path w="6940" h="4518" extrusionOk="0">
                    <a:moveTo>
                      <a:pt x="5086" y="0"/>
                    </a:moveTo>
                    <a:cubicBezTo>
                      <a:pt x="5086" y="0"/>
                      <a:pt x="5023" y="110"/>
                      <a:pt x="4693" y="524"/>
                    </a:cubicBezTo>
                    <a:cubicBezTo>
                      <a:pt x="4348" y="964"/>
                      <a:pt x="3122" y="1901"/>
                      <a:pt x="1834" y="2142"/>
                    </a:cubicBezTo>
                    <a:cubicBezTo>
                      <a:pt x="525" y="2404"/>
                      <a:pt x="1" y="2729"/>
                      <a:pt x="90" y="3645"/>
                    </a:cubicBezTo>
                    <a:cubicBezTo>
                      <a:pt x="237" y="4271"/>
                      <a:pt x="706" y="4517"/>
                      <a:pt x="1437" y="4517"/>
                    </a:cubicBezTo>
                    <a:cubicBezTo>
                      <a:pt x="2009" y="4517"/>
                      <a:pt x="2741" y="4366"/>
                      <a:pt x="3604" y="4127"/>
                    </a:cubicBezTo>
                    <a:cubicBezTo>
                      <a:pt x="5589" y="3556"/>
                      <a:pt x="6940" y="1749"/>
                      <a:pt x="6940" y="1749"/>
                    </a:cubicBezTo>
                    <a:lnTo>
                      <a:pt x="50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2014;p46">
                <a:extLst>
                  <a:ext uri="{FF2B5EF4-FFF2-40B4-BE49-F238E27FC236}">
                    <a16:creationId xmlns:a16="http://schemas.microsoft.com/office/drawing/2014/main" id="{66059291-7EF6-BC1A-FABF-74387E934BE3}"/>
                  </a:ext>
                </a:extLst>
              </p:cNvPr>
              <p:cNvSpPr/>
              <p:nvPr/>
            </p:nvSpPr>
            <p:spPr>
              <a:xfrm>
                <a:off x="599523" y="1647030"/>
                <a:ext cx="1004696" cy="663099"/>
              </a:xfrm>
              <a:custGeom>
                <a:avLst/>
                <a:gdLst/>
                <a:ahLst/>
                <a:cxnLst/>
                <a:rect l="l" t="t" r="r" b="b"/>
                <a:pathLst>
                  <a:path w="7050" h="4653" extrusionOk="0">
                    <a:moveTo>
                      <a:pt x="5128" y="173"/>
                    </a:moveTo>
                    <a:lnTo>
                      <a:pt x="6898" y="1833"/>
                    </a:lnTo>
                    <a:cubicBezTo>
                      <a:pt x="6830" y="1896"/>
                      <a:pt x="5547" y="3598"/>
                      <a:pt x="3625" y="4143"/>
                    </a:cubicBezTo>
                    <a:cubicBezTo>
                      <a:pt x="2738" y="4392"/>
                      <a:pt x="2006" y="4544"/>
                      <a:pt x="1443" y="4544"/>
                    </a:cubicBezTo>
                    <a:cubicBezTo>
                      <a:pt x="1368" y="4544"/>
                      <a:pt x="1296" y="4541"/>
                      <a:pt x="1226" y="4536"/>
                    </a:cubicBezTo>
                    <a:cubicBezTo>
                      <a:pt x="938" y="4515"/>
                      <a:pt x="703" y="4426"/>
                      <a:pt x="525" y="4295"/>
                    </a:cubicBezTo>
                    <a:cubicBezTo>
                      <a:pt x="352" y="4164"/>
                      <a:pt x="242" y="3991"/>
                      <a:pt x="179" y="3708"/>
                    </a:cubicBezTo>
                    <a:cubicBezTo>
                      <a:pt x="132" y="3274"/>
                      <a:pt x="221" y="2986"/>
                      <a:pt x="483" y="2771"/>
                    </a:cubicBezTo>
                    <a:cubicBezTo>
                      <a:pt x="766" y="2551"/>
                      <a:pt x="1200" y="2420"/>
                      <a:pt x="1855" y="2289"/>
                    </a:cubicBezTo>
                    <a:cubicBezTo>
                      <a:pt x="2509" y="2158"/>
                      <a:pt x="3164" y="1875"/>
                      <a:pt x="3667" y="1545"/>
                    </a:cubicBezTo>
                    <a:cubicBezTo>
                      <a:pt x="4190" y="1221"/>
                      <a:pt x="4583" y="870"/>
                      <a:pt x="4761" y="655"/>
                    </a:cubicBezTo>
                    <a:cubicBezTo>
                      <a:pt x="5065" y="262"/>
                      <a:pt x="5107" y="194"/>
                      <a:pt x="5128" y="173"/>
                    </a:cubicBezTo>
                    <a:close/>
                    <a:moveTo>
                      <a:pt x="5107" y="0"/>
                    </a:moveTo>
                    <a:lnTo>
                      <a:pt x="5065" y="63"/>
                    </a:lnTo>
                    <a:cubicBezTo>
                      <a:pt x="5065" y="63"/>
                      <a:pt x="4997" y="152"/>
                      <a:pt x="4672" y="587"/>
                    </a:cubicBezTo>
                    <a:cubicBezTo>
                      <a:pt x="4499" y="786"/>
                      <a:pt x="4128" y="1132"/>
                      <a:pt x="3604" y="1441"/>
                    </a:cubicBezTo>
                    <a:cubicBezTo>
                      <a:pt x="3101" y="1765"/>
                      <a:pt x="2488" y="2048"/>
                      <a:pt x="1834" y="2179"/>
                    </a:cubicBezTo>
                    <a:cubicBezTo>
                      <a:pt x="1179" y="2289"/>
                      <a:pt x="724" y="2441"/>
                      <a:pt x="415" y="2682"/>
                    </a:cubicBezTo>
                    <a:cubicBezTo>
                      <a:pt x="111" y="2923"/>
                      <a:pt x="1" y="3274"/>
                      <a:pt x="48" y="3729"/>
                    </a:cubicBezTo>
                    <a:lnTo>
                      <a:pt x="69" y="3729"/>
                    </a:lnTo>
                    <a:cubicBezTo>
                      <a:pt x="132" y="4033"/>
                      <a:pt x="263" y="4253"/>
                      <a:pt x="462" y="4405"/>
                    </a:cubicBezTo>
                    <a:cubicBezTo>
                      <a:pt x="656" y="4536"/>
                      <a:pt x="917" y="4625"/>
                      <a:pt x="1226" y="4646"/>
                    </a:cubicBezTo>
                    <a:cubicBezTo>
                      <a:pt x="1293" y="4650"/>
                      <a:pt x="1363" y="4652"/>
                      <a:pt x="1435" y="4652"/>
                    </a:cubicBezTo>
                    <a:cubicBezTo>
                      <a:pt x="2019" y="4652"/>
                      <a:pt x="2774" y="4505"/>
                      <a:pt x="3646" y="4253"/>
                    </a:cubicBezTo>
                    <a:cubicBezTo>
                      <a:pt x="5652" y="3687"/>
                      <a:pt x="7008" y="1854"/>
                      <a:pt x="7008" y="1854"/>
                    </a:cubicBezTo>
                    <a:lnTo>
                      <a:pt x="7050" y="1807"/>
                    </a:lnTo>
                    <a:lnTo>
                      <a:pt x="5107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2015;p46">
                <a:extLst>
                  <a:ext uri="{FF2B5EF4-FFF2-40B4-BE49-F238E27FC236}">
                    <a16:creationId xmlns:a16="http://schemas.microsoft.com/office/drawing/2014/main" id="{DE1F84C9-C5CA-3A81-C72F-D7FF2C1F6F90}"/>
                  </a:ext>
                </a:extLst>
              </p:cNvPr>
              <p:cNvSpPr/>
              <p:nvPr/>
            </p:nvSpPr>
            <p:spPr>
              <a:xfrm>
                <a:off x="1383202" y="1228895"/>
                <a:ext cx="401736" cy="530137"/>
              </a:xfrm>
              <a:custGeom>
                <a:avLst/>
                <a:gdLst/>
                <a:ahLst/>
                <a:cxnLst/>
                <a:rect l="l" t="t" r="r" b="b"/>
                <a:pathLst>
                  <a:path w="2819" h="3720" extrusionOk="0">
                    <a:moveTo>
                      <a:pt x="1118" y="1"/>
                    </a:moveTo>
                    <a:cubicBezTo>
                      <a:pt x="1033" y="1"/>
                      <a:pt x="955" y="53"/>
                      <a:pt x="917" y="185"/>
                    </a:cubicBezTo>
                    <a:cubicBezTo>
                      <a:pt x="833" y="489"/>
                      <a:pt x="592" y="730"/>
                      <a:pt x="462" y="903"/>
                    </a:cubicBezTo>
                    <a:cubicBezTo>
                      <a:pt x="352" y="1075"/>
                      <a:pt x="331" y="1295"/>
                      <a:pt x="263" y="1646"/>
                    </a:cubicBezTo>
                    <a:cubicBezTo>
                      <a:pt x="200" y="2018"/>
                      <a:pt x="1" y="2625"/>
                      <a:pt x="1" y="2625"/>
                    </a:cubicBezTo>
                    <a:cubicBezTo>
                      <a:pt x="1" y="2625"/>
                      <a:pt x="373" y="3217"/>
                      <a:pt x="723" y="3432"/>
                    </a:cubicBezTo>
                    <a:cubicBezTo>
                      <a:pt x="1069" y="3673"/>
                      <a:pt x="1682" y="3720"/>
                      <a:pt x="1682" y="3720"/>
                    </a:cubicBezTo>
                    <a:cubicBezTo>
                      <a:pt x="1682" y="3720"/>
                      <a:pt x="1923" y="3128"/>
                      <a:pt x="2143" y="2997"/>
                    </a:cubicBezTo>
                    <a:cubicBezTo>
                      <a:pt x="2357" y="2845"/>
                      <a:pt x="2818" y="2646"/>
                      <a:pt x="2818" y="2646"/>
                    </a:cubicBezTo>
                    <a:cubicBezTo>
                      <a:pt x="2818" y="2646"/>
                      <a:pt x="2565" y="922"/>
                      <a:pt x="2288" y="922"/>
                    </a:cubicBezTo>
                    <a:cubicBezTo>
                      <a:pt x="2283" y="922"/>
                      <a:pt x="2278" y="922"/>
                      <a:pt x="2274" y="923"/>
                    </a:cubicBezTo>
                    <a:cubicBezTo>
                      <a:pt x="2012" y="1013"/>
                      <a:pt x="1399" y="1075"/>
                      <a:pt x="1399" y="1075"/>
                    </a:cubicBezTo>
                    <a:cubicBezTo>
                      <a:pt x="1399" y="1075"/>
                      <a:pt x="1268" y="992"/>
                      <a:pt x="1289" y="840"/>
                    </a:cubicBezTo>
                    <a:cubicBezTo>
                      <a:pt x="1289" y="709"/>
                      <a:pt x="1530" y="379"/>
                      <a:pt x="1420" y="206"/>
                    </a:cubicBezTo>
                    <a:cubicBezTo>
                      <a:pt x="1357" y="92"/>
                      <a:pt x="1231" y="1"/>
                      <a:pt x="1118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2016;p46">
                <a:extLst>
                  <a:ext uri="{FF2B5EF4-FFF2-40B4-BE49-F238E27FC236}">
                    <a16:creationId xmlns:a16="http://schemas.microsoft.com/office/drawing/2014/main" id="{D281E86F-73F1-9622-AC1D-F90239E95518}"/>
                  </a:ext>
                </a:extLst>
              </p:cNvPr>
              <p:cNvSpPr/>
              <p:nvPr/>
            </p:nvSpPr>
            <p:spPr>
              <a:xfrm>
                <a:off x="1377217" y="1221912"/>
                <a:ext cx="416557" cy="546098"/>
              </a:xfrm>
              <a:custGeom>
                <a:avLst/>
                <a:gdLst/>
                <a:ahLst/>
                <a:cxnLst/>
                <a:rect l="l" t="t" r="r" b="b"/>
                <a:pathLst>
                  <a:path w="2923" h="3832" extrusionOk="0">
                    <a:moveTo>
                      <a:pt x="1158" y="115"/>
                    </a:moveTo>
                    <a:cubicBezTo>
                      <a:pt x="1172" y="115"/>
                      <a:pt x="1186" y="117"/>
                      <a:pt x="1200" y="124"/>
                    </a:cubicBezTo>
                    <a:cubicBezTo>
                      <a:pt x="1268" y="124"/>
                      <a:pt x="1373" y="208"/>
                      <a:pt x="1420" y="276"/>
                    </a:cubicBezTo>
                    <a:cubicBezTo>
                      <a:pt x="1441" y="339"/>
                      <a:pt x="1420" y="449"/>
                      <a:pt x="1373" y="559"/>
                    </a:cubicBezTo>
                    <a:cubicBezTo>
                      <a:pt x="1331" y="690"/>
                      <a:pt x="1289" y="800"/>
                      <a:pt x="1268" y="889"/>
                    </a:cubicBezTo>
                    <a:cubicBezTo>
                      <a:pt x="1242" y="1062"/>
                      <a:pt x="1420" y="1171"/>
                      <a:pt x="1420" y="1171"/>
                    </a:cubicBezTo>
                    <a:lnTo>
                      <a:pt x="1441" y="1192"/>
                    </a:lnTo>
                    <a:lnTo>
                      <a:pt x="1462" y="1192"/>
                    </a:lnTo>
                    <a:cubicBezTo>
                      <a:pt x="1462" y="1192"/>
                      <a:pt x="2054" y="1103"/>
                      <a:pt x="2336" y="1041"/>
                    </a:cubicBezTo>
                    <a:lnTo>
                      <a:pt x="2357" y="1041"/>
                    </a:lnTo>
                    <a:cubicBezTo>
                      <a:pt x="2357" y="1041"/>
                      <a:pt x="2378" y="1041"/>
                      <a:pt x="2378" y="1062"/>
                    </a:cubicBezTo>
                    <a:cubicBezTo>
                      <a:pt x="2399" y="1103"/>
                      <a:pt x="2446" y="1171"/>
                      <a:pt x="2467" y="1234"/>
                    </a:cubicBezTo>
                    <a:cubicBezTo>
                      <a:pt x="2530" y="1386"/>
                      <a:pt x="2598" y="1606"/>
                      <a:pt x="2640" y="1826"/>
                    </a:cubicBezTo>
                    <a:cubicBezTo>
                      <a:pt x="2729" y="2240"/>
                      <a:pt x="2792" y="2633"/>
                      <a:pt x="2792" y="2654"/>
                    </a:cubicBezTo>
                    <a:cubicBezTo>
                      <a:pt x="2750" y="2674"/>
                      <a:pt x="2357" y="2853"/>
                      <a:pt x="2158" y="2983"/>
                    </a:cubicBezTo>
                    <a:cubicBezTo>
                      <a:pt x="2027" y="3067"/>
                      <a:pt x="1923" y="3266"/>
                      <a:pt x="1813" y="3439"/>
                    </a:cubicBezTo>
                    <a:cubicBezTo>
                      <a:pt x="1745" y="3570"/>
                      <a:pt x="1703" y="3680"/>
                      <a:pt x="1682" y="3701"/>
                    </a:cubicBezTo>
                    <a:cubicBezTo>
                      <a:pt x="1661" y="3701"/>
                      <a:pt x="1551" y="3701"/>
                      <a:pt x="1373" y="3659"/>
                    </a:cubicBezTo>
                    <a:cubicBezTo>
                      <a:pt x="1200" y="3612"/>
                      <a:pt x="959" y="3549"/>
                      <a:pt x="807" y="3439"/>
                    </a:cubicBezTo>
                    <a:cubicBezTo>
                      <a:pt x="634" y="3350"/>
                      <a:pt x="456" y="3135"/>
                      <a:pt x="325" y="2957"/>
                    </a:cubicBezTo>
                    <a:cubicBezTo>
                      <a:pt x="195" y="2805"/>
                      <a:pt x="132" y="2674"/>
                      <a:pt x="111" y="2674"/>
                    </a:cubicBezTo>
                    <a:cubicBezTo>
                      <a:pt x="132" y="2633"/>
                      <a:pt x="284" y="2067"/>
                      <a:pt x="352" y="1716"/>
                    </a:cubicBezTo>
                    <a:cubicBezTo>
                      <a:pt x="415" y="1344"/>
                      <a:pt x="435" y="1124"/>
                      <a:pt x="545" y="993"/>
                    </a:cubicBezTo>
                    <a:cubicBezTo>
                      <a:pt x="655" y="821"/>
                      <a:pt x="917" y="580"/>
                      <a:pt x="1027" y="255"/>
                    </a:cubicBezTo>
                    <a:cubicBezTo>
                      <a:pt x="1027" y="187"/>
                      <a:pt x="1069" y="145"/>
                      <a:pt x="1090" y="124"/>
                    </a:cubicBezTo>
                    <a:cubicBezTo>
                      <a:pt x="1104" y="124"/>
                      <a:pt x="1130" y="115"/>
                      <a:pt x="1158" y="115"/>
                    </a:cubicBezTo>
                    <a:close/>
                    <a:moveTo>
                      <a:pt x="1141" y="0"/>
                    </a:moveTo>
                    <a:cubicBezTo>
                      <a:pt x="1103" y="0"/>
                      <a:pt x="1064" y="11"/>
                      <a:pt x="1027" y="35"/>
                    </a:cubicBezTo>
                    <a:cubicBezTo>
                      <a:pt x="980" y="77"/>
                      <a:pt x="938" y="145"/>
                      <a:pt x="917" y="208"/>
                    </a:cubicBezTo>
                    <a:cubicBezTo>
                      <a:pt x="828" y="496"/>
                      <a:pt x="587" y="758"/>
                      <a:pt x="456" y="931"/>
                    </a:cubicBezTo>
                    <a:cubicBezTo>
                      <a:pt x="325" y="1103"/>
                      <a:pt x="305" y="1323"/>
                      <a:pt x="242" y="1695"/>
                    </a:cubicBezTo>
                    <a:cubicBezTo>
                      <a:pt x="174" y="2041"/>
                      <a:pt x="1" y="2654"/>
                      <a:pt x="1" y="2654"/>
                    </a:cubicBezTo>
                    <a:lnTo>
                      <a:pt x="1" y="2674"/>
                    </a:lnTo>
                    <a:lnTo>
                      <a:pt x="1" y="2695"/>
                    </a:lnTo>
                    <a:cubicBezTo>
                      <a:pt x="1" y="2695"/>
                      <a:pt x="111" y="2853"/>
                      <a:pt x="242" y="3046"/>
                    </a:cubicBezTo>
                    <a:cubicBezTo>
                      <a:pt x="373" y="3219"/>
                      <a:pt x="545" y="3418"/>
                      <a:pt x="744" y="3549"/>
                    </a:cubicBezTo>
                    <a:cubicBezTo>
                      <a:pt x="917" y="3659"/>
                      <a:pt x="1158" y="3722"/>
                      <a:pt x="1352" y="3769"/>
                    </a:cubicBezTo>
                    <a:cubicBezTo>
                      <a:pt x="1551" y="3811"/>
                      <a:pt x="1703" y="3832"/>
                      <a:pt x="1703" y="3832"/>
                    </a:cubicBezTo>
                    <a:lnTo>
                      <a:pt x="1745" y="3832"/>
                    </a:lnTo>
                    <a:lnTo>
                      <a:pt x="1766" y="3790"/>
                    </a:lnTo>
                    <a:lnTo>
                      <a:pt x="1923" y="3481"/>
                    </a:lnTo>
                    <a:cubicBezTo>
                      <a:pt x="2007" y="3329"/>
                      <a:pt x="2137" y="3135"/>
                      <a:pt x="2206" y="3088"/>
                    </a:cubicBezTo>
                    <a:cubicBezTo>
                      <a:pt x="2399" y="2957"/>
                      <a:pt x="2881" y="2743"/>
                      <a:pt x="2881" y="2743"/>
                    </a:cubicBezTo>
                    <a:lnTo>
                      <a:pt x="2923" y="2722"/>
                    </a:lnTo>
                    <a:lnTo>
                      <a:pt x="2902" y="2674"/>
                    </a:lnTo>
                    <a:cubicBezTo>
                      <a:pt x="2902" y="2674"/>
                      <a:pt x="2860" y="2240"/>
                      <a:pt x="2750" y="1805"/>
                    </a:cubicBezTo>
                    <a:cubicBezTo>
                      <a:pt x="2708" y="1585"/>
                      <a:pt x="2640" y="1365"/>
                      <a:pt x="2577" y="1192"/>
                    </a:cubicBezTo>
                    <a:cubicBezTo>
                      <a:pt x="2551" y="1103"/>
                      <a:pt x="2509" y="1041"/>
                      <a:pt x="2467" y="993"/>
                    </a:cubicBezTo>
                    <a:cubicBezTo>
                      <a:pt x="2446" y="972"/>
                      <a:pt x="2420" y="952"/>
                      <a:pt x="2399" y="931"/>
                    </a:cubicBezTo>
                    <a:cubicBezTo>
                      <a:pt x="2385" y="931"/>
                      <a:pt x="2362" y="921"/>
                      <a:pt x="2342" y="921"/>
                    </a:cubicBezTo>
                    <a:cubicBezTo>
                      <a:pt x="2332" y="921"/>
                      <a:pt x="2322" y="924"/>
                      <a:pt x="2316" y="931"/>
                    </a:cubicBezTo>
                    <a:cubicBezTo>
                      <a:pt x="2054" y="993"/>
                      <a:pt x="1504" y="1062"/>
                      <a:pt x="1462" y="1062"/>
                    </a:cubicBezTo>
                    <a:cubicBezTo>
                      <a:pt x="1462" y="1062"/>
                      <a:pt x="1373" y="993"/>
                      <a:pt x="1373" y="910"/>
                    </a:cubicBezTo>
                    <a:cubicBezTo>
                      <a:pt x="1373" y="863"/>
                      <a:pt x="1441" y="732"/>
                      <a:pt x="1483" y="601"/>
                    </a:cubicBezTo>
                    <a:cubicBezTo>
                      <a:pt x="1530" y="496"/>
                      <a:pt x="1572" y="339"/>
                      <a:pt x="1504" y="234"/>
                    </a:cubicBezTo>
                    <a:cubicBezTo>
                      <a:pt x="1462" y="124"/>
                      <a:pt x="1331" y="35"/>
                      <a:pt x="1221" y="14"/>
                    </a:cubicBezTo>
                    <a:cubicBezTo>
                      <a:pt x="1195" y="5"/>
                      <a:pt x="1168" y="0"/>
                      <a:pt x="114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2017;p46">
                <a:extLst>
                  <a:ext uri="{FF2B5EF4-FFF2-40B4-BE49-F238E27FC236}">
                    <a16:creationId xmlns:a16="http://schemas.microsoft.com/office/drawing/2014/main" id="{3DFB0FCD-3987-1922-2A1D-8CF392D0CB48}"/>
                  </a:ext>
                </a:extLst>
              </p:cNvPr>
              <p:cNvSpPr/>
              <p:nvPr/>
            </p:nvSpPr>
            <p:spPr>
              <a:xfrm>
                <a:off x="1734782" y="1444803"/>
                <a:ext cx="230011" cy="168019"/>
              </a:xfrm>
              <a:custGeom>
                <a:avLst/>
                <a:gdLst/>
                <a:ahLst/>
                <a:cxnLst/>
                <a:rect l="l" t="t" r="r" b="b"/>
                <a:pathLst>
                  <a:path w="1614" h="1179" extrusionOk="0">
                    <a:moveTo>
                      <a:pt x="1508" y="0"/>
                    </a:moveTo>
                    <a:cubicBezTo>
                      <a:pt x="1508" y="0"/>
                      <a:pt x="697" y="241"/>
                      <a:pt x="372" y="346"/>
                    </a:cubicBezTo>
                    <a:cubicBezTo>
                      <a:pt x="42" y="477"/>
                      <a:pt x="0" y="524"/>
                      <a:pt x="42" y="676"/>
                    </a:cubicBezTo>
                    <a:cubicBezTo>
                      <a:pt x="68" y="828"/>
                      <a:pt x="220" y="1179"/>
                      <a:pt x="220" y="1179"/>
                    </a:cubicBezTo>
                    <a:cubicBezTo>
                      <a:pt x="220" y="1179"/>
                      <a:pt x="896" y="959"/>
                      <a:pt x="1268" y="718"/>
                    </a:cubicBezTo>
                    <a:cubicBezTo>
                      <a:pt x="1613" y="456"/>
                      <a:pt x="1509" y="0"/>
                      <a:pt x="1508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2018;p46">
                <a:extLst>
                  <a:ext uri="{FF2B5EF4-FFF2-40B4-BE49-F238E27FC236}">
                    <a16:creationId xmlns:a16="http://schemas.microsoft.com/office/drawing/2014/main" id="{57C70BAB-FDD2-F188-22A3-C3289365CDF8}"/>
                  </a:ext>
                </a:extLst>
              </p:cNvPr>
              <p:cNvSpPr/>
              <p:nvPr/>
            </p:nvSpPr>
            <p:spPr>
              <a:xfrm>
                <a:off x="1753451" y="1432120"/>
                <a:ext cx="221033" cy="192674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352" extrusionOk="0">
                    <a:moveTo>
                      <a:pt x="1419" y="0"/>
                    </a:moveTo>
                    <a:lnTo>
                      <a:pt x="1351" y="21"/>
                    </a:lnTo>
                    <a:cubicBezTo>
                      <a:pt x="1351" y="21"/>
                      <a:pt x="545" y="262"/>
                      <a:pt x="220" y="393"/>
                    </a:cubicBezTo>
                    <a:cubicBezTo>
                      <a:pt x="152" y="414"/>
                      <a:pt x="110" y="435"/>
                      <a:pt x="42" y="461"/>
                    </a:cubicBezTo>
                    <a:cubicBezTo>
                      <a:pt x="68" y="503"/>
                      <a:pt x="68" y="524"/>
                      <a:pt x="89" y="566"/>
                    </a:cubicBezTo>
                    <a:cubicBezTo>
                      <a:pt x="131" y="545"/>
                      <a:pt x="173" y="524"/>
                      <a:pt x="262" y="503"/>
                    </a:cubicBezTo>
                    <a:cubicBezTo>
                      <a:pt x="566" y="393"/>
                      <a:pt x="1247" y="173"/>
                      <a:pt x="1330" y="152"/>
                    </a:cubicBezTo>
                    <a:lnTo>
                      <a:pt x="1330" y="152"/>
                    </a:lnTo>
                    <a:cubicBezTo>
                      <a:pt x="1330" y="241"/>
                      <a:pt x="1377" y="566"/>
                      <a:pt x="1089" y="765"/>
                    </a:cubicBezTo>
                    <a:cubicBezTo>
                      <a:pt x="765" y="985"/>
                      <a:pt x="173" y="1179"/>
                      <a:pt x="110" y="1199"/>
                    </a:cubicBezTo>
                    <a:cubicBezTo>
                      <a:pt x="89" y="1199"/>
                      <a:pt x="42" y="1220"/>
                      <a:pt x="0" y="1247"/>
                    </a:cubicBezTo>
                    <a:cubicBezTo>
                      <a:pt x="21" y="1268"/>
                      <a:pt x="21" y="1289"/>
                      <a:pt x="21" y="1289"/>
                    </a:cubicBezTo>
                    <a:lnTo>
                      <a:pt x="42" y="1351"/>
                    </a:lnTo>
                    <a:lnTo>
                      <a:pt x="110" y="1330"/>
                    </a:lnTo>
                    <a:cubicBezTo>
                      <a:pt x="110" y="1330"/>
                      <a:pt x="786" y="1116"/>
                      <a:pt x="1158" y="854"/>
                    </a:cubicBezTo>
                    <a:cubicBezTo>
                      <a:pt x="1550" y="566"/>
                      <a:pt x="1440" y="68"/>
                      <a:pt x="1440" y="68"/>
                    </a:cubicBezTo>
                    <a:lnTo>
                      <a:pt x="141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2019;p46">
                <a:extLst>
                  <a:ext uri="{FF2B5EF4-FFF2-40B4-BE49-F238E27FC236}">
                    <a16:creationId xmlns:a16="http://schemas.microsoft.com/office/drawing/2014/main" id="{6F4CBD13-7C91-4E50-EF53-5FB411596F9B}"/>
                  </a:ext>
                </a:extLst>
              </p:cNvPr>
              <p:cNvSpPr/>
              <p:nvPr/>
            </p:nvSpPr>
            <p:spPr>
              <a:xfrm>
                <a:off x="1703429" y="1351314"/>
                <a:ext cx="258371" cy="205499"/>
              </a:xfrm>
              <a:custGeom>
                <a:avLst/>
                <a:gdLst/>
                <a:ahLst/>
                <a:cxnLst/>
                <a:rect l="l" t="t" r="r" b="b"/>
                <a:pathLst>
                  <a:path w="1813" h="1442" extrusionOk="0">
                    <a:moveTo>
                      <a:pt x="1574" y="0"/>
                    </a:moveTo>
                    <a:cubicBezTo>
                      <a:pt x="1523" y="0"/>
                      <a:pt x="1469" y="15"/>
                      <a:pt x="1420" y="44"/>
                    </a:cubicBezTo>
                    <a:cubicBezTo>
                      <a:pt x="1247" y="112"/>
                      <a:pt x="592" y="567"/>
                      <a:pt x="309" y="635"/>
                    </a:cubicBezTo>
                    <a:cubicBezTo>
                      <a:pt x="0" y="698"/>
                      <a:pt x="89" y="918"/>
                      <a:pt x="157" y="1070"/>
                    </a:cubicBezTo>
                    <a:cubicBezTo>
                      <a:pt x="220" y="1222"/>
                      <a:pt x="419" y="1442"/>
                      <a:pt x="419" y="1442"/>
                    </a:cubicBezTo>
                    <a:cubicBezTo>
                      <a:pt x="419" y="1442"/>
                      <a:pt x="1179" y="1201"/>
                      <a:pt x="1467" y="897"/>
                    </a:cubicBezTo>
                    <a:cubicBezTo>
                      <a:pt x="1770" y="609"/>
                      <a:pt x="1812" y="373"/>
                      <a:pt x="1791" y="195"/>
                    </a:cubicBezTo>
                    <a:cubicBezTo>
                      <a:pt x="1777" y="64"/>
                      <a:pt x="1681" y="0"/>
                      <a:pt x="1574" y="0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2020;p46">
                <a:extLst>
                  <a:ext uri="{FF2B5EF4-FFF2-40B4-BE49-F238E27FC236}">
                    <a16:creationId xmlns:a16="http://schemas.microsoft.com/office/drawing/2014/main" id="{0BB1A7CC-D6C8-90C3-E73A-6C9406E5CB92}"/>
                  </a:ext>
                </a:extLst>
              </p:cNvPr>
              <p:cNvSpPr/>
              <p:nvPr/>
            </p:nvSpPr>
            <p:spPr>
              <a:xfrm>
                <a:off x="1744473" y="1341766"/>
                <a:ext cx="227018" cy="218040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1530" extrusionOk="0">
                    <a:moveTo>
                      <a:pt x="1262" y="1"/>
                    </a:moveTo>
                    <a:cubicBezTo>
                      <a:pt x="1200" y="22"/>
                      <a:pt x="1152" y="22"/>
                      <a:pt x="1111" y="48"/>
                    </a:cubicBezTo>
                    <a:cubicBezTo>
                      <a:pt x="1001" y="90"/>
                      <a:pt x="807" y="221"/>
                      <a:pt x="587" y="351"/>
                    </a:cubicBezTo>
                    <a:cubicBezTo>
                      <a:pt x="367" y="482"/>
                      <a:pt x="131" y="613"/>
                      <a:pt x="0" y="634"/>
                    </a:cubicBezTo>
                    <a:cubicBezTo>
                      <a:pt x="0" y="676"/>
                      <a:pt x="21" y="723"/>
                      <a:pt x="21" y="744"/>
                    </a:cubicBezTo>
                    <a:cubicBezTo>
                      <a:pt x="194" y="723"/>
                      <a:pt x="414" y="592"/>
                      <a:pt x="655" y="461"/>
                    </a:cubicBezTo>
                    <a:cubicBezTo>
                      <a:pt x="870" y="330"/>
                      <a:pt x="1090" y="179"/>
                      <a:pt x="1152" y="152"/>
                    </a:cubicBezTo>
                    <a:cubicBezTo>
                      <a:pt x="1201" y="138"/>
                      <a:pt x="1246" y="123"/>
                      <a:pt x="1293" y="123"/>
                    </a:cubicBezTo>
                    <a:cubicBezTo>
                      <a:pt x="1312" y="123"/>
                      <a:pt x="1332" y="125"/>
                      <a:pt x="1351" y="131"/>
                    </a:cubicBezTo>
                    <a:cubicBezTo>
                      <a:pt x="1414" y="152"/>
                      <a:pt x="1440" y="200"/>
                      <a:pt x="1461" y="262"/>
                    </a:cubicBezTo>
                    <a:cubicBezTo>
                      <a:pt x="1461" y="440"/>
                      <a:pt x="1414" y="655"/>
                      <a:pt x="1152" y="938"/>
                    </a:cubicBezTo>
                    <a:cubicBezTo>
                      <a:pt x="1022" y="1069"/>
                      <a:pt x="760" y="1200"/>
                      <a:pt x="524" y="1310"/>
                    </a:cubicBezTo>
                    <a:cubicBezTo>
                      <a:pt x="393" y="1357"/>
                      <a:pt x="283" y="1399"/>
                      <a:pt x="215" y="1420"/>
                    </a:cubicBezTo>
                    <a:cubicBezTo>
                      <a:pt x="215" y="1441"/>
                      <a:pt x="236" y="1462"/>
                      <a:pt x="236" y="1488"/>
                    </a:cubicBezTo>
                    <a:cubicBezTo>
                      <a:pt x="236" y="1488"/>
                      <a:pt x="236" y="1509"/>
                      <a:pt x="262" y="1530"/>
                    </a:cubicBezTo>
                    <a:cubicBezTo>
                      <a:pt x="325" y="1509"/>
                      <a:pt x="456" y="1462"/>
                      <a:pt x="587" y="1399"/>
                    </a:cubicBezTo>
                    <a:cubicBezTo>
                      <a:pt x="807" y="1310"/>
                      <a:pt x="1069" y="1179"/>
                      <a:pt x="1221" y="1006"/>
                    </a:cubicBezTo>
                    <a:cubicBezTo>
                      <a:pt x="1524" y="723"/>
                      <a:pt x="1592" y="461"/>
                      <a:pt x="1571" y="262"/>
                    </a:cubicBezTo>
                    <a:cubicBezTo>
                      <a:pt x="1545" y="131"/>
                      <a:pt x="1482" y="69"/>
                      <a:pt x="1393" y="22"/>
                    </a:cubicBezTo>
                    <a:cubicBezTo>
                      <a:pt x="1351" y="22"/>
                      <a:pt x="1310" y="1"/>
                      <a:pt x="12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2021;p46">
                <a:extLst>
                  <a:ext uri="{FF2B5EF4-FFF2-40B4-BE49-F238E27FC236}">
                    <a16:creationId xmlns:a16="http://schemas.microsoft.com/office/drawing/2014/main" id="{47F5F41A-63FA-CB4D-974C-AB8B22391173}"/>
                  </a:ext>
                </a:extLst>
              </p:cNvPr>
              <p:cNvSpPr/>
              <p:nvPr/>
            </p:nvSpPr>
            <p:spPr>
              <a:xfrm>
                <a:off x="1691458" y="1289606"/>
                <a:ext cx="267349" cy="226876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1592" extrusionOk="0">
                    <a:moveTo>
                      <a:pt x="1498" y="1"/>
                    </a:moveTo>
                    <a:cubicBezTo>
                      <a:pt x="1369" y="1"/>
                      <a:pt x="1307" y="98"/>
                      <a:pt x="1132" y="236"/>
                    </a:cubicBezTo>
                    <a:cubicBezTo>
                      <a:pt x="917" y="435"/>
                      <a:pt x="241" y="738"/>
                      <a:pt x="131" y="827"/>
                    </a:cubicBezTo>
                    <a:cubicBezTo>
                      <a:pt x="1" y="911"/>
                      <a:pt x="346" y="1592"/>
                      <a:pt x="346" y="1592"/>
                    </a:cubicBezTo>
                    <a:cubicBezTo>
                      <a:pt x="346" y="1592"/>
                      <a:pt x="1132" y="1283"/>
                      <a:pt x="1462" y="1042"/>
                    </a:cubicBezTo>
                    <a:cubicBezTo>
                      <a:pt x="1765" y="780"/>
                      <a:pt x="1875" y="545"/>
                      <a:pt x="1875" y="367"/>
                    </a:cubicBezTo>
                    <a:cubicBezTo>
                      <a:pt x="1875" y="173"/>
                      <a:pt x="1812" y="63"/>
                      <a:pt x="1613" y="21"/>
                    </a:cubicBezTo>
                    <a:cubicBezTo>
                      <a:pt x="1568" y="7"/>
                      <a:pt x="1531" y="1"/>
                      <a:pt x="1498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0" name="Google Shape;2022;p46">
                <a:extLst>
                  <a:ext uri="{FF2B5EF4-FFF2-40B4-BE49-F238E27FC236}">
                    <a16:creationId xmlns:a16="http://schemas.microsoft.com/office/drawing/2014/main" id="{4BFBB198-3AA7-278F-4B0B-01205B225A60}"/>
                  </a:ext>
                </a:extLst>
              </p:cNvPr>
              <p:cNvSpPr/>
              <p:nvPr/>
            </p:nvSpPr>
            <p:spPr>
              <a:xfrm>
                <a:off x="1728797" y="1281625"/>
                <a:ext cx="239702" cy="231151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622" extrusionOk="0">
                    <a:moveTo>
                      <a:pt x="1211" y="1"/>
                    </a:moveTo>
                    <a:cubicBezTo>
                      <a:pt x="1165" y="1"/>
                      <a:pt x="1120" y="20"/>
                      <a:pt x="1090" y="51"/>
                    </a:cubicBezTo>
                    <a:cubicBezTo>
                      <a:pt x="1001" y="98"/>
                      <a:pt x="938" y="161"/>
                      <a:pt x="828" y="250"/>
                    </a:cubicBezTo>
                    <a:cubicBezTo>
                      <a:pt x="739" y="339"/>
                      <a:pt x="503" y="470"/>
                      <a:pt x="304" y="574"/>
                    </a:cubicBezTo>
                    <a:cubicBezTo>
                      <a:pt x="194" y="643"/>
                      <a:pt x="84" y="684"/>
                      <a:pt x="0" y="732"/>
                    </a:cubicBezTo>
                    <a:cubicBezTo>
                      <a:pt x="21" y="773"/>
                      <a:pt x="21" y="815"/>
                      <a:pt x="42" y="836"/>
                    </a:cubicBezTo>
                    <a:cubicBezTo>
                      <a:pt x="131" y="794"/>
                      <a:pt x="241" y="752"/>
                      <a:pt x="346" y="684"/>
                    </a:cubicBezTo>
                    <a:cubicBezTo>
                      <a:pt x="566" y="553"/>
                      <a:pt x="786" y="444"/>
                      <a:pt x="896" y="339"/>
                    </a:cubicBezTo>
                    <a:cubicBezTo>
                      <a:pt x="1027" y="250"/>
                      <a:pt x="1090" y="182"/>
                      <a:pt x="1132" y="140"/>
                    </a:cubicBezTo>
                    <a:cubicBezTo>
                      <a:pt x="1180" y="125"/>
                      <a:pt x="1215" y="110"/>
                      <a:pt x="1263" y="110"/>
                    </a:cubicBezTo>
                    <a:cubicBezTo>
                      <a:pt x="1282" y="110"/>
                      <a:pt x="1304" y="113"/>
                      <a:pt x="1331" y="119"/>
                    </a:cubicBezTo>
                    <a:cubicBezTo>
                      <a:pt x="1420" y="140"/>
                      <a:pt x="1482" y="182"/>
                      <a:pt x="1503" y="229"/>
                    </a:cubicBezTo>
                    <a:cubicBezTo>
                      <a:pt x="1550" y="271"/>
                      <a:pt x="1550" y="339"/>
                      <a:pt x="1550" y="423"/>
                    </a:cubicBezTo>
                    <a:cubicBezTo>
                      <a:pt x="1550" y="574"/>
                      <a:pt x="1461" y="794"/>
                      <a:pt x="1158" y="1056"/>
                    </a:cubicBezTo>
                    <a:cubicBezTo>
                      <a:pt x="1001" y="1166"/>
                      <a:pt x="718" y="1297"/>
                      <a:pt x="503" y="1407"/>
                    </a:cubicBezTo>
                    <a:cubicBezTo>
                      <a:pt x="393" y="1449"/>
                      <a:pt x="304" y="1491"/>
                      <a:pt x="241" y="1517"/>
                    </a:cubicBezTo>
                    <a:cubicBezTo>
                      <a:pt x="241" y="1559"/>
                      <a:pt x="262" y="1601"/>
                      <a:pt x="262" y="1622"/>
                    </a:cubicBezTo>
                    <a:cubicBezTo>
                      <a:pt x="346" y="1601"/>
                      <a:pt x="435" y="1559"/>
                      <a:pt x="545" y="1517"/>
                    </a:cubicBezTo>
                    <a:cubicBezTo>
                      <a:pt x="786" y="1407"/>
                      <a:pt x="1048" y="1276"/>
                      <a:pt x="1221" y="1145"/>
                    </a:cubicBezTo>
                    <a:cubicBezTo>
                      <a:pt x="1550" y="862"/>
                      <a:pt x="1681" y="622"/>
                      <a:pt x="1681" y="402"/>
                    </a:cubicBezTo>
                    <a:cubicBezTo>
                      <a:pt x="1681" y="313"/>
                      <a:pt x="1655" y="229"/>
                      <a:pt x="1592" y="161"/>
                    </a:cubicBezTo>
                    <a:cubicBezTo>
                      <a:pt x="1550" y="98"/>
                      <a:pt x="1461" y="30"/>
                      <a:pt x="1351" y="9"/>
                    </a:cubicBezTo>
                    <a:lnTo>
                      <a:pt x="1262" y="9"/>
                    </a:lnTo>
                    <a:cubicBezTo>
                      <a:pt x="1246" y="3"/>
                      <a:pt x="1228" y="1"/>
                      <a:pt x="121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2023;p46">
                <a:extLst>
                  <a:ext uri="{FF2B5EF4-FFF2-40B4-BE49-F238E27FC236}">
                    <a16:creationId xmlns:a16="http://schemas.microsoft.com/office/drawing/2014/main" id="{CED2B50E-D009-E9A5-C264-A6A415EFEA0D}"/>
                  </a:ext>
                </a:extLst>
              </p:cNvPr>
              <p:cNvSpPr/>
              <p:nvPr/>
            </p:nvSpPr>
            <p:spPr>
              <a:xfrm>
                <a:off x="1684760" y="1246710"/>
                <a:ext cx="283737" cy="238562"/>
              </a:xfrm>
              <a:custGeom>
                <a:avLst/>
                <a:gdLst/>
                <a:ahLst/>
                <a:cxnLst/>
                <a:rect l="l" t="t" r="r" b="b"/>
                <a:pathLst>
                  <a:path w="1991" h="1674" extrusionOk="0">
                    <a:moveTo>
                      <a:pt x="1621" y="1"/>
                    </a:moveTo>
                    <a:cubicBezTo>
                      <a:pt x="1505" y="1"/>
                      <a:pt x="1357" y="92"/>
                      <a:pt x="1116" y="275"/>
                    </a:cubicBezTo>
                    <a:cubicBezTo>
                      <a:pt x="744" y="584"/>
                      <a:pt x="0" y="846"/>
                      <a:pt x="0" y="846"/>
                    </a:cubicBezTo>
                    <a:lnTo>
                      <a:pt x="288" y="1673"/>
                    </a:lnTo>
                    <a:cubicBezTo>
                      <a:pt x="288" y="1673"/>
                      <a:pt x="290" y="1673"/>
                      <a:pt x="292" y="1673"/>
                    </a:cubicBezTo>
                    <a:cubicBezTo>
                      <a:pt x="316" y="1673"/>
                      <a:pt x="454" y="1657"/>
                      <a:pt x="964" y="1343"/>
                    </a:cubicBezTo>
                    <a:cubicBezTo>
                      <a:pt x="1509" y="997"/>
                      <a:pt x="1791" y="689"/>
                      <a:pt x="1901" y="558"/>
                    </a:cubicBezTo>
                    <a:cubicBezTo>
                      <a:pt x="1990" y="406"/>
                      <a:pt x="1943" y="212"/>
                      <a:pt x="1791" y="81"/>
                    </a:cubicBezTo>
                    <a:cubicBezTo>
                      <a:pt x="1738" y="28"/>
                      <a:pt x="1684" y="1"/>
                      <a:pt x="1621" y="1"/>
                    </a:cubicBezTo>
                    <a:close/>
                  </a:path>
                </a:pathLst>
              </a:custGeom>
              <a:solidFill>
                <a:srgbClr val="FFB9B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2" name="Google Shape;2024;p46">
                <a:extLst>
                  <a:ext uri="{FF2B5EF4-FFF2-40B4-BE49-F238E27FC236}">
                    <a16:creationId xmlns:a16="http://schemas.microsoft.com/office/drawing/2014/main" id="{8268627C-F664-0CB0-5BE2-8E954458D450}"/>
                  </a:ext>
                </a:extLst>
              </p:cNvPr>
              <p:cNvSpPr/>
              <p:nvPr/>
            </p:nvSpPr>
            <p:spPr>
              <a:xfrm>
                <a:off x="1675782" y="1239584"/>
                <a:ext cx="304686" cy="242695"/>
              </a:xfrm>
              <a:custGeom>
                <a:avLst/>
                <a:gdLst/>
                <a:ahLst/>
                <a:cxnLst/>
                <a:rect l="l" t="t" r="r" b="b"/>
                <a:pathLst>
                  <a:path w="2138" h="1703" extrusionOk="0">
                    <a:moveTo>
                      <a:pt x="1572" y="0"/>
                    </a:moveTo>
                    <a:cubicBezTo>
                      <a:pt x="1462" y="42"/>
                      <a:pt x="1331" y="131"/>
                      <a:pt x="1137" y="283"/>
                    </a:cubicBezTo>
                    <a:cubicBezTo>
                      <a:pt x="786" y="566"/>
                      <a:pt x="42" y="848"/>
                      <a:pt x="42" y="848"/>
                    </a:cubicBezTo>
                    <a:lnTo>
                      <a:pt x="1" y="869"/>
                    </a:lnTo>
                    <a:lnTo>
                      <a:pt x="1" y="917"/>
                    </a:lnTo>
                    <a:lnTo>
                      <a:pt x="22" y="938"/>
                    </a:lnTo>
                    <a:cubicBezTo>
                      <a:pt x="63" y="917"/>
                      <a:pt x="131" y="917"/>
                      <a:pt x="194" y="917"/>
                    </a:cubicBezTo>
                    <a:cubicBezTo>
                      <a:pt x="372" y="828"/>
                      <a:pt x="896" y="634"/>
                      <a:pt x="1200" y="372"/>
                    </a:cubicBezTo>
                    <a:cubicBezTo>
                      <a:pt x="1399" y="241"/>
                      <a:pt x="1530" y="152"/>
                      <a:pt x="1614" y="110"/>
                    </a:cubicBezTo>
                    <a:cubicBezTo>
                      <a:pt x="1637" y="103"/>
                      <a:pt x="1657" y="100"/>
                      <a:pt x="1675" y="100"/>
                    </a:cubicBezTo>
                    <a:cubicBezTo>
                      <a:pt x="1728" y="100"/>
                      <a:pt x="1768" y="126"/>
                      <a:pt x="1833" y="173"/>
                    </a:cubicBezTo>
                    <a:cubicBezTo>
                      <a:pt x="1964" y="283"/>
                      <a:pt x="1985" y="456"/>
                      <a:pt x="1922" y="566"/>
                    </a:cubicBezTo>
                    <a:cubicBezTo>
                      <a:pt x="1813" y="697"/>
                      <a:pt x="1551" y="1000"/>
                      <a:pt x="980" y="1351"/>
                    </a:cubicBezTo>
                    <a:cubicBezTo>
                      <a:pt x="786" y="1461"/>
                      <a:pt x="634" y="1550"/>
                      <a:pt x="545" y="1592"/>
                    </a:cubicBezTo>
                    <a:cubicBezTo>
                      <a:pt x="545" y="1634"/>
                      <a:pt x="566" y="1655"/>
                      <a:pt x="566" y="1702"/>
                    </a:cubicBezTo>
                    <a:cubicBezTo>
                      <a:pt x="676" y="1655"/>
                      <a:pt x="828" y="1571"/>
                      <a:pt x="1048" y="1440"/>
                    </a:cubicBezTo>
                    <a:cubicBezTo>
                      <a:pt x="1614" y="1089"/>
                      <a:pt x="1896" y="765"/>
                      <a:pt x="2006" y="634"/>
                    </a:cubicBezTo>
                    <a:cubicBezTo>
                      <a:pt x="2137" y="477"/>
                      <a:pt x="2074" y="241"/>
                      <a:pt x="1896" y="84"/>
                    </a:cubicBezTo>
                    <a:cubicBezTo>
                      <a:pt x="1833" y="21"/>
                      <a:pt x="1765" y="0"/>
                      <a:pt x="168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2025;p46">
                <a:extLst>
                  <a:ext uri="{FF2B5EF4-FFF2-40B4-BE49-F238E27FC236}">
                    <a16:creationId xmlns:a16="http://schemas.microsoft.com/office/drawing/2014/main" id="{A2E26ADF-C136-75B7-29A6-67FF38D5936D}"/>
                  </a:ext>
                </a:extLst>
              </p:cNvPr>
              <p:cNvSpPr/>
              <p:nvPr/>
            </p:nvSpPr>
            <p:spPr>
              <a:xfrm>
                <a:off x="1259359" y="1552971"/>
                <a:ext cx="450902" cy="392900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757" extrusionOk="0">
                    <a:moveTo>
                      <a:pt x="880" y="0"/>
                    </a:moveTo>
                    <a:cubicBezTo>
                      <a:pt x="859" y="0"/>
                      <a:pt x="843" y="6"/>
                      <a:pt x="828" y="6"/>
                    </a:cubicBezTo>
                    <a:cubicBezTo>
                      <a:pt x="739" y="48"/>
                      <a:pt x="629" y="111"/>
                      <a:pt x="587" y="179"/>
                    </a:cubicBezTo>
                    <a:cubicBezTo>
                      <a:pt x="587" y="179"/>
                      <a:pt x="456" y="310"/>
                      <a:pt x="236" y="613"/>
                    </a:cubicBezTo>
                    <a:cubicBezTo>
                      <a:pt x="0" y="922"/>
                      <a:pt x="105" y="1074"/>
                      <a:pt x="262" y="1289"/>
                    </a:cubicBezTo>
                    <a:cubicBezTo>
                      <a:pt x="414" y="1488"/>
                      <a:pt x="1917" y="2577"/>
                      <a:pt x="2200" y="2729"/>
                    </a:cubicBezTo>
                    <a:cubicBezTo>
                      <a:pt x="2235" y="2748"/>
                      <a:pt x="2270" y="2757"/>
                      <a:pt x="2306" y="2757"/>
                    </a:cubicBezTo>
                    <a:cubicBezTo>
                      <a:pt x="2564" y="2757"/>
                      <a:pt x="2831" y="2302"/>
                      <a:pt x="2964" y="2053"/>
                    </a:cubicBezTo>
                    <a:cubicBezTo>
                      <a:pt x="3116" y="1792"/>
                      <a:pt x="3163" y="1619"/>
                      <a:pt x="2964" y="1509"/>
                    </a:cubicBezTo>
                    <a:cubicBezTo>
                      <a:pt x="2792" y="1399"/>
                      <a:pt x="1765" y="943"/>
                      <a:pt x="1372" y="461"/>
                    </a:cubicBezTo>
                    <a:cubicBezTo>
                      <a:pt x="1061" y="51"/>
                      <a:pt x="945" y="0"/>
                      <a:pt x="88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2026;p46">
                <a:extLst>
                  <a:ext uri="{FF2B5EF4-FFF2-40B4-BE49-F238E27FC236}">
                    <a16:creationId xmlns:a16="http://schemas.microsoft.com/office/drawing/2014/main" id="{0FD87E43-E751-B7CD-53DC-B9A5F023C71B}"/>
                  </a:ext>
                </a:extLst>
              </p:cNvPr>
              <p:cNvSpPr/>
              <p:nvPr/>
            </p:nvSpPr>
            <p:spPr>
              <a:xfrm>
                <a:off x="1262351" y="1546273"/>
                <a:ext cx="447909" cy="406866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2855" extrusionOk="0">
                    <a:moveTo>
                      <a:pt x="873" y="110"/>
                    </a:moveTo>
                    <a:cubicBezTo>
                      <a:pt x="887" y="110"/>
                      <a:pt x="904" y="116"/>
                      <a:pt x="938" y="137"/>
                    </a:cubicBezTo>
                    <a:cubicBezTo>
                      <a:pt x="980" y="158"/>
                      <a:pt x="1111" y="268"/>
                      <a:pt x="1310" y="529"/>
                    </a:cubicBezTo>
                    <a:cubicBezTo>
                      <a:pt x="1503" y="791"/>
                      <a:pt x="1875" y="1032"/>
                      <a:pt x="2205" y="1231"/>
                    </a:cubicBezTo>
                    <a:cubicBezTo>
                      <a:pt x="2530" y="1404"/>
                      <a:pt x="2833" y="1556"/>
                      <a:pt x="2923" y="1598"/>
                    </a:cubicBezTo>
                    <a:cubicBezTo>
                      <a:pt x="3012" y="1645"/>
                      <a:pt x="3032" y="1687"/>
                      <a:pt x="3032" y="1776"/>
                    </a:cubicBezTo>
                    <a:cubicBezTo>
                      <a:pt x="3032" y="1839"/>
                      <a:pt x="2991" y="1949"/>
                      <a:pt x="2902" y="2080"/>
                    </a:cubicBezTo>
                    <a:cubicBezTo>
                      <a:pt x="2833" y="2210"/>
                      <a:pt x="2703" y="2409"/>
                      <a:pt x="2572" y="2561"/>
                    </a:cubicBezTo>
                    <a:cubicBezTo>
                      <a:pt x="2509" y="2624"/>
                      <a:pt x="2441" y="2692"/>
                      <a:pt x="2378" y="2713"/>
                    </a:cubicBezTo>
                    <a:cubicBezTo>
                      <a:pt x="2344" y="2734"/>
                      <a:pt x="2316" y="2745"/>
                      <a:pt x="2289" y="2745"/>
                    </a:cubicBezTo>
                    <a:cubicBezTo>
                      <a:pt x="2263" y="2745"/>
                      <a:pt x="2236" y="2734"/>
                      <a:pt x="2205" y="2713"/>
                    </a:cubicBezTo>
                    <a:cubicBezTo>
                      <a:pt x="2074" y="2645"/>
                      <a:pt x="1613" y="2341"/>
                      <a:pt x="1200" y="2038"/>
                    </a:cubicBezTo>
                    <a:cubicBezTo>
                      <a:pt x="980" y="1860"/>
                      <a:pt x="765" y="1708"/>
                      <a:pt x="587" y="1577"/>
                    </a:cubicBezTo>
                    <a:cubicBezTo>
                      <a:pt x="524" y="1514"/>
                      <a:pt x="435" y="1446"/>
                      <a:pt x="393" y="1404"/>
                    </a:cubicBezTo>
                    <a:cubicBezTo>
                      <a:pt x="325" y="1362"/>
                      <a:pt x="304" y="1315"/>
                      <a:pt x="283" y="1294"/>
                    </a:cubicBezTo>
                    <a:cubicBezTo>
                      <a:pt x="215" y="1205"/>
                      <a:pt x="152" y="1121"/>
                      <a:pt x="131" y="1032"/>
                    </a:cubicBezTo>
                    <a:cubicBezTo>
                      <a:pt x="131" y="943"/>
                      <a:pt x="152" y="838"/>
                      <a:pt x="262" y="681"/>
                    </a:cubicBezTo>
                    <a:cubicBezTo>
                      <a:pt x="477" y="398"/>
                      <a:pt x="587" y="268"/>
                      <a:pt x="587" y="268"/>
                    </a:cubicBezTo>
                    <a:lnTo>
                      <a:pt x="608" y="268"/>
                    </a:lnTo>
                    <a:cubicBezTo>
                      <a:pt x="655" y="205"/>
                      <a:pt x="739" y="158"/>
                      <a:pt x="828" y="116"/>
                    </a:cubicBezTo>
                    <a:cubicBezTo>
                      <a:pt x="849" y="116"/>
                      <a:pt x="859" y="110"/>
                      <a:pt x="873" y="110"/>
                    </a:cubicBezTo>
                    <a:close/>
                    <a:moveTo>
                      <a:pt x="870" y="0"/>
                    </a:moveTo>
                    <a:cubicBezTo>
                      <a:pt x="840" y="0"/>
                      <a:pt x="817" y="6"/>
                      <a:pt x="807" y="6"/>
                    </a:cubicBezTo>
                    <a:lnTo>
                      <a:pt x="786" y="6"/>
                    </a:lnTo>
                    <a:cubicBezTo>
                      <a:pt x="697" y="53"/>
                      <a:pt x="587" y="95"/>
                      <a:pt x="503" y="205"/>
                    </a:cubicBezTo>
                    <a:cubicBezTo>
                      <a:pt x="503" y="205"/>
                      <a:pt x="393" y="315"/>
                      <a:pt x="173" y="618"/>
                    </a:cubicBezTo>
                    <a:cubicBezTo>
                      <a:pt x="42" y="791"/>
                      <a:pt x="0" y="922"/>
                      <a:pt x="21" y="1032"/>
                    </a:cubicBezTo>
                    <a:cubicBezTo>
                      <a:pt x="42" y="1163"/>
                      <a:pt x="110" y="1273"/>
                      <a:pt x="194" y="1362"/>
                    </a:cubicBezTo>
                    <a:cubicBezTo>
                      <a:pt x="215" y="1404"/>
                      <a:pt x="262" y="1446"/>
                      <a:pt x="304" y="1493"/>
                    </a:cubicBezTo>
                    <a:cubicBezTo>
                      <a:pt x="372" y="1535"/>
                      <a:pt x="435" y="1598"/>
                      <a:pt x="524" y="1666"/>
                    </a:cubicBezTo>
                    <a:cubicBezTo>
                      <a:pt x="697" y="1797"/>
                      <a:pt x="917" y="1970"/>
                      <a:pt x="1131" y="2121"/>
                    </a:cubicBezTo>
                    <a:cubicBezTo>
                      <a:pt x="1550" y="2430"/>
                      <a:pt x="2006" y="2734"/>
                      <a:pt x="2158" y="2823"/>
                    </a:cubicBezTo>
                    <a:cubicBezTo>
                      <a:pt x="2202" y="2844"/>
                      <a:pt x="2252" y="2855"/>
                      <a:pt x="2299" y="2855"/>
                    </a:cubicBezTo>
                    <a:cubicBezTo>
                      <a:pt x="2345" y="2855"/>
                      <a:pt x="2388" y="2844"/>
                      <a:pt x="2420" y="2823"/>
                    </a:cubicBezTo>
                    <a:cubicBezTo>
                      <a:pt x="2509" y="2776"/>
                      <a:pt x="2598" y="2713"/>
                      <a:pt x="2661" y="2624"/>
                    </a:cubicBezTo>
                    <a:cubicBezTo>
                      <a:pt x="2813" y="2472"/>
                      <a:pt x="2923" y="2279"/>
                      <a:pt x="3012" y="2121"/>
                    </a:cubicBezTo>
                    <a:cubicBezTo>
                      <a:pt x="3074" y="1991"/>
                      <a:pt x="3142" y="1886"/>
                      <a:pt x="3142" y="1776"/>
                    </a:cubicBezTo>
                    <a:cubicBezTo>
                      <a:pt x="3142" y="1666"/>
                      <a:pt x="3095" y="1556"/>
                      <a:pt x="2991" y="1514"/>
                    </a:cubicBezTo>
                    <a:cubicBezTo>
                      <a:pt x="2881" y="1446"/>
                      <a:pt x="2572" y="1315"/>
                      <a:pt x="2247" y="1121"/>
                    </a:cubicBezTo>
                    <a:cubicBezTo>
                      <a:pt x="1943" y="943"/>
                      <a:pt x="1592" y="707"/>
                      <a:pt x="1393" y="467"/>
                    </a:cubicBezTo>
                    <a:cubicBezTo>
                      <a:pt x="1200" y="205"/>
                      <a:pt x="1069" y="74"/>
                      <a:pt x="980" y="27"/>
                    </a:cubicBezTo>
                    <a:cubicBezTo>
                      <a:pt x="938" y="6"/>
                      <a:pt x="900" y="0"/>
                      <a:pt x="87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2027;p46">
                <a:extLst>
                  <a:ext uri="{FF2B5EF4-FFF2-40B4-BE49-F238E27FC236}">
                    <a16:creationId xmlns:a16="http://schemas.microsoft.com/office/drawing/2014/main" id="{73230650-A5BD-B44D-C665-936EFE231C30}"/>
                  </a:ext>
                </a:extLst>
              </p:cNvPr>
              <p:cNvSpPr/>
              <p:nvPr/>
            </p:nvSpPr>
            <p:spPr>
              <a:xfrm>
                <a:off x="1022787" y="1304427"/>
                <a:ext cx="40473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284" h="504" extrusionOk="0">
                    <a:moveTo>
                      <a:pt x="131" y="1"/>
                    </a:moveTo>
                    <a:cubicBezTo>
                      <a:pt x="63" y="1"/>
                      <a:pt x="0" y="111"/>
                      <a:pt x="0" y="263"/>
                    </a:cubicBezTo>
                    <a:cubicBezTo>
                      <a:pt x="0" y="393"/>
                      <a:pt x="63" y="503"/>
                      <a:pt x="131" y="503"/>
                    </a:cubicBezTo>
                    <a:cubicBezTo>
                      <a:pt x="220" y="503"/>
                      <a:pt x="283" y="393"/>
                      <a:pt x="283" y="263"/>
                    </a:cubicBezTo>
                    <a:cubicBezTo>
                      <a:pt x="283" y="111"/>
                      <a:pt x="220" y="1"/>
                      <a:pt x="131" y="1"/>
                    </a:cubicBezTo>
                    <a:close/>
                  </a:path>
                </a:pathLst>
              </a:custGeom>
              <a:solidFill>
                <a:srgbClr val="3C28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2028;p46">
                <a:extLst>
                  <a:ext uri="{FF2B5EF4-FFF2-40B4-BE49-F238E27FC236}">
                    <a16:creationId xmlns:a16="http://schemas.microsoft.com/office/drawing/2014/main" id="{BEDE4414-3BFA-D2CF-72DD-3484F99EE735}"/>
                  </a:ext>
                </a:extLst>
              </p:cNvPr>
              <p:cNvSpPr/>
              <p:nvPr/>
            </p:nvSpPr>
            <p:spPr>
              <a:xfrm>
                <a:off x="1262351" y="1304427"/>
                <a:ext cx="34487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4" extrusionOk="0">
                    <a:moveTo>
                      <a:pt x="110" y="1"/>
                    </a:moveTo>
                    <a:cubicBezTo>
                      <a:pt x="63" y="1"/>
                      <a:pt x="0" y="111"/>
                      <a:pt x="0" y="263"/>
                    </a:cubicBezTo>
                    <a:cubicBezTo>
                      <a:pt x="0" y="393"/>
                      <a:pt x="63" y="503"/>
                      <a:pt x="110" y="503"/>
                    </a:cubicBezTo>
                    <a:cubicBezTo>
                      <a:pt x="173" y="503"/>
                      <a:pt x="241" y="393"/>
                      <a:pt x="241" y="263"/>
                    </a:cubicBezTo>
                    <a:cubicBezTo>
                      <a:pt x="241" y="111"/>
                      <a:pt x="173" y="1"/>
                      <a:pt x="110" y="1"/>
                    </a:cubicBezTo>
                    <a:close/>
                  </a:path>
                </a:pathLst>
              </a:custGeom>
              <a:solidFill>
                <a:srgbClr val="3C285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2029;p46">
                <a:extLst>
                  <a:ext uri="{FF2B5EF4-FFF2-40B4-BE49-F238E27FC236}">
                    <a16:creationId xmlns:a16="http://schemas.microsoft.com/office/drawing/2014/main" id="{9E6BA83F-2C22-0E75-2B8D-2FEA75775548}"/>
                  </a:ext>
                </a:extLst>
              </p:cNvPr>
              <p:cNvSpPr/>
              <p:nvPr/>
            </p:nvSpPr>
            <p:spPr>
              <a:xfrm>
                <a:off x="1190667" y="1340483"/>
                <a:ext cx="68832" cy="101467"/>
              </a:xfrm>
              <a:custGeom>
                <a:avLst/>
                <a:gdLst/>
                <a:ahLst/>
                <a:cxnLst/>
                <a:rect l="l" t="t" r="r" b="b"/>
                <a:pathLst>
                  <a:path w="483" h="712" extrusionOk="0">
                    <a:moveTo>
                      <a:pt x="78" y="1"/>
                    </a:moveTo>
                    <a:cubicBezTo>
                      <a:pt x="68" y="1"/>
                      <a:pt x="56" y="3"/>
                      <a:pt x="42" y="10"/>
                    </a:cubicBezTo>
                    <a:cubicBezTo>
                      <a:pt x="22" y="10"/>
                      <a:pt x="1" y="57"/>
                      <a:pt x="22" y="78"/>
                    </a:cubicBezTo>
                    <a:cubicBezTo>
                      <a:pt x="42" y="161"/>
                      <a:pt x="90" y="209"/>
                      <a:pt x="152" y="250"/>
                    </a:cubicBezTo>
                    <a:cubicBezTo>
                      <a:pt x="194" y="271"/>
                      <a:pt x="241" y="271"/>
                      <a:pt x="304" y="319"/>
                    </a:cubicBezTo>
                    <a:cubicBezTo>
                      <a:pt x="351" y="360"/>
                      <a:pt x="372" y="402"/>
                      <a:pt x="372" y="449"/>
                    </a:cubicBezTo>
                    <a:cubicBezTo>
                      <a:pt x="372" y="491"/>
                      <a:pt x="351" y="512"/>
                      <a:pt x="304" y="554"/>
                    </a:cubicBezTo>
                    <a:cubicBezTo>
                      <a:pt x="262" y="580"/>
                      <a:pt x="221" y="580"/>
                      <a:pt x="194" y="580"/>
                    </a:cubicBezTo>
                    <a:cubicBezTo>
                      <a:pt x="180" y="587"/>
                      <a:pt x="171" y="590"/>
                      <a:pt x="165" y="590"/>
                    </a:cubicBezTo>
                    <a:cubicBezTo>
                      <a:pt x="152" y="590"/>
                      <a:pt x="152" y="580"/>
                      <a:pt x="152" y="580"/>
                    </a:cubicBezTo>
                    <a:cubicBezTo>
                      <a:pt x="111" y="580"/>
                      <a:pt x="90" y="601"/>
                      <a:pt x="90" y="622"/>
                    </a:cubicBezTo>
                    <a:cubicBezTo>
                      <a:pt x="63" y="664"/>
                      <a:pt x="90" y="685"/>
                      <a:pt x="131" y="685"/>
                    </a:cubicBezTo>
                    <a:cubicBezTo>
                      <a:pt x="131" y="685"/>
                      <a:pt x="152" y="711"/>
                      <a:pt x="194" y="711"/>
                    </a:cubicBezTo>
                    <a:cubicBezTo>
                      <a:pt x="241" y="685"/>
                      <a:pt x="304" y="685"/>
                      <a:pt x="372" y="643"/>
                    </a:cubicBezTo>
                    <a:cubicBezTo>
                      <a:pt x="435" y="601"/>
                      <a:pt x="482" y="533"/>
                      <a:pt x="482" y="449"/>
                    </a:cubicBezTo>
                    <a:cubicBezTo>
                      <a:pt x="482" y="381"/>
                      <a:pt x="435" y="292"/>
                      <a:pt x="372" y="230"/>
                    </a:cubicBezTo>
                    <a:cubicBezTo>
                      <a:pt x="283" y="188"/>
                      <a:pt x="221" y="161"/>
                      <a:pt x="194" y="140"/>
                    </a:cubicBezTo>
                    <a:cubicBezTo>
                      <a:pt x="173" y="120"/>
                      <a:pt x="152" y="120"/>
                      <a:pt x="131" y="31"/>
                    </a:cubicBezTo>
                    <a:cubicBezTo>
                      <a:pt x="117" y="16"/>
                      <a:pt x="102" y="1"/>
                      <a:pt x="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2030;p46">
                <a:extLst>
                  <a:ext uri="{FF2B5EF4-FFF2-40B4-BE49-F238E27FC236}">
                    <a16:creationId xmlns:a16="http://schemas.microsoft.com/office/drawing/2014/main" id="{9ED4172A-E4A7-B11D-D281-6F2FBBACECED}"/>
                  </a:ext>
                </a:extLst>
              </p:cNvPr>
              <p:cNvSpPr/>
              <p:nvPr/>
            </p:nvSpPr>
            <p:spPr>
              <a:xfrm>
                <a:off x="1084637" y="1485135"/>
                <a:ext cx="189823" cy="124696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75" extrusionOk="0">
                    <a:moveTo>
                      <a:pt x="724" y="0"/>
                    </a:moveTo>
                    <a:cubicBezTo>
                      <a:pt x="394" y="21"/>
                      <a:pt x="111" y="42"/>
                      <a:pt x="69" y="110"/>
                    </a:cubicBezTo>
                    <a:cubicBezTo>
                      <a:pt x="1" y="241"/>
                      <a:pt x="22" y="875"/>
                      <a:pt x="635" y="875"/>
                    </a:cubicBezTo>
                    <a:cubicBezTo>
                      <a:pt x="1268" y="875"/>
                      <a:pt x="1310" y="372"/>
                      <a:pt x="1310" y="262"/>
                    </a:cubicBezTo>
                    <a:cubicBezTo>
                      <a:pt x="1331" y="42"/>
                      <a:pt x="1200" y="42"/>
                      <a:pt x="1200" y="42"/>
                    </a:cubicBezTo>
                    <a:cubicBezTo>
                      <a:pt x="1200" y="42"/>
                      <a:pt x="1069" y="0"/>
                      <a:pt x="724" y="0"/>
                    </a:cubicBezTo>
                    <a:close/>
                  </a:path>
                </a:pathLst>
              </a:custGeom>
              <a:solidFill>
                <a:srgbClr val="D9775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2031;p46">
                <a:extLst>
                  <a:ext uri="{FF2B5EF4-FFF2-40B4-BE49-F238E27FC236}">
                    <a16:creationId xmlns:a16="http://schemas.microsoft.com/office/drawing/2014/main" id="{CD55CC3F-E9BD-39E9-F5A4-229407C9BB1E}"/>
                  </a:ext>
                </a:extLst>
              </p:cNvPr>
              <p:cNvSpPr/>
              <p:nvPr/>
            </p:nvSpPr>
            <p:spPr>
              <a:xfrm>
                <a:off x="1081645" y="1478009"/>
                <a:ext cx="199514" cy="140800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988" extrusionOk="0">
                    <a:moveTo>
                      <a:pt x="903" y="108"/>
                    </a:moveTo>
                    <a:cubicBezTo>
                      <a:pt x="1113" y="108"/>
                      <a:pt x="1200" y="139"/>
                      <a:pt x="1200" y="139"/>
                    </a:cubicBezTo>
                    <a:lnTo>
                      <a:pt x="1221" y="139"/>
                    </a:lnTo>
                    <a:lnTo>
                      <a:pt x="1247" y="160"/>
                    </a:lnTo>
                    <a:cubicBezTo>
                      <a:pt x="1268" y="181"/>
                      <a:pt x="1289" y="202"/>
                      <a:pt x="1289" y="312"/>
                    </a:cubicBezTo>
                    <a:cubicBezTo>
                      <a:pt x="1268" y="354"/>
                      <a:pt x="1268" y="506"/>
                      <a:pt x="1179" y="637"/>
                    </a:cubicBezTo>
                    <a:cubicBezTo>
                      <a:pt x="1090" y="768"/>
                      <a:pt x="959" y="877"/>
                      <a:pt x="656" y="877"/>
                    </a:cubicBezTo>
                    <a:cubicBezTo>
                      <a:pt x="373" y="877"/>
                      <a:pt x="242" y="726"/>
                      <a:pt x="174" y="574"/>
                    </a:cubicBezTo>
                    <a:cubicBezTo>
                      <a:pt x="132" y="485"/>
                      <a:pt x="132" y="401"/>
                      <a:pt x="111" y="333"/>
                    </a:cubicBezTo>
                    <a:cubicBezTo>
                      <a:pt x="111" y="270"/>
                      <a:pt x="132" y="202"/>
                      <a:pt x="132" y="202"/>
                    </a:cubicBezTo>
                    <a:cubicBezTo>
                      <a:pt x="132" y="202"/>
                      <a:pt x="153" y="181"/>
                      <a:pt x="174" y="181"/>
                    </a:cubicBezTo>
                    <a:cubicBezTo>
                      <a:pt x="221" y="160"/>
                      <a:pt x="263" y="160"/>
                      <a:pt x="305" y="160"/>
                    </a:cubicBezTo>
                    <a:cubicBezTo>
                      <a:pt x="436" y="139"/>
                      <a:pt x="593" y="113"/>
                      <a:pt x="745" y="113"/>
                    </a:cubicBezTo>
                    <a:cubicBezTo>
                      <a:pt x="804" y="109"/>
                      <a:pt x="856" y="108"/>
                      <a:pt x="903" y="108"/>
                    </a:cubicBezTo>
                    <a:close/>
                    <a:moveTo>
                      <a:pt x="932" y="0"/>
                    </a:moveTo>
                    <a:cubicBezTo>
                      <a:pt x="878" y="0"/>
                      <a:pt x="815" y="2"/>
                      <a:pt x="745" y="8"/>
                    </a:cubicBezTo>
                    <a:cubicBezTo>
                      <a:pt x="567" y="8"/>
                      <a:pt x="415" y="29"/>
                      <a:pt x="305" y="29"/>
                    </a:cubicBezTo>
                    <a:cubicBezTo>
                      <a:pt x="242" y="50"/>
                      <a:pt x="174" y="50"/>
                      <a:pt x="132" y="71"/>
                    </a:cubicBezTo>
                    <a:cubicBezTo>
                      <a:pt x="111" y="92"/>
                      <a:pt x="69" y="92"/>
                      <a:pt x="43" y="139"/>
                    </a:cubicBezTo>
                    <a:cubicBezTo>
                      <a:pt x="22" y="181"/>
                      <a:pt x="1" y="244"/>
                      <a:pt x="1" y="333"/>
                    </a:cubicBezTo>
                    <a:cubicBezTo>
                      <a:pt x="1" y="422"/>
                      <a:pt x="22" y="506"/>
                      <a:pt x="69" y="616"/>
                    </a:cubicBezTo>
                    <a:cubicBezTo>
                      <a:pt x="153" y="815"/>
                      <a:pt x="331" y="987"/>
                      <a:pt x="656" y="987"/>
                    </a:cubicBezTo>
                    <a:cubicBezTo>
                      <a:pt x="986" y="987"/>
                      <a:pt x="1179" y="857"/>
                      <a:pt x="1268" y="684"/>
                    </a:cubicBezTo>
                    <a:cubicBezTo>
                      <a:pt x="1378" y="532"/>
                      <a:pt x="1399" y="375"/>
                      <a:pt x="1399" y="312"/>
                    </a:cubicBezTo>
                    <a:cubicBezTo>
                      <a:pt x="1399" y="202"/>
                      <a:pt x="1378" y="113"/>
                      <a:pt x="1331" y="71"/>
                    </a:cubicBezTo>
                    <a:cubicBezTo>
                      <a:pt x="1289" y="50"/>
                      <a:pt x="1247" y="29"/>
                      <a:pt x="1221" y="29"/>
                    </a:cubicBezTo>
                    <a:cubicBezTo>
                      <a:pt x="1221" y="29"/>
                      <a:pt x="1128" y="0"/>
                      <a:pt x="93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2032;p46">
                <a:extLst>
                  <a:ext uri="{FF2B5EF4-FFF2-40B4-BE49-F238E27FC236}">
                    <a16:creationId xmlns:a16="http://schemas.microsoft.com/office/drawing/2014/main" id="{B3B70D15-C65E-5C9A-37AD-75D8B3A75BF2}"/>
                  </a:ext>
                </a:extLst>
              </p:cNvPr>
              <p:cNvSpPr/>
              <p:nvPr/>
            </p:nvSpPr>
            <p:spPr>
              <a:xfrm>
                <a:off x="1100314" y="1485135"/>
                <a:ext cx="155478" cy="33347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234" extrusionOk="0">
                    <a:moveTo>
                      <a:pt x="614" y="0"/>
                    </a:moveTo>
                    <a:cubicBezTo>
                      <a:pt x="331" y="21"/>
                      <a:pt x="90" y="42"/>
                      <a:pt x="1" y="89"/>
                    </a:cubicBezTo>
                    <a:cubicBezTo>
                      <a:pt x="22" y="152"/>
                      <a:pt x="43" y="220"/>
                      <a:pt x="132" y="220"/>
                    </a:cubicBezTo>
                    <a:cubicBezTo>
                      <a:pt x="184" y="228"/>
                      <a:pt x="331" y="233"/>
                      <a:pt x="493" y="233"/>
                    </a:cubicBezTo>
                    <a:cubicBezTo>
                      <a:pt x="735" y="233"/>
                      <a:pt x="1011" y="222"/>
                      <a:pt x="1048" y="194"/>
                    </a:cubicBezTo>
                    <a:cubicBezTo>
                      <a:pt x="1069" y="173"/>
                      <a:pt x="1090" y="110"/>
                      <a:pt x="1090" y="42"/>
                    </a:cubicBezTo>
                    <a:cubicBezTo>
                      <a:pt x="1090" y="42"/>
                      <a:pt x="985" y="0"/>
                      <a:pt x="72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2033;p46">
                <a:extLst>
                  <a:ext uri="{FF2B5EF4-FFF2-40B4-BE49-F238E27FC236}">
                    <a16:creationId xmlns:a16="http://schemas.microsoft.com/office/drawing/2014/main" id="{CBBCB0C9-1BC6-788C-6264-C59840A9BCCF}"/>
                  </a:ext>
                </a:extLst>
              </p:cNvPr>
              <p:cNvSpPr/>
              <p:nvPr/>
            </p:nvSpPr>
            <p:spPr>
              <a:xfrm>
                <a:off x="1091478" y="1479149"/>
                <a:ext cx="174005" cy="46316"/>
              </a:xfrm>
              <a:custGeom>
                <a:avLst/>
                <a:gdLst/>
                <a:ahLst/>
                <a:cxnLst/>
                <a:rect l="l" t="t" r="r" b="b"/>
                <a:pathLst>
                  <a:path w="1221" h="325" extrusionOk="0">
                    <a:moveTo>
                      <a:pt x="786" y="105"/>
                    </a:moveTo>
                    <a:cubicBezTo>
                      <a:pt x="1000" y="105"/>
                      <a:pt x="1068" y="131"/>
                      <a:pt x="1089" y="131"/>
                    </a:cubicBezTo>
                    <a:lnTo>
                      <a:pt x="1089" y="173"/>
                    </a:lnTo>
                    <a:cubicBezTo>
                      <a:pt x="1089" y="194"/>
                      <a:pt x="1068" y="194"/>
                      <a:pt x="1068" y="194"/>
                    </a:cubicBezTo>
                    <a:lnTo>
                      <a:pt x="1047" y="194"/>
                    </a:lnTo>
                    <a:cubicBezTo>
                      <a:pt x="1021" y="194"/>
                      <a:pt x="1000" y="194"/>
                      <a:pt x="958" y="215"/>
                    </a:cubicBezTo>
                    <a:lnTo>
                      <a:pt x="194" y="215"/>
                    </a:lnTo>
                    <a:cubicBezTo>
                      <a:pt x="173" y="215"/>
                      <a:pt x="152" y="215"/>
                      <a:pt x="152" y="194"/>
                    </a:cubicBezTo>
                    <a:lnTo>
                      <a:pt x="131" y="173"/>
                    </a:lnTo>
                    <a:cubicBezTo>
                      <a:pt x="173" y="152"/>
                      <a:pt x="215" y="152"/>
                      <a:pt x="304" y="131"/>
                    </a:cubicBezTo>
                    <a:cubicBezTo>
                      <a:pt x="414" y="131"/>
                      <a:pt x="545" y="105"/>
                      <a:pt x="676" y="105"/>
                    </a:cubicBezTo>
                    <a:close/>
                    <a:moveTo>
                      <a:pt x="676" y="0"/>
                    </a:moveTo>
                    <a:cubicBezTo>
                      <a:pt x="545" y="0"/>
                      <a:pt x="393" y="0"/>
                      <a:pt x="283" y="21"/>
                    </a:cubicBezTo>
                    <a:cubicBezTo>
                      <a:pt x="173" y="42"/>
                      <a:pt x="84" y="42"/>
                      <a:pt x="42" y="84"/>
                    </a:cubicBezTo>
                    <a:lnTo>
                      <a:pt x="0" y="84"/>
                    </a:lnTo>
                    <a:lnTo>
                      <a:pt x="0" y="152"/>
                    </a:lnTo>
                    <a:cubicBezTo>
                      <a:pt x="21" y="173"/>
                      <a:pt x="21" y="215"/>
                      <a:pt x="63" y="262"/>
                    </a:cubicBezTo>
                    <a:cubicBezTo>
                      <a:pt x="84" y="304"/>
                      <a:pt x="131" y="325"/>
                      <a:pt x="194" y="325"/>
                    </a:cubicBezTo>
                    <a:lnTo>
                      <a:pt x="958" y="325"/>
                    </a:lnTo>
                    <a:cubicBezTo>
                      <a:pt x="1000" y="325"/>
                      <a:pt x="1047" y="325"/>
                      <a:pt x="1068" y="304"/>
                    </a:cubicBezTo>
                    <a:lnTo>
                      <a:pt x="1110" y="304"/>
                    </a:lnTo>
                    <a:cubicBezTo>
                      <a:pt x="1110" y="304"/>
                      <a:pt x="1131" y="304"/>
                      <a:pt x="1152" y="283"/>
                    </a:cubicBezTo>
                    <a:cubicBezTo>
                      <a:pt x="1178" y="262"/>
                      <a:pt x="1199" y="215"/>
                      <a:pt x="1199" y="194"/>
                    </a:cubicBezTo>
                    <a:cubicBezTo>
                      <a:pt x="1199" y="152"/>
                      <a:pt x="1220" y="131"/>
                      <a:pt x="1220" y="84"/>
                    </a:cubicBezTo>
                    <a:lnTo>
                      <a:pt x="1220" y="42"/>
                    </a:lnTo>
                    <a:lnTo>
                      <a:pt x="1178" y="21"/>
                    </a:lnTo>
                    <a:cubicBezTo>
                      <a:pt x="1178" y="21"/>
                      <a:pt x="1047" y="0"/>
                      <a:pt x="78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2034;p46">
                <a:extLst>
                  <a:ext uri="{FF2B5EF4-FFF2-40B4-BE49-F238E27FC236}">
                    <a16:creationId xmlns:a16="http://schemas.microsoft.com/office/drawing/2014/main" id="{270C1F00-FCB4-9B22-69C5-57AD16ECB653}"/>
                  </a:ext>
                </a:extLst>
              </p:cNvPr>
              <p:cNvSpPr/>
              <p:nvPr/>
            </p:nvSpPr>
            <p:spPr>
              <a:xfrm>
                <a:off x="1097321" y="1541000"/>
                <a:ext cx="146500" cy="68832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483" extrusionOk="0">
                    <a:moveTo>
                      <a:pt x="415" y="1"/>
                    </a:moveTo>
                    <a:cubicBezTo>
                      <a:pt x="221" y="1"/>
                      <a:pt x="90" y="64"/>
                      <a:pt x="1" y="132"/>
                    </a:cubicBezTo>
                    <a:cubicBezTo>
                      <a:pt x="64" y="326"/>
                      <a:pt x="242" y="483"/>
                      <a:pt x="546" y="483"/>
                    </a:cubicBezTo>
                    <a:cubicBezTo>
                      <a:pt x="786" y="483"/>
                      <a:pt x="917" y="415"/>
                      <a:pt x="1027" y="326"/>
                    </a:cubicBezTo>
                    <a:cubicBezTo>
                      <a:pt x="938" y="174"/>
                      <a:pt x="786" y="22"/>
                      <a:pt x="483" y="1"/>
                    </a:cubicBezTo>
                    <a:close/>
                  </a:path>
                </a:pathLst>
              </a:custGeom>
              <a:solidFill>
                <a:srgbClr val="FFA3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2035;p46">
                <a:extLst>
                  <a:ext uri="{FF2B5EF4-FFF2-40B4-BE49-F238E27FC236}">
                    <a16:creationId xmlns:a16="http://schemas.microsoft.com/office/drawing/2014/main" id="{4648C86A-F9B0-A7FC-904F-8EBFC336F7DE}"/>
                  </a:ext>
                </a:extLst>
              </p:cNvPr>
              <p:cNvSpPr/>
              <p:nvPr/>
            </p:nvSpPr>
            <p:spPr>
              <a:xfrm>
                <a:off x="1087630" y="1531309"/>
                <a:ext cx="165169" cy="87501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614" extrusionOk="0">
                    <a:moveTo>
                      <a:pt x="483" y="111"/>
                    </a:moveTo>
                    <a:cubicBezTo>
                      <a:pt x="504" y="111"/>
                      <a:pt x="525" y="132"/>
                      <a:pt x="551" y="132"/>
                    </a:cubicBezTo>
                    <a:cubicBezTo>
                      <a:pt x="786" y="158"/>
                      <a:pt x="917" y="263"/>
                      <a:pt x="1006" y="373"/>
                    </a:cubicBezTo>
                    <a:cubicBezTo>
                      <a:pt x="917" y="441"/>
                      <a:pt x="813" y="503"/>
                      <a:pt x="614" y="503"/>
                    </a:cubicBezTo>
                    <a:cubicBezTo>
                      <a:pt x="352" y="503"/>
                      <a:pt x="221" y="373"/>
                      <a:pt x="158" y="221"/>
                    </a:cubicBezTo>
                    <a:cubicBezTo>
                      <a:pt x="242" y="179"/>
                      <a:pt x="331" y="111"/>
                      <a:pt x="483" y="111"/>
                    </a:cubicBezTo>
                    <a:close/>
                    <a:moveTo>
                      <a:pt x="441" y="1"/>
                    </a:moveTo>
                    <a:lnTo>
                      <a:pt x="441" y="27"/>
                    </a:lnTo>
                    <a:cubicBezTo>
                      <a:pt x="263" y="48"/>
                      <a:pt x="111" y="111"/>
                      <a:pt x="27" y="158"/>
                    </a:cubicBezTo>
                    <a:lnTo>
                      <a:pt x="1" y="179"/>
                    </a:lnTo>
                    <a:lnTo>
                      <a:pt x="27" y="221"/>
                    </a:lnTo>
                    <a:cubicBezTo>
                      <a:pt x="90" y="420"/>
                      <a:pt x="289" y="613"/>
                      <a:pt x="614" y="613"/>
                    </a:cubicBezTo>
                    <a:cubicBezTo>
                      <a:pt x="854" y="613"/>
                      <a:pt x="1027" y="551"/>
                      <a:pt x="1137" y="441"/>
                    </a:cubicBezTo>
                    <a:lnTo>
                      <a:pt x="1158" y="420"/>
                    </a:lnTo>
                    <a:lnTo>
                      <a:pt x="1137" y="373"/>
                    </a:lnTo>
                    <a:cubicBezTo>
                      <a:pt x="1048" y="200"/>
                      <a:pt x="875" y="48"/>
                      <a:pt x="55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" name="Google Shape;2036;p46">
              <a:extLst>
                <a:ext uri="{FF2B5EF4-FFF2-40B4-BE49-F238E27FC236}">
                  <a16:creationId xmlns:a16="http://schemas.microsoft.com/office/drawing/2014/main" id="{8DCEC6F6-242C-5F77-1072-EDC631A39944}"/>
                </a:ext>
              </a:extLst>
            </p:cNvPr>
            <p:cNvGrpSpPr/>
            <p:nvPr/>
          </p:nvGrpSpPr>
          <p:grpSpPr>
            <a:xfrm>
              <a:off x="5778868" y="1396581"/>
              <a:ext cx="968336" cy="844519"/>
              <a:chOff x="4096163" y="1061575"/>
              <a:chExt cx="3672113" cy="3202576"/>
            </a:xfrm>
          </p:grpSpPr>
          <p:sp>
            <p:nvSpPr>
              <p:cNvPr id="8" name="Google Shape;2037;p46">
                <a:extLst>
                  <a:ext uri="{FF2B5EF4-FFF2-40B4-BE49-F238E27FC236}">
                    <a16:creationId xmlns:a16="http://schemas.microsoft.com/office/drawing/2014/main" id="{BEAF60FF-0F6D-E993-816D-A587BE4B5053}"/>
                  </a:ext>
                </a:extLst>
              </p:cNvPr>
              <p:cNvSpPr/>
              <p:nvPr/>
            </p:nvSpPr>
            <p:spPr>
              <a:xfrm>
                <a:off x="4107402" y="1078605"/>
                <a:ext cx="3056610" cy="3056306"/>
              </a:xfrm>
              <a:custGeom>
                <a:avLst/>
                <a:gdLst/>
                <a:ahLst/>
                <a:cxnLst/>
                <a:rect l="l" t="t" r="r" b="b"/>
                <a:pathLst>
                  <a:path w="10051" h="10050" extrusionOk="0">
                    <a:moveTo>
                      <a:pt x="5028" y="0"/>
                    </a:moveTo>
                    <a:cubicBezTo>
                      <a:pt x="2255" y="0"/>
                      <a:pt x="0" y="2255"/>
                      <a:pt x="0" y="5027"/>
                    </a:cubicBezTo>
                    <a:cubicBezTo>
                      <a:pt x="0" y="7800"/>
                      <a:pt x="2255" y="10050"/>
                      <a:pt x="5028" y="10050"/>
                    </a:cubicBezTo>
                    <a:cubicBezTo>
                      <a:pt x="7800" y="10050"/>
                      <a:pt x="10050" y="7800"/>
                      <a:pt x="10050" y="5027"/>
                    </a:cubicBezTo>
                    <a:cubicBezTo>
                      <a:pt x="10050" y="2255"/>
                      <a:pt x="7800" y="0"/>
                      <a:pt x="502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38;p46">
                <a:extLst>
                  <a:ext uri="{FF2B5EF4-FFF2-40B4-BE49-F238E27FC236}">
                    <a16:creationId xmlns:a16="http://schemas.microsoft.com/office/drawing/2014/main" id="{B11E1E9D-275E-DE65-1A12-7A08C8C74F0D}"/>
                  </a:ext>
                </a:extLst>
              </p:cNvPr>
              <p:cNvSpPr/>
              <p:nvPr/>
            </p:nvSpPr>
            <p:spPr>
              <a:xfrm>
                <a:off x="4096163" y="1061575"/>
                <a:ext cx="3086108" cy="3091582"/>
              </a:xfrm>
              <a:custGeom>
                <a:avLst/>
                <a:gdLst/>
                <a:ahLst/>
                <a:cxnLst/>
                <a:rect l="l" t="t" r="r" b="b"/>
                <a:pathLst>
                  <a:path w="10148" h="10166" extrusionOk="0">
                    <a:moveTo>
                      <a:pt x="5065" y="93"/>
                    </a:moveTo>
                    <a:cubicBezTo>
                      <a:pt x="7819" y="93"/>
                      <a:pt x="10032" y="2329"/>
                      <a:pt x="10032" y="5083"/>
                    </a:cubicBezTo>
                    <a:cubicBezTo>
                      <a:pt x="10032" y="7832"/>
                      <a:pt x="7819" y="10050"/>
                      <a:pt x="5065" y="10050"/>
                    </a:cubicBezTo>
                    <a:cubicBezTo>
                      <a:pt x="2329" y="10050"/>
                      <a:pt x="98" y="7832"/>
                      <a:pt x="98" y="5083"/>
                    </a:cubicBezTo>
                    <a:cubicBezTo>
                      <a:pt x="98" y="2329"/>
                      <a:pt x="2329" y="93"/>
                      <a:pt x="5065" y="93"/>
                    </a:cubicBezTo>
                    <a:close/>
                    <a:moveTo>
                      <a:pt x="5065" y="1"/>
                    </a:moveTo>
                    <a:cubicBezTo>
                      <a:pt x="2274" y="1"/>
                      <a:pt x="1" y="2269"/>
                      <a:pt x="1" y="5083"/>
                    </a:cubicBezTo>
                    <a:cubicBezTo>
                      <a:pt x="1" y="7892"/>
                      <a:pt x="2274" y="10166"/>
                      <a:pt x="5065" y="10166"/>
                    </a:cubicBezTo>
                    <a:cubicBezTo>
                      <a:pt x="7874" y="10166"/>
                      <a:pt x="10147" y="7892"/>
                      <a:pt x="10147" y="5083"/>
                    </a:cubicBezTo>
                    <a:cubicBezTo>
                      <a:pt x="10147" y="2269"/>
                      <a:pt x="7874" y="1"/>
                      <a:pt x="506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39;p46">
                <a:extLst>
                  <a:ext uri="{FF2B5EF4-FFF2-40B4-BE49-F238E27FC236}">
                    <a16:creationId xmlns:a16="http://schemas.microsoft.com/office/drawing/2014/main" id="{9C58E6C2-CF28-F866-C4FA-0673DA0ACF44}"/>
                  </a:ext>
                </a:extLst>
              </p:cNvPr>
              <p:cNvSpPr/>
              <p:nvPr/>
            </p:nvSpPr>
            <p:spPr>
              <a:xfrm>
                <a:off x="4231175" y="1195079"/>
                <a:ext cx="2810585" cy="2817579"/>
              </a:xfrm>
              <a:custGeom>
                <a:avLst/>
                <a:gdLst/>
                <a:ahLst/>
                <a:cxnLst/>
                <a:rect l="l" t="t" r="r" b="b"/>
                <a:pathLst>
                  <a:path w="9242" h="9265" extrusionOk="0">
                    <a:moveTo>
                      <a:pt x="4621" y="1"/>
                    </a:moveTo>
                    <a:cubicBezTo>
                      <a:pt x="2061" y="1"/>
                      <a:pt x="0" y="2080"/>
                      <a:pt x="0" y="4644"/>
                    </a:cubicBezTo>
                    <a:cubicBezTo>
                      <a:pt x="0" y="7204"/>
                      <a:pt x="2061" y="9265"/>
                      <a:pt x="4621" y="9265"/>
                    </a:cubicBezTo>
                    <a:cubicBezTo>
                      <a:pt x="7180" y="9265"/>
                      <a:pt x="9241" y="7204"/>
                      <a:pt x="9241" y="4644"/>
                    </a:cubicBezTo>
                    <a:cubicBezTo>
                      <a:pt x="9241" y="2080"/>
                      <a:pt x="7180" y="1"/>
                      <a:pt x="462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2040;p46">
                <a:extLst>
                  <a:ext uri="{FF2B5EF4-FFF2-40B4-BE49-F238E27FC236}">
                    <a16:creationId xmlns:a16="http://schemas.microsoft.com/office/drawing/2014/main" id="{9F2CFCB4-C2BB-7121-6E4F-E3C4964AC9B8}"/>
                  </a:ext>
                </a:extLst>
              </p:cNvPr>
              <p:cNvSpPr/>
              <p:nvPr/>
            </p:nvSpPr>
            <p:spPr>
              <a:xfrm>
                <a:off x="4212928" y="1183827"/>
                <a:ext cx="2845557" cy="2845861"/>
              </a:xfrm>
              <a:custGeom>
                <a:avLst/>
                <a:gdLst/>
                <a:ahLst/>
                <a:cxnLst/>
                <a:rect l="l" t="t" r="r" b="b"/>
                <a:pathLst>
                  <a:path w="9357" h="9358" extrusionOk="0">
                    <a:moveTo>
                      <a:pt x="4681" y="98"/>
                    </a:moveTo>
                    <a:cubicBezTo>
                      <a:pt x="7204" y="98"/>
                      <a:pt x="9264" y="2158"/>
                      <a:pt x="9264" y="4681"/>
                    </a:cubicBezTo>
                    <a:cubicBezTo>
                      <a:pt x="9264" y="7199"/>
                      <a:pt x="7204" y="9260"/>
                      <a:pt x="4681" y="9260"/>
                    </a:cubicBezTo>
                    <a:cubicBezTo>
                      <a:pt x="2158" y="9260"/>
                      <a:pt x="116" y="7199"/>
                      <a:pt x="116" y="4681"/>
                    </a:cubicBezTo>
                    <a:cubicBezTo>
                      <a:pt x="116" y="2158"/>
                      <a:pt x="2158" y="98"/>
                      <a:pt x="4681" y="98"/>
                    </a:cubicBezTo>
                    <a:close/>
                    <a:moveTo>
                      <a:pt x="4681" y="1"/>
                    </a:moveTo>
                    <a:cubicBezTo>
                      <a:pt x="2102" y="1"/>
                      <a:pt x="0" y="2098"/>
                      <a:pt x="0" y="4681"/>
                    </a:cubicBezTo>
                    <a:cubicBezTo>
                      <a:pt x="0" y="7259"/>
                      <a:pt x="2102" y="9357"/>
                      <a:pt x="4681" y="9357"/>
                    </a:cubicBezTo>
                    <a:cubicBezTo>
                      <a:pt x="7259" y="9357"/>
                      <a:pt x="9357" y="7259"/>
                      <a:pt x="9357" y="4681"/>
                    </a:cubicBezTo>
                    <a:cubicBezTo>
                      <a:pt x="9357" y="2098"/>
                      <a:pt x="7259" y="1"/>
                      <a:pt x="468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2041;p46">
                <a:extLst>
                  <a:ext uri="{FF2B5EF4-FFF2-40B4-BE49-F238E27FC236}">
                    <a16:creationId xmlns:a16="http://schemas.microsoft.com/office/drawing/2014/main" id="{0ECBF474-F09A-D04A-C814-E4E1328BAA00}"/>
                  </a:ext>
                </a:extLst>
              </p:cNvPr>
              <p:cNvSpPr/>
              <p:nvPr/>
            </p:nvSpPr>
            <p:spPr>
              <a:xfrm>
                <a:off x="4704674" y="1623569"/>
                <a:ext cx="1869060" cy="2019595"/>
              </a:xfrm>
              <a:custGeom>
                <a:avLst/>
                <a:gdLst/>
                <a:ahLst/>
                <a:cxnLst/>
                <a:rect l="l" t="t" r="r" b="b"/>
                <a:pathLst>
                  <a:path w="6146" h="6641" extrusionOk="0">
                    <a:moveTo>
                      <a:pt x="3064" y="1"/>
                    </a:moveTo>
                    <a:cubicBezTo>
                      <a:pt x="1617" y="1"/>
                      <a:pt x="1599" y="1271"/>
                      <a:pt x="1599" y="1271"/>
                    </a:cubicBezTo>
                    <a:lnTo>
                      <a:pt x="347" y="1271"/>
                    </a:lnTo>
                    <a:cubicBezTo>
                      <a:pt x="347" y="1271"/>
                      <a:pt x="0" y="2519"/>
                      <a:pt x="772" y="4483"/>
                    </a:cubicBezTo>
                    <a:cubicBezTo>
                      <a:pt x="1525" y="6470"/>
                      <a:pt x="3064" y="6641"/>
                      <a:pt x="3064" y="6641"/>
                    </a:cubicBezTo>
                    <a:cubicBezTo>
                      <a:pt x="3064" y="6641"/>
                      <a:pt x="4602" y="6470"/>
                      <a:pt x="5374" y="4483"/>
                    </a:cubicBezTo>
                    <a:cubicBezTo>
                      <a:pt x="6146" y="2519"/>
                      <a:pt x="5799" y="1271"/>
                      <a:pt x="5799" y="1271"/>
                    </a:cubicBezTo>
                    <a:lnTo>
                      <a:pt x="4528" y="1271"/>
                    </a:lnTo>
                    <a:cubicBezTo>
                      <a:pt x="4528" y="1271"/>
                      <a:pt x="4505" y="1"/>
                      <a:pt x="306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2042;p46">
                <a:extLst>
                  <a:ext uri="{FF2B5EF4-FFF2-40B4-BE49-F238E27FC236}">
                    <a16:creationId xmlns:a16="http://schemas.microsoft.com/office/drawing/2014/main" id="{6CF5B1CB-F0DD-2DA4-F686-907B434F415E}"/>
                  </a:ext>
                </a:extLst>
              </p:cNvPr>
              <p:cNvSpPr/>
              <p:nvPr/>
            </p:nvSpPr>
            <p:spPr>
              <a:xfrm>
                <a:off x="4762908" y="1605322"/>
                <a:ext cx="1745591" cy="2056088"/>
              </a:xfrm>
              <a:custGeom>
                <a:avLst/>
                <a:gdLst/>
                <a:ahLst/>
                <a:cxnLst/>
                <a:rect l="l" t="t" r="r" b="b"/>
                <a:pathLst>
                  <a:path w="5740" h="6761" extrusionOk="0">
                    <a:moveTo>
                      <a:pt x="2870" y="98"/>
                    </a:moveTo>
                    <a:cubicBezTo>
                      <a:pt x="3581" y="98"/>
                      <a:pt x="3928" y="407"/>
                      <a:pt x="4103" y="712"/>
                    </a:cubicBezTo>
                    <a:cubicBezTo>
                      <a:pt x="4274" y="1022"/>
                      <a:pt x="4293" y="1331"/>
                      <a:pt x="4293" y="1331"/>
                    </a:cubicBezTo>
                    <a:lnTo>
                      <a:pt x="4293" y="1387"/>
                    </a:lnTo>
                    <a:lnTo>
                      <a:pt x="5563" y="1387"/>
                    </a:lnTo>
                    <a:cubicBezTo>
                      <a:pt x="5563" y="1405"/>
                      <a:pt x="5642" y="1678"/>
                      <a:pt x="5624" y="2195"/>
                    </a:cubicBezTo>
                    <a:cubicBezTo>
                      <a:pt x="5624" y="2755"/>
                      <a:pt x="5508" y="3563"/>
                      <a:pt x="5120" y="4543"/>
                    </a:cubicBezTo>
                    <a:cubicBezTo>
                      <a:pt x="4755" y="5508"/>
                      <a:pt x="4177" y="6026"/>
                      <a:pt x="3715" y="6317"/>
                    </a:cubicBezTo>
                    <a:cubicBezTo>
                      <a:pt x="3235" y="6604"/>
                      <a:pt x="2870" y="6645"/>
                      <a:pt x="2870" y="6645"/>
                    </a:cubicBezTo>
                    <a:cubicBezTo>
                      <a:pt x="2870" y="6645"/>
                      <a:pt x="2505" y="6604"/>
                      <a:pt x="2043" y="6317"/>
                    </a:cubicBezTo>
                    <a:cubicBezTo>
                      <a:pt x="1562" y="6026"/>
                      <a:pt x="1003" y="5508"/>
                      <a:pt x="615" y="4543"/>
                    </a:cubicBezTo>
                    <a:cubicBezTo>
                      <a:pt x="231" y="3563"/>
                      <a:pt x="134" y="2755"/>
                      <a:pt x="116" y="2195"/>
                    </a:cubicBezTo>
                    <a:cubicBezTo>
                      <a:pt x="116" y="1678"/>
                      <a:pt x="176" y="1405"/>
                      <a:pt x="194" y="1387"/>
                    </a:cubicBezTo>
                    <a:lnTo>
                      <a:pt x="1447" y="1387"/>
                    </a:lnTo>
                    <a:lnTo>
                      <a:pt x="1465" y="1331"/>
                    </a:lnTo>
                    <a:cubicBezTo>
                      <a:pt x="1465" y="1331"/>
                      <a:pt x="1465" y="1022"/>
                      <a:pt x="1636" y="712"/>
                    </a:cubicBezTo>
                    <a:cubicBezTo>
                      <a:pt x="1830" y="407"/>
                      <a:pt x="2177" y="98"/>
                      <a:pt x="2870" y="98"/>
                    </a:cubicBezTo>
                    <a:close/>
                    <a:moveTo>
                      <a:pt x="2870" y="1"/>
                    </a:moveTo>
                    <a:cubicBezTo>
                      <a:pt x="2140" y="1"/>
                      <a:pt x="1751" y="329"/>
                      <a:pt x="1562" y="675"/>
                    </a:cubicBezTo>
                    <a:cubicBezTo>
                      <a:pt x="1368" y="962"/>
                      <a:pt x="1368" y="1234"/>
                      <a:pt x="1368" y="1271"/>
                    </a:cubicBezTo>
                    <a:lnTo>
                      <a:pt x="97" y="1271"/>
                    </a:lnTo>
                    <a:lnTo>
                      <a:pt x="97" y="1308"/>
                    </a:lnTo>
                    <a:cubicBezTo>
                      <a:pt x="97" y="1308"/>
                      <a:pt x="0" y="1636"/>
                      <a:pt x="19" y="2195"/>
                    </a:cubicBezTo>
                    <a:cubicBezTo>
                      <a:pt x="37" y="2773"/>
                      <a:pt x="134" y="3582"/>
                      <a:pt x="522" y="4566"/>
                    </a:cubicBezTo>
                    <a:cubicBezTo>
                      <a:pt x="906" y="5564"/>
                      <a:pt x="1502" y="6104"/>
                      <a:pt x="1983" y="6414"/>
                    </a:cubicBezTo>
                    <a:cubicBezTo>
                      <a:pt x="2463" y="6701"/>
                      <a:pt x="2870" y="6761"/>
                      <a:pt x="2870" y="6761"/>
                    </a:cubicBezTo>
                    <a:cubicBezTo>
                      <a:pt x="2870" y="6761"/>
                      <a:pt x="3272" y="6701"/>
                      <a:pt x="3757" y="6414"/>
                    </a:cubicBezTo>
                    <a:cubicBezTo>
                      <a:pt x="4256" y="6104"/>
                      <a:pt x="4833" y="5564"/>
                      <a:pt x="5217" y="4566"/>
                    </a:cubicBezTo>
                    <a:cubicBezTo>
                      <a:pt x="5605" y="3582"/>
                      <a:pt x="5721" y="2773"/>
                      <a:pt x="5721" y="2195"/>
                    </a:cubicBezTo>
                    <a:cubicBezTo>
                      <a:pt x="5739" y="1636"/>
                      <a:pt x="5642" y="1308"/>
                      <a:pt x="5642" y="1308"/>
                    </a:cubicBezTo>
                    <a:lnTo>
                      <a:pt x="5642" y="1271"/>
                    </a:lnTo>
                    <a:lnTo>
                      <a:pt x="4371" y="1271"/>
                    </a:lnTo>
                    <a:cubicBezTo>
                      <a:pt x="4371" y="1234"/>
                      <a:pt x="4371" y="962"/>
                      <a:pt x="4196" y="675"/>
                    </a:cubicBezTo>
                    <a:cubicBezTo>
                      <a:pt x="3988" y="329"/>
                      <a:pt x="3600" y="1"/>
                      <a:pt x="287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2043;p46">
                <a:extLst>
                  <a:ext uri="{FF2B5EF4-FFF2-40B4-BE49-F238E27FC236}">
                    <a16:creationId xmlns:a16="http://schemas.microsoft.com/office/drawing/2014/main" id="{4F7CFF18-8A79-8561-3C5F-95364D124913}"/>
                  </a:ext>
                </a:extLst>
              </p:cNvPr>
              <p:cNvSpPr/>
              <p:nvPr/>
            </p:nvSpPr>
            <p:spPr>
              <a:xfrm>
                <a:off x="4852167" y="1686824"/>
                <a:ext cx="1568295" cy="1880616"/>
              </a:xfrm>
              <a:custGeom>
                <a:avLst/>
                <a:gdLst/>
                <a:ahLst/>
                <a:cxnLst/>
                <a:rect l="l" t="t" r="r" b="b"/>
                <a:pathLst>
                  <a:path w="5157" h="6184" extrusionOk="0">
                    <a:moveTo>
                      <a:pt x="2579" y="1"/>
                    </a:moveTo>
                    <a:cubicBezTo>
                      <a:pt x="1923" y="1"/>
                      <a:pt x="1655" y="255"/>
                      <a:pt x="1502" y="523"/>
                    </a:cubicBezTo>
                    <a:cubicBezTo>
                      <a:pt x="1345" y="791"/>
                      <a:pt x="1345" y="1063"/>
                      <a:pt x="1345" y="1063"/>
                    </a:cubicBezTo>
                    <a:cubicBezTo>
                      <a:pt x="1326" y="1179"/>
                      <a:pt x="1229" y="1271"/>
                      <a:pt x="1114" y="1271"/>
                    </a:cubicBezTo>
                    <a:lnTo>
                      <a:pt x="37" y="1271"/>
                    </a:lnTo>
                    <a:cubicBezTo>
                      <a:pt x="19" y="1410"/>
                      <a:pt x="0" y="1599"/>
                      <a:pt x="0" y="1927"/>
                    </a:cubicBezTo>
                    <a:cubicBezTo>
                      <a:pt x="19" y="2450"/>
                      <a:pt x="116" y="3235"/>
                      <a:pt x="481" y="4201"/>
                    </a:cubicBezTo>
                    <a:cubicBezTo>
                      <a:pt x="846" y="5125"/>
                      <a:pt x="1387" y="5624"/>
                      <a:pt x="1826" y="5892"/>
                    </a:cubicBezTo>
                    <a:cubicBezTo>
                      <a:pt x="2251" y="6146"/>
                      <a:pt x="2542" y="6183"/>
                      <a:pt x="2579" y="6183"/>
                    </a:cubicBezTo>
                    <a:cubicBezTo>
                      <a:pt x="2616" y="6183"/>
                      <a:pt x="2907" y="6146"/>
                      <a:pt x="3327" y="5892"/>
                    </a:cubicBezTo>
                    <a:cubicBezTo>
                      <a:pt x="3771" y="5624"/>
                      <a:pt x="4311" y="5125"/>
                      <a:pt x="4676" y="4201"/>
                    </a:cubicBezTo>
                    <a:cubicBezTo>
                      <a:pt x="5041" y="3235"/>
                      <a:pt x="5157" y="2450"/>
                      <a:pt x="5157" y="1927"/>
                    </a:cubicBezTo>
                    <a:cubicBezTo>
                      <a:pt x="5157" y="1599"/>
                      <a:pt x="5138" y="1410"/>
                      <a:pt x="5120" y="1271"/>
                    </a:cubicBezTo>
                    <a:lnTo>
                      <a:pt x="4043" y="1271"/>
                    </a:lnTo>
                    <a:cubicBezTo>
                      <a:pt x="3928" y="1271"/>
                      <a:pt x="3831" y="1179"/>
                      <a:pt x="3831" y="1063"/>
                    </a:cubicBezTo>
                    <a:cubicBezTo>
                      <a:pt x="3831" y="1063"/>
                      <a:pt x="3812" y="791"/>
                      <a:pt x="3655" y="523"/>
                    </a:cubicBezTo>
                    <a:cubicBezTo>
                      <a:pt x="3503" y="255"/>
                      <a:pt x="3235" y="1"/>
                      <a:pt x="257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2044;p46">
                <a:extLst>
                  <a:ext uri="{FF2B5EF4-FFF2-40B4-BE49-F238E27FC236}">
                    <a16:creationId xmlns:a16="http://schemas.microsoft.com/office/drawing/2014/main" id="{45E2EE8B-6267-6396-0042-BE42DB58F8A2}"/>
                  </a:ext>
                </a:extLst>
              </p:cNvPr>
              <p:cNvSpPr/>
              <p:nvPr/>
            </p:nvSpPr>
            <p:spPr>
              <a:xfrm>
                <a:off x="5787912" y="2073347"/>
                <a:ext cx="632549" cy="1447564"/>
              </a:xfrm>
              <a:custGeom>
                <a:avLst/>
                <a:gdLst/>
                <a:ahLst/>
                <a:cxnLst/>
                <a:rect l="l" t="t" r="r" b="b"/>
                <a:pathLst>
                  <a:path w="2080" h="4760" extrusionOk="0">
                    <a:moveTo>
                      <a:pt x="1" y="4760"/>
                    </a:moveTo>
                    <a:lnTo>
                      <a:pt x="1" y="4760"/>
                    </a:lnTo>
                    <a:lnTo>
                      <a:pt x="1" y="4760"/>
                    </a:lnTo>
                    <a:close/>
                    <a:moveTo>
                      <a:pt x="2061" y="157"/>
                    </a:moveTo>
                    <a:cubicBezTo>
                      <a:pt x="2080" y="273"/>
                      <a:pt x="2080" y="425"/>
                      <a:pt x="2080" y="656"/>
                    </a:cubicBezTo>
                    <a:cubicBezTo>
                      <a:pt x="2080" y="1179"/>
                      <a:pt x="1964" y="1964"/>
                      <a:pt x="1599" y="2930"/>
                    </a:cubicBezTo>
                    <a:cubicBezTo>
                      <a:pt x="1234" y="3854"/>
                      <a:pt x="694" y="4353"/>
                      <a:pt x="250" y="4621"/>
                    </a:cubicBezTo>
                    <a:cubicBezTo>
                      <a:pt x="176" y="4681"/>
                      <a:pt x="79" y="4718"/>
                      <a:pt x="1" y="4760"/>
                    </a:cubicBezTo>
                    <a:cubicBezTo>
                      <a:pt x="79" y="4718"/>
                      <a:pt x="176" y="4681"/>
                      <a:pt x="250" y="4621"/>
                    </a:cubicBezTo>
                    <a:cubicBezTo>
                      <a:pt x="694" y="4353"/>
                      <a:pt x="1234" y="3854"/>
                      <a:pt x="1599" y="2930"/>
                    </a:cubicBezTo>
                    <a:cubicBezTo>
                      <a:pt x="1964" y="1964"/>
                      <a:pt x="2080" y="1179"/>
                      <a:pt x="2080" y="656"/>
                    </a:cubicBezTo>
                    <a:cubicBezTo>
                      <a:pt x="2080" y="425"/>
                      <a:pt x="2080" y="273"/>
                      <a:pt x="2061" y="157"/>
                    </a:cubicBezTo>
                    <a:close/>
                    <a:moveTo>
                      <a:pt x="2043" y="0"/>
                    </a:moveTo>
                    <a:lnTo>
                      <a:pt x="1059" y="0"/>
                    </a:lnTo>
                    <a:lnTo>
                      <a:pt x="1059" y="0"/>
                    </a:lnTo>
                    <a:lnTo>
                      <a:pt x="2043" y="0"/>
                    </a:lnTo>
                    <a:close/>
                  </a:path>
                </a:pathLst>
              </a:custGeom>
              <a:solidFill>
                <a:srgbClr val="8585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2045;p46">
                <a:extLst>
                  <a:ext uri="{FF2B5EF4-FFF2-40B4-BE49-F238E27FC236}">
                    <a16:creationId xmlns:a16="http://schemas.microsoft.com/office/drawing/2014/main" id="{1AC8F9AF-3C68-D504-E3A7-7ED6D0C5B0DE}"/>
                  </a:ext>
                </a:extLst>
              </p:cNvPr>
              <p:cNvSpPr/>
              <p:nvPr/>
            </p:nvSpPr>
            <p:spPr>
              <a:xfrm>
                <a:off x="4852167" y="2073347"/>
                <a:ext cx="292554" cy="1159571"/>
              </a:xfrm>
              <a:custGeom>
                <a:avLst/>
                <a:gdLst/>
                <a:ahLst/>
                <a:cxnLst/>
                <a:rect l="l" t="t" r="r" b="b"/>
                <a:pathLst>
                  <a:path w="962" h="3813" extrusionOk="0">
                    <a:moveTo>
                      <a:pt x="961" y="3812"/>
                    </a:moveTo>
                    <a:lnTo>
                      <a:pt x="961" y="3812"/>
                    </a:lnTo>
                    <a:lnTo>
                      <a:pt x="961" y="3812"/>
                    </a:lnTo>
                    <a:close/>
                    <a:moveTo>
                      <a:pt x="961" y="3794"/>
                    </a:moveTo>
                    <a:lnTo>
                      <a:pt x="961" y="3794"/>
                    </a:lnTo>
                    <a:lnTo>
                      <a:pt x="961" y="3794"/>
                    </a:lnTo>
                    <a:close/>
                    <a:moveTo>
                      <a:pt x="481" y="2930"/>
                    </a:moveTo>
                    <a:cubicBezTo>
                      <a:pt x="615" y="3276"/>
                      <a:pt x="786" y="3563"/>
                      <a:pt x="943" y="3794"/>
                    </a:cubicBezTo>
                    <a:cubicBezTo>
                      <a:pt x="786" y="3563"/>
                      <a:pt x="615" y="3276"/>
                      <a:pt x="481" y="2930"/>
                    </a:cubicBezTo>
                    <a:close/>
                    <a:moveTo>
                      <a:pt x="0" y="656"/>
                    </a:moveTo>
                    <a:cubicBezTo>
                      <a:pt x="19" y="1179"/>
                      <a:pt x="116" y="1927"/>
                      <a:pt x="462" y="2833"/>
                    </a:cubicBezTo>
                    <a:cubicBezTo>
                      <a:pt x="116" y="1927"/>
                      <a:pt x="19" y="1179"/>
                      <a:pt x="0" y="656"/>
                    </a:cubicBezTo>
                    <a:close/>
                    <a:moveTo>
                      <a:pt x="767" y="0"/>
                    </a:moveTo>
                    <a:lnTo>
                      <a:pt x="37" y="0"/>
                    </a:lnTo>
                    <a:cubicBezTo>
                      <a:pt x="19" y="139"/>
                      <a:pt x="0" y="328"/>
                      <a:pt x="0" y="638"/>
                    </a:cubicBezTo>
                    <a:cubicBezTo>
                      <a:pt x="0" y="328"/>
                      <a:pt x="19" y="139"/>
                      <a:pt x="37" y="0"/>
                    </a:cubicBezTo>
                    <a:lnTo>
                      <a:pt x="767" y="0"/>
                    </a:lnTo>
                    <a:close/>
                  </a:path>
                </a:pathLst>
              </a:custGeom>
              <a:solidFill>
                <a:srgbClr val="B3C2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046;p46">
                <a:extLst>
                  <a:ext uri="{FF2B5EF4-FFF2-40B4-BE49-F238E27FC236}">
                    <a16:creationId xmlns:a16="http://schemas.microsoft.com/office/drawing/2014/main" id="{60E5A340-C500-5C57-F43C-E814EFAE7187}"/>
                  </a:ext>
                </a:extLst>
              </p:cNvPr>
              <p:cNvSpPr/>
              <p:nvPr/>
            </p:nvSpPr>
            <p:spPr>
              <a:xfrm>
                <a:off x="4833920" y="1670098"/>
                <a:ext cx="1605093" cy="1914068"/>
              </a:xfrm>
              <a:custGeom>
                <a:avLst/>
                <a:gdLst/>
                <a:ahLst/>
                <a:cxnLst/>
                <a:rect l="l" t="t" r="r" b="b"/>
                <a:pathLst>
                  <a:path w="5278" h="6294" extrusionOk="0">
                    <a:moveTo>
                      <a:pt x="2639" y="97"/>
                    </a:moveTo>
                    <a:cubicBezTo>
                      <a:pt x="3272" y="97"/>
                      <a:pt x="3526" y="347"/>
                      <a:pt x="3678" y="596"/>
                    </a:cubicBezTo>
                    <a:cubicBezTo>
                      <a:pt x="3831" y="864"/>
                      <a:pt x="3831" y="1118"/>
                      <a:pt x="3831" y="1118"/>
                    </a:cubicBezTo>
                    <a:cubicBezTo>
                      <a:pt x="3831" y="1252"/>
                      <a:pt x="3965" y="1386"/>
                      <a:pt x="4103" y="1386"/>
                    </a:cubicBezTo>
                    <a:lnTo>
                      <a:pt x="5143" y="1386"/>
                    </a:lnTo>
                    <a:cubicBezTo>
                      <a:pt x="5162" y="1502"/>
                      <a:pt x="5180" y="1673"/>
                      <a:pt x="5180" y="1964"/>
                    </a:cubicBezTo>
                    <a:cubicBezTo>
                      <a:pt x="5162" y="2505"/>
                      <a:pt x="5064" y="3272"/>
                      <a:pt x="4699" y="4237"/>
                    </a:cubicBezTo>
                    <a:cubicBezTo>
                      <a:pt x="4334" y="5161"/>
                      <a:pt x="3794" y="5642"/>
                      <a:pt x="3369" y="5910"/>
                    </a:cubicBezTo>
                    <a:cubicBezTo>
                      <a:pt x="2967" y="6159"/>
                      <a:pt x="2676" y="6201"/>
                      <a:pt x="2639" y="6201"/>
                    </a:cubicBezTo>
                    <a:cubicBezTo>
                      <a:pt x="2602" y="6201"/>
                      <a:pt x="2329" y="6159"/>
                      <a:pt x="1927" y="5910"/>
                    </a:cubicBezTo>
                    <a:cubicBezTo>
                      <a:pt x="1484" y="5642"/>
                      <a:pt x="961" y="5161"/>
                      <a:pt x="596" y="4237"/>
                    </a:cubicBezTo>
                    <a:cubicBezTo>
                      <a:pt x="231" y="3272"/>
                      <a:pt x="116" y="2505"/>
                      <a:pt x="116" y="1964"/>
                    </a:cubicBezTo>
                    <a:cubicBezTo>
                      <a:pt x="116" y="1673"/>
                      <a:pt x="134" y="1502"/>
                      <a:pt x="153" y="1386"/>
                    </a:cubicBezTo>
                    <a:lnTo>
                      <a:pt x="1174" y="1386"/>
                    </a:lnTo>
                    <a:cubicBezTo>
                      <a:pt x="1331" y="1386"/>
                      <a:pt x="1447" y="1252"/>
                      <a:pt x="1447" y="1118"/>
                    </a:cubicBezTo>
                    <a:cubicBezTo>
                      <a:pt x="1447" y="1118"/>
                      <a:pt x="1465" y="864"/>
                      <a:pt x="1599" y="596"/>
                    </a:cubicBezTo>
                    <a:cubicBezTo>
                      <a:pt x="1752" y="347"/>
                      <a:pt x="2001" y="97"/>
                      <a:pt x="2639" y="97"/>
                    </a:cubicBezTo>
                    <a:close/>
                    <a:moveTo>
                      <a:pt x="2639" y="0"/>
                    </a:moveTo>
                    <a:cubicBezTo>
                      <a:pt x="1983" y="0"/>
                      <a:pt x="1678" y="287"/>
                      <a:pt x="1520" y="559"/>
                    </a:cubicBezTo>
                    <a:cubicBezTo>
                      <a:pt x="1350" y="827"/>
                      <a:pt x="1350" y="1118"/>
                      <a:pt x="1350" y="1118"/>
                    </a:cubicBezTo>
                    <a:cubicBezTo>
                      <a:pt x="1350" y="1192"/>
                      <a:pt x="1271" y="1271"/>
                      <a:pt x="1174" y="1271"/>
                    </a:cubicBezTo>
                    <a:lnTo>
                      <a:pt x="60" y="1271"/>
                    </a:lnTo>
                    <a:lnTo>
                      <a:pt x="60" y="1326"/>
                    </a:lnTo>
                    <a:cubicBezTo>
                      <a:pt x="19" y="1442"/>
                      <a:pt x="0" y="1654"/>
                      <a:pt x="19" y="1982"/>
                    </a:cubicBezTo>
                    <a:cubicBezTo>
                      <a:pt x="19" y="2523"/>
                      <a:pt x="116" y="3290"/>
                      <a:pt x="499" y="4274"/>
                    </a:cubicBezTo>
                    <a:cubicBezTo>
                      <a:pt x="869" y="5217"/>
                      <a:pt x="1405" y="5716"/>
                      <a:pt x="1867" y="5989"/>
                    </a:cubicBezTo>
                    <a:cubicBezTo>
                      <a:pt x="2292" y="6257"/>
                      <a:pt x="2602" y="6293"/>
                      <a:pt x="2639" y="6293"/>
                    </a:cubicBezTo>
                    <a:lnTo>
                      <a:pt x="2657" y="6293"/>
                    </a:lnTo>
                    <a:cubicBezTo>
                      <a:pt x="2694" y="6293"/>
                      <a:pt x="2985" y="6257"/>
                      <a:pt x="3410" y="5989"/>
                    </a:cubicBezTo>
                    <a:cubicBezTo>
                      <a:pt x="3872" y="5716"/>
                      <a:pt x="4408" y="5217"/>
                      <a:pt x="4773" y="4274"/>
                    </a:cubicBezTo>
                    <a:cubicBezTo>
                      <a:pt x="5162" y="3290"/>
                      <a:pt x="5259" y="2523"/>
                      <a:pt x="5277" y="1982"/>
                    </a:cubicBezTo>
                    <a:cubicBezTo>
                      <a:pt x="5277" y="1654"/>
                      <a:pt x="5259" y="1442"/>
                      <a:pt x="5235" y="1326"/>
                    </a:cubicBezTo>
                    <a:lnTo>
                      <a:pt x="5217" y="1271"/>
                    </a:lnTo>
                    <a:lnTo>
                      <a:pt x="4103" y="1271"/>
                    </a:lnTo>
                    <a:cubicBezTo>
                      <a:pt x="4025" y="1271"/>
                      <a:pt x="3946" y="1192"/>
                      <a:pt x="3928" y="1118"/>
                    </a:cubicBezTo>
                    <a:cubicBezTo>
                      <a:pt x="3928" y="1118"/>
                      <a:pt x="3928" y="827"/>
                      <a:pt x="3775" y="559"/>
                    </a:cubicBezTo>
                    <a:cubicBezTo>
                      <a:pt x="3600" y="287"/>
                      <a:pt x="3313" y="0"/>
                      <a:pt x="263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047;p46">
                <a:extLst>
                  <a:ext uri="{FF2B5EF4-FFF2-40B4-BE49-F238E27FC236}">
                    <a16:creationId xmlns:a16="http://schemas.microsoft.com/office/drawing/2014/main" id="{2DF3FE43-818E-6E10-DF4E-B5D1D4CDC11A}"/>
                  </a:ext>
                </a:extLst>
              </p:cNvPr>
              <p:cNvSpPr/>
              <p:nvPr/>
            </p:nvSpPr>
            <p:spPr>
              <a:xfrm>
                <a:off x="5425414" y="2243344"/>
                <a:ext cx="427579" cy="562299"/>
              </a:xfrm>
              <a:custGeom>
                <a:avLst/>
                <a:gdLst/>
                <a:ahLst/>
                <a:cxnLst/>
                <a:rect l="l" t="t" r="r" b="b"/>
                <a:pathLst>
                  <a:path w="1406" h="1849" extrusionOk="0">
                    <a:moveTo>
                      <a:pt x="694" y="213"/>
                    </a:moveTo>
                    <a:cubicBezTo>
                      <a:pt x="980" y="213"/>
                      <a:pt x="1193" y="426"/>
                      <a:pt x="1193" y="694"/>
                    </a:cubicBezTo>
                    <a:lnTo>
                      <a:pt x="1193" y="1137"/>
                    </a:lnTo>
                    <a:cubicBezTo>
                      <a:pt x="1193" y="1428"/>
                      <a:pt x="980" y="1636"/>
                      <a:pt x="694" y="1636"/>
                    </a:cubicBezTo>
                    <a:cubicBezTo>
                      <a:pt x="426" y="1636"/>
                      <a:pt x="195" y="1428"/>
                      <a:pt x="195" y="1137"/>
                    </a:cubicBezTo>
                    <a:lnTo>
                      <a:pt x="195" y="694"/>
                    </a:lnTo>
                    <a:cubicBezTo>
                      <a:pt x="195" y="426"/>
                      <a:pt x="426" y="213"/>
                      <a:pt x="694" y="213"/>
                    </a:cubicBezTo>
                    <a:close/>
                    <a:moveTo>
                      <a:pt x="694" y="0"/>
                    </a:moveTo>
                    <a:cubicBezTo>
                      <a:pt x="310" y="0"/>
                      <a:pt x="1" y="310"/>
                      <a:pt x="1" y="694"/>
                    </a:cubicBezTo>
                    <a:lnTo>
                      <a:pt x="1" y="1137"/>
                    </a:lnTo>
                    <a:cubicBezTo>
                      <a:pt x="1" y="1521"/>
                      <a:pt x="310" y="1849"/>
                      <a:pt x="694" y="1849"/>
                    </a:cubicBezTo>
                    <a:cubicBezTo>
                      <a:pt x="1077" y="1849"/>
                      <a:pt x="1405" y="1521"/>
                      <a:pt x="1405" y="1137"/>
                    </a:cubicBezTo>
                    <a:lnTo>
                      <a:pt x="1405" y="694"/>
                    </a:lnTo>
                    <a:cubicBezTo>
                      <a:pt x="1405" y="310"/>
                      <a:pt x="1077" y="0"/>
                      <a:pt x="69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048;p46">
                <a:extLst>
                  <a:ext uri="{FF2B5EF4-FFF2-40B4-BE49-F238E27FC236}">
                    <a16:creationId xmlns:a16="http://schemas.microsoft.com/office/drawing/2014/main" id="{78563FF5-5FF5-0A17-A93C-730E87AB1604}"/>
                  </a:ext>
                </a:extLst>
              </p:cNvPr>
              <p:cNvSpPr/>
              <p:nvPr/>
            </p:nvSpPr>
            <p:spPr>
              <a:xfrm>
                <a:off x="5410692" y="2226618"/>
                <a:ext cx="457077" cy="591798"/>
              </a:xfrm>
              <a:custGeom>
                <a:avLst/>
                <a:gdLst/>
                <a:ahLst/>
                <a:cxnLst/>
                <a:rect l="l" t="t" r="r" b="b"/>
                <a:pathLst>
                  <a:path w="1503" h="1946" extrusionOk="0">
                    <a:moveTo>
                      <a:pt x="754" y="305"/>
                    </a:moveTo>
                    <a:cubicBezTo>
                      <a:pt x="1003" y="305"/>
                      <a:pt x="1197" y="499"/>
                      <a:pt x="1197" y="749"/>
                    </a:cubicBezTo>
                    <a:lnTo>
                      <a:pt x="1197" y="1192"/>
                    </a:lnTo>
                    <a:cubicBezTo>
                      <a:pt x="1197" y="1442"/>
                      <a:pt x="1003" y="1636"/>
                      <a:pt x="754" y="1636"/>
                    </a:cubicBezTo>
                    <a:cubicBezTo>
                      <a:pt x="504" y="1636"/>
                      <a:pt x="310" y="1442"/>
                      <a:pt x="310" y="1192"/>
                    </a:cubicBezTo>
                    <a:lnTo>
                      <a:pt x="310" y="749"/>
                    </a:lnTo>
                    <a:cubicBezTo>
                      <a:pt x="310" y="499"/>
                      <a:pt x="504" y="305"/>
                      <a:pt x="754" y="305"/>
                    </a:cubicBezTo>
                    <a:close/>
                    <a:moveTo>
                      <a:pt x="754" y="213"/>
                    </a:moveTo>
                    <a:cubicBezTo>
                      <a:pt x="444" y="213"/>
                      <a:pt x="213" y="462"/>
                      <a:pt x="213" y="749"/>
                    </a:cubicBezTo>
                    <a:lnTo>
                      <a:pt x="213" y="1192"/>
                    </a:lnTo>
                    <a:cubicBezTo>
                      <a:pt x="213" y="1502"/>
                      <a:pt x="444" y="1733"/>
                      <a:pt x="754" y="1733"/>
                    </a:cubicBezTo>
                    <a:cubicBezTo>
                      <a:pt x="1063" y="1733"/>
                      <a:pt x="1313" y="1502"/>
                      <a:pt x="1313" y="1192"/>
                    </a:cubicBezTo>
                    <a:lnTo>
                      <a:pt x="1313" y="749"/>
                    </a:lnTo>
                    <a:cubicBezTo>
                      <a:pt x="1313" y="462"/>
                      <a:pt x="1063" y="213"/>
                      <a:pt x="754" y="213"/>
                    </a:cubicBezTo>
                    <a:close/>
                    <a:moveTo>
                      <a:pt x="754" y="116"/>
                    </a:moveTo>
                    <a:cubicBezTo>
                      <a:pt x="1119" y="116"/>
                      <a:pt x="1410" y="402"/>
                      <a:pt x="1410" y="749"/>
                    </a:cubicBezTo>
                    <a:lnTo>
                      <a:pt x="1410" y="1192"/>
                    </a:lnTo>
                    <a:cubicBezTo>
                      <a:pt x="1410" y="1557"/>
                      <a:pt x="1119" y="1848"/>
                      <a:pt x="754" y="1848"/>
                    </a:cubicBezTo>
                    <a:cubicBezTo>
                      <a:pt x="389" y="1848"/>
                      <a:pt x="98" y="1557"/>
                      <a:pt x="98" y="1192"/>
                    </a:cubicBezTo>
                    <a:lnTo>
                      <a:pt x="98" y="749"/>
                    </a:lnTo>
                    <a:cubicBezTo>
                      <a:pt x="98" y="402"/>
                      <a:pt x="389" y="116"/>
                      <a:pt x="754" y="116"/>
                    </a:cubicBezTo>
                    <a:close/>
                    <a:moveTo>
                      <a:pt x="754" y="0"/>
                    </a:moveTo>
                    <a:cubicBezTo>
                      <a:pt x="347" y="0"/>
                      <a:pt x="1" y="347"/>
                      <a:pt x="1" y="749"/>
                    </a:cubicBezTo>
                    <a:lnTo>
                      <a:pt x="1" y="1192"/>
                    </a:lnTo>
                    <a:cubicBezTo>
                      <a:pt x="1" y="1617"/>
                      <a:pt x="347" y="1945"/>
                      <a:pt x="754" y="1945"/>
                    </a:cubicBezTo>
                    <a:cubicBezTo>
                      <a:pt x="1179" y="1945"/>
                      <a:pt x="1502" y="1617"/>
                      <a:pt x="1502" y="1192"/>
                    </a:cubicBezTo>
                    <a:lnTo>
                      <a:pt x="1502" y="749"/>
                    </a:lnTo>
                    <a:cubicBezTo>
                      <a:pt x="1502" y="347"/>
                      <a:pt x="1179" y="0"/>
                      <a:pt x="7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49;p46">
                <a:extLst>
                  <a:ext uri="{FF2B5EF4-FFF2-40B4-BE49-F238E27FC236}">
                    <a16:creationId xmlns:a16="http://schemas.microsoft.com/office/drawing/2014/main" id="{4711DB5F-2BA2-B66D-1FF7-82E38AF356CB}"/>
                  </a:ext>
                </a:extLst>
              </p:cNvPr>
              <p:cNvSpPr/>
              <p:nvPr/>
            </p:nvSpPr>
            <p:spPr>
              <a:xfrm>
                <a:off x="5314414" y="2542587"/>
                <a:ext cx="643801" cy="614302"/>
              </a:xfrm>
              <a:custGeom>
                <a:avLst/>
                <a:gdLst/>
                <a:ahLst/>
                <a:cxnLst/>
                <a:rect l="l" t="t" r="r" b="b"/>
                <a:pathLst>
                  <a:path w="2117" h="2020" extrusionOk="0">
                    <a:moveTo>
                      <a:pt x="287" y="1"/>
                    </a:moveTo>
                    <a:cubicBezTo>
                      <a:pt x="135" y="1"/>
                      <a:pt x="1" y="116"/>
                      <a:pt x="1" y="287"/>
                    </a:cubicBezTo>
                    <a:lnTo>
                      <a:pt x="1" y="1733"/>
                    </a:lnTo>
                    <a:cubicBezTo>
                      <a:pt x="1" y="1904"/>
                      <a:pt x="135" y="2020"/>
                      <a:pt x="287" y="2020"/>
                    </a:cubicBezTo>
                    <a:lnTo>
                      <a:pt x="1830" y="2020"/>
                    </a:lnTo>
                    <a:cubicBezTo>
                      <a:pt x="2001" y="2020"/>
                      <a:pt x="2117" y="1904"/>
                      <a:pt x="2117" y="1733"/>
                    </a:cubicBezTo>
                    <a:lnTo>
                      <a:pt x="2117" y="287"/>
                    </a:lnTo>
                    <a:cubicBezTo>
                      <a:pt x="2117" y="116"/>
                      <a:pt x="2001" y="1"/>
                      <a:pt x="183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050;p46">
                <a:extLst>
                  <a:ext uri="{FF2B5EF4-FFF2-40B4-BE49-F238E27FC236}">
                    <a16:creationId xmlns:a16="http://schemas.microsoft.com/office/drawing/2014/main" id="{FC3CF979-3C5B-B35A-A53F-2B7BD70B3607}"/>
                  </a:ext>
                </a:extLst>
              </p:cNvPr>
              <p:cNvSpPr/>
              <p:nvPr/>
            </p:nvSpPr>
            <p:spPr>
              <a:xfrm>
                <a:off x="5296167" y="2524341"/>
                <a:ext cx="680294" cy="65079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2140" extrusionOk="0">
                    <a:moveTo>
                      <a:pt x="1890" y="98"/>
                    </a:moveTo>
                    <a:cubicBezTo>
                      <a:pt x="2024" y="98"/>
                      <a:pt x="2140" y="213"/>
                      <a:pt x="2140" y="347"/>
                    </a:cubicBezTo>
                    <a:lnTo>
                      <a:pt x="2140" y="1793"/>
                    </a:lnTo>
                    <a:cubicBezTo>
                      <a:pt x="2140" y="1927"/>
                      <a:pt x="2024" y="2043"/>
                      <a:pt x="1890" y="2043"/>
                    </a:cubicBezTo>
                    <a:lnTo>
                      <a:pt x="347" y="2043"/>
                    </a:lnTo>
                    <a:cubicBezTo>
                      <a:pt x="213" y="2043"/>
                      <a:pt x="116" y="1927"/>
                      <a:pt x="116" y="1793"/>
                    </a:cubicBezTo>
                    <a:lnTo>
                      <a:pt x="116" y="347"/>
                    </a:lnTo>
                    <a:cubicBezTo>
                      <a:pt x="116" y="213"/>
                      <a:pt x="213" y="98"/>
                      <a:pt x="347" y="98"/>
                    </a:cubicBezTo>
                    <a:close/>
                    <a:moveTo>
                      <a:pt x="347" y="1"/>
                    </a:moveTo>
                    <a:cubicBezTo>
                      <a:pt x="158" y="1"/>
                      <a:pt x="0" y="158"/>
                      <a:pt x="0" y="347"/>
                    </a:cubicBezTo>
                    <a:lnTo>
                      <a:pt x="0" y="1793"/>
                    </a:lnTo>
                    <a:cubicBezTo>
                      <a:pt x="0" y="1983"/>
                      <a:pt x="158" y="2140"/>
                      <a:pt x="347" y="2140"/>
                    </a:cubicBezTo>
                    <a:lnTo>
                      <a:pt x="1890" y="2140"/>
                    </a:lnTo>
                    <a:cubicBezTo>
                      <a:pt x="2080" y="2140"/>
                      <a:pt x="2237" y="1983"/>
                      <a:pt x="2237" y="1793"/>
                    </a:cubicBezTo>
                    <a:lnTo>
                      <a:pt x="2237" y="347"/>
                    </a:lnTo>
                    <a:cubicBezTo>
                      <a:pt x="2237" y="158"/>
                      <a:pt x="2080" y="1"/>
                      <a:pt x="189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51;p46">
                <a:extLst>
                  <a:ext uri="{FF2B5EF4-FFF2-40B4-BE49-F238E27FC236}">
                    <a16:creationId xmlns:a16="http://schemas.microsoft.com/office/drawing/2014/main" id="{78E99641-5D99-A66A-4085-FBB8878D9191}"/>
                  </a:ext>
                </a:extLst>
              </p:cNvPr>
              <p:cNvSpPr/>
              <p:nvPr/>
            </p:nvSpPr>
            <p:spPr>
              <a:xfrm>
                <a:off x="5571690" y="2612837"/>
                <a:ext cx="135025" cy="298332"/>
              </a:xfrm>
              <a:custGeom>
                <a:avLst/>
                <a:gdLst/>
                <a:ahLst/>
                <a:cxnLst/>
                <a:rect l="l" t="t" r="r" b="b"/>
                <a:pathLst>
                  <a:path w="444" h="981" extrusionOk="0">
                    <a:moveTo>
                      <a:pt x="0" y="1"/>
                    </a:moveTo>
                    <a:lnTo>
                      <a:pt x="79" y="980"/>
                    </a:lnTo>
                    <a:lnTo>
                      <a:pt x="347" y="980"/>
                    </a:lnTo>
                    <a:lnTo>
                      <a:pt x="444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52;p46">
                <a:extLst>
                  <a:ext uri="{FF2B5EF4-FFF2-40B4-BE49-F238E27FC236}">
                    <a16:creationId xmlns:a16="http://schemas.microsoft.com/office/drawing/2014/main" id="{F2329516-504B-932F-3372-DD141CD40A57}"/>
                  </a:ext>
                </a:extLst>
              </p:cNvPr>
              <p:cNvSpPr/>
              <p:nvPr/>
            </p:nvSpPr>
            <p:spPr>
              <a:xfrm>
                <a:off x="5557560" y="2594590"/>
                <a:ext cx="163307" cy="334825"/>
              </a:xfrm>
              <a:custGeom>
                <a:avLst/>
                <a:gdLst/>
                <a:ahLst/>
                <a:cxnLst/>
                <a:rect l="l" t="t" r="r" b="b"/>
                <a:pathLst>
                  <a:path w="537" h="1101" extrusionOk="0">
                    <a:moveTo>
                      <a:pt x="440" y="116"/>
                    </a:moveTo>
                    <a:lnTo>
                      <a:pt x="366" y="1003"/>
                    </a:lnTo>
                    <a:lnTo>
                      <a:pt x="190" y="1003"/>
                    </a:lnTo>
                    <a:lnTo>
                      <a:pt x="116" y="116"/>
                    </a:lnTo>
                    <a:close/>
                    <a:moveTo>
                      <a:pt x="1" y="1"/>
                    </a:moveTo>
                    <a:lnTo>
                      <a:pt x="1" y="61"/>
                    </a:lnTo>
                    <a:lnTo>
                      <a:pt x="93" y="1100"/>
                    </a:lnTo>
                    <a:lnTo>
                      <a:pt x="440" y="1100"/>
                    </a:lnTo>
                    <a:lnTo>
                      <a:pt x="53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53;p46">
                <a:extLst>
                  <a:ext uri="{FF2B5EF4-FFF2-40B4-BE49-F238E27FC236}">
                    <a16:creationId xmlns:a16="http://schemas.microsoft.com/office/drawing/2014/main" id="{7AE9AD5F-2230-1072-1E42-4C51EA6DB501}"/>
                  </a:ext>
                </a:extLst>
              </p:cNvPr>
              <p:cNvSpPr/>
              <p:nvPr/>
            </p:nvSpPr>
            <p:spPr>
              <a:xfrm>
                <a:off x="5525162" y="2829362"/>
                <a:ext cx="228082" cy="227778"/>
              </a:xfrm>
              <a:custGeom>
                <a:avLst/>
                <a:gdLst/>
                <a:ahLst/>
                <a:cxnLst/>
                <a:rect l="l" t="t" r="r" b="b"/>
                <a:pathLst>
                  <a:path w="750" h="749" extrusionOk="0">
                    <a:moveTo>
                      <a:pt x="366" y="0"/>
                    </a:moveTo>
                    <a:cubicBezTo>
                      <a:pt x="153" y="0"/>
                      <a:pt x="1" y="171"/>
                      <a:pt x="1" y="365"/>
                    </a:cubicBezTo>
                    <a:cubicBezTo>
                      <a:pt x="1" y="578"/>
                      <a:pt x="153" y="749"/>
                      <a:pt x="366" y="749"/>
                    </a:cubicBezTo>
                    <a:cubicBezTo>
                      <a:pt x="578" y="749"/>
                      <a:pt x="749" y="578"/>
                      <a:pt x="749" y="365"/>
                    </a:cubicBezTo>
                    <a:cubicBezTo>
                      <a:pt x="749" y="171"/>
                      <a:pt x="578" y="0"/>
                      <a:pt x="36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54;p46">
                <a:extLst>
                  <a:ext uri="{FF2B5EF4-FFF2-40B4-BE49-F238E27FC236}">
                    <a16:creationId xmlns:a16="http://schemas.microsoft.com/office/drawing/2014/main" id="{6DFFE7AF-488A-3836-78C8-5320E09C6371}"/>
                  </a:ext>
                </a:extLst>
              </p:cNvPr>
              <p:cNvSpPr/>
              <p:nvPr/>
            </p:nvSpPr>
            <p:spPr>
              <a:xfrm>
                <a:off x="5509815" y="2811116"/>
                <a:ext cx="258798" cy="258798"/>
              </a:xfrm>
              <a:custGeom>
                <a:avLst/>
                <a:gdLst/>
                <a:ahLst/>
                <a:cxnLst/>
                <a:rect l="l" t="t" r="r" b="b"/>
                <a:pathLst>
                  <a:path w="851" h="851" extrusionOk="0">
                    <a:moveTo>
                      <a:pt x="426" y="97"/>
                    </a:moveTo>
                    <a:cubicBezTo>
                      <a:pt x="620" y="97"/>
                      <a:pt x="754" y="254"/>
                      <a:pt x="754" y="425"/>
                    </a:cubicBezTo>
                    <a:cubicBezTo>
                      <a:pt x="754" y="619"/>
                      <a:pt x="620" y="753"/>
                      <a:pt x="426" y="753"/>
                    </a:cubicBezTo>
                    <a:cubicBezTo>
                      <a:pt x="250" y="753"/>
                      <a:pt x="98" y="619"/>
                      <a:pt x="98" y="425"/>
                    </a:cubicBezTo>
                    <a:cubicBezTo>
                      <a:pt x="98" y="254"/>
                      <a:pt x="250" y="97"/>
                      <a:pt x="426" y="97"/>
                    </a:cubicBezTo>
                    <a:close/>
                    <a:moveTo>
                      <a:pt x="426" y="0"/>
                    </a:moveTo>
                    <a:cubicBezTo>
                      <a:pt x="195" y="0"/>
                      <a:pt x="1" y="194"/>
                      <a:pt x="1" y="425"/>
                    </a:cubicBezTo>
                    <a:cubicBezTo>
                      <a:pt x="1" y="675"/>
                      <a:pt x="195" y="850"/>
                      <a:pt x="426" y="850"/>
                    </a:cubicBezTo>
                    <a:cubicBezTo>
                      <a:pt x="657" y="850"/>
                      <a:pt x="851" y="675"/>
                      <a:pt x="851" y="425"/>
                    </a:cubicBezTo>
                    <a:cubicBezTo>
                      <a:pt x="851" y="194"/>
                      <a:pt x="657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55;p46">
                <a:extLst>
                  <a:ext uri="{FF2B5EF4-FFF2-40B4-BE49-F238E27FC236}">
                    <a16:creationId xmlns:a16="http://schemas.microsoft.com/office/drawing/2014/main" id="{FB81B06D-9CDB-2E6B-A691-1AA3DCF4A745}"/>
                  </a:ext>
                </a:extLst>
              </p:cNvPr>
              <p:cNvSpPr/>
              <p:nvPr/>
            </p:nvSpPr>
            <p:spPr>
              <a:xfrm>
                <a:off x="7374453" y="3871849"/>
                <a:ext cx="375272" cy="374055"/>
              </a:xfrm>
              <a:custGeom>
                <a:avLst/>
                <a:gdLst/>
                <a:ahLst/>
                <a:cxnLst/>
                <a:rect l="l" t="t" r="r" b="b"/>
                <a:pathLst>
                  <a:path w="1234" h="1230" extrusionOk="0">
                    <a:moveTo>
                      <a:pt x="619" y="1"/>
                    </a:moveTo>
                    <a:cubicBezTo>
                      <a:pt x="291" y="1"/>
                      <a:pt x="0" y="287"/>
                      <a:pt x="0" y="615"/>
                    </a:cubicBezTo>
                    <a:cubicBezTo>
                      <a:pt x="0" y="962"/>
                      <a:pt x="291" y="1230"/>
                      <a:pt x="619" y="1230"/>
                    </a:cubicBezTo>
                    <a:cubicBezTo>
                      <a:pt x="966" y="1230"/>
                      <a:pt x="1234" y="962"/>
                      <a:pt x="1234" y="615"/>
                    </a:cubicBezTo>
                    <a:cubicBezTo>
                      <a:pt x="1234" y="287"/>
                      <a:pt x="966" y="1"/>
                      <a:pt x="61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56;p46">
                <a:extLst>
                  <a:ext uri="{FF2B5EF4-FFF2-40B4-BE49-F238E27FC236}">
                    <a16:creationId xmlns:a16="http://schemas.microsoft.com/office/drawing/2014/main" id="{3BAE52E7-CB56-4493-31E3-85427767C51C}"/>
                  </a:ext>
                </a:extLst>
              </p:cNvPr>
              <p:cNvSpPr/>
              <p:nvPr/>
            </p:nvSpPr>
            <p:spPr>
              <a:xfrm>
                <a:off x="7363201" y="3859381"/>
                <a:ext cx="405075" cy="404770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1331" extrusionOk="0">
                    <a:moveTo>
                      <a:pt x="656" y="97"/>
                    </a:moveTo>
                    <a:cubicBezTo>
                      <a:pt x="985" y="97"/>
                      <a:pt x="1234" y="347"/>
                      <a:pt x="1234" y="656"/>
                    </a:cubicBezTo>
                    <a:cubicBezTo>
                      <a:pt x="1234" y="966"/>
                      <a:pt x="985" y="1215"/>
                      <a:pt x="656" y="1215"/>
                    </a:cubicBezTo>
                    <a:cubicBezTo>
                      <a:pt x="347" y="1215"/>
                      <a:pt x="97" y="966"/>
                      <a:pt x="97" y="656"/>
                    </a:cubicBezTo>
                    <a:cubicBezTo>
                      <a:pt x="97" y="347"/>
                      <a:pt x="347" y="97"/>
                      <a:pt x="656" y="97"/>
                    </a:cubicBezTo>
                    <a:close/>
                    <a:moveTo>
                      <a:pt x="656" y="0"/>
                    </a:moveTo>
                    <a:cubicBezTo>
                      <a:pt x="291" y="0"/>
                      <a:pt x="0" y="291"/>
                      <a:pt x="0" y="656"/>
                    </a:cubicBezTo>
                    <a:cubicBezTo>
                      <a:pt x="0" y="1021"/>
                      <a:pt x="291" y="1331"/>
                      <a:pt x="656" y="1331"/>
                    </a:cubicBezTo>
                    <a:cubicBezTo>
                      <a:pt x="1022" y="1331"/>
                      <a:pt x="1331" y="1021"/>
                      <a:pt x="1331" y="656"/>
                    </a:cubicBezTo>
                    <a:cubicBezTo>
                      <a:pt x="1331" y="291"/>
                      <a:pt x="1022" y="0"/>
                      <a:pt x="65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57;p46">
                <a:extLst>
                  <a:ext uri="{FF2B5EF4-FFF2-40B4-BE49-F238E27FC236}">
                    <a16:creationId xmlns:a16="http://schemas.microsoft.com/office/drawing/2014/main" id="{121D1A12-1B47-FCDC-7FC1-9503FEB76C28}"/>
                  </a:ext>
                </a:extLst>
              </p:cNvPr>
              <p:cNvSpPr/>
              <p:nvPr/>
            </p:nvSpPr>
            <p:spPr>
              <a:xfrm>
                <a:off x="7503700" y="4005353"/>
                <a:ext cx="129551" cy="118299"/>
              </a:xfrm>
              <a:custGeom>
                <a:avLst/>
                <a:gdLst/>
                <a:ahLst/>
                <a:cxnLst/>
                <a:rect l="l" t="t" r="r" b="b"/>
                <a:pathLst>
                  <a:path w="426" h="389" extrusionOk="0">
                    <a:moveTo>
                      <a:pt x="134" y="1"/>
                    </a:moveTo>
                    <a:cubicBezTo>
                      <a:pt x="60" y="1"/>
                      <a:pt x="0" y="61"/>
                      <a:pt x="0" y="139"/>
                    </a:cubicBezTo>
                    <a:lnTo>
                      <a:pt x="0" y="255"/>
                    </a:lnTo>
                    <a:cubicBezTo>
                      <a:pt x="0" y="329"/>
                      <a:pt x="60" y="389"/>
                      <a:pt x="134" y="389"/>
                    </a:cubicBezTo>
                    <a:lnTo>
                      <a:pt x="292" y="389"/>
                    </a:lnTo>
                    <a:cubicBezTo>
                      <a:pt x="365" y="389"/>
                      <a:pt x="426" y="329"/>
                      <a:pt x="426" y="255"/>
                    </a:cubicBezTo>
                    <a:lnTo>
                      <a:pt x="426" y="139"/>
                    </a:lnTo>
                    <a:cubicBezTo>
                      <a:pt x="426" y="61"/>
                      <a:pt x="365" y="1"/>
                      <a:pt x="2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58;p46">
                <a:extLst>
                  <a:ext uri="{FF2B5EF4-FFF2-40B4-BE49-F238E27FC236}">
                    <a16:creationId xmlns:a16="http://schemas.microsoft.com/office/drawing/2014/main" id="{B31352A2-D749-059D-0910-7BD242583166}"/>
                  </a:ext>
                </a:extLst>
              </p:cNvPr>
              <p:cNvSpPr/>
              <p:nvPr/>
            </p:nvSpPr>
            <p:spPr>
              <a:xfrm>
                <a:off x="7492447" y="3988627"/>
                <a:ext cx="152055" cy="146277"/>
              </a:xfrm>
              <a:custGeom>
                <a:avLst/>
                <a:gdLst/>
                <a:ahLst/>
                <a:cxnLst/>
                <a:rect l="l" t="t" r="r" b="b"/>
                <a:pathLst>
                  <a:path w="500" h="481" extrusionOk="0">
                    <a:moveTo>
                      <a:pt x="329" y="116"/>
                    </a:moveTo>
                    <a:cubicBezTo>
                      <a:pt x="365" y="116"/>
                      <a:pt x="402" y="153"/>
                      <a:pt x="402" y="194"/>
                    </a:cubicBezTo>
                    <a:lnTo>
                      <a:pt x="402" y="310"/>
                    </a:lnTo>
                    <a:cubicBezTo>
                      <a:pt x="402" y="347"/>
                      <a:pt x="365" y="384"/>
                      <a:pt x="329" y="384"/>
                    </a:cubicBezTo>
                    <a:lnTo>
                      <a:pt x="171" y="384"/>
                    </a:lnTo>
                    <a:cubicBezTo>
                      <a:pt x="134" y="384"/>
                      <a:pt x="97" y="347"/>
                      <a:pt x="97" y="310"/>
                    </a:cubicBezTo>
                    <a:lnTo>
                      <a:pt x="97" y="194"/>
                    </a:lnTo>
                    <a:cubicBezTo>
                      <a:pt x="97" y="153"/>
                      <a:pt x="134" y="116"/>
                      <a:pt x="171" y="116"/>
                    </a:cubicBezTo>
                    <a:close/>
                    <a:moveTo>
                      <a:pt x="171" y="0"/>
                    </a:moveTo>
                    <a:cubicBezTo>
                      <a:pt x="74" y="0"/>
                      <a:pt x="0" y="97"/>
                      <a:pt x="0" y="194"/>
                    </a:cubicBezTo>
                    <a:lnTo>
                      <a:pt x="0" y="310"/>
                    </a:lnTo>
                    <a:cubicBezTo>
                      <a:pt x="0" y="402"/>
                      <a:pt x="74" y="481"/>
                      <a:pt x="171" y="481"/>
                    </a:cubicBezTo>
                    <a:lnTo>
                      <a:pt x="329" y="481"/>
                    </a:lnTo>
                    <a:cubicBezTo>
                      <a:pt x="421" y="481"/>
                      <a:pt x="499" y="402"/>
                      <a:pt x="499" y="310"/>
                    </a:cubicBezTo>
                    <a:lnTo>
                      <a:pt x="499" y="194"/>
                    </a:lnTo>
                    <a:cubicBezTo>
                      <a:pt x="499" y="97"/>
                      <a:pt x="421" y="0"/>
                      <a:pt x="32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59;p46">
                <a:extLst>
                  <a:ext uri="{FF2B5EF4-FFF2-40B4-BE49-F238E27FC236}">
                    <a16:creationId xmlns:a16="http://schemas.microsoft.com/office/drawing/2014/main" id="{2715E81E-AD4D-8A1B-1D8A-7785FA204E81}"/>
                  </a:ext>
                </a:extLst>
              </p:cNvPr>
              <p:cNvSpPr/>
              <p:nvPr/>
            </p:nvSpPr>
            <p:spPr>
              <a:xfrm>
                <a:off x="7128428" y="2232092"/>
                <a:ext cx="562299" cy="1686594"/>
              </a:xfrm>
              <a:custGeom>
                <a:avLst/>
                <a:gdLst/>
                <a:ahLst/>
                <a:cxnLst/>
                <a:rect l="l" t="t" r="r" b="b"/>
                <a:pathLst>
                  <a:path w="1849" h="5546" extrusionOk="0">
                    <a:moveTo>
                      <a:pt x="1849" y="5545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DA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60;p46">
                <a:extLst>
                  <a:ext uri="{FF2B5EF4-FFF2-40B4-BE49-F238E27FC236}">
                    <a16:creationId xmlns:a16="http://schemas.microsoft.com/office/drawing/2014/main" id="{DC165D42-2BD8-793C-B9A3-69DC23399533}"/>
                  </a:ext>
                </a:extLst>
              </p:cNvPr>
              <p:cNvSpPr/>
              <p:nvPr/>
            </p:nvSpPr>
            <p:spPr>
              <a:xfrm>
                <a:off x="7117176" y="2226618"/>
                <a:ext cx="586324" cy="1692068"/>
              </a:xfrm>
              <a:custGeom>
                <a:avLst/>
                <a:gdLst/>
                <a:ahLst/>
                <a:cxnLst/>
                <a:rect l="l" t="t" r="r" b="b"/>
                <a:pathLst>
                  <a:path w="1928" h="5564" extrusionOk="0">
                    <a:moveTo>
                      <a:pt x="98" y="0"/>
                    </a:moveTo>
                    <a:lnTo>
                      <a:pt x="1" y="37"/>
                    </a:lnTo>
                    <a:lnTo>
                      <a:pt x="1831" y="5563"/>
                    </a:lnTo>
                    <a:lnTo>
                      <a:pt x="1928" y="5545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61;p46">
                <a:extLst>
                  <a:ext uri="{FF2B5EF4-FFF2-40B4-BE49-F238E27FC236}">
                    <a16:creationId xmlns:a16="http://schemas.microsoft.com/office/drawing/2014/main" id="{E6A4D8FB-8EE0-D17C-FC3F-E3136B9F18F3}"/>
                  </a:ext>
                </a:extLst>
              </p:cNvPr>
              <p:cNvSpPr/>
              <p:nvPr/>
            </p:nvSpPr>
            <p:spPr>
              <a:xfrm>
                <a:off x="5665660" y="4140378"/>
                <a:ext cx="1856592" cy="105526"/>
              </a:xfrm>
              <a:custGeom>
                <a:avLst/>
                <a:gdLst/>
                <a:ahLst/>
                <a:cxnLst/>
                <a:rect l="l" t="t" r="r" b="b"/>
                <a:pathLst>
                  <a:path w="6105" h="347" extrusionOk="0">
                    <a:moveTo>
                      <a:pt x="6104" y="347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DA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62;p46">
                <a:extLst>
                  <a:ext uri="{FF2B5EF4-FFF2-40B4-BE49-F238E27FC236}">
                    <a16:creationId xmlns:a16="http://schemas.microsoft.com/office/drawing/2014/main" id="{8903E056-F521-297C-1FBC-F6F6F36860CF}"/>
                  </a:ext>
                </a:extLst>
              </p:cNvPr>
              <p:cNvSpPr/>
              <p:nvPr/>
            </p:nvSpPr>
            <p:spPr>
              <a:xfrm>
                <a:off x="5660186" y="4129125"/>
                <a:ext cx="1862066" cy="135025"/>
              </a:xfrm>
              <a:custGeom>
                <a:avLst/>
                <a:gdLst/>
                <a:ahLst/>
                <a:cxnLst/>
                <a:rect l="l" t="t" r="r" b="b"/>
                <a:pathLst>
                  <a:path w="6123" h="444" extrusionOk="0">
                    <a:moveTo>
                      <a:pt x="19" y="0"/>
                    </a:moveTo>
                    <a:lnTo>
                      <a:pt x="0" y="97"/>
                    </a:lnTo>
                    <a:lnTo>
                      <a:pt x="6122" y="444"/>
                    </a:lnTo>
                    <a:lnTo>
                      <a:pt x="6122" y="32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909" name="TextBox 908">
            <a:extLst>
              <a:ext uri="{FF2B5EF4-FFF2-40B4-BE49-F238E27FC236}">
                <a16:creationId xmlns:a16="http://schemas.microsoft.com/office/drawing/2014/main" id="{FFE117CC-5AB2-06A5-832F-B2BAB801D3A2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871466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3BC65CCD-AF1B-4BC2-2902-B08C289B6720}"/>
              </a:ext>
            </a:extLst>
          </p:cNvPr>
          <p:cNvPicPr>
            <a:picLocks noGrp="1" noChangeAspect="1"/>
          </p:cNvPicPr>
          <p:nvPr>
            <p:ph type="pic" idx="2"/>
          </p:nvPr>
        </p:nvPicPr>
        <p:blipFill>
          <a:blip r:embed="rId3"/>
          <a:srcRect l="22975" r="22975"/>
          <a:stretch>
            <a:fillRect/>
          </a:stretch>
        </p:blipFill>
        <p:spPr/>
      </p:pic>
      <p:sp>
        <p:nvSpPr>
          <p:cNvPr id="1746" name="Google Shape;1746;p44"/>
          <p:cNvSpPr txBox="1">
            <a:spLocks noGrp="1"/>
          </p:cNvSpPr>
          <p:nvPr>
            <p:ph type="title"/>
          </p:nvPr>
        </p:nvSpPr>
        <p:spPr>
          <a:xfrm>
            <a:off x="933913" y="970478"/>
            <a:ext cx="4332900" cy="65611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oos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  <a:endParaRPr dirty="0"/>
          </a:p>
        </p:txBody>
      </p:sp>
      <p:sp>
        <p:nvSpPr>
          <p:cNvPr id="1747" name="Google Shape;1747;p44"/>
          <p:cNvSpPr txBox="1">
            <a:spLocks noGrp="1"/>
          </p:cNvSpPr>
          <p:nvPr>
            <p:ph type="subTitle" idx="1"/>
          </p:nvPr>
        </p:nvSpPr>
        <p:spPr>
          <a:xfrm>
            <a:off x="933913" y="1634875"/>
            <a:ext cx="4332900" cy="10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err="1"/>
              <a:t>Whoosh</a:t>
            </a:r>
            <a:r>
              <a:rPr lang="vi-VN" dirty="0"/>
              <a:t> là một thư viện gồm các lớp và hàm để lập chỉ mục văn bản và sau đó tìm kiếm chỉ mục. Nó cho phép</a:t>
            </a:r>
            <a:r>
              <a:rPr lang="en-US" dirty="0"/>
              <a:t> </a:t>
            </a:r>
            <a:r>
              <a:rPr lang="vi-VN" dirty="0"/>
              <a:t>phát triển các công cụ tìm kiếm tùy chỉnh cho nội dung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1749" name="Google Shape;1749;p44"/>
          <p:cNvGrpSpPr/>
          <p:nvPr/>
        </p:nvGrpSpPr>
        <p:grpSpPr>
          <a:xfrm>
            <a:off x="4836461" y="712818"/>
            <a:ext cx="904202" cy="911797"/>
            <a:chOff x="308475" y="958150"/>
            <a:chExt cx="3516927" cy="3546470"/>
          </a:xfrm>
        </p:grpSpPr>
        <p:sp>
          <p:nvSpPr>
            <p:cNvPr id="1750" name="Google Shape;1750;p44"/>
            <p:cNvSpPr/>
            <p:nvPr/>
          </p:nvSpPr>
          <p:spPr>
            <a:xfrm>
              <a:off x="336059" y="1973328"/>
              <a:ext cx="2494854" cy="2503708"/>
            </a:xfrm>
            <a:custGeom>
              <a:avLst/>
              <a:gdLst/>
              <a:ahLst/>
              <a:cxnLst/>
              <a:rect l="l" t="t" r="r" b="b"/>
              <a:pathLst>
                <a:path w="5065" h="5083" extrusionOk="0">
                  <a:moveTo>
                    <a:pt x="2523" y="0"/>
                  </a:moveTo>
                  <a:cubicBezTo>
                    <a:pt x="1137" y="0"/>
                    <a:pt x="0" y="1132"/>
                    <a:pt x="0" y="2541"/>
                  </a:cubicBezTo>
                  <a:cubicBezTo>
                    <a:pt x="0" y="3946"/>
                    <a:pt x="1137" y="5083"/>
                    <a:pt x="2523" y="5083"/>
                  </a:cubicBezTo>
                  <a:cubicBezTo>
                    <a:pt x="3928" y="5083"/>
                    <a:pt x="5064" y="3946"/>
                    <a:pt x="5064" y="2541"/>
                  </a:cubicBezTo>
                  <a:cubicBezTo>
                    <a:pt x="5064" y="1132"/>
                    <a:pt x="3928" y="0"/>
                    <a:pt x="25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44"/>
            <p:cNvSpPr/>
            <p:nvPr/>
          </p:nvSpPr>
          <p:spPr>
            <a:xfrm>
              <a:off x="308475" y="1952641"/>
              <a:ext cx="2549529" cy="2551979"/>
            </a:xfrm>
            <a:custGeom>
              <a:avLst/>
              <a:gdLst/>
              <a:ahLst/>
              <a:cxnLst/>
              <a:rect l="l" t="t" r="r" b="b"/>
              <a:pathLst>
                <a:path w="5176" h="5181" extrusionOk="0">
                  <a:moveTo>
                    <a:pt x="2579" y="98"/>
                  </a:moveTo>
                  <a:cubicBezTo>
                    <a:pt x="3965" y="98"/>
                    <a:pt x="5083" y="1216"/>
                    <a:pt x="5083" y="2583"/>
                  </a:cubicBezTo>
                  <a:cubicBezTo>
                    <a:pt x="5083" y="3970"/>
                    <a:pt x="3965" y="5065"/>
                    <a:pt x="2579" y="5065"/>
                  </a:cubicBezTo>
                  <a:cubicBezTo>
                    <a:pt x="1211" y="5065"/>
                    <a:pt x="93" y="3970"/>
                    <a:pt x="93" y="2583"/>
                  </a:cubicBezTo>
                  <a:cubicBezTo>
                    <a:pt x="93" y="1216"/>
                    <a:pt x="1211" y="98"/>
                    <a:pt x="2579" y="98"/>
                  </a:cubicBezTo>
                  <a:close/>
                  <a:moveTo>
                    <a:pt x="2579" y="0"/>
                  </a:moveTo>
                  <a:cubicBezTo>
                    <a:pt x="1156" y="0"/>
                    <a:pt x="1" y="1156"/>
                    <a:pt x="1" y="2583"/>
                  </a:cubicBezTo>
                  <a:cubicBezTo>
                    <a:pt x="1" y="4007"/>
                    <a:pt x="1156" y="5180"/>
                    <a:pt x="2579" y="5180"/>
                  </a:cubicBezTo>
                  <a:cubicBezTo>
                    <a:pt x="4021" y="5180"/>
                    <a:pt x="5176" y="4007"/>
                    <a:pt x="5176" y="2583"/>
                  </a:cubicBezTo>
                  <a:cubicBezTo>
                    <a:pt x="5176" y="1156"/>
                    <a:pt x="4021" y="0"/>
                    <a:pt x="2579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44"/>
            <p:cNvSpPr/>
            <p:nvPr/>
          </p:nvSpPr>
          <p:spPr>
            <a:xfrm>
              <a:off x="563624" y="2209760"/>
              <a:ext cx="2039722" cy="2028383"/>
            </a:xfrm>
            <a:custGeom>
              <a:avLst/>
              <a:gdLst/>
              <a:ahLst/>
              <a:cxnLst/>
              <a:rect l="l" t="t" r="r" b="b"/>
              <a:pathLst>
                <a:path w="4141" h="4118" extrusionOk="0">
                  <a:moveTo>
                    <a:pt x="2061" y="1"/>
                  </a:moveTo>
                  <a:cubicBezTo>
                    <a:pt x="924" y="1"/>
                    <a:pt x="0" y="925"/>
                    <a:pt x="0" y="2061"/>
                  </a:cubicBezTo>
                  <a:cubicBezTo>
                    <a:pt x="0" y="3193"/>
                    <a:pt x="924" y="4118"/>
                    <a:pt x="2061" y="4118"/>
                  </a:cubicBezTo>
                  <a:cubicBezTo>
                    <a:pt x="3216" y="4118"/>
                    <a:pt x="4140" y="3193"/>
                    <a:pt x="4140" y="2061"/>
                  </a:cubicBezTo>
                  <a:cubicBezTo>
                    <a:pt x="4140" y="925"/>
                    <a:pt x="3216" y="1"/>
                    <a:pt x="206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44"/>
            <p:cNvSpPr/>
            <p:nvPr/>
          </p:nvSpPr>
          <p:spPr>
            <a:xfrm>
              <a:off x="536041" y="2180206"/>
              <a:ext cx="2085531" cy="2087490"/>
            </a:xfrm>
            <a:custGeom>
              <a:avLst/>
              <a:gdLst/>
              <a:ahLst/>
              <a:cxnLst/>
              <a:rect l="l" t="t" r="r" b="b"/>
              <a:pathLst>
                <a:path w="4234" h="4238" extrusionOk="0">
                  <a:moveTo>
                    <a:pt x="2117" y="98"/>
                  </a:moveTo>
                  <a:cubicBezTo>
                    <a:pt x="3235" y="98"/>
                    <a:pt x="4136" y="1003"/>
                    <a:pt x="4136" y="2121"/>
                  </a:cubicBezTo>
                  <a:cubicBezTo>
                    <a:pt x="4136" y="3235"/>
                    <a:pt x="3235" y="4141"/>
                    <a:pt x="2117" y="4141"/>
                  </a:cubicBezTo>
                  <a:cubicBezTo>
                    <a:pt x="1017" y="4141"/>
                    <a:pt x="116" y="3235"/>
                    <a:pt x="116" y="2121"/>
                  </a:cubicBezTo>
                  <a:cubicBezTo>
                    <a:pt x="116" y="1003"/>
                    <a:pt x="1017" y="98"/>
                    <a:pt x="2117" y="98"/>
                  </a:cubicBezTo>
                  <a:close/>
                  <a:moveTo>
                    <a:pt x="2117" y="1"/>
                  </a:moveTo>
                  <a:cubicBezTo>
                    <a:pt x="962" y="1"/>
                    <a:pt x="1" y="943"/>
                    <a:pt x="1" y="2121"/>
                  </a:cubicBezTo>
                  <a:cubicBezTo>
                    <a:pt x="1" y="3295"/>
                    <a:pt x="962" y="4238"/>
                    <a:pt x="2117" y="4238"/>
                  </a:cubicBezTo>
                  <a:cubicBezTo>
                    <a:pt x="3291" y="4238"/>
                    <a:pt x="4233" y="3295"/>
                    <a:pt x="4233" y="2121"/>
                  </a:cubicBezTo>
                  <a:cubicBezTo>
                    <a:pt x="4233" y="943"/>
                    <a:pt x="3291" y="1"/>
                    <a:pt x="211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44"/>
            <p:cNvSpPr/>
            <p:nvPr/>
          </p:nvSpPr>
          <p:spPr>
            <a:xfrm>
              <a:off x="838969" y="2485105"/>
              <a:ext cx="1489032" cy="1480158"/>
            </a:xfrm>
            <a:custGeom>
              <a:avLst/>
              <a:gdLst/>
              <a:ahLst/>
              <a:cxnLst/>
              <a:rect l="l" t="t" r="r" b="b"/>
              <a:pathLst>
                <a:path w="3023" h="3005" extrusionOk="0">
                  <a:moveTo>
                    <a:pt x="1502" y="1"/>
                  </a:moveTo>
                  <a:cubicBezTo>
                    <a:pt x="675" y="1"/>
                    <a:pt x="0" y="671"/>
                    <a:pt x="0" y="1502"/>
                  </a:cubicBezTo>
                  <a:cubicBezTo>
                    <a:pt x="0" y="2329"/>
                    <a:pt x="675" y="3004"/>
                    <a:pt x="1502" y="3004"/>
                  </a:cubicBezTo>
                  <a:cubicBezTo>
                    <a:pt x="2348" y="3004"/>
                    <a:pt x="3022" y="2329"/>
                    <a:pt x="3022" y="1502"/>
                  </a:cubicBezTo>
                  <a:cubicBezTo>
                    <a:pt x="3022" y="671"/>
                    <a:pt x="2348" y="1"/>
                    <a:pt x="15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44"/>
            <p:cNvSpPr/>
            <p:nvPr/>
          </p:nvSpPr>
          <p:spPr>
            <a:xfrm>
              <a:off x="820744" y="2455551"/>
              <a:ext cx="1525482" cy="1536803"/>
            </a:xfrm>
            <a:custGeom>
              <a:avLst/>
              <a:gdLst/>
              <a:ahLst/>
              <a:cxnLst/>
              <a:rect l="l" t="t" r="r" b="b"/>
              <a:pathLst>
                <a:path w="3097" h="3120" extrusionOk="0">
                  <a:moveTo>
                    <a:pt x="1539" y="116"/>
                  </a:moveTo>
                  <a:cubicBezTo>
                    <a:pt x="2348" y="116"/>
                    <a:pt x="3004" y="754"/>
                    <a:pt x="3004" y="1562"/>
                  </a:cubicBezTo>
                  <a:cubicBezTo>
                    <a:pt x="3004" y="2371"/>
                    <a:pt x="2348" y="3022"/>
                    <a:pt x="1539" y="3022"/>
                  </a:cubicBezTo>
                  <a:cubicBezTo>
                    <a:pt x="749" y="3022"/>
                    <a:pt x="93" y="2371"/>
                    <a:pt x="93" y="1562"/>
                  </a:cubicBezTo>
                  <a:cubicBezTo>
                    <a:pt x="93" y="754"/>
                    <a:pt x="749" y="116"/>
                    <a:pt x="1539" y="116"/>
                  </a:cubicBezTo>
                  <a:close/>
                  <a:moveTo>
                    <a:pt x="1539" y="1"/>
                  </a:moveTo>
                  <a:cubicBezTo>
                    <a:pt x="694" y="1"/>
                    <a:pt x="0" y="712"/>
                    <a:pt x="0" y="1562"/>
                  </a:cubicBezTo>
                  <a:cubicBezTo>
                    <a:pt x="0" y="2426"/>
                    <a:pt x="694" y="3119"/>
                    <a:pt x="1539" y="3119"/>
                  </a:cubicBezTo>
                  <a:cubicBezTo>
                    <a:pt x="2403" y="3119"/>
                    <a:pt x="3096" y="2426"/>
                    <a:pt x="3096" y="1562"/>
                  </a:cubicBezTo>
                  <a:cubicBezTo>
                    <a:pt x="3096" y="712"/>
                    <a:pt x="2403" y="1"/>
                    <a:pt x="1539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44"/>
            <p:cNvSpPr/>
            <p:nvPr/>
          </p:nvSpPr>
          <p:spPr>
            <a:xfrm>
              <a:off x="1275876" y="2920040"/>
              <a:ext cx="615217" cy="607825"/>
            </a:xfrm>
            <a:custGeom>
              <a:avLst/>
              <a:gdLst/>
              <a:ahLst/>
              <a:cxnLst/>
              <a:rect l="l" t="t" r="r" b="b"/>
              <a:pathLst>
                <a:path w="1249" h="1234" extrusionOk="0">
                  <a:moveTo>
                    <a:pt x="615" y="0"/>
                  </a:moveTo>
                  <a:cubicBezTo>
                    <a:pt x="287" y="0"/>
                    <a:pt x="1" y="273"/>
                    <a:pt x="1" y="619"/>
                  </a:cubicBezTo>
                  <a:cubicBezTo>
                    <a:pt x="1" y="966"/>
                    <a:pt x="287" y="1234"/>
                    <a:pt x="615" y="1234"/>
                  </a:cubicBezTo>
                  <a:cubicBezTo>
                    <a:pt x="962" y="1234"/>
                    <a:pt x="1248" y="966"/>
                    <a:pt x="1248" y="619"/>
                  </a:cubicBezTo>
                  <a:cubicBezTo>
                    <a:pt x="1248" y="273"/>
                    <a:pt x="962" y="0"/>
                    <a:pt x="6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44"/>
            <p:cNvSpPr/>
            <p:nvPr/>
          </p:nvSpPr>
          <p:spPr>
            <a:xfrm>
              <a:off x="1255188" y="2892457"/>
              <a:ext cx="656100" cy="662992"/>
            </a:xfrm>
            <a:custGeom>
              <a:avLst/>
              <a:gdLst/>
              <a:ahLst/>
              <a:cxnLst/>
              <a:rect l="l" t="t" r="r" b="b"/>
              <a:pathLst>
                <a:path w="1332" h="1346" extrusionOk="0">
                  <a:moveTo>
                    <a:pt x="657" y="116"/>
                  </a:moveTo>
                  <a:cubicBezTo>
                    <a:pt x="985" y="116"/>
                    <a:pt x="1235" y="366"/>
                    <a:pt x="1235" y="675"/>
                  </a:cubicBezTo>
                  <a:cubicBezTo>
                    <a:pt x="1235" y="980"/>
                    <a:pt x="985" y="1253"/>
                    <a:pt x="657" y="1253"/>
                  </a:cubicBezTo>
                  <a:cubicBezTo>
                    <a:pt x="348" y="1253"/>
                    <a:pt x="98" y="980"/>
                    <a:pt x="98" y="675"/>
                  </a:cubicBezTo>
                  <a:cubicBezTo>
                    <a:pt x="98" y="366"/>
                    <a:pt x="348" y="116"/>
                    <a:pt x="657" y="116"/>
                  </a:cubicBezTo>
                  <a:close/>
                  <a:moveTo>
                    <a:pt x="657" y="1"/>
                  </a:moveTo>
                  <a:cubicBezTo>
                    <a:pt x="292" y="1"/>
                    <a:pt x="1" y="306"/>
                    <a:pt x="1" y="675"/>
                  </a:cubicBezTo>
                  <a:cubicBezTo>
                    <a:pt x="1" y="1040"/>
                    <a:pt x="292" y="1345"/>
                    <a:pt x="657" y="1345"/>
                  </a:cubicBezTo>
                  <a:cubicBezTo>
                    <a:pt x="1041" y="1345"/>
                    <a:pt x="1332" y="1040"/>
                    <a:pt x="1332" y="675"/>
                  </a:cubicBezTo>
                  <a:cubicBezTo>
                    <a:pt x="1332" y="306"/>
                    <a:pt x="1041" y="1"/>
                    <a:pt x="65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44"/>
            <p:cNvSpPr/>
            <p:nvPr/>
          </p:nvSpPr>
          <p:spPr>
            <a:xfrm>
              <a:off x="1578804" y="1469926"/>
              <a:ext cx="1791468" cy="1755502"/>
            </a:xfrm>
            <a:custGeom>
              <a:avLst/>
              <a:gdLst/>
              <a:ahLst/>
              <a:cxnLst/>
              <a:rect l="l" t="t" r="r" b="b"/>
              <a:pathLst>
                <a:path w="3637" h="3564" extrusionOk="0">
                  <a:moveTo>
                    <a:pt x="0" y="3563"/>
                  </a:moveTo>
                  <a:lnTo>
                    <a:pt x="363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44"/>
            <p:cNvSpPr/>
            <p:nvPr/>
          </p:nvSpPr>
          <p:spPr>
            <a:xfrm>
              <a:off x="1569445" y="1449731"/>
              <a:ext cx="1821515" cy="1793922"/>
            </a:xfrm>
            <a:custGeom>
              <a:avLst/>
              <a:gdLst/>
              <a:ahLst/>
              <a:cxnLst/>
              <a:rect l="l" t="t" r="r" b="b"/>
              <a:pathLst>
                <a:path w="3698" h="3642" extrusionOk="0">
                  <a:moveTo>
                    <a:pt x="3619" y="0"/>
                  </a:moveTo>
                  <a:lnTo>
                    <a:pt x="1" y="3563"/>
                  </a:lnTo>
                  <a:lnTo>
                    <a:pt x="56" y="3641"/>
                  </a:lnTo>
                  <a:lnTo>
                    <a:pt x="3697" y="60"/>
                  </a:lnTo>
                  <a:lnTo>
                    <a:pt x="3619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44"/>
            <p:cNvSpPr/>
            <p:nvPr/>
          </p:nvSpPr>
          <p:spPr>
            <a:xfrm>
              <a:off x="2641270" y="1005929"/>
              <a:ext cx="729000" cy="1184126"/>
            </a:xfrm>
            <a:custGeom>
              <a:avLst/>
              <a:gdLst/>
              <a:ahLst/>
              <a:cxnLst/>
              <a:rect l="l" t="t" r="r" b="b"/>
              <a:pathLst>
                <a:path w="1480" h="2404" extrusionOk="0">
                  <a:moveTo>
                    <a:pt x="1309" y="0"/>
                  </a:moveTo>
                  <a:lnTo>
                    <a:pt x="153" y="1289"/>
                  </a:lnTo>
                  <a:lnTo>
                    <a:pt x="1" y="2403"/>
                  </a:lnTo>
                  <a:lnTo>
                    <a:pt x="1479" y="943"/>
                  </a:lnTo>
                  <a:lnTo>
                    <a:pt x="130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44"/>
            <p:cNvSpPr/>
            <p:nvPr/>
          </p:nvSpPr>
          <p:spPr>
            <a:xfrm>
              <a:off x="2602850" y="958150"/>
              <a:ext cx="796974" cy="1299879"/>
            </a:xfrm>
            <a:custGeom>
              <a:avLst/>
              <a:gdLst/>
              <a:ahLst/>
              <a:cxnLst/>
              <a:rect l="l" t="t" r="r" b="b"/>
              <a:pathLst>
                <a:path w="1618" h="2639" extrusionOk="0">
                  <a:moveTo>
                    <a:pt x="1350" y="213"/>
                  </a:moveTo>
                  <a:lnTo>
                    <a:pt x="1502" y="1021"/>
                  </a:lnTo>
                  <a:lnTo>
                    <a:pt x="134" y="2366"/>
                  </a:lnTo>
                  <a:lnTo>
                    <a:pt x="268" y="1405"/>
                  </a:lnTo>
                  <a:lnTo>
                    <a:pt x="1350" y="213"/>
                  </a:lnTo>
                  <a:close/>
                  <a:moveTo>
                    <a:pt x="1423" y="0"/>
                  </a:moveTo>
                  <a:lnTo>
                    <a:pt x="171" y="1368"/>
                  </a:lnTo>
                  <a:lnTo>
                    <a:pt x="0" y="2639"/>
                  </a:lnTo>
                  <a:lnTo>
                    <a:pt x="116" y="2542"/>
                  </a:lnTo>
                  <a:lnTo>
                    <a:pt x="1618" y="1040"/>
                  </a:lnTo>
                  <a:lnTo>
                    <a:pt x="1423" y="0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44"/>
            <p:cNvSpPr/>
            <p:nvPr/>
          </p:nvSpPr>
          <p:spPr>
            <a:xfrm>
              <a:off x="2641270" y="1469926"/>
              <a:ext cx="1138816" cy="740325"/>
            </a:xfrm>
            <a:custGeom>
              <a:avLst/>
              <a:gdLst/>
              <a:ahLst/>
              <a:cxnLst/>
              <a:rect l="l" t="t" r="r" b="b"/>
              <a:pathLst>
                <a:path w="2312" h="1503" extrusionOk="0">
                  <a:moveTo>
                    <a:pt x="1479" y="1"/>
                  </a:moveTo>
                  <a:lnTo>
                    <a:pt x="1" y="1461"/>
                  </a:lnTo>
                  <a:lnTo>
                    <a:pt x="846" y="1503"/>
                  </a:lnTo>
                  <a:lnTo>
                    <a:pt x="2311" y="135"/>
                  </a:lnTo>
                  <a:lnTo>
                    <a:pt x="147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44"/>
            <p:cNvSpPr/>
            <p:nvPr/>
          </p:nvSpPr>
          <p:spPr>
            <a:xfrm>
              <a:off x="2584625" y="1440372"/>
              <a:ext cx="1240778" cy="788104"/>
            </a:xfrm>
            <a:custGeom>
              <a:avLst/>
              <a:gdLst/>
              <a:ahLst/>
              <a:cxnLst/>
              <a:rect l="l" t="t" r="r" b="b"/>
              <a:pathLst>
                <a:path w="2519" h="1600" extrusionOk="0">
                  <a:moveTo>
                    <a:pt x="1618" y="98"/>
                  </a:moveTo>
                  <a:lnTo>
                    <a:pt x="2311" y="213"/>
                  </a:lnTo>
                  <a:lnTo>
                    <a:pt x="943" y="1503"/>
                  </a:lnTo>
                  <a:lnTo>
                    <a:pt x="231" y="1484"/>
                  </a:lnTo>
                  <a:lnTo>
                    <a:pt x="1618" y="98"/>
                  </a:lnTo>
                  <a:close/>
                  <a:moveTo>
                    <a:pt x="1576" y="1"/>
                  </a:moveTo>
                  <a:lnTo>
                    <a:pt x="1558" y="19"/>
                  </a:lnTo>
                  <a:lnTo>
                    <a:pt x="0" y="1581"/>
                  </a:lnTo>
                  <a:lnTo>
                    <a:pt x="980" y="1600"/>
                  </a:lnTo>
                  <a:lnTo>
                    <a:pt x="2519" y="158"/>
                  </a:lnTo>
                  <a:lnTo>
                    <a:pt x="1576" y="1"/>
                  </a:ln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A0FA6F2-43CD-1350-7944-4AAE1F61DC38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34829833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" name="Google Shape;2322;p4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ecision, recall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APr</a:t>
            </a:r>
            <a:endParaRPr dirty="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0B121F25-F7EA-CC10-6A54-2CE7F6855B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792215"/>
              </p:ext>
            </p:extLst>
          </p:nvPr>
        </p:nvGraphicFramePr>
        <p:xfrm>
          <a:off x="719975" y="1183820"/>
          <a:ext cx="7704002" cy="2874876"/>
        </p:xfrm>
        <a:graphic>
          <a:graphicData uri="http://schemas.openxmlformats.org/drawingml/2006/table">
            <a:tbl>
              <a:tblPr/>
              <a:tblGrid>
                <a:gridCol w="1190468">
                  <a:extLst>
                    <a:ext uri="{9D8B030D-6E8A-4147-A177-3AD203B41FA5}">
                      <a16:colId xmlns:a16="http://schemas.microsoft.com/office/drawing/2014/main" val="2286763268"/>
                    </a:ext>
                  </a:extLst>
                </a:gridCol>
                <a:gridCol w="2013182">
                  <a:extLst>
                    <a:ext uri="{9D8B030D-6E8A-4147-A177-3AD203B41FA5}">
                      <a16:colId xmlns:a16="http://schemas.microsoft.com/office/drawing/2014/main" val="756894788"/>
                    </a:ext>
                  </a:extLst>
                </a:gridCol>
                <a:gridCol w="2250176">
                  <a:extLst>
                    <a:ext uri="{9D8B030D-6E8A-4147-A177-3AD203B41FA5}">
                      <a16:colId xmlns:a16="http://schemas.microsoft.com/office/drawing/2014/main" val="1482717815"/>
                    </a:ext>
                  </a:extLst>
                </a:gridCol>
                <a:gridCol w="2250176">
                  <a:extLst>
                    <a:ext uri="{9D8B030D-6E8A-4147-A177-3AD203B41FA5}">
                      <a16:colId xmlns:a16="http://schemas.microsoft.com/office/drawing/2014/main" val="3459904490"/>
                    </a:ext>
                  </a:extLst>
                </a:gridCol>
              </a:tblGrid>
              <a:tr h="1156236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Vector Space Mode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Binary Independence Mode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Whoosh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9944784"/>
                  </a:ext>
                </a:extLst>
              </a:tr>
              <a:tr h="621251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Precision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009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008664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008758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076389"/>
                  </a:ext>
                </a:extLst>
              </a:tr>
              <a:tr h="576113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Recal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9608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959173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958084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1448192"/>
                  </a:ext>
                </a:extLst>
              </a:tr>
              <a:tr h="521276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MAPr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366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b="0" i="0" u="none" strike="noStrike" cap="none" dirty="0">
                          <a:solidFill>
                            <a:schemeClr val="tx1"/>
                          </a:solidFill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  <a:cs typeface="+mn-cs"/>
                          <a:sym typeface="Arial"/>
                        </a:rPr>
                        <a:t>0.356051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.443878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15596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0FA6B56-222F-F50C-78FA-184299E8920A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13321359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" name="Google Shape;1375;p3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oá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154B6A-A66C-7DAF-A83B-4A42E7C1A21D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8</a:t>
            </a:r>
          </a:p>
        </p:txBody>
      </p:sp>
      <p:pic>
        <p:nvPicPr>
          <p:cNvPr id="5" name="Picture 4" descr="A picture containing screenshot, rectangle, blue, electric blue&#10;&#10;Description automatically generated">
            <a:extLst>
              <a:ext uri="{FF2B5EF4-FFF2-40B4-BE49-F238E27FC236}">
                <a16:creationId xmlns:a16="http://schemas.microsoft.com/office/drawing/2014/main" id="{90425B7C-C752-7B74-3F63-6F9303E22E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278" y="1085760"/>
            <a:ext cx="5365443" cy="3669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16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p36"/>
          <p:cNvSpPr txBox="1">
            <a:spLocks noGrp="1"/>
          </p:cNvSpPr>
          <p:nvPr>
            <p:ph type="title"/>
          </p:nvPr>
        </p:nvSpPr>
        <p:spPr>
          <a:xfrm>
            <a:off x="720000" y="2150850"/>
            <a:ext cx="47409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họn term</a:t>
            </a:r>
            <a:endParaRPr dirty="0"/>
          </a:p>
        </p:txBody>
      </p:sp>
      <p:sp>
        <p:nvSpPr>
          <p:cNvPr id="757" name="Google Shape;757;p36"/>
          <p:cNvSpPr txBox="1">
            <a:spLocks noGrp="1"/>
          </p:cNvSpPr>
          <p:nvPr>
            <p:ph type="subTitle" idx="1"/>
          </p:nvPr>
        </p:nvSpPr>
        <p:spPr>
          <a:xfrm>
            <a:off x="720000" y="3024005"/>
            <a:ext cx="4740900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err="1"/>
              <a:t>Term</a:t>
            </a:r>
            <a:r>
              <a:rPr lang="vi-VN" dirty="0"/>
              <a:t> được chọn là gì? Phương pháp xác định </a:t>
            </a:r>
            <a:r>
              <a:rPr lang="vi-VN" dirty="0" err="1"/>
              <a:t>term</a:t>
            </a:r>
            <a:r>
              <a:rPr lang="vi-VN" dirty="0"/>
              <a:t>?</a:t>
            </a:r>
          </a:p>
        </p:txBody>
      </p:sp>
      <p:sp>
        <p:nvSpPr>
          <p:cNvPr id="758" name="Google Shape;758;p36"/>
          <p:cNvSpPr txBox="1">
            <a:spLocks noGrp="1"/>
          </p:cNvSpPr>
          <p:nvPr>
            <p:ph type="title" idx="2"/>
          </p:nvPr>
        </p:nvSpPr>
        <p:spPr>
          <a:xfrm>
            <a:off x="720000" y="1249000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759" name="Google Shape;759;p36"/>
          <p:cNvSpPr/>
          <p:nvPr/>
        </p:nvSpPr>
        <p:spPr>
          <a:xfrm>
            <a:off x="5803693" y="2185455"/>
            <a:ext cx="14698" cy="116278"/>
          </a:xfrm>
          <a:custGeom>
            <a:avLst/>
            <a:gdLst/>
            <a:ahLst/>
            <a:cxnLst/>
            <a:rect l="l" t="t" r="r" b="b"/>
            <a:pathLst>
              <a:path w="158" h="1250" extrusionOk="0">
                <a:moveTo>
                  <a:pt x="89" y="1"/>
                </a:moveTo>
                <a:cubicBezTo>
                  <a:pt x="68" y="1"/>
                  <a:pt x="47" y="22"/>
                  <a:pt x="47" y="43"/>
                </a:cubicBezTo>
                <a:cubicBezTo>
                  <a:pt x="26" y="435"/>
                  <a:pt x="26" y="807"/>
                  <a:pt x="0" y="1200"/>
                </a:cubicBezTo>
                <a:cubicBezTo>
                  <a:pt x="0" y="1221"/>
                  <a:pt x="26" y="1242"/>
                  <a:pt x="68" y="1242"/>
                </a:cubicBezTo>
                <a:cubicBezTo>
                  <a:pt x="72" y="1247"/>
                  <a:pt x="77" y="1250"/>
                  <a:pt x="81" y="1250"/>
                </a:cubicBezTo>
                <a:cubicBezTo>
                  <a:pt x="97" y="1250"/>
                  <a:pt x="110" y="1217"/>
                  <a:pt x="110" y="1200"/>
                </a:cubicBezTo>
                <a:cubicBezTo>
                  <a:pt x="131" y="807"/>
                  <a:pt x="131" y="435"/>
                  <a:pt x="157" y="43"/>
                </a:cubicBezTo>
                <a:cubicBezTo>
                  <a:pt x="157" y="22"/>
                  <a:pt x="131" y="1"/>
                  <a:pt x="89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36"/>
          <p:cNvSpPr/>
          <p:nvPr/>
        </p:nvSpPr>
        <p:spPr>
          <a:xfrm>
            <a:off x="5827973" y="2173269"/>
            <a:ext cx="14698" cy="38604"/>
          </a:xfrm>
          <a:custGeom>
            <a:avLst/>
            <a:gdLst/>
            <a:ahLst/>
            <a:cxnLst/>
            <a:rect l="l" t="t" r="r" b="b"/>
            <a:pathLst>
              <a:path w="158" h="415" extrusionOk="0">
                <a:moveTo>
                  <a:pt x="48" y="1"/>
                </a:moveTo>
                <a:cubicBezTo>
                  <a:pt x="1" y="22"/>
                  <a:pt x="1" y="43"/>
                  <a:pt x="1" y="64"/>
                </a:cubicBezTo>
                <a:cubicBezTo>
                  <a:pt x="27" y="153"/>
                  <a:pt x="27" y="263"/>
                  <a:pt x="27" y="352"/>
                </a:cubicBezTo>
                <a:cubicBezTo>
                  <a:pt x="27" y="394"/>
                  <a:pt x="69" y="415"/>
                  <a:pt x="90" y="415"/>
                </a:cubicBezTo>
                <a:cubicBezTo>
                  <a:pt x="132" y="415"/>
                  <a:pt x="158" y="373"/>
                  <a:pt x="132" y="352"/>
                </a:cubicBezTo>
                <a:cubicBezTo>
                  <a:pt x="132" y="263"/>
                  <a:pt x="132" y="153"/>
                  <a:pt x="111" y="43"/>
                </a:cubicBezTo>
                <a:cubicBezTo>
                  <a:pt x="111" y="22"/>
                  <a:pt x="69" y="1"/>
                  <a:pt x="48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36"/>
          <p:cNvSpPr/>
          <p:nvPr/>
        </p:nvSpPr>
        <p:spPr>
          <a:xfrm>
            <a:off x="5992626" y="2673734"/>
            <a:ext cx="14233" cy="47721"/>
          </a:xfrm>
          <a:custGeom>
            <a:avLst/>
            <a:gdLst/>
            <a:ahLst/>
            <a:cxnLst/>
            <a:rect l="l" t="t" r="r" b="b"/>
            <a:pathLst>
              <a:path w="153" h="513" extrusionOk="0">
                <a:moveTo>
                  <a:pt x="76" y="1"/>
                </a:moveTo>
                <a:cubicBezTo>
                  <a:pt x="52" y="1"/>
                  <a:pt x="37" y="16"/>
                  <a:pt x="22" y="31"/>
                </a:cubicBezTo>
                <a:cubicBezTo>
                  <a:pt x="1" y="182"/>
                  <a:pt x="1" y="313"/>
                  <a:pt x="1" y="444"/>
                </a:cubicBezTo>
                <a:cubicBezTo>
                  <a:pt x="1" y="491"/>
                  <a:pt x="22" y="512"/>
                  <a:pt x="43" y="512"/>
                </a:cubicBezTo>
                <a:cubicBezTo>
                  <a:pt x="90" y="512"/>
                  <a:pt x="111" y="491"/>
                  <a:pt x="111" y="471"/>
                </a:cubicBezTo>
                <a:cubicBezTo>
                  <a:pt x="111" y="313"/>
                  <a:pt x="111" y="182"/>
                  <a:pt x="132" y="78"/>
                </a:cubicBezTo>
                <a:cubicBezTo>
                  <a:pt x="153" y="31"/>
                  <a:pt x="132" y="10"/>
                  <a:pt x="111" y="10"/>
                </a:cubicBezTo>
                <a:cubicBezTo>
                  <a:pt x="97" y="4"/>
                  <a:pt x="86" y="1"/>
                  <a:pt x="76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36"/>
          <p:cNvSpPr/>
          <p:nvPr/>
        </p:nvSpPr>
        <p:spPr>
          <a:xfrm>
            <a:off x="5872810" y="2486013"/>
            <a:ext cx="71257" cy="204091"/>
          </a:xfrm>
          <a:custGeom>
            <a:avLst/>
            <a:gdLst/>
            <a:ahLst/>
            <a:cxnLst/>
            <a:rect l="l" t="t" r="r" b="b"/>
            <a:pathLst>
              <a:path w="766" h="2194" extrusionOk="0">
                <a:moveTo>
                  <a:pt x="242" y="1"/>
                </a:moveTo>
                <a:cubicBezTo>
                  <a:pt x="221" y="1"/>
                  <a:pt x="174" y="22"/>
                  <a:pt x="174" y="43"/>
                </a:cubicBezTo>
                <a:cubicBezTo>
                  <a:pt x="1" y="787"/>
                  <a:pt x="221" y="1546"/>
                  <a:pt x="655" y="2159"/>
                </a:cubicBezTo>
                <a:cubicBezTo>
                  <a:pt x="655" y="2183"/>
                  <a:pt x="670" y="2193"/>
                  <a:pt x="687" y="2193"/>
                </a:cubicBezTo>
                <a:cubicBezTo>
                  <a:pt x="699" y="2193"/>
                  <a:pt x="713" y="2188"/>
                  <a:pt x="723" y="2180"/>
                </a:cubicBezTo>
                <a:cubicBezTo>
                  <a:pt x="744" y="2159"/>
                  <a:pt x="765" y="2138"/>
                  <a:pt x="744" y="2096"/>
                </a:cubicBezTo>
                <a:cubicBezTo>
                  <a:pt x="331" y="1504"/>
                  <a:pt x="132" y="787"/>
                  <a:pt x="283" y="64"/>
                </a:cubicBezTo>
                <a:cubicBezTo>
                  <a:pt x="283" y="43"/>
                  <a:pt x="263" y="22"/>
                  <a:pt x="242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36"/>
          <p:cNvSpPr/>
          <p:nvPr/>
        </p:nvSpPr>
        <p:spPr>
          <a:xfrm>
            <a:off x="5895229" y="2389734"/>
            <a:ext cx="46885" cy="86139"/>
          </a:xfrm>
          <a:custGeom>
            <a:avLst/>
            <a:gdLst/>
            <a:ahLst/>
            <a:cxnLst/>
            <a:rect l="l" t="t" r="r" b="b"/>
            <a:pathLst>
              <a:path w="504" h="926" extrusionOk="0">
                <a:moveTo>
                  <a:pt x="433" y="1"/>
                </a:moveTo>
                <a:cubicBezTo>
                  <a:pt x="413" y="1"/>
                  <a:pt x="387" y="16"/>
                  <a:pt x="372" y="30"/>
                </a:cubicBezTo>
                <a:cubicBezTo>
                  <a:pt x="241" y="292"/>
                  <a:pt x="42" y="533"/>
                  <a:pt x="1" y="858"/>
                </a:cubicBezTo>
                <a:cubicBezTo>
                  <a:pt x="1" y="879"/>
                  <a:pt x="22" y="905"/>
                  <a:pt x="42" y="926"/>
                </a:cubicBezTo>
                <a:cubicBezTo>
                  <a:pt x="90" y="926"/>
                  <a:pt x="111" y="905"/>
                  <a:pt x="111" y="879"/>
                </a:cubicBezTo>
                <a:cubicBezTo>
                  <a:pt x="152" y="596"/>
                  <a:pt x="325" y="334"/>
                  <a:pt x="482" y="93"/>
                </a:cubicBezTo>
                <a:cubicBezTo>
                  <a:pt x="503" y="51"/>
                  <a:pt x="482" y="30"/>
                  <a:pt x="456" y="10"/>
                </a:cubicBezTo>
                <a:cubicBezTo>
                  <a:pt x="450" y="3"/>
                  <a:pt x="442" y="1"/>
                  <a:pt x="433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36"/>
          <p:cNvSpPr/>
          <p:nvPr/>
        </p:nvSpPr>
        <p:spPr>
          <a:xfrm>
            <a:off x="5806112" y="2792432"/>
            <a:ext cx="20000" cy="114418"/>
          </a:xfrm>
          <a:custGeom>
            <a:avLst/>
            <a:gdLst/>
            <a:ahLst/>
            <a:cxnLst/>
            <a:rect l="l" t="t" r="r" b="b"/>
            <a:pathLst>
              <a:path w="215" h="1230" extrusionOk="0">
                <a:moveTo>
                  <a:pt x="84" y="1"/>
                </a:moveTo>
                <a:cubicBezTo>
                  <a:pt x="63" y="1"/>
                  <a:pt x="42" y="22"/>
                  <a:pt x="42" y="64"/>
                </a:cubicBezTo>
                <a:cubicBezTo>
                  <a:pt x="21" y="242"/>
                  <a:pt x="0" y="457"/>
                  <a:pt x="0" y="656"/>
                </a:cubicBezTo>
                <a:cubicBezTo>
                  <a:pt x="0" y="870"/>
                  <a:pt x="21" y="1048"/>
                  <a:pt x="105" y="1200"/>
                </a:cubicBezTo>
                <a:cubicBezTo>
                  <a:pt x="123" y="1215"/>
                  <a:pt x="150" y="1230"/>
                  <a:pt x="171" y="1230"/>
                </a:cubicBezTo>
                <a:cubicBezTo>
                  <a:pt x="180" y="1230"/>
                  <a:pt x="188" y="1227"/>
                  <a:pt x="194" y="1221"/>
                </a:cubicBezTo>
                <a:cubicBezTo>
                  <a:pt x="215" y="1200"/>
                  <a:pt x="215" y="1158"/>
                  <a:pt x="194" y="1132"/>
                </a:cubicBezTo>
                <a:cubicBezTo>
                  <a:pt x="131" y="1027"/>
                  <a:pt x="105" y="849"/>
                  <a:pt x="105" y="656"/>
                </a:cubicBezTo>
                <a:cubicBezTo>
                  <a:pt x="105" y="478"/>
                  <a:pt x="131" y="263"/>
                  <a:pt x="152" y="64"/>
                </a:cubicBezTo>
                <a:cubicBezTo>
                  <a:pt x="152" y="43"/>
                  <a:pt x="131" y="1"/>
                  <a:pt x="84" y="1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36"/>
          <p:cNvSpPr/>
          <p:nvPr/>
        </p:nvSpPr>
        <p:spPr>
          <a:xfrm>
            <a:off x="5838205" y="2897734"/>
            <a:ext cx="44931" cy="13023"/>
          </a:xfrm>
          <a:custGeom>
            <a:avLst/>
            <a:gdLst/>
            <a:ahLst/>
            <a:cxnLst/>
            <a:rect l="l" t="t" r="r" b="b"/>
            <a:pathLst>
              <a:path w="483" h="140" extrusionOk="0">
                <a:moveTo>
                  <a:pt x="415" y="0"/>
                </a:moveTo>
                <a:cubicBezTo>
                  <a:pt x="329" y="0"/>
                  <a:pt x="240" y="32"/>
                  <a:pt x="150" y="32"/>
                </a:cubicBezTo>
                <a:cubicBezTo>
                  <a:pt x="130" y="32"/>
                  <a:pt x="110" y="30"/>
                  <a:pt x="90" y="26"/>
                </a:cubicBezTo>
                <a:cubicBezTo>
                  <a:pt x="77" y="19"/>
                  <a:pt x="66" y="15"/>
                  <a:pt x="57" y="15"/>
                </a:cubicBezTo>
                <a:cubicBezTo>
                  <a:pt x="35" y="15"/>
                  <a:pt x="22" y="33"/>
                  <a:pt x="22" y="47"/>
                </a:cubicBezTo>
                <a:lnTo>
                  <a:pt x="22" y="68"/>
                </a:lnTo>
                <a:cubicBezTo>
                  <a:pt x="1" y="89"/>
                  <a:pt x="22" y="110"/>
                  <a:pt x="69" y="131"/>
                </a:cubicBezTo>
                <a:cubicBezTo>
                  <a:pt x="97" y="137"/>
                  <a:pt x="126" y="139"/>
                  <a:pt x="154" y="139"/>
                </a:cubicBezTo>
                <a:cubicBezTo>
                  <a:pt x="256" y="139"/>
                  <a:pt x="355" y="110"/>
                  <a:pt x="441" y="110"/>
                </a:cubicBezTo>
                <a:cubicBezTo>
                  <a:pt x="462" y="110"/>
                  <a:pt x="483" y="89"/>
                  <a:pt x="483" y="47"/>
                </a:cubicBezTo>
                <a:cubicBezTo>
                  <a:pt x="483" y="26"/>
                  <a:pt x="462" y="0"/>
                  <a:pt x="415" y="0"/>
                </a:cubicBezTo>
                <a:close/>
              </a:path>
            </a:pathLst>
          </a:custGeom>
          <a:solidFill>
            <a:srgbClr val="3E285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6" name="Google Shape;766;p36"/>
          <p:cNvGrpSpPr/>
          <p:nvPr/>
        </p:nvGrpSpPr>
        <p:grpSpPr>
          <a:xfrm>
            <a:off x="5694354" y="884490"/>
            <a:ext cx="3013346" cy="3724085"/>
            <a:chOff x="5694354" y="884490"/>
            <a:chExt cx="3013346" cy="3724085"/>
          </a:xfrm>
        </p:grpSpPr>
        <p:sp>
          <p:nvSpPr>
            <p:cNvPr id="767" name="Google Shape;767;p36"/>
            <p:cNvSpPr/>
            <p:nvPr/>
          </p:nvSpPr>
          <p:spPr>
            <a:xfrm>
              <a:off x="6556700" y="4150775"/>
              <a:ext cx="2151000" cy="457800"/>
            </a:xfrm>
            <a:prstGeom prst="ellipse">
              <a:avLst/>
            </a:prstGeom>
            <a:solidFill>
              <a:srgbClr val="3E285A">
                <a:alpha val="13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68" name="Google Shape;768;p36"/>
            <p:cNvGrpSpPr/>
            <p:nvPr/>
          </p:nvGrpSpPr>
          <p:grpSpPr>
            <a:xfrm>
              <a:off x="5694354" y="884490"/>
              <a:ext cx="2375884" cy="1916779"/>
              <a:chOff x="1096075" y="487799"/>
              <a:chExt cx="4881618" cy="3938317"/>
            </a:xfrm>
          </p:grpSpPr>
          <p:sp>
            <p:nvSpPr>
              <p:cNvPr id="769" name="Google Shape;769;p36"/>
              <p:cNvSpPr/>
              <p:nvPr/>
            </p:nvSpPr>
            <p:spPr>
              <a:xfrm>
                <a:off x="2620705" y="1092792"/>
                <a:ext cx="3350449" cy="3322736"/>
              </a:xfrm>
              <a:custGeom>
                <a:avLst/>
                <a:gdLst/>
                <a:ahLst/>
                <a:cxnLst/>
                <a:rect l="l" t="t" r="r" b="b"/>
                <a:pathLst>
                  <a:path w="21520" h="21342" extrusionOk="0">
                    <a:moveTo>
                      <a:pt x="10763" y="1"/>
                    </a:moveTo>
                    <a:cubicBezTo>
                      <a:pt x="8013" y="1"/>
                      <a:pt x="6594" y="1530"/>
                      <a:pt x="6091" y="2970"/>
                    </a:cubicBezTo>
                    <a:cubicBezTo>
                      <a:pt x="3777" y="3577"/>
                      <a:pt x="703" y="4913"/>
                      <a:pt x="703" y="4913"/>
                    </a:cubicBezTo>
                    <a:cubicBezTo>
                      <a:pt x="703" y="4913"/>
                      <a:pt x="1" y="10412"/>
                      <a:pt x="2446" y="15015"/>
                    </a:cubicBezTo>
                    <a:cubicBezTo>
                      <a:pt x="4892" y="19597"/>
                      <a:pt x="8249" y="21341"/>
                      <a:pt x="10763" y="21341"/>
                    </a:cubicBezTo>
                    <a:cubicBezTo>
                      <a:pt x="13250" y="21341"/>
                      <a:pt x="16628" y="19597"/>
                      <a:pt x="19074" y="15015"/>
                    </a:cubicBezTo>
                    <a:cubicBezTo>
                      <a:pt x="21519" y="10412"/>
                      <a:pt x="20818" y="4913"/>
                      <a:pt x="20818" y="4913"/>
                    </a:cubicBezTo>
                    <a:cubicBezTo>
                      <a:pt x="20818" y="4913"/>
                      <a:pt x="17743" y="3577"/>
                      <a:pt x="15408" y="2970"/>
                    </a:cubicBezTo>
                    <a:cubicBezTo>
                      <a:pt x="14905" y="1530"/>
                      <a:pt x="13486" y="1"/>
                      <a:pt x="1076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0" name="Google Shape;770;p36"/>
              <p:cNvSpPr/>
              <p:nvPr/>
            </p:nvSpPr>
            <p:spPr>
              <a:xfrm>
                <a:off x="2614166" y="1086253"/>
                <a:ext cx="3363527" cy="3339862"/>
              </a:xfrm>
              <a:custGeom>
                <a:avLst/>
                <a:gdLst/>
                <a:ahLst/>
                <a:cxnLst/>
                <a:rect l="l" t="t" r="r" b="b"/>
                <a:pathLst>
                  <a:path w="21604" h="21452" extrusionOk="0">
                    <a:moveTo>
                      <a:pt x="10805" y="85"/>
                    </a:moveTo>
                    <a:cubicBezTo>
                      <a:pt x="13507" y="85"/>
                      <a:pt x="14905" y="1593"/>
                      <a:pt x="15408" y="3033"/>
                    </a:cubicBezTo>
                    <a:lnTo>
                      <a:pt x="15450" y="3054"/>
                    </a:lnTo>
                    <a:cubicBezTo>
                      <a:pt x="17744" y="3667"/>
                      <a:pt x="20755" y="4955"/>
                      <a:pt x="20797" y="4976"/>
                    </a:cubicBezTo>
                    <a:cubicBezTo>
                      <a:pt x="20818" y="5060"/>
                      <a:pt x="21472" y="10496"/>
                      <a:pt x="19074" y="15036"/>
                    </a:cubicBezTo>
                    <a:cubicBezTo>
                      <a:pt x="16628" y="19592"/>
                      <a:pt x="13266" y="21341"/>
                      <a:pt x="10805" y="21341"/>
                    </a:cubicBezTo>
                    <a:cubicBezTo>
                      <a:pt x="8338" y="21341"/>
                      <a:pt x="4976" y="19592"/>
                      <a:pt x="2530" y="15036"/>
                    </a:cubicBezTo>
                    <a:cubicBezTo>
                      <a:pt x="132" y="10496"/>
                      <a:pt x="786" y="5060"/>
                      <a:pt x="786" y="4976"/>
                    </a:cubicBezTo>
                    <a:cubicBezTo>
                      <a:pt x="828" y="4955"/>
                      <a:pt x="3866" y="3667"/>
                      <a:pt x="6154" y="3054"/>
                    </a:cubicBezTo>
                    <a:lnTo>
                      <a:pt x="6196" y="3033"/>
                    </a:lnTo>
                    <a:cubicBezTo>
                      <a:pt x="6678" y="1593"/>
                      <a:pt x="8076" y="85"/>
                      <a:pt x="10805" y="85"/>
                    </a:cubicBezTo>
                    <a:close/>
                    <a:moveTo>
                      <a:pt x="10805" y="1"/>
                    </a:moveTo>
                    <a:cubicBezTo>
                      <a:pt x="8055" y="1"/>
                      <a:pt x="6615" y="1504"/>
                      <a:pt x="6112" y="2965"/>
                    </a:cubicBezTo>
                    <a:cubicBezTo>
                      <a:pt x="3777" y="3598"/>
                      <a:pt x="724" y="4887"/>
                      <a:pt x="724" y="4887"/>
                    </a:cubicBezTo>
                    <a:lnTo>
                      <a:pt x="697" y="4929"/>
                    </a:lnTo>
                    <a:cubicBezTo>
                      <a:pt x="697" y="4929"/>
                      <a:pt x="1" y="10475"/>
                      <a:pt x="2447" y="15078"/>
                    </a:cubicBezTo>
                    <a:cubicBezTo>
                      <a:pt x="4887" y="19681"/>
                      <a:pt x="8270" y="21451"/>
                      <a:pt x="10805" y="21451"/>
                    </a:cubicBezTo>
                    <a:cubicBezTo>
                      <a:pt x="13313" y="21451"/>
                      <a:pt x="16717" y="19681"/>
                      <a:pt x="19158" y="15078"/>
                    </a:cubicBezTo>
                    <a:cubicBezTo>
                      <a:pt x="21603" y="10475"/>
                      <a:pt x="20907" y="4929"/>
                      <a:pt x="20907" y="4929"/>
                    </a:cubicBezTo>
                    <a:lnTo>
                      <a:pt x="20886" y="4887"/>
                    </a:lnTo>
                    <a:cubicBezTo>
                      <a:pt x="20886" y="4887"/>
                      <a:pt x="17827" y="3598"/>
                      <a:pt x="15492" y="2965"/>
                    </a:cubicBezTo>
                    <a:cubicBezTo>
                      <a:pt x="14968" y="1504"/>
                      <a:pt x="13528" y="1"/>
                      <a:pt x="1080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1" name="Google Shape;771;p36"/>
              <p:cNvSpPr/>
              <p:nvPr/>
            </p:nvSpPr>
            <p:spPr>
              <a:xfrm>
                <a:off x="2875874" y="1269807"/>
                <a:ext cx="2840097" cy="2968697"/>
              </a:xfrm>
              <a:custGeom>
                <a:avLst/>
                <a:gdLst/>
                <a:ahLst/>
                <a:cxnLst/>
                <a:rect l="l" t="t" r="r" b="b"/>
                <a:pathLst>
                  <a:path w="18242" h="19068" extrusionOk="0">
                    <a:moveTo>
                      <a:pt x="9124" y="0"/>
                    </a:moveTo>
                    <a:cubicBezTo>
                      <a:pt x="6809" y="0"/>
                      <a:pt x="5892" y="1157"/>
                      <a:pt x="5521" y="2205"/>
                    </a:cubicBezTo>
                    <a:cubicBezTo>
                      <a:pt x="5411" y="2550"/>
                      <a:pt x="5107" y="2833"/>
                      <a:pt x="4756" y="2922"/>
                    </a:cubicBezTo>
                    <a:cubicBezTo>
                      <a:pt x="2970" y="3404"/>
                      <a:pt x="938" y="4231"/>
                      <a:pt x="153" y="4561"/>
                    </a:cubicBezTo>
                    <a:cubicBezTo>
                      <a:pt x="64" y="5954"/>
                      <a:pt x="1" y="9929"/>
                      <a:pt x="1813" y="13333"/>
                    </a:cubicBezTo>
                    <a:cubicBezTo>
                      <a:pt x="4101" y="17654"/>
                      <a:pt x="7160" y="19068"/>
                      <a:pt x="9124" y="19068"/>
                    </a:cubicBezTo>
                    <a:cubicBezTo>
                      <a:pt x="11088" y="19068"/>
                      <a:pt x="14141" y="17654"/>
                      <a:pt x="16429" y="13333"/>
                    </a:cubicBezTo>
                    <a:cubicBezTo>
                      <a:pt x="18241" y="9929"/>
                      <a:pt x="18178" y="5954"/>
                      <a:pt x="18089" y="4561"/>
                    </a:cubicBezTo>
                    <a:cubicBezTo>
                      <a:pt x="17304" y="4231"/>
                      <a:pt x="15277" y="3404"/>
                      <a:pt x="13486" y="2922"/>
                    </a:cubicBezTo>
                    <a:cubicBezTo>
                      <a:pt x="13114" y="2833"/>
                      <a:pt x="12831" y="2550"/>
                      <a:pt x="12700" y="2205"/>
                    </a:cubicBezTo>
                    <a:cubicBezTo>
                      <a:pt x="12329" y="1157"/>
                      <a:pt x="11433" y="0"/>
                      <a:pt x="9124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2" name="Google Shape;772;p36"/>
              <p:cNvSpPr/>
              <p:nvPr/>
            </p:nvSpPr>
            <p:spPr>
              <a:xfrm>
                <a:off x="2865288" y="1262334"/>
                <a:ext cx="2858001" cy="2983487"/>
              </a:xfrm>
              <a:custGeom>
                <a:avLst/>
                <a:gdLst/>
                <a:ahLst/>
                <a:cxnLst/>
                <a:rect l="l" t="t" r="r" b="b"/>
                <a:pathLst>
                  <a:path w="18357" h="19163" extrusionOk="0">
                    <a:moveTo>
                      <a:pt x="9192" y="111"/>
                    </a:moveTo>
                    <a:cubicBezTo>
                      <a:pt x="10344" y="111"/>
                      <a:pt x="11129" y="394"/>
                      <a:pt x="11679" y="786"/>
                    </a:cubicBezTo>
                    <a:cubicBezTo>
                      <a:pt x="12224" y="1205"/>
                      <a:pt x="12549" y="1750"/>
                      <a:pt x="12727" y="2274"/>
                    </a:cubicBezTo>
                    <a:cubicBezTo>
                      <a:pt x="12857" y="2646"/>
                      <a:pt x="13161" y="2928"/>
                      <a:pt x="13533" y="3038"/>
                    </a:cubicBezTo>
                    <a:cubicBezTo>
                      <a:pt x="15298" y="3494"/>
                      <a:pt x="17309" y="4300"/>
                      <a:pt x="18115" y="4630"/>
                    </a:cubicBezTo>
                    <a:cubicBezTo>
                      <a:pt x="18199" y="6050"/>
                      <a:pt x="18246" y="9977"/>
                      <a:pt x="16455" y="13355"/>
                    </a:cubicBezTo>
                    <a:cubicBezTo>
                      <a:pt x="14167" y="17655"/>
                      <a:pt x="11129" y="19074"/>
                      <a:pt x="9192" y="19074"/>
                    </a:cubicBezTo>
                    <a:cubicBezTo>
                      <a:pt x="7249" y="19074"/>
                      <a:pt x="4217" y="17655"/>
                      <a:pt x="1923" y="13355"/>
                    </a:cubicBezTo>
                    <a:cubicBezTo>
                      <a:pt x="132" y="9977"/>
                      <a:pt x="179" y="6050"/>
                      <a:pt x="263" y="4630"/>
                    </a:cubicBezTo>
                    <a:cubicBezTo>
                      <a:pt x="1074" y="4300"/>
                      <a:pt x="3059" y="3494"/>
                      <a:pt x="4824" y="3038"/>
                    </a:cubicBezTo>
                    <a:cubicBezTo>
                      <a:pt x="5217" y="2928"/>
                      <a:pt x="5526" y="2646"/>
                      <a:pt x="5657" y="2274"/>
                    </a:cubicBezTo>
                    <a:cubicBezTo>
                      <a:pt x="5830" y="1750"/>
                      <a:pt x="6133" y="1205"/>
                      <a:pt x="6704" y="786"/>
                    </a:cubicBezTo>
                    <a:cubicBezTo>
                      <a:pt x="7249" y="394"/>
                      <a:pt x="8034" y="111"/>
                      <a:pt x="9192" y="111"/>
                    </a:cubicBezTo>
                    <a:close/>
                    <a:moveTo>
                      <a:pt x="9192" y="1"/>
                    </a:moveTo>
                    <a:cubicBezTo>
                      <a:pt x="8013" y="1"/>
                      <a:pt x="7202" y="289"/>
                      <a:pt x="6636" y="724"/>
                    </a:cubicBezTo>
                    <a:cubicBezTo>
                      <a:pt x="6050" y="1137"/>
                      <a:pt x="5741" y="1703"/>
                      <a:pt x="5547" y="2227"/>
                    </a:cubicBezTo>
                    <a:cubicBezTo>
                      <a:pt x="5437" y="2577"/>
                      <a:pt x="5154" y="2839"/>
                      <a:pt x="4803" y="2928"/>
                    </a:cubicBezTo>
                    <a:cubicBezTo>
                      <a:pt x="3012" y="3405"/>
                      <a:pt x="985" y="4238"/>
                      <a:pt x="200" y="4541"/>
                    </a:cubicBezTo>
                    <a:lnTo>
                      <a:pt x="158" y="4609"/>
                    </a:lnTo>
                    <a:cubicBezTo>
                      <a:pt x="69" y="6002"/>
                      <a:pt x="1" y="9977"/>
                      <a:pt x="1834" y="13402"/>
                    </a:cubicBezTo>
                    <a:cubicBezTo>
                      <a:pt x="4128" y="17723"/>
                      <a:pt x="7202" y="19163"/>
                      <a:pt x="9192" y="19163"/>
                    </a:cubicBezTo>
                    <a:cubicBezTo>
                      <a:pt x="11176" y="19163"/>
                      <a:pt x="14251" y="17723"/>
                      <a:pt x="16544" y="13402"/>
                    </a:cubicBezTo>
                    <a:cubicBezTo>
                      <a:pt x="18356" y="9977"/>
                      <a:pt x="18288" y="6002"/>
                      <a:pt x="18199" y="4609"/>
                    </a:cubicBezTo>
                    <a:lnTo>
                      <a:pt x="18178" y="4541"/>
                    </a:lnTo>
                    <a:cubicBezTo>
                      <a:pt x="17393" y="4238"/>
                      <a:pt x="15366" y="3405"/>
                      <a:pt x="13575" y="2928"/>
                    </a:cubicBezTo>
                    <a:cubicBezTo>
                      <a:pt x="13224" y="2839"/>
                      <a:pt x="12941" y="2577"/>
                      <a:pt x="12831" y="2227"/>
                    </a:cubicBezTo>
                    <a:cubicBezTo>
                      <a:pt x="12638" y="1703"/>
                      <a:pt x="12308" y="1137"/>
                      <a:pt x="11742" y="724"/>
                    </a:cubicBezTo>
                    <a:cubicBezTo>
                      <a:pt x="11176" y="289"/>
                      <a:pt x="10344" y="1"/>
                      <a:pt x="919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3" name="Google Shape;773;p36"/>
              <p:cNvSpPr/>
              <p:nvPr/>
            </p:nvSpPr>
            <p:spPr>
              <a:xfrm>
                <a:off x="2767517" y="589773"/>
                <a:ext cx="1480768" cy="418339"/>
              </a:xfrm>
              <a:custGeom>
                <a:avLst/>
                <a:gdLst/>
                <a:ahLst/>
                <a:cxnLst/>
                <a:rect l="l" t="t" r="r" b="b"/>
                <a:pathLst>
                  <a:path w="9511" h="2687" extrusionOk="0">
                    <a:moveTo>
                      <a:pt x="63" y="0"/>
                    </a:moveTo>
                    <a:lnTo>
                      <a:pt x="0" y="48"/>
                    </a:lnTo>
                    <a:lnTo>
                      <a:pt x="0" y="1661"/>
                    </a:lnTo>
                    <a:cubicBezTo>
                      <a:pt x="0" y="1681"/>
                      <a:pt x="21" y="1729"/>
                      <a:pt x="63" y="1729"/>
                    </a:cubicBezTo>
                    <a:cubicBezTo>
                      <a:pt x="84" y="1729"/>
                      <a:pt x="105" y="1681"/>
                      <a:pt x="105" y="1661"/>
                    </a:cubicBezTo>
                    <a:lnTo>
                      <a:pt x="105" y="110"/>
                    </a:lnTo>
                    <a:lnTo>
                      <a:pt x="9401" y="110"/>
                    </a:lnTo>
                    <a:lnTo>
                      <a:pt x="9401" y="2619"/>
                    </a:lnTo>
                    <a:cubicBezTo>
                      <a:pt x="9401" y="2666"/>
                      <a:pt x="9427" y="2687"/>
                      <a:pt x="9448" y="2687"/>
                    </a:cubicBezTo>
                    <a:cubicBezTo>
                      <a:pt x="9490" y="2687"/>
                      <a:pt x="9511" y="2666"/>
                      <a:pt x="9511" y="2619"/>
                    </a:cubicBezTo>
                    <a:lnTo>
                      <a:pt x="9511" y="48"/>
                    </a:lnTo>
                    <a:lnTo>
                      <a:pt x="944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36"/>
              <p:cNvSpPr/>
              <p:nvPr/>
            </p:nvSpPr>
            <p:spPr>
              <a:xfrm>
                <a:off x="3134468" y="671352"/>
                <a:ext cx="1052620" cy="387357"/>
              </a:xfrm>
              <a:custGeom>
                <a:avLst/>
                <a:gdLst/>
                <a:ahLst/>
                <a:cxnLst/>
                <a:rect l="l" t="t" r="r" b="b"/>
                <a:pathLst>
                  <a:path w="6761" h="2488" extrusionOk="0">
                    <a:moveTo>
                      <a:pt x="42" y="0"/>
                    </a:moveTo>
                    <a:cubicBezTo>
                      <a:pt x="21" y="0"/>
                      <a:pt x="0" y="26"/>
                      <a:pt x="0" y="68"/>
                    </a:cubicBezTo>
                    <a:cubicBezTo>
                      <a:pt x="0" y="89"/>
                      <a:pt x="21" y="110"/>
                      <a:pt x="42" y="110"/>
                    </a:cubicBezTo>
                    <a:lnTo>
                      <a:pt x="6630" y="110"/>
                    </a:lnTo>
                    <a:lnTo>
                      <a:pt x="6630" y="2446"/>
                    </a:lnTo>
                    <a:cubicBezTo>
                      <a:pt x="6630" y="2467"/>
                      <a:pt x="6677" y="2488"/>
                      <a:pt x="6698" y="2488"/>
                    </a:cubicBezTo>
                    <a:cubicBezTo>
                      <a:pt x="6719" y="2488"/>
                      <a:pt x="6761" y="2467"/>
                      <a:pt x="6761" y="2446"/>
                    </a:cubicBezTo>
                    <a:lnTo>
                      <a:pt x="6761" y="68"/>
                    </a:lnTo>
                    <a:lnTo>
                      <a:pt x="6698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36"/>
              <p:cNvSpPr/>
              <p:nvPr/>
            </p:nvSpPr>
            <p:spPr>
              <a:xfrm>
                <a:off x="2654956" y="487799"/>
                <a:ext cx="795109" cy="285535"/>
              </a:xfrm>
              <a:custGeom>
                <a:avLst/>
                <a:gdLst/>
                <a:ahLst/>
                <a:cxnLst/>
                <a:rect l="l" t="t" r="r" b="b"/>
                <a:pathLst>
                  <a:path w="5107" h="1834" extrusionOk="0">
                    <a:moveTo>
                      <a:pt x="69" y="1"/>
                    </a:moveTo>
                    <a:lnTo>
                      <a:pt x="1" y="69"/>
                    </a:lnTo>
                    <a:lnTo>
                      <a:pt x="1" y="1771"/>
                    </a:lnTo>
                    <a:cubicBezTo>
                      <a:pt x="1" y="1813"/>
                      <a:pt x="22" y="1834"/>
                      <a:pt x="69" y="1834"/>
                    </a:cubicBezTo>
                    <a:cubicBezTo>
                      <a:pt x="90" y="1834"/>
                      <a:pt x="111" y="1813"/>
                      <a:pt x="111" y="1771"/>
                    </a:cubicBezTo>
                    <a:lnTo>
                      <a:pt x="111" y="132"/>
                    </a:lnTo>
                    <a:lnTo>
                      <a:pt x="5044" y="132"/>
                    </a:lnTo>
                    <a:cubicBezTo>
                      <a:pt x="5086" y="132"/>
                      <a:pt x="5107" y="90"/>
                      <a:pt x="5107" y="69"/>
                    </a:cubicBezTo>
                    <a:cubicBezTo>
                      <a:pt x="5107" y="48"/>
                      <a:pt x="5086" y="1"/>
                      <a:pt x="504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6" name="Google Shape;776;p36"/>
              <p:cNvSpPr/>
              <p:nvPr/>
            </p:nvSpPr>
            <p:spPr>
              <a:xfrm>
                <a:off x="1102614" y="515511"/>
                <a:ext cx="2027862" cy="1118010"/>
              </a:xfrm>
              <a:custGeom>
                <a:avLst/>
                <a:gdLst/>
                <a:ahLst/>
                <a:cxnLst/>
                <a:rect l="l" t="t" r="r" b="b"/>
                <a:pathLst>
                  <a:path w="13025" h="7181" extrusionOk="0">
                    <a:moveTo>
                      <a:pt x="6458" y="1"/>
                    </a:moveTo>
                    <a:cubicBezTo>
                      <a:pt x="5196" y="1"/>
                      <a:pt x="4059" y="739"/>
                      <a:pt x="3536" y="1897"/>
                    </a:cubicBezTo>
                    <a:cubicBezTo>
                      <a:pt x="3274" y="1813"/>
                      <a:pt x="2991" y="1766"/>
                      <a:pt x="2729" y="1766"/>
                    </a:cubicBezTo>
                    <a:cubicBezTo>
                      <a:pt x="1221" y="1766"/>
                      <a:pt x="1" y="2991"/>
                      <a:pt x="1" y="4473"/>
                    </a:cubicBezTo>
                    <a:cubicBezTo>
                      <a:pt x="1" y="5976"/>
                      <a:pt x="1221" y="7181"/>
                      <a:pt x="2729" y="7181"/>
                    </a:cubicBezTo>
                    <a:lnTo>
                      <a:pt x="10736" y="7181"/>
                    </a:lnTo>
                    <a:cubicBezTo>
                      <a:pt x="12004" y="7181"/>
                      <a:pt x="13025" y="6154"/>
                      <a:pt x="13025" y="4887"/>
                    </a:cubicBezTo>
                    <a:cubicBezTo>
                      <a:pt x="13025" y="3620"/>
                      <a:pt x="12004" y="2598"/>
                      <a:pt x="10736" y="2598"/>
                    </a:cubicBezTo>
                    <a:cubicBezTo>
                      <a:pt x="10365" y="2598"/>
                      <a:pt x="9993" y="2703"/>
                      <a:pt x="9668" y="2881"/>
                    </a:cubicBezTo>
                    <a:cubicBezTo>
                      <a:pt x="9490" y="1242"/>
                      <a:pt x="8097" y="1"/>
                      <a:pt x="6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7" name="Google Shape;777;p36"/>
              <p:cNvSpPr/>
              <p:nvPr/>
            </p:nvSpPr>
            <p:spPr>
              <a:xfrm>
                <a:off x="1096075" y="508193"/>
                <a:ext cx="2044988" cy="1135136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7291" extrusionOk="0">
                    <a:moveTo>
                      <a:pt x="6500" y="111"/>
                    </a:moveTo>
                    <a:cubicBezTo>
                      <a:pt x="8118" y="111"/>
                      <a:pt x="9469" y="1310"/>
                      <a:pt x="9663" y="2928"/>
                    </a:cubicBezTo>
                    <a:lnTo>
                      <a:pt x="9731" y="2970"/>
                    </a:lnTo>
                    <a:cubicBezTo>
                      <a:pt x="10056" y="2797"/>
                      <a:pt x="10428" y="2708"/>
                      <a:pt x="10778" y="2708"/>
                    </a:cubicBezTo>
                    <a:cubicBezTo>
                      <a:pt x="12020" y="2708"/>
                      <a:pt x="13025" y="3714"/>
                      <a:pt x="13025" y="4934"/>
                    </a:cubicBezTo>
                    <a:cubicBezTo>
                      <a:pt x="13025" y="6180"/>
                      <a:pt x="12020" y="7181"/>
                      <a:pt x="10778" y="7181"/>
                    </a:cubicBezTo>
                    <a:cubicBezTo>
                      <a:pt x="10736" y="7181"/>
                      <a:pt x="10668" y="7181"/>
                      <a:pt x="10606" y="7160"/>
                    </a:cubicBezTo>
                    <a:lnTo>
                      <a:pt x="10579" y="7181"/>
                    </a:lnTo>
                    <a:lnTo>
                      <a:pt x="2771" y="7181"/>
                    </a:lnTo>
                    <a:cubicBezTo>
                      <a:pt x="1284" y="7181"/>
                      <a:pt x="106" y="5981"/>
                      <a:pt x="106" y="4520"/>
                    </a:cubicBezTo>
                    <a:cubicBezTo>
                      <a:pt x="106" y="3059"/>
                      <a:pt x="1284" y="1881"/>
                      <a:pt x="2771" y="1881"/>
                    </a:cubicBezTo>
                    <a:cubicBezTo>
                      <a:pt x="3033" y="1881"/>
                      <a:pt x="3295" y="1923"/>
                      <a:pt x="3557" y="1991"/>
                    </a:cubicBezTo>
                    <a:lnTo>
                      <a:pt x="3620" y="1965"/>
                    </a:lnTo>
                    <a:cubicBezTo>
                      <a:pt x="4143" y="833"/>
                      <a:pt x="5259" y="111"/>
                      <a:pt x="6500" y="111"/>
                    </a:cubicBezTo>
                    <a:close/>
                    <a:moveTo>
                      <a:pt x="6500" y="1"/>
                    </a:moveTo>
                    <a:cubicBezTo>
                      <a:pt x="5238" y="1"/>
                      <a:pt x="4080" y="744"/>
                      <a:pt x="3557" y="1881"/>
                    </a:cubicBezTo>
                    <a:cubicBezTo>
                      <a:pt x="3295" y="1813"/>
                      <a:pt x="3033" y="1771"/>
                      <a:pt x="2771" y="1771"/>
                    </a:cubicBezTo>
                    <a:cubicBezTo>
                      <a:pt x="1242" y="1771"/>
                      <a:pt x="1" y="2991"/>
                      <a:pt x="1" y="4520"/>
                    </a:cubicBezTo>
                    <a:cubicBezTo>
                      <a:pt x="1" y="6049"/>
                      <a:pt x="1242" y="7291"/>
                      <a:pt x="2771" y="7291"/>
                    </a:cubicBezTo>
                    <a:lnTo>
                      <a:pt x="10579" y="7291"/>
                    </a:lnTo>
                    <a:lnTo>
                      <a:pt x="10606" y="7270"/>
                    </a:lnTo>
                    <a:cubicBezTo>
                      <a:pt x="10668" y="7270"/>
                      <a:pt x="10736" y="7291"/>
                      <a:pt x="10778" y="7291"/>
                    </a:cubicBezTo>
                    <a:cubicBezTo>
                      <a:pt x="12088" y="7291"/>
                      <a:pt x="13135" y="6222"/>
                      <a:pt x="13135" y="4934"/>
                    </a:cubicBezTo>
                    <a:cubicBezTo>
                      <a:pt x="13135" y="3646"/>
                      <a:pt x="12088" y="2598"/>
                      <a:pt x="10778" y="2598"/>
                    </a:cubicBezTo>
                    <a:cubicBezTo>
                      <a:pt x="10428" y="2598"/>
                      <a:pt x="10082" y="2687"/>
                      <a:pt x="9752" y="2860"/>
                    </a:cubicBezTo>
                    <a:cubicBezTo>
                      <a:pt x="9532" y="1226"/>
                      <a:pt x="8160" y="1"/>
                      <a:pt x="650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8" name="Google Shape;778;p36"/>
              <p:cNvSpPr/>
              <p:nvPr/>
            </p:nvSpPr>
            <p:spPr>
              <a:xfrm>
                <a:off x="3130265" y="2288924"/>
                <a:ext cx="822822" cy="696401"/>
              </a:xfrm>
              <a:custGeom>
                <a:avLst/>
                <a:gdLst/>
                <a:ahLst/>
                <a:cxnLst/>
                <a:rect l="l" t="t" r="r" b="b"/>
                <a:pathLst>
                  <a:path w="5285" h="4473" extrusionOk="0">
                    <a:moveTo>
                      <a:pt x="1" y="0"/>
                    </a:moveTo>
                    <a:lnTo>
                      <a:pt x="1902" y="4472"/>
                    </a:lnTo>
                    <a:lnTo>
                      <a:pt x="3384" y="4472"/>
                    </a:lnTo>
                    <a:lnTo>
                      <a:pt x="5285" y="0"/>
                    </a:lnTo>
                    <a:lnTo>
                      <a:pt x="3777" y="0"/>
                    </a:lnTo>
                    <a:lnTo>
                      <a:pt x="2687" y="2619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9" name="Google Shape;779;p36"/>
              <p:cNvSpPr/>
              <p:nvPr/>
            </p:nvSpPr>
            <p:spPr>
              <a:xfrm>
                <a:off x="3117343" y="2278337"/>
                <a:ext cx="848822" cy="716797"/>
              </a:xfrm>
              <a:custGeom>
                <a:avLst/>
                <a:gdLst/>
                <a:ahLst/>
                <a:cxnLst/>
                <a:rect l="l" t="t" r="r" b="b"/>
                <a:pathLst>
                  <a:path w="5452" h="4604" extrusionOk="0">
                    <a:moveTo>
                      <a:pt x="5279" y="110"/>
                    </a:moveTo>
                    <a:lnTo>
                      <a:pt x="3425" y="4499"/>
                    </a:lnTo>
                    <a:lnTo>
                      <a:pt x="2006" y="4499"/>
                    </a:lnTo>
                    <a:lnTo>
                      <a:pt x="173" y="110"/>
                    </a:lnTo>
                    <a:lnTo>
                      <a:pt x="1655" y="110"/>
                    </a:lnTo>
                    <a:lnTo>
                      <a:pt x="2770" y="2839"/>
                    </a:lnTo>
                    <a:lnTo>
                      <a:pt x="3907" y="110"/>
                    </a:lnTo>
                    <a:close/>
                    <a:moveTo>
                      <a:pt x="0" y="0"/>
                    </a:moveTo>
                    <a:lnTo>
                      <a:pt x="1943" y="4603"/>
                    </a:lnTo>
                    <a:lnTo>
                      <a:pt x="3488" y="4603"/>
                    </a:lnTo>
                    <a:lnTo>
                      <a:pt x="5452" y="0"/>
                    </a:lnTo>
                    <a:lnTo>
                      <a:pt x="3839" y="0"/>
                    </a:lnTo>
                    <a:lnTo>
                      <a:pt x="2770" y="2535"/>
                    </a:lnTo>
                    <a:lnTo>
                      <a:pt x="1744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0" name="Google Shape;780;p36"/>
              <p:cNvSpPr/>
              <p:nvPr/>
            </p:nvSpPr>
            <p:spPr>
              <a:xfrm>
                <a:off x="3973303" y="2288924"/>
                <a:ext cx="655766" cy="696401"/>
              </a:xfrm>
              <a:custGeom>
                <a:avLst/>
                <a:gdLst/>
                <a:ahLst/>
                <a:cxnLst/>
                <a:rect l="l" t="t" r="r" b="b"/>
                <a:pathLst>
                  <a:path w="4212" h="4473" extrusionOk="0">
                    <a:moveTo>
                      <a:pt x="2075" y="1158"/>
                    </a:moveTo>
                    <a:cubicBezTo>
                      <a:pt x="2268" y="1158"/>
                      <a:pt x="2420" y="1199"/>
                      <a:pt x="2530" y="1309"/>
                    </a:cubicBezTo>
                    <a:cubicBezTo>
                      <a:pt x="2640" y="1393"/>
                      <a:pt x="2682" y="1524"/>
                      <a:pt x="2682" y="1681"/>
                    </a:cubicBezTo>
                    <a:cubicBezTo>
                      <a:pt x="2682" y="1854"/>
                      <a:pt x="2640" y="1985"/>
                      <a:pt x="2530" y="2074"/>
                    </a:cubicBezTo>
                    <a:cubicBezTo>
                      <a:pt x="2420" y="2158"/>
                      <a:pt x="2268" y="2205"/>
                      <a:pt x="2075" y="2205"/>
                    </a:cubicBezTo>
                    <a:lnTo>
                      <a:pt x="1525" y="2205"/>
                    </a:lnTo>
                    <a:lnTo>
                      <a:pt x="1525" y="1158"/>
                    </a:lnTo>
                    <a:close/>
                    <a:moveTo>
                      <a:pt x="1" y="0"/>
                    </a:moveTo>
                    <a:lnTo>
                      <a:pt x="1" y="4472"/>
                    </a:lnTo>
                    <a:lnTo>
                      <a:pt x="1525" y="4472"/>
                    </a:lnTo>
                    <a:lnTo>
                      <a:pt x="1525" y="3383"/>
                    </a:lnTo>
                    <a:lnTo>
                      <a:pt x="2158" y="3383"/>
                    </a:lnTo>
                    <a:cubicBezTo>
                      <a:pt x="2572" y="3383"/>
                      <a:pt x="2944" y="3315"/>
                      <a:pt x="3253" y="3163"/>
                    </a:cubicBezTo>
                    <a:cubicBezTo>
                      <a:pt x="3557" y="3032"/>
                      <a:pt x="3798" y="2833"/>
                      <a:pt x="3970" y="2571"/>
                    </a:cubicBezTo>
                    <a:cubicBezTo>
                      <a:pt x="4122" y="2336"/>
                      <a:pt x="4211" y="2027"/>
                      <a:pt x="4211" y="1681"/>
                    </a:cubicBezTo>
                    <a:cubicBezTo>
                      <a:pt x="4211" y="1351"/>
                      <a:pt x="4122" y="1048"/>
                      <a:pt x="3970" y="786"/>
                    </a:cubicBezTo>
                    <a:cubicBezTo>
                      <a:pt x="3798" y="524"/>
                      <a:pt x="3557" y="325"/>
                      <a:pt x="3253" y="194"/>
                    </a:cubicBezTo>
                    <a:cubicBezTo>
                      <a:pt x="2944" y="63"/>
                      <a:pt x="2572" y="0"/>
                      <a:pt x="215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36"/>
              <p:cNvSpPr/>
              <p:nvPr/>
            </p:nvSpPr>
            <p:spPr>
              <a:xfrm>
                <a:off x="3965986" y="2278337"/>
                <a:ext cx="672892" cy="716797"/>
              </a:xfrm>
              <a:custGeom>
                <a:avLst/>
                <a:gdLst/>
                <a:ahLst/>
                <a:cxnLst/>
                <a:rect l="l" t="t" r="r" b="b"/>
                <a:pathLst>
                  <a:path w="4322" h="4604" extrusionOk="0">
                    <a:moveTo>
                      <a:pt x="2122" y="1288"/>
                    </a:moveTo>
                    <a:cubicBezTo>
                      <a:pt x="2315" y="1288"/>
                      <a:pt x="2446" y="1330"/>
                      <a:pt x="2535" y="1419"/>
                    </a:cubicBezTo>
                    <a:cubicBezTo>
                      <a:pt x="2619" y="1487"/>
                      <a:pt x="2687" y="1592"/>
                      <a:pt x="2687" y="1749"/>
                    </a:cubicBezTo>
                    <a:cubicBezTo>
                      <a:pt x="2687" y="1901"/>
                      <a:pt x="2619" y="2011"/>
                      <a:pt x="2535" y="2095"/>
                    </a:cubicBezTo>
                    <a:cubicBezTo>
                      <a:pt x="2446" y="2184"/>
                      <a:pt x="2315" y="2226"/>
                      <a:pt x="2122" y="2226"/>
                    </a:cubicBezTo>
                    <a:lnTo>
                      <a:pt x="1619" y="2226"/>
                    </a:lnTo>
                    <a:lnTo>
                      <a:pt x="1619" y="1288"/>
                    </a:lnTo>
                    <a:close/>
                    <a:moveTo>
                      <a:pt x="1509" y="1178"/>
                    </a:moveTo>
                    <a:lnTo>
                      <a:pt x="1509" y="2336"/>
                    </a:lnTo>
                    <a:lnTo>
                      <a:pt x="2122" y="2336"/>
                    </a:lnTo>
                    <a:cubicBezTo>
                      <a:pt x="2336" y="2336"/>
                      <a:pt x="2488" y="2294"/>
                      <a:pt x="2619" y="2184"/>
                    </a:cubicBezTo>
                    <a:cubicBezTo>
                      <a:pt x="2729" y="2074"/>
                      <a:pt x="2797" y="1922"/>
                      <a:pt x="2797" y="1749"/>
                    </a:cubicBezTo>
                    <a:cubicBezTo>
                      <a:pt x="2797" y="1571"/>
                      <a:pt x="2729" y="1419"/>
                      <a:pt x="2619" y="1330"/>
                    </a:cubicBezTo>
                    <a:cubicBezTo>
                      <a:pt x="2488" y="1226"/>
                      <a:pt x="2336" y="1178"/>
                      <a:pt x="2122" y="1178"/>
                    </a:cubicBezTo>
                    <a:close/>
                    <a:moveTo>
                      <a:pt x="2205" y="110"/>
                    </a:moveTo>
                    <a:cubicBezTo>
                      <a:pt x="2619" y="110"/>
                      <a:pt x="2970" y="178"/>
                      <a:pt x="3274" y="330"/>
                    </a:cubicBezTo>
                    <a:cubicBezTo>
                      <a:pt x="3583" y="461"/>
                      <a:pt x="3797" y="634"/>
                      <a:pt x="3955" y="896"/>
                    </a:cubicBezTo>
                    <a:cubicBezTo>
                      <a:pt x="4127" y="1137"/>
                      <a:pt x="4190" y="1419"/>
                      <a:pt x="4190" y="1749"/>
                    </a:cubicBezTo>
                    <a:cubicBezTo>
                      <a:pt x="4190" y="2095"/>
                      <a:pt x="4127" y="2378"/>
                      <a:pt x="3955" y="2619"/>
                    </a:cubicBezTo>
                    <a:cubicBezTo>
                      <a:pt x="3797" y="2859"/>
                      <a:pt x="3583" y="3058"/>
                      <a:pt x="3274" y="3189"/>
                    </a:cubicBezTo>
                    <a:cubicBezTo>
                      <a:pt x="2970" y="3320"/>
                      <a:pt x="2619" y="3383"/>
                      <a:pt x="2205" y="3383"/>
                    </a:cubicBezTo>
                    <a:lnTo>
                      <a:pt x="1509" y="3383"/>
                    </a:lnTo>
                    <a:lnTo>
                      <a:pt x="1509" y="4499"/>
                    </a:lnTo>
                    <a:lnTo>
                      <a:pt x="111" y="4499"/>
                    </a:lnTo>
                    <a:lnTo>
                      <a:pt x="111" y="110"/>
                    </a:lnTo>
                    <a:close/>
                    <a:moveTo>
                      <a:pt x="1" y="0"/>
                    </a:moveTo>
                    <a:lnTo>
                      <a:pt x="1" y="4603"/>
                    </a:lnTo>
                    <a:lnTo>
                      <a:pt x="1619" y="4603"/>
                    </a:lnTo>
                    <a:lnTo>
                      <a:pt x="1619" y="3493"/>
                    </a:lnTo>
                    <a:lnTo>
                      <a:pt x="2205" y="3493"/>
                    </a:lnTo>
                    <a:cubicBezTo>
                      <a:pt x="2645" y="3493"/>
                      <a:pt x="3012" y="3425"/>
                      <a:pt x="3321" y="3294"/>
                    </a:cubicBezTo>
                    <a:cubicBezTo>
                      <a:pt x="3625" y="3142"/>
                      <a:pt x="3887" y="2948"/>
                      <a:pt x="4059" y="2687"/>
                    </a:cubicBezTo>
                    <a:cubicBezTo>
                      <a:pt x="4237" y="2425"/>
                      <a:pt x="4321" y="2095"/>
                      <a:pt x="4321" y="1749"/>
                    </a:cubicBezTo>
                    <a:cubicBezTo>
                      <a:pt x="4321" y="1398"/>
                      <a:pt x="4237" y="1095"/>
                      <a:pt x="4059" y="833"/>
                    </a:cubicBezTo>
                    <a:cubicBezTo>
                      <a:pt x="3887" y="571"/>
                      <a:pt x="3625" y="351"/>
                      <a:pt x="3321" y="220"/>
                    </a:cubicBezTo>
                    <a:cubicBezTo>
                      <a:pt x="3012" y="68"/>
                      <a:pt x="2645" y="0"/>
                      <a:pt x="220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2" name="Google Shape;782;p36"/>
              <p:cNvSpPr/>
              <p:nvPr/>
            </p:nvSpPr>
            <p:spPr>
              <a:xfrm>
                <a:off x="4707205" y="2288924"/>
                <a:ext cx="685814" cy="696401"/>
              </a:xfrm>
              <a:custGeom>
                <a:avLst/>
                <a:gdLst/>
                <a:ahLst/>
                <a:cxnLst/>
                <a:rect l="l" t="t" r="r" b="b"/>
                <a:pathLst>
                  <a:path w="4405" h="4473" extrusionOk="0">
                    <a:moveTo>
                      <a:pt x="0" y="0"/>
                    </a:moveTo>
                    <a:lnTo>
                      <a:pt x="0" y="4472"/>
                    </a:lnTo>
                    <a:lnTo>
                      <a:pt x="1461" y="4472"/>
                    </a:lnTo>
                    <a:lnTo>
                      <a:pt x="1461" y="2441"/>
                    </a:lnTo>
                    <a:lnTo>
                      <a:pt x="3163" y="4472"/>
                    </a:lnTo>
                    <a:lnTo>
                      <a:pt x="4404" y="4472"/>
                    </a:lnTo>
                    <a:lnTo>
                      <a:pt x="4404" y="0"/>
                    </a:lnTo>
                    <a:lnTo>
                      <a:pt x="2943" y="0"/>
                    </a:lnTo>
                    <a:lnTo>
                      <a:pt x="2943" y="2027"/>
                    </a:lnTo>
                    <a:lnTo>
                      <a:pt x="124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3" name="Google Shape;783;p36"/>
              <p:cNvSpPr/>
              <p:nvPr/>
            </p:nvSpPr>
            <p:spPr>
              <a:xfrm>
                <a:off x="4696463" y="2278337"/>
                <a:ext cx="707144" cy="716797"/>
              </a:xfrm>
              <a:custGeom>
                <a:avLst/>
                <a:gdLst/>
                <a:ahLst/>
                <a:cxnLst/>
                <a:rect l="l" t="t" r="r" b="b"/>
                <a:pathLst>
                  <a:path w="4542" h="4604" extrusionOk="0">
                    <a:moveTo>
                      <a:pt x="4431" y="110"/>
                    </a:moveTo>
                    <a:lnTo>
                      <a:pt x="4431" y="4499"/>
                    </a:lnTo>
                    <a:lnTo>
                      <a:pt x="3253" y="4499"/>
                    </a:lnTo>
                    <a:lnTo>
                      <a:pt x="1488" y="2357"/>
                    </a:lnTo>
                    <a:lnTo>
                      <a:pt x="1488" y="4499"/>
                    </a:lnTo>
                    <a:lnTo>
                      <a:pt x="111" y="4499"/>
                    </a:lnTo>
                    <a:lnTo>
                      <a:pt x="111" y="110"/>
                    </a:lnTo>
                    <a:lnTo>
                      <a:pt x="1268" y="110"/>
                    </a:lnTo>
                    <a:lnTo>
                      <a:pt x="3059" y="2247"/>
                    </a:lnTo>
                    <a:lnTo>
                      <a:pt x="3059" y="110"/>
                    </a:lnTo>
                    <a:close/>
                    <a:moveTo>
                      <a:pt x="1" y="0"/>
                    </a:moveTo>
                    <a:lnTo>
                      <a:pt x="1" y="4603"/>
                    </a:lnTo>
                    <a:lnTo>
                      <a:pt x="1593" y="4603"/>
                    </a:lnTo>
                    <a:lnTo>
                      <a:pt x="1593" y="2666"/>
                    </a:lnTo>
                    <a:lnTo>
                      <a:pt x="3211" y="4603"/>
                    </a:lnTo>
                    <a:lnTo>
                      <a:pt x="4541" y="4603"/>
                    </a:lnTo>
                    <a:lnTo>
                      <a:pt x="4541" y="0"/>
                    </a:lnTo>
                    <a:lnTo>
                      <a:pt x="2949" y="0"/>
                    </a:lnTo>
                    <a:lnTo>
                      <a:pt x="2949" y="1943"/>
                    </a:lnTo>
                    <a:lnTo>
                      <a:pt x="133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36"/>
              <p:cNvSpPr/>
              <p:nvPr/>
            </p:nvSpPr>
            <p:spPr>
              <a:xfrm>
                <a:off x="1343927" y="1072397"/>
                <a:ext cx="461621" cy="288805"/>
              </a:xfrm>
              <a:custGeom>
                <a:avLst/>
                <a:gdLst/>
                <a:ahLst/>
                <a:cxnLst/>
                <a:rect l="l" t="t" r="r" b="b"/>
                <a:pathLst>
                  <a:path w="2965" h="1855" extrusionOk="0">
                    <a:moveTo>
                      <a:pt x="1" y="1"/>
                    </a:moveTo>
                    <a:lnTo>
                      <a:pt x="608" y="1855"/>
                    </a:lnTo>
                    <a:lnTo>
                      <a:pt x="1069" y="1855"/>
                    </a:lnTo>
                    <a:lnTo>
                      <a:pt x="1483" y="592"/>
                    </a:lnTo>
                    <a:lnTo>
                      <a:pt x="1897" y="1855"/>
                    </a:lnTo>
                    <a:lnTo>
                      <a:pt x="2357" y="1855"/>
                    </a:lnTo>
                    <a:lnTo>
                      <a:pt x="2965" y="1"/>
                    </a:lnTo>
                    <a:lnTo>
                      <a:pt x="2551" y="1"/>
                    </a:lnTo>
                    <a:lnTo>
                      <a:pt x="2117" y="1310"/>
                    </a:lnTo>
                    <a:lnTo>
                      <a:pt x="1703" y="1"/>
                    </a:lnTo>
                    <a:lnTo>
                      <a:pt x="1289" y="1"/>
                    </a:lnTo>
                    <a:lnTo>
                      <a:pt x="849" y="1310"/>
                    </a:lnTo>
                    <a:lnTo>
                      <a:pt x="43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36"/>
              <p:cNvSpPr/>
              <p:nvPr/>
            </p:nvSpPr>
            <p:spPr>
              <a:xfrm>
                <a:off x="1333340" y="1062589"/>
                <a:ext cx="479681" cy="309200"/>
              </a:xfrm>
              <a:custGeom>
                <a:avLst/>
                <a:gdLst/>
                <a:ahLst/>
                <a:cxnLst/>
                <a:rect l="l" t="t" r="r" b="b"/>
                <a:pathLst>
                  <a:path w="3081" h="1986" extrusionOk="0">
                    <a:moveTo>
                      <a:pt x="2949" y="132"/>
                    </a:moveTo>
                    <a:lnTo>
                      <a:pt x="2378" y="1855"/>
                    </a:lnTo>
                    <a:lnTo>
                      <a:pt x="2012" y="1855"/>
                    </a:lnTo>
                    <a:lnTo>
                      <a:pt x="1593" y="655"/>
                    </a:lnTo>
                    <a:lnTo>
                      <a:pt x="1509" y="655"/>
                    </a:lnTo>
                    <a:lnTo>
                      <a:pt x="1095" y="1855"/>
                    </a:lnTo>
                    <a:lnTo>
                      <a:pt x="723" y="1855"/>
                    </a:lnTo>
                    <a:lnTo>
                      <a:pt x="132" y="132"/>
                    </a:lnTo>
                    <a:lnTo>
                      <a:pt x="462" y="132"/>
                    </a:lnTo>
                    <a:lnTo>
                      <a:pt x="875" y="1373"/>
                    </a:lnTo>
                    <a:lnTo>
                      <a:pt x="985" y="1394"/>
                    </a:lnTo>
                    <a:lnTo>
                      <a:pt x="1399" y="132"/>
                    </a:lnTo>
                    <a:lnTo>
                      <a:pt x="1724" y="132"/>
                    </a:lnTo>
                    <a:lnTo>
                      <a:pt x="2143" y="1394"/>
                    </a:lnTo>
                    <a:lnTo>
                      <a:pt x="2226" y="1394"/>
                    </a:lnTo>
                    <a:lnTo>
                      <a:pt x="2666" y="132"/>
                    </a:lnTo>
                    <a:close/>
                    <a:moveTo>
                      <a:pt x="69" y="1"/>
                    </a:moveTo>
                    <a:lnTo>
                      <a:pt x="1" y="85"/>
                    </a:lnTo>
                    <a:lnTo>
                      <a:pt x="613" y="1939"/>
                    </a:lnTo>
                    <a:lnTo>
                      <a:pt x="676" y="1986"/>
                    </a:lnTo>
                    <a:lnTo>
                      <a:pt x="1137" y="1986"/>
                    </a:lnTo>
                    <a:lnTo>
                      <a:pt x="1179" y="1939"/>
                    </a:lnTo>
                    <a:lnTo>
                      <a:pt x="1551" y="849"/>
                    </a:lnTo>
                    <a:lnTo>
                      <a:pt x="1902" y="1939"/>
                    </a:lnTo>
                    <a:lnTo>
                      <a:pt x="1965" y="1986"/>
                    </a:lnTo>
                    <a:lnTo>
                      <a:pt x="2425" y="1986"/>
                    </a:lnTo>
                    <a:lnTo>
                      <a:pt x="2467" y="1939"/>
                    </a:lnTo>
                    <a:lnTo>
                      <a:pt x="3080" y="85"/>
                    </a:lnTo>
                    <a:lnTo>
                      <a:pt x="3033" y="1"/>
                    </a:lnTo>
                    <a:lnTo>
                      <a:pt x="2619" y="1"/>
                    </a:lnTo>
                    <a:lnTo>
                      <a:pt x="2556" y="43"/>
                    </a:lnTo>
                    <a:lnTo>
                      <a:pt x="2185" y="1200"/>
                    </a:lnTo>
                    <a:lnTo>
                      <a:pt x="1813" y="43"/>
                    </a:lnTo>
                    <a:lnTo>
                      <a:pt x="1771" y="1"/>
                    </a:lnTo>
                    <a:lnTo>
                      <a:pt x="1357" y="1"/>
                    </a:lnTo>
                    <a:lnTo>
                      <a:pt x="1310" y="43"/>
                    </a:lnTo>
                    <a:lnTo>
                      <a:pt x="917" y="1179"/>
                    </a:lnTo>
                    <a:lnTo>
                      <a:pt x="572" y="43"/>
                    </a:lnTo>
                    <a:lnTo>
                      <a:pt x="50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36"/>
              <p:cNvSpPr/>
              <p:nvPr/>
            </p:nvSpPr>
            <p:spPr>
              <a:xfrm>
                <a:off x="1822505" y="1072397"/>
                <a:ext cx="462555" cy="288805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1855" extrusionOk="0">
                    <a:moveTo>
                      <a:pt x="1" y="1"/>
                    </a:moveTo>
                    <a:lnTo>
                      <a:pt x="614" y="1855"/>
                    </a:lnTo>
                    <a:lnTo>
                      <a:pt x="1069" y="1855"/>
                    </a:lnTo>
                    <a:lnTo>
                      <a:pt x="1488" y="592"/>
                    </a:lnTo>
                    <a:lnTo>
                      <a:pt x="1902" y="1855"/>
                    </a:lnTo>
                    <a:lnTo>
                      <a:pt x="2358" y="1855"/>
                    </a:lnTo>
                    <a:lnTo>
                      <a:pt x="2970" y="1"/>
                    </a:lnTo>
                    <a:lnTo>
                      <a:pt x="2557" y="1"/>
                    </a:lnTo>
                    <a:lnTo>
                      <a:pt x="2117" y="1310"/>
                    </a:lnTo>
                    <a:lnTo>
                      <a:pt x="1703" y="1"/>
                    </a:lnTo>
                    <a:lnTo>
                      <a:pt x="1310" y="1"/>
                    </a:lnTo>
                    <a:lnTo>
                      <a:pt x="875" y="1310"/>
                    </a:lnTo>
                    <a:lnTo>
                      <a:pt x="441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36"/>
              <p:cNvSpPr/>
              <p:nvPr/>
            </p:nvSpPr>
            <p:spPr>
              <a:xfrm>
                <a:off x="1812852" y="1062589"/>
                <a:ext cx="478747" cy="309200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1986" extrusionOk="0">
                    <a:moveTo>
                      <a:pt x="2943" y="132"/>
                    </a:moveTo>
                    <a:lnTo>
                      <a:pt x="2378" y="1855"/>
                    </a:lnTo>
                    <a:lnTo>
                      <a:pt x="2006" y="1855"/>
                    </a:lnTo>
                    <a:lnTo>
                      <a:pt x="1613" y="655"/>
                    </a:lnTo>
                    <a:lnTo>
                      <a:pt x="1503" y="655"/>
                    </a:lnTo>
                    <a:lnTo>
                      <a:pt x="1089" y="1855"/>
                    </a:lnTo>
                    <a:lnTo>
                      <a:pt x="718" y="1855"/>
                    </a:lnTo>
                    <a:lnTo>
                      <a:pt x="152" y="132"/>
                    </a:lnTo>
                    <a:lnTo>
                      <a:pt x="456" y="132"/>
                    </a:lnTo>
                    <a:lnTo>
                      <a:pt x="869" y="1373"/>
                    </a:lnTo>
                    <a:lnTo>
                      <a:pt x="979" y="1394"/>
                    </a:lnTo>
                    <a:lnTo>
                      <a:pt x="1393" y="132"/>
                    </a:lnTo>
                    <a:lnTo>
                      <a:pt x="1723" y="132"/>
                    </a:lnTo>
                    <a:lnTo>
                      <a:pt x="2137" y="1394"/>
                    </a:lnTo>
                    <a:lnTo>
                      <a:pt x="2247" y="1394"/>
                    </a:lnTo>
                    <a:lnTo>
                      <a:pt x="2660" y="132"/>
                    </a:lnTo>
                    <a:close/>
                    <a:moveTo>
                      <a:pt x="63" y="1"/>
                    </a:moveTo>
                    <a:lnTo>
                      <a:pt x="0" y="85"/>
                    </a:lnTo>
                    <a:lnTo>
                      <a:pt x="608" y="1939"/>
                    </a:lnTo>
                    <a:lnTo>
                      <a:pt x="676" y="1986"/>
                    </a:lnTo>
                    <a:lnTo>
                      <a:pt x="1131" y="1986"/>
                    </a:lnTo>
                    <a:lnTo>
                      <a:pt x="1178" y="1939"/>
                    </a:lnTo>
                    <a:lnTo>
                      <a:pt x="1550" y="849"/>
                    </a:lnTo>
                    <a:lnTo>
                      <a:pt x="1896" y="1939"/>
                    </a:lnTo>
                    <a:lnTo>
                      <a:pt x="1964" y="1986"/>
                    </a:lnTo>
                    <a:lnTo>
                      <a:pt x="2420" y="1986"/>
                    </a:lnTo>
                    <a:lnTo>
                      <a:pt x="2467" y="1939"/>
                    </a:lnTo>
                    <a:lnTo>
                      <a:pt x="3074" y="85"/>
                    </a:lnTo>
                    <a:lnTo>
                      <a:pt x="3032" y="1"/>
                    </a:lnTo>
                    <a:lnTo>
                      <a:pt x="2619" y="1"/>
                    </a:lnTo>
                    <a:lnTo>
                      <a:pt x="2550" y="43"/>
                    </a:lnTo>
                    <a:lnTo>
                      <a:pt x="2179" y="1200"/>
                    </a:lnTo>
                    <a:lnTo>
                      <a:pt x="1812" y="43"/>
                    </a:lnTo>
                    <a:lnTo>
                      <a:pt x="1765" y="1"/>
                    </a:lnTo>
                    <a:lnTo>
                      <a:pt x="1372" y="1"/>
                    </a:lnTo>
                    <a:lnTo>
                      <a:pt x="1309" y="43"/>
                    </a:lnTo>
                    <a:lnTo>
                      <a:pt x="937" y="1179"/>
                    </a:lnTo>
                    <a:lnTo>
                      <a:pt x="566" y="43"/>
                    </a:lnTo>
                    <a:lnTo>
                      <a:pt x="503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36"/>
              <p:cNvSpPr/>
              <p:nvPr/>
            </p:nvSpPr>
            <p:spPr>
              <a:xfrm>
                <a:off x="2302017" y="1072397"/>
                <a:ext cx="461621" cy="288805"/>
              </a:xfrm>
              <a:custGeom>
                <a:avLst/>
                <a:gdLst/>
                <a:ahLst/>
                <a:cxnLst/>
                <a:rect l="l" t="t" r="r" b="b"/>
                <a:pathLst>
                  <a:path w="2965" h="1855" extrusionOk="0">
                    <a:moveTo>
                      <a:pt x="0" y="1"/>
                    </a:moveTo>
                    <a:lnTo>
                      <a:pt x="608" y="1855"/>
                    </a:lnTo>
                    <a:lnTo>
                      <a:pt x="1069" y="1855"/>
                    </a:lnTo>
                    <a:lnTo>
                      <a:pt x="1482" y="592"/>
                    </a:lnTo>
                    <a:lnTo>
                      <a:pt x="1896" y="1855"/>
                    </a:lnTo>
                    <a:lnTo>
                      <a:pt x="2357" y="1855"/>
                    </a:lnTo>
                    <a:lnTo>
                      <a:pt x="2964" y="1"/>
                    </a:lnTo>
                    <a:lnTo>
                      <a:pt x="2551" y="1"/>
                    </a:lnTo>
                    <a:lnTo>
                      <a:pt x="2116" y="1310"/>
                    </a:lnTo>
                    <a:lnTo>
                      <a:pt x="1702" y="1"/>
                    </a:lnTo>
                    <a:lnTo>
                      <a:pt x="1309" y="1"/>
                    </a:lnTo>
                    <a:lnTo>
                      <a:pt x="870" y="1310"/>
                    </a:lnTo>
                    <a:lnTo>
                      <a:pt x="45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36"/>
              <p:cNvSpPr/>
              <p:nvPr/>
            </p:nvSpPr>
            <p:spPr>
              <a:xfrm>
                <a:off x="2294699" y="1062589"/>
                <a:ext cx="476256" cy="309200"/>
              </a:xfrm>
              <a:custGeom>
                <a:avLst/>
                <a:gdLst/>
                <a:ahLst/>
                <a:cxnLst/>
                <a:rect l="l" t="t" r="r" b="b"/>
                <a:pathLst>
                  <a:path w="3059" h="1986" extrusionOk="0">
                    <a:moveTo>
                      <a:pt x="2928" y="132"/>
                    </a:moveTo>
                    <a:lnTo>
                      <a:pt x="2357" y="1855"/>
                    </a:lnTo>
                    <a:lnTo>
                      <a:pt x="1990" y="1855"/>
                    </a:lnTo>
                    <a:lnTo>
                      <a:pt x="1597" y="655"/>
                    </a:lnTo>
                    <a:lnTo>
                      <a:pt x="1487" y="655"/>
                    </a:lnTo>
                    <a:lnTo>
                      <a:pt x="1074" y="1855"/>
                    </a:lnTo>
                    <a:lnTo>
                      <a:pt x="702" y="1855"/>
                    </a:lnTo>
                    <a:lnTo>
                      <a:pt x="131" y="132"/>
                    </a:lnTo>
                    <a:lnTo>
                      <a:pt x="461" y="132"/>
                    </a:lnTo>
                    <a:lnTo>
                      <a:pt x="854" y="1373"/>
                    </a:lnTo>
                    <a:lnTo>
                      <a:pt x="964" y="1394"/>
                    </a:lnTo>
                    <a:lnTo>
                      <a:pt x="1398" y="132"/>
                    </a:lnTo>
                    <a:lnTo>
                      <a:pt x="1702" y="132"/>
                    </a:lnTo>
                    <a:lnTo>
                      <a:pt x="2121" y="1394"/>
                    </a:lnTo>
                    <a:lnTo>
                      <a:pt x="2226" y="1394"/>
                    </a:lnTo>
                    <a:lnTo>
                      <a:pt x="2645" y="132"/>
                    </a:lnTo>
                    <a:close/>
                    <a:moveTo>
                      <a:pt x="47" y="1"/>
                    </a:moveTo>
                    <a:lnTo>
                      <a:pt x="0" y="85"/>
                    </a:lnTo>
                    <a:lnTo>
                      <a:pt x="613" y="1939"/>
                    </a:lnTo>
                    <a:lnTo>
                      <a:pt x="655" y="1986"/>
                    </a:lnTo>
                    <a:lnTo>
                      <a:pt x="1116" y="1986"/>
                    </a:lnTo>
                    <a:lnTo>
                      <a:pt x="1178" y="1939"/>
                    </a:lnTo>
                    <a:lnTo>
                      <a:pt x="1529" y="849"/>
                    </a:lnTo>
                    <a:lnTo>
                      <a:pt x="1901" y="1939"/>
                    </a:lnTo>
                    <a:lnTo>
                      <a:pt x="1943" y="1986"/>
                    </a:lnTo>
                    <a:lnTo>
                      <a:pt x="2404" y="1986"/>
                    </a:lnTo>
                    <a:lnTo>
                      <a:pt x="2467" y="1939"/>
                    </a:lnTo>
                    <a:lnTo>
                      <a:pt x="3058" y="85"/>
                    </a:lnTo>
                    <a:lnTo>
                      <a:pt x="3011" y="1"/>
                    </a:lnTo>
                    <a:lnTo>
                      <a:pt x="2598" y="1"/>
                    </a:lnTo>
                    <a:lnTo>
                      <a:pt x="2556" y="43"/>
                    </a:lnTo>
                    <a:lnTo>
                      <a:pt x="2163" y="1200"/>
                    </a:lnTo>
                    <a:lnTo>
                      <a:pt x="1791" y="43"/>
                    </a:lnTo>
                    <a:lnTo>
                      <a:pt x="1749" y="1"/>
                    </a:lnTo>
                    <a:lnTo>
                      <a:pt x="1356" y="1"/>
                    </a:lnTo>
                    <a:lnTo>
                      <a:pt x="1288" y="43"/>
                    </a:lnTo>
                    <a:lnTo>
                      <a:pt x="917" y="1179"/>
                    </a:lnTo>
                    <a:lnTo>
                      <a:pt x="550" y="43"/>
                    </a:lnTo>
                    <a:lnTo>
                      <a:pt x="503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90" name="Google Shape;790;p36"/>
            <p:cNvGrpSpPr/>
            <p:nvPr/>
          </p:nvGrpSpPr>
          <p:grpSpPr>
            <a:xfrm>
              <a:off x="7046150" y="2436861"/>
              <a:ext cx="1384633" cy="2112142"/>
              <a:chOff x="3759700" y="491525"/>
              <a:chExt cx="2495734" cy="3806347"/>
            </a:xfrm>
          </p:grpSpPr>
          <p:sp>
            <p:nvSpPr>
              <p:cNvPr id="791" name="Google Shape;791;p36"/>
              <p:cNvSpPr/>
              <p:nvPr/>
            </p:nvSpPr>
            <p:spPr>
              <a:xfrm>
                <a:off x="4730003" y="869546"/>
                <a:ext cx="1463021" cy="1860933"/>
              </a:xfrm>
              <a:custGeom>
                <a:avLst/>
                <a:gdLst/>
                <a:ahLst/>
                <a:cxnLst/>
                <a:rect l="l" t="t" r="r" b="b"/>
                <a:pathLst>
                  <a:path w="8228" h="10466" extrusionOk="0">
                    <a:moveTo>
                      <a:pt x="4403" y="0"/>
                    </a:moveTo>
                    <a:cubicBezTo>
                      <a:pt x="4262" y="0"/>
                      <a:pt x="4102" y="11"/>
                      <a:pt x="3907" y="32"/>
                    </a:cubicBezTo>
                    <a:cubicBezTo>
                      <a:pt x="3143" y="100"/>
                      <a:pt x="3033" y="534"/>
                      <a:pt x="3033" y="534"/>
                    </a:cubicBezTo>
                    <a:cubicBezTo>
                      <a:pt x="3033" y="534"/>
                      <a:pt x="2708" y="582"/>
                      <a:pt x="2488" y="974"/>
                    </a:cubicBezTo>
                    <a:cubicBezTo>
                      <a:pt x="2247" y="1367"/>
                      <a:pt x="2074" y="1367"/>
                      <a:pt x="1702" y="1451"/>
                    </a:cubicBezTo>
                    <a:cubicBezTo>
                      <a:pt x="1352" y="1540"/>
                      <a:pt x="1331" y="1781"/>
                      <a:pt x="1461" y="2126"/>
                    </a:cubicBezTo>
                    <a:cubicBezTo>
                      <a:pt x="1517" y="2255"/>
                      <a:pt x="1620" y="2296"/>
                      <a:pt x="1727" y="2296"/>
                    </a:cubicBezTo>
                    <a:cubicBezTo>
                      <a:pt x="1914" y="2296"/>
                      <a:pt x="2116" y="2174"/>
                      <a:pt x="2116" y="2174"/>
                    </a:cubicBezTo>
                    <a:lnTo>
                      <a:pt x="2116" y="2174"/>
                    </a:lnTo>
                    <a:cubicBezTo>
                      <a:pt x="2116" y="2174"/>
                      <a:pt x="1854" y="2436"/>
                      <a:pt x="1770" y="3090"/>
                    </a:cubicBezTo>
                    <a:cubicBezTo>
                      <a:pt x="1660" y="3766"/>
                      <a:pt x="2137" y="4137"/>
                      <a:pt x="1640" y="4483"/>
                    </a:cubicBezTo>
                    <a:cubicBezTo>
                      <a:pt x="1137" y="4834"/>
                      <a:pt x="330" y="4745"/>
                      <a:pt x="173" y="6253"/>
                    </a:cubicBezTo>
                    <a:cubicBezTo>
                      <a:pt x="0" y="7756"/>
                      <a:pt x="1006" y="8086"/>
                      <a:pt x="1833" y="8830"/>
                    </a:cubicBezTo>
                    <a:cubicBezTo>
                      <a:pt x="2619" y="9490"/>
                      <a:pt x="4807" y="10465"/>
                      <a:pt x="5966" y="10465"/>
                    </a:cubicBezTo>
                    <a:cubicBezTo>
                      <a:pt x="6067" y="10465"/>
                      <a:pt x="6159" y="10458"/>
                      <a:pt x="6243" y="10443"/>
                    </a:cubicBezTo>
                    <a:cubicBezTo>
                      <a:pt x="7290" y="10244"/>
                      <a:pt x="8186" y="9547"/>
                      <a:pt x="8055" y="8369"/>
                    </a:cubicBezTo>
                    <a:cubicBezTo>
                      <a:pt x="7924" y="7191"/>
                      <a:pt x="7662" y="7452"/>
                      <a:pt x="7793" y="6709"/>
                    </a:cubicBezTo>
                    <a:cubicBezTo>
                      <a:pt x="7924" y="5970"/>
                      <a:pt x="8228" y="6211"/>
                      <a:pt x="8118" y="5599"/>
                    </a:cubicBezTo>
                    <a:cubicBezTo>
                      <a:pt x="8008" y="5007"/>
                      <a:pt x="7746" y="5007"/>
                      <a:pt x="7463" y="4399"/>
                    </a:cubicBezTo>
                    <a:cubicBezTo>
                      <a:pt x="7180" y="3787"/>
                      <a:pt x="7552" y="3352"/>
                      <a:pt x="7683" y="2697"/>
                    </a:cubicBezTo>
                    <a:cubicBezTo>
                      <a:pt x="7835" y="2043"/>
                      <a:pt x="7374" y="1058"/>
                      <a:pt x="5567" y="294"/>
                    </a:cubicBezTo>
                    <a:cubicBezTo>
                      <a:pt x="5075" y="97"/>
                      <a:pt x="4829" y="0"/>
                      <a:pt x="4403" y="0"/>
                    </a:cubicBezTo>
                    <a:close/>
                  </a:path>
                </a:pathLst>
              </a:custGeom>
              <a:solidFill>
                <a:srgbClr val="FF968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36"/>
              <p:cNvSpPr/>
              <p:nvPr/>
            </p:nvSpPr>
            <p:spPr>
              <a:xfrm>
                <a:off x="4733737" y="859589"/>
                <a:ext cx="1455553" cy="1882804"/>
              </a:xfrm>
              <a:custGeom>
                <a:avLst/>
                <a:gdLst/>
                <a:ahLst/>
                <a:cxnLst/>
                <a:rect l="l" t="t" r="r" b="b"/>
                <a:pathLst>
                  <a:path w="8186" h="10589" extrusionOk="0">
                    <a:moveTo>
                      <a:pt x="4354" y="110"/>
                    </a:moveTo>
                    <a:cubicBezTo>
                      <a:pt x="4788" y="110"/>
                      <a:pt x="5019" y="201"/>
                      <a:pt x="5520" y="418"/>
                    </a:cubicBezTo>
                    <a:cubicBezTo>
                      <a:pt x="6416" y="789"/>
                      <a:pt x="6986" y="1224"/>
                      <a:pt x="7290" y="1638"/>
                    </a:cubicBezTo>
                    <a:cubicBezTo>
                      <a:pt x="7615" y="2052"/>
                      <a:pt x="7683" y="2423"/>
                      <a:pt x="7615" y="2753"/>
                    </a:cubicBezTo>
                    <a:cubicBezTo>
                      <a:pt x="7552" y="3057"/>
                      <a:pt x="7421" y="3340"/>
                      <a:pt x="7353" y="3602"/>
                    </a:cubicBezTo>
                    <a:cubicBezTo>
                      <a:pt x="7269" y="3884"/>
                      <a:pt x="7248" y="4146"/>
                      <a:pt x="7400" y="4476"/>
                    </a:cubicBezTo>
                    <a:cubicBezTo>
                      <a:pt x="7531" y="4780"/>
                      <a:pt x="7683" y="4932"/>
                      <a:pt x="7793" y="5089"/>
                    </a:cubicBezTo>
                    <a:cubicBezTo>
                      <a:pt x="7903" y="5241"/>
                      <a:pt x="7987" y="5372"/>
                      <a:pt x="8034" y="5675"/>
                    </a:cubicBezTo>
                    <a:cubicBezTo>
                      <a:pt x="8055" y="5827"/>
                      <a:pt x="8055" y="5916"/>
                      <a:pt x="8055" y="5979"/>
                    </a:cubicBezTo>
                    <a:cubicBezTo>
                      <a:pt x="8034" y="6026"/>
                      <a:pt x="8008" y="6068"/>
                      <a:pt x="7966" y="6136"/>
                    </a:cubicBezTo>
                    <a:cubicBezTo>
                      <a:pt x="7903" y="6220"/>
                      <a:pt x="7793" y="6372"/>
                      <a:pt x="7704" y="6744"/>
                    </a:cubicBezTo>
                    <a:cubicBezTo>
                      <a:pt x="7641" y="7137"/>
                      <a:pt x="7683" y="7267"/>
                      <a:pt x="7746" y="7466"/>
                    </a:cubicBezTo>
                    <a:cubicBezTo>
                      <a:pt x="7814" y="7639"/>
                      <a:pt x="7903" y="7859"/>
                      <a:pt x="7966" y="8446"/>
                    </a:cubicBezTo>
                    <a:cubicBezTo>
                      <a:pt x="8034" y="9017"/>
                      <a:pt x="7856" y="9451"/>
                      <a:pt x="7531" y="9802"/>
                    </a:cubicBezTo>
                    <a:cubicBezTo>
                      <a:pt x="7201" y="10127"/>
                      <a:pt x="6725" y="10347"/>
                      <a:pt x="6222" y="10457"/>
                    </a:cubicBezTo>
                    <a:cubicBezTo>
                      <a:pt x="6148" y="10469"/>
                      <a:pt x="6065" y="10475"/>
                      <a:pt x="5976" y="10475"/>
                    </a:cubicBezTo>
                    <a:cubicBezTo>
                      <a:pt x="5456" y="10475"/>
                      <a:pt x="4695" y="10277"/>
                      <a:pt x="3949" y="9996"/>
                    </a:cubicBezTo>
                    <a:cubicBezTo>
                      <a:pt x="3101" y="9645"/>
                      <a:pt x="2273" y="9189"/>
                      <a:pt x="1854" y="8839"/>
                    </a:cubicBezTo>
                    <a:cubicBezTo>
                      <a:pt x="1440" y="8446"/>
                      <a:pt x="985" y="8184"/>
                      <a:pt x="655" y="7838"/>
                    </a:cubicBezTo>
                    <a:cubicBezTo>
                      <a:pt x="330" y="7487"/>
                      <a:pt x="131" y="7074"/>
                      <a:pt x="199" y="6330"/>
                    </a:cubicBezTo>
                    <a:cubicBezTo>
                      <a:pt x="283" y="5586"/>
                      <a:pt x="524" y="5241"/>
                      <a:pt x="786" y="5042"/>
                    </a:cubicBezTo>
                    <a:cubicBezTo>
                      <a:pt x="1069" y="4848"/>
                      <a:pt x="1378" y="4780"/>
                      <a:pt x="1639" y="4586"/>
                    </a:cubicBezTo>
                    <a:cubicBezTo>
                      <a:pt x="1791" y="4497"/>
                      <a:pt x="1854" y="4387"/>
                      <a:pt x="1880" y="4277"/>
                    </a:cubicBezTo>
                    <a:cubicBezTo>
                      <a:pt x="1922" y="4172"/>
                      <a:pt x="1901" y="4062"/>
                      <a:pt x="1880" y="3953"/>
                    </a:cubicBezTo>
                    <a:cubicBezTo>
                      <a:pt x="1833" y="3733"/>
                      <a:pt x="1749" y="3471"/>
                      <a:pt x="1791" y="3146"/>
                    </a:cubicBezTo>
                    <a:cubicBezTo>
                      <a:pt x="1833" y="2837"/>
                      <a:pt x="1943" y="2601"/>
                      <a:pt x="2011" y="2470"/>
                    </a:cubicBezTo>
                    <a:cubicBezTo>
                      <a:pt x="2074" y="2340"/>
                      <a:pt x="2142" y="2271"/>
                      <a:pt x="2142" y="2271"/>
                    </a:cubicBezTo>
                    <a:lnTo>
                      <a:pt x="2074" y="2182"/>
                    </a:lnTo>
                    <a:cubicBezTo>
                      <a:pt x="2074" y="2182"/>
                      <a:pt x="1943" y="2251"/>
                      <a:pt x="1812" y="2292"/>
                    </a:cubicBezTo>
                    <a:cubicBezTo>
                      <a:pt x="1770" y="2292"/>
                      <a:pt x="1726" y="2302"/>
                      <a:pt x="1683" y="2302"/>
                    </a:cubicBezTo>
                    <a:cubicBezTo>
                      <a:pt x="1661" y="2302"/>
                      <a:pt x="1639" y="2299"/>
                      <a:pt x="1619" y="2292"/>
                    </a:cubicBezTo>
                    <a:cubicBezTo>
                      <a:pt x="1571" y="2271"/>
                      <a:pt x="1530" y="2251"/>
                      <a:pt x="1509" y="2161"/>
                    </a:cubicBezTo>
                    <a:cubicBezTo>
                      <a:pt x="1440" y="1989"/>
                      <a:pt x="1420" y="1858"/>
                      <a:pt x="1440" y="1769"/>
                    </a:cubicBezTo>
                    <a:cubicBezTo>
                      <a:pt x="1461" y="1685"/>
                      <a:pt x="1530" y="1617"/>
                      <a:pt x="1702" y="1575"/>
                    </a:cubicBezTo>
                    <a:cubicBezTo>
                      <a:pt x="1880" y="1528"/>
                      <a:pt x="2032" y="1507"/>
                      <a:pt x="2142" y="1444"/>
                    </a:cubicBezTo>
                    <a:cubicBezTo>
                      <a:pt x="2273" y="1355"/>
                      <a:pt x="2404" y="1245"/>
                      <a:pt x="2509" y="1051"/>
                    </a:cubicBezTo>
                    <a:cubicBezTo>
                      <a:pt x="2729" y="700"/>
                      <a:pt x="3032" y="638"/>
                      <a:pt x="3032" y="638"/>
                    </a:cubicBezTo>
                    <a:lnTo>
                      <a:pt x="3080" y="638"/>
                    </a:lnTo>
                    <a:lnTo>
                      <a:pt x="3080" y="590"/>
                    </a:lnTo>
                    <a:cubicBezTo>
                      <a:pt x="3080" y="590"/>
                      <a:pt x="3101" y="507"/>
                      <a:pt x="3211" y="397"/>
                    </a:cubicBezTo>
                    <a:cubicBezTo>
                      <a:pt x="3321" y="287"/>
                      <a:pt x="3514" y="177"/>
                      <a:pt x="3886" y="135"/>
                    </a:cubicBezTo>
                    <a:cubicBezTo>
                      <a:pt x="4070" y="119"/>
                      <a:pt x="4222" y="110"/>
                      <a:pt x="4354" y="110"/>
                    </a:cubicBezTo>
                    <a:close/>
                    <a:moveTo>
                      <a:pt x="4361" y="0"/>
                    </a:moveTo>
                    <a:cubicBezTo>
                      <a:pt x="4224" y="0"/>
                      <a:pt x="4070" y="9"/>
                      <a:pt x="3886" y="25"/>
                    </a:cubicBezTo>
                    <a:cubicBezTo>
                      <a:pt x="3493" y="67"/>
                      <a:pt x="3252" y="198"/>
                      <a:pt x="3122" y="308"/>
                    </a:cubicBezTo>
                    <a:cubicBezTo>
                      <a:pt x="3012" y="418"/>
                      <a:pt x="2991" y="507"/>
                      <a:pt x="2991" y="549"/>
                    </a:cubicBezTo>
                    <a:cubicBezTo>
                      <a:pt x="2949" y="549"/>
                      <a:pt x="2619" y="611"/>
                      <a:pt x="2404" y="1004"/>
                    </a:cubicBezTo>
                    <a:cubicBezTo>
                      <a:pt x="2294" y="1182"/>
                      <a:pt x="2205" y="1266"/>
                      <a:pt x="2095" y="1334"/>
                    </a:cubicBezTo>
                    <a:cubicBezTo>
                      <a:pt x="1985" y="1397"/>
                      <a:pt x="1854" y="1423"/>
                      <a:pt x="1681" y="1465"/>
                    </a:cubicBezTo>
                    <a:cubicBezTo>
                      <a:pt x="1488" y="1507"/>
                      <a:pt x="1378" y="1596"/>
                      <a:pt x="1331" y="1727"/>
                    </a:cubicBezTo>
                    <a:cubicBezTo>
                      <a:pt x="1289" y="1879"/>
                      <a:pt x="1331" y="2031"/>
                      <a:pt x="1399" y="2209"/>
                    </a:cubicBezTo>
                    <a:cubicBezTo>
                      <a:pt x="1440" y="2313"/>
                      <a:pt x="1509" y="2381"/>
                      <a:pt x="1592" y="2402"/>
                    </a:cubicBezTo>
                    <a:cubicBezTo>
                      <a:pt x="1637" y="2413"/>
                      <a:pt x="1681" y="2418"/>
                      <a:pt x="1723" y="2418"/>
                    </a:cubicBezTo>
                    <a:cubicBezTo>
                      <a:pt x="1764" y="2418"/>
                      <a:pt x="1802" y="2413"/>
                      <a:pt x="1833" y="2402"/>
                    </a:cubicBezTo>
                    <a:cubicBezTo>
                      <a:pt x="1901" y="2381"/>
                      <a:pt x="1901" y="2381"/>
                      <a:pt x="1943" y="2360"/>
                    </a:cubicBezTo>
                    <a:lnTo>
                      <a:pt x="1943" y="2360"/>
                    </a:lnTo>
                    <a:cubicBezTo>
                      <a:pt x="1922" y="2381"/>
                      <a:pt x="1922" y="2381"/>
                      <a:pt x="1901" y="2423"/>
                    </a:cubicBezTo>
                    <a:cubicBezTo>
                      <a:pt x="1833" y="2554"/>
                      <a:pt x="1723" y="2795"/>
                      <a:pt x="1681" y="3146"/>
                    </a:cubicBezTo>
                    <a:cubicBezTo>
                      <a:pt x="1639" y="3492"/>
                      <a:pt x="1723" y="3754"/>
                      <a:pt x="1770" y="3973"/>
                    </a:cubicBezTo>
                    <a:cubicBezTo>
                      <a:pt x="1791" y="4083"/>
                      <a:pt x="1791" y="4172"/>
                      <a:pt x="1770" y="4256"/>
                    </a:cubicBezTo>
                    <a:cubicBezTo>
                      <a:pt x="1749" y="4345"/>
                      <a:pt x="1702" y="4408"/>
                      <a:pt x="1571" y="4497"/>
                    </a:cubicBezTo>
                    <a:cubicBezTo>
                      <a:pt x="1357" y="4670"/>
                      <a:pt x="1027" y="4738"/>
                      <a:pt x="723" y="4958"/>
                    </a:cubicBezTo>
                    <a:cubicBezTo>
                      <a:pt x="440" y="5173"/>
                      <a:pt x="178" y="5545"/>
                      <a:pt x="89" y="6309"/>
                    </a:cubicBezTo>
                    <a:cubicBezTo>
                      <a:pt x="0" y="7074"/>
                      <a:pt x="220" y="7550"/>
                      <a:pt x="571" y="7922"/>
                    </a:cubicBezTo>
                    <a:cubicBezTo>
                      <a:pt x="917" y="8294"/>
                      <a:pt x="1378" y="8556"/>
                      <a:pt x="1791" y="8928"/>
                    </a:cubicBezTo>
                    <a:cubicBezTo>
                      <a:pt x="2205" y="9299"/>
                      <a:pt x="3059" y="9755"/>
                      <a:pt x="3928" y="10085"/>
                    </a:cubicBezTo>
                    <a:cubicBezTo>
                      <a:pt x="4640" y="10373"/>
                      <a:pt x="5380" y="10588"/>
                      <a:pt x="5935" y="10588"/>
                    </a:cubicBezTo>
                    <a:cubicBezTo>
                      <a:pt x="6045" y="10588"/>
                      <a:pt x="6149" y="10580"/>
                      <a:pt x="6243" y="10561"/>
                    </a:cubicBezTo>
                    <a:cubicBezTo>
                      <a:pt x="6766" y="10457"/>
                      <a:pt x="7269" y="10237"/>
                      <a:pt x="7615" y="9865"/>
                    </a:cubicBezTo>
                    <a:cubicBezTo>
                      <a:pt x="7966" y="9514"/>
                      <a:pt x="8165" y="9038"/>
                      <a:pt x="8097" y="8425"/>
                    </a:cubicBezTo>
                    <a:cubicBezTo>
                      <a:pt x="8008" y="7838"/>
                      <a:pt x="7924" y="7597"/>
                      <a:pt x="7856" y="7419"/>
                    </a:cubicBezTo>
                    <a:cubicBezTo>
                      <a:pt x="7793" y="7247"/>
                      <a:pt x="7772" y="7137"/>
                      <a:pt x="7835" y="6765"/>
                    </a:cubicBezTo>
                    <a:cubicBezTo>
                      <a:pt x="7903" y="6419"/>
                      <a:pt x="7987" y="6309"/>
                      <a:pt x="8076" y="6199"/>
                    </a:cubicBezTo>
                    <a:cubicBezTo>
                      <a:pt x="8118" y="6136"/>
                      <a:pt x="8138" y="6068"/>
                      <a:pt x="8165" y="6005"/>
                    </a:cubicBezTo>
                    <a:cubicBezTo>
                      <a:pt x="8186" y="5916"/>
                      <a:pt x="8186" y="5806"/>
                      <a:pt x="8138" y="5655"/>
                    </a:cubicBezTo>
                    <a:cubicBezTo>
                      <a:pt x="8097" y="5351"/>
                      <a:pt x="7987" y="5173"/>
                      <a:pt x="7877" y="5021"/>
                    </a:cubicBezTo>
                    <a:cubicBezTo>
                      <a:pt x="7772" y="4869"/>
                      <a:pt x="7641" y="4717"/>
                      <a:pt x="7510" y="4434"/>
                    </a:cubicBezTo>
                    <a:cubicBezTo>
                      <a:pt x="7379" y="4125"/>
                      <a:pt x="7379" y="3884"/>
                      <a:pt x="7463" y="3649"/>
                    </a:cubicBezTo>
                    <a:cubicBezTo>
                      <a:pt x="7531" y="3387"/>
                      <a:pt x="7662" y="3099"/>
                      <a:pt x="7725" y="2774"/>
                    </a:cubicBezTo>
                    <a:cubicBezTo>
                      <a:pt x="7793" y="2423"/>
                      <a:pt x="7704" y="1989"/>
                      <a:pt x="7379" y="1575"/>
                    </a:cubicBezTo>
                    <a:cubicBezTo>
                      <a:pt x="7049" y="1135"/>
                      <a:pt x="6484" y="700"/>
                      <a:pt x="5567" y="308"/>
                    </a:cubicBezTo>
                    <a:cubicBezTo>
                      <a:pt x="5066" y="91"/>
                      <a:pt x="4807" y="0"/>
                      <a:pt x="436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36"/>
              <p:cNvSpPr/>
              <p:nvPr/>
            </p:nvSpPr>
            <p:spPr>
              <a:xfrm>
                <a:off x="4225204" y="855677"/>
                <a:ext cx="594419" cy="574496"/>
              </a:xfrm>
              <a:custGeom>
                <a:avLst/>
                <a:gdLst/>
                <a:ahLst/>
                <a:cxnLst/>
                <a:rect l="l" t="t" r="r" b="b"/>
                <a:pathLst>
                  <a:path w="3343" h="3231" extrusionOk="0">
                    <a:moveTo>
                      <a:pt x="2323" y="1"/>
                    </a:moveTo>
                    <a:cubicBezTo>
                      <a:pt x="1947" y="1"/>
                      <a:pt x="636" y="329"/>
                      <a:pt x="331" y="633"/>
                    </a:cubicBezTo>
                    <a:cubicBezTo>
                      <a:pt x="1" y="963"/>
                      <a:pt x="263" y="1707"/>
                      <a:pt x="483" y="2273"/>
                    </a:cubicBezTo>
                    <a:cubicBezTo>
                      <a:pt x="724" y="2838"/>
                      <a:pt x="896" y="3147"/>
                      <a:pt x="1205" y="3231"/>
                    </a:cubicBezTo>
                    <a:cubicBezTo>
                      <a:pt x="1205" y="3231"/>
                      <a:pt x="1441" y="3058"/>
                      <a:pt x="1619" y="3037"/>
                    </a:cubicBezTo>
                    <a:cubicBezTo>
                      <a:pt x="1792" y="3016"/>
                      <a:pt x="2797" y="2728"/>
                      <a:pt x="3080" y="2534"/>
                    </a:cubicBezTo>
                    <a:cubicBezTo>
                      <a:pt x="3342" y="2314"/>
                      <a:pt x="3232" y="2273"/>
                      <a:pt x="3190" y="2074"/>
                    </a:cubicBezTo>
                    <a:cubicBezTo>
                      <a:pt x="3169" y="1901"/>
                      <a:pt x="3122" y="1550"/>
                      <a:pt x="2928" y="1136"/>
                    </a:cubicBezTo>
                    <a:cubicBezTo>
                      <a:pt x="2750" y="743"/>
                      <a:pt x="2646" y="47"/>
                      <a:pt x="2384" y="5"/>
                    </a:cubicBezTo>
                    <a:cubicBezTo>
                      <a:pt x="2368" y="2"/>
                      <a:pt x="2347" y="1"/>
                      <a:pt x="2323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36"/>
              <p:cNvSpPr/>
              <p:nvPr/>
            </p:nvSpPr>
            <p:spPr>
              <a:xfrm>
                <a:off x="4241206" y="846609"/>
                <a:ext cx="574682" cy="595655"/>
              </a:xfrm>
              <a:custGeom>
                <a:avLst/>
                <a:gdLst/>
                <a:ahLst/>
                <a:cxnLst/>
                <a:rect l="l" t="t" r="r" b="b"/>
                <a:pathLst>
                  <a:path w="3232" h="3350" extrusionOk="0">
                    <a:moveTo>
                      <a:pt x="2228" y="110"/>
                    </a:moveTo>
                    <a:cubicBezTo>
                      <a:pt x="2257" y="110"/>
                      <a:pt x="2280" y="113"/>
                      <a:pt x="2294" y="119"/>
                    </a:cubicBezTo>
                    <a:cubicBezTo>
                      <a:pt x="2336" y="119"/>
                      <a:pt x="2378" y="161"/>
                      <a:pt x="2425" y="229"/>
                    </a:cubicBezTo>
                    <a:cubicBezTo>
                      <a:pt x="2467" y="292"/>
                      <a:pt x="2508" y="402"/>
                      <a:pt x="2556" y="512"/>
                    </a:cubicBezTo>
                    <a:cubicBezTo>
                      <a:pt x="2618" y="731"/>
                      <a:pt x="2707" y="1014"/>
                      <a:pt x="2791" y="1208"/>
                    </a:cubicBezTo>
                    <a:cubicBezTo>
                      <a:pt x="2969" y="1601"/>
                      <a:pt x="3011" y="1952"/>
                      <a:pt x="3053" y="2151"/>
                    </a:cubicBezTo>
                    <a:cubicBezTo>
                      <a:pt x="3079" y="2255"/>
                      <a:pt x="3100" y="2303"/>
                      <a:pt x="3100" y="2344"/>
                    </a:cubicBezTo>
                    <a:cubicBezTo>
                      <a:pt x="3100" y="2365"/>
                      <a:pt x="3100" y="2386"/>
                      <a:pt x="3079" y="2413"/>
                    </a:cubicBezTo>
                    <a:cubicBezTo>
                      <a:pt x="3053" y="2454"/>
                      <a:pt x="3011" y="2475"/>
                      <a:pt x="2948" y="2543"/>
                    </a:cubicBezTo>
                    <a:cubicBezTo>
                      <a:pt x="2838" y="2627"/>
                      <a:pt x="2508" y="2758"/>
                      <a:pt x="2205" y="2847"/>
                    </a:cubicBezTo>
                    <a:cubicBezTo>
                      <a:pt x="1901" y="2957"/>
                      <a:pt x="1592" y="3020"/>
                      <a:pt x="1529" y="3041"/>
                    </a:cubicBezTo>
                    <a:cubicBezTo>
                      <a:pt x="1419" y="3041"/>
                      <a:pt x="1309" y="3109"/>
                      <a:pt x="1220" y="3151"/>
                    </a:cubicBezTo>
                    <a:cubicBezTo>
                      <a:pt x="1178" y="3172"/>
                      <a:pt x="1136" y="3198"/>
                      <a:pt x="1115" y="3219"/>
                    </a:cubicBezTo>
                    <a:cubicBezTo>
                      <a:pt x="985" y="3172"/>
                      <a:pt x="875" y="3088"/>
                      <a:pt x="765" y="2957"/>
                    </a:cubicBezTo>
                    <a:cubicBezTo>
                      <a:pt x="655" y="2805"/>
                      <a:pt x="566" y="2585"/>
                      <a:pt x="461" y="2303"/>
                    </a:cubicBezTo>
                    <a:cubicBezTo>
                      <a:pt x="330" y="2020"/>
                      <a:pt x="220" y="1690"/>
                      <a:pt x="152" y="1407"/>
                    </a:cubicBezTo>
                    <a:cubicBezTo>
                      <a:pt x="110" y="1124"/>
                      <a:pt x="131" y="862"/>
                      <a:pt x="283" y="731"/>
                    </a:cubicBezTo>
                    <a:cubicBezTo>
                      <a:pt x="351" y="663"/>
                      <a:pt x="503" y="580"/>
                      <a:pt x="676" y="491"/>
                    </a:cubicBezTo>
                    <a:cubicBezTo>
                      <a:pt x="875" y="423"/>
                      <a:pt x="1089" y="339"/>
                      <a:pt x="1309" y="292"/>
                    </a:cubicBezTo>
                    <a:cubicBezTo>
                      <a:pt x="1529" y="229"/>
                      <a:pt x="1744" y="187"/>
                      <a:pt x="1922" y="140"/>
                    </a:cubicBezTo>
                    <a:cubicBezTo>
                      <a:pt x="2044" y="125"/>
                      <a:pt x="2156" y="110"/>
                      <a:pt x="2228" y="110"/>
                    </a:cubicBezTo>
                    <a:close/>
                    <a:moveTo>
                      <a:pt x="2225" y="0"/>
                    </a:moveTo>
                    <a:cubicBezTo>
                      <a:pt x="2144" y="0"/>
                      <a:pt x="2038" y="15"/>
                      <a:pt x="1901" y="30"/>
                    </a:cubicBezTo>
                    <a:cubicBezTo>
                      <a:pt x="1723" y="56"/>
                      <a:pt x="1508" y="119"/>
                      <a:pt x="1288" y="187"/>
                    </a:cubicBezTo>
                    <a:cubicBezTo>
                      <a:pt x="1047" y="229"/>
                      <a:pt x="827" y="318"/>
                      <a:pt x="634" y="402"/>
                    </a:cubicBezTo>
                    <a:cubicBezTo>
                      <a:pt x="435" y="470"/>
                      <a:pt x="283" y="553"/>
                      <a:pt x="199" y="642"/>
                    </a:cubicBezTo>
                    <a:cubicBezTo>
                      <a:pt x="0" y="841"/>
                      <a:pt x="0" y="1124"/>
                      <a:pt x="42" y="1428"/>
                    </a:cubicBezTo>
                    <a:cubicBezTo>
                      <a:pt x="110" y="1732"/>
                      <a:pt x="220" y="2062"/>
                      <a:pt x="351" y="2344"/>
                    </a:cubicBezTo>
                    <a:cubicBezTo>
                      <a:pt x="461" y="2627"/>
                      <a:pt x="566" y="2847"/>
                      <a:pt x="676" y="3020"/>
                    </a:cubicBezTo>
                    <a:cubicBezTo>
                      <a:pt x="806" y="3172"/>
                      <a:pt x="937" y="3282"/>
                      <a:pt x="1115" y="3329"/>
                    </a:cubicBezTo>
                    <a:lnTo>
                      <a:pt x="1136" y="3350"/>
                    </a:lnTo>
                    <a:lnTo>
                      <a:pt x="1157" y="3329"/>
                    </a:lnTo>
                    <a:cubicBezTo>
                      <a:pt x="1157" y="3329"/>
                      <a:pt x="1199" y="3282"/>
                      <a:pt x="1288" y="3240"/>
                    </a:cubicBezTo>
                    <a:cubicBezTo>
                      <a:pt x="1351" y="3198"/>
                      <a:pt x="1461" y="3151"/>
                      <a:pt x="1529" y="3151"/>
                    </a:cubicBezTo>
                    <a:cubicBezTo>
                      <a:pt x="1639" y="3130"/>
                      <a:pt x="1922" y="3067"/>
                      <a:pt x="2247" y="2957"/>
                    </a:cubicBezTo>
                    <a:cubicBezTo>
                      <a:pt x="2556" y="2847"/>
                      <a:pt x="2859" y="2737"/>
                      <a:pt x="3011" y="2627"/>
                    </a:cubicBezTo>
                    <a:cubicBezTo>
                      <a:pt x="3079" y="2564"/>
                      <a:pt x="3142" y="2517"/>
                      <a:pt x="3163" y="2475"/>
                    </a:cubicBezTo>
                    <a:cubicBezTo>
                      <a:pt x="3210" y="2433"/>
                      <a:pt x="3210" y="2386"/>
                      <a:pt x="3231" y="2344"/>
                    </a:cubicBezTo>
                    <a:cubicBezTo>
                      <a:pt x="3231" y="2255"/>
                      <a:pt x="3184" y="2214"/>
                      <a:pt x="3163" y="2125"/>
                    </a:cubicBezTo>
                    <a:cubicBezTo>
                      <a:pt x="3121" y="1952"/>
                      <a:pt x="3100" y="1580"/>
                      <a:pt x="2901" y="1166"/>
                    </a:cubicBezTo>
                    <a:cubicBezTo>
                      <a:pt x="2817" y="972"/>
                      <a:pt x="2728" y="711"/>
                      <a:pt x="2660" y="470"/>
                    </a:cubicBezTo>
                    <a:cubicBezTo>
                      <a:pt x="2618" y="360"/>
                      <a:pt x="2577" y="250"/>
                      <a:pt x="2508" y="161"/>
                    </a:cubicBezTo>
                    <a:cubicBezTo>
                      <a:pt x="2467" y="77"/>
                      <a:pt x="2399" y="9"/>
                      <a:pt x="2315" y="9"/>
                    </a:cubicBezTo>
                    <a:cubicBezTo>
                      <a:pt x="2289" y="3"/>
                      <a:pt x="2259" y="0"/>
                      <a:pt x="22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5" name="Google Shape;795;p36"/>
              <p:cNvSpPr/>
              <p:nvPr/>
            </p:nvSpPr>
            <p:spPr>
              <a:xfrm>
                <a:off x="4663858" y="753793"/>
                <a:ext cx="198614" cy="482747"/>
              </a:xfrm>
              <a:custGeom>
                <a:avLst/>
                <a:gdLst/>
                <a:ahLst/>
                <a:cxnLst/>
                <a:rect l="l" t="t" r="r" b="b"/>
                <a:pathLst>
                  <a:path w="1117" h="2715" extrusionOk="0">
                    <a:moveTo>
                      <a:pt x="781" y="0"/>
                    </a:moveTo>
                    <a:cubicBezTo>
                      <a:pt x="616" y="0"/>
                      <a:pt x="442" y="112"/>
                      <a:pt x="372" y="316"/>
                    </a:cubicBezTo>
                    <a:cubicBezTo>
                      <a:pt x="283" y="578"/>
                      <a:pt x="372" y="772"/>
                      <a:pt x="283" y="945"/>
                    </a:cubicBezTo>
                    <a:cubicBezTo>
                      <a:pt x="221" y="1123"/>
                      <a:pt x="1" y="1253"/>
                      <a:pt x="1" y="1253"/>
                    </a:cubicBezTo>
                    <a:lnTo>
                      <a:pt x="571" y="2715"/>
                    </a:lnTo>
                    <a:cubicBezTo>
                      <a:pt x="571" y="2715"/>
                      <a:pt x="985" y="2411"/>
                      <a:pt x="1006" y="1929"/>
                    </a:cubicBezTo>
                    <a:cubicBezTo>
                      <a:pt x="1027" y="1688"/>
                      <a:pt x="1006" y="1253"/>
                      <a:pt x="964" y="840"/>
                    </a:cubicBezTo>
                    <a:cubicBezTo>
                      <a:pt x="917" y="400"/>
                      <a:pt x="1116" y="117"/>
                      <a:pt x="917" y="28"/>
                    </a:cubicBezTo>
                    <a:cubicBezTo>
                      <a:pt x="874" y="9"/>
                      <a:pt x="828" y="0"/>
                      <a:pt x="781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6" name="Google Shape;796;p36"/>
              <p:cNvSpPr/>
              <p:nvPr/>
            </p:nvSpPr>
            <p:spPr>
              <a:xfrm>
                <a:off x="4663858" y="743835"/>
                <a:ext cx="194880" cy="496439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2792" extrusionOk="0">
                    <a:moveTo>
                      <a:pt x="765" y="0"/>
                    </a:moveTo>
                    <a:cubicBezTo>
                      <a:pt x="592" y="0"/>
                      <a:pt x="393" y="131"/>
                      <a:pt x="310" y="346"/>
                    </a:cubicBezTo>
                    <a:cubicBezTo>
                      <a:pt x="262" y="477"/>
                      <a:pt x="283" y="608"/>
                      <a:pt x="283" y="718"/>
                    </a:cubicBezTo>
                    <a:cubicBezTo>
                      <a:pt x="283" y="828"/>
                      <a:pt x="283" y="917"/>
                      <a:pt x="241" y="980"/>
                    </a:cubicBezTo>
                    <a:cubicBezTo>
                      <a:pt x="200" y="1090"/>
                      <a:pt x="69" y="1200"/>
                      <a:pt x="1" y="1241"/>
                    </a:cubicBezTo>
                    <a:cubicBezTo>
                      <a:pt x="1" y="1289"/>
                      <a:pt x="22" y="1309"/>
                      <a:pt x="69" y="1351"/>
                    </a:cubicBezTo>
                    <a:lnTo>
                      <a:pt x="69" y="1330"/>
                    </a:lnTo>
                    <a:cubicBezTo>
                      <a:pt x="111" y="1309"/>
                      <a:pt x="262" y="1200"/>
                      <a:pt x="351" y="1027"/>
                    </a:cubicBezTo>
                    <a:cubicBezTo>
                      <a:pt x="393" y="938"/>
                      <a:pt x="393" y="828"/>
                      <a:pt x="393" y="718"/>
                    </a:cubicBezTo>
                    <a:cubicBezTo>
                      <a:pt x="393" y="608"/>
                      <a:pt x="393" y="503"/>
                      <a:pt x="414" y="393"/>
                    </a:cubicBezTo>
                    <a:cubicBezTo>
                      <a:pt x="484" y="205"/>
                      <a:pt x="634" y="109"/>
                      <a:pt x="778" y="109"/>
                    </a:cubicBezTo>
                    <a:cubicBezTo>
                      <a:pt x="819" y="109"/>
                      <a:pt x="858" y="116"/>
                      <a:pt x="896" y="131"/>
                    </a:cubicBezTo>
                    <a:cubicBezTo>
                      <a:pt x="917" y="152"/>
                      <a:pt x="938" y="173"/>
                      <a:pt x="938" y="194"/>
                    </a:cubicBezTo>
                    <a:cubicBezTo>
                      <a:pt x="964" y="241"/>
                      <a:pt x="964" y="283"/>
                      <a:pt x="938" y="346"/>
                    </a:cubicBezTo>
                    <a:cubicBezTo>
                      <a:pt x="938" y="477"/>
                      <a:pt x="896" y="676"/>
                      <a:pt x="917" y="896"/>
                    </a:cubicBezTo>
                    <a:cubicBezTo>
                      <a:pt x="938" y="1330"/>
                      <a:pt x="964" y="1744"/>
                      <a:pt x="964" y="1985"/>
                    </a:cubicBezTo>
                    <a:cubicBezTo>
                      <a:pt x="938" y="2357"/>
                      <a:pt x="676" y="2598"/>
                      <a:pt x="592" y="2661"/>
                    </a:cubicBezTo>
                    <a:lnTo>
                      <a:pt x="592" y="2703"/>
                    </a:lnTo>
                    <a:cubicBezTo>
                      <a:pt x="613" y="2750"/>
                      <a:pt x="613" y="2771"/>
                      <a:pt x="634" y="2792"/>
                    </a:cubicBezTo>
                    <a:cubicBezTo>
                      <a:pt x="744" y="2703"/>
                      <a:pt x="1048" y="2399"/>
                      <a:pt x="1069" y="1985"/>
                    </a:cubicBezTo>
                    <a:cubicBezTo>
                      <a:pt x="1095" y="1744"/>
                      <a:pt x="1069" y="1309"/>
                      <a:pt x="1027" y="896"/>
                    </a:cubicBezTo>
                    <a:cubicBezTo>
                      <a:pt x="1006" y="676"/>
                      <a:pt x="1048" y="503"/>
                      <a:pt x="1048" y="372"/>
                    </a:cubicBezTo>
                    <a:cubicBezTo>
                      <a:pt x="1069" y="304"/>
                      <a:pt x="1069" y="241"/>
                      <a:pt x="1048" y="173"/>
                    </a:cubicBezTo>
                    <a:cubicBezTo>
                      <a:pt x="1048" y="110"/>
                      <a:pt x="1006" y="63"/>
                      <a:pt x="938" y="42"/>
                    </a:cubicBezTo>
                    <a:cubicBezTo>
                      <a:pt x="875" y="21"/>
                      <a:pt x="833" y="0"/>
                      <a:pt x="76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7" name="Google Shape;797;p36"/>
              <p:cNvSpPr/>
              <p:nvPr/>
            </p:nvSpPr>
            <p:spPr>
              <a:xfrm>
                <a:off x="4497251" y="538466"/>
                <a:ext cx="166786" cy="375885"/>
              </a:xfrm>
              <a:custGeom>
                <a:avLst/>
                <a:gdLst/>
                <a:ahLst/>
                <a:cxnLst/>
                <a:rect l="l" t="t" r="r" b="b"/>
                <a:pathLst>
                  <a:path w="938" h="2114" extrusionOk="0">
                    <a:moveTo>
                      <a:pt x="384" y="1"/>
                    </a:moveTo>
                    <a:cubicBezTo>
                      <a:pt x="324" y="1"/>
                      <a:pt x="260" y="12"/>
                      <a:pt x="199" y="19"/>
                    </a:cubicBezTo>
                    <a:cubicBezTo>
                      <a:pt x="0" y="61"/>
                      <a:pt x="68" y="1003"/>
                      <a:pt x="152" y="1396"/>
                    </a:cubicBezTo>
                    <a:cubicBezTo>
                      <a:pt x="241" y="1810"/>
                      <a:pt x="304" y="2114"/>
                      <a:pt x="304" y="2114"/>
                    </a:cubicBezTo>
                    <a:lnTo>
                      <a:pt x="938" y="1852"/>
                    </a:lnTo>
                    <a:cubicBezTo>
                      <a:pt x="938" y="1852"/>
                      <a:pt x="723" y="694"/>
                      <a:pt x="655" y="323"/>
                    </a:cubicBezTo>
                    <a:cubicBezTo>
                      <a:pt x="626" y="54"/>
                      <a:pt x="514" y="1"/>
                      <a:pt x="384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8" name="Google Shape;798;p36"/>
              <p:cNvSpPr/>
              <p:nvPr/>
            </p:nvSpPr>
            <p:spPr>
              <a:xfrm>
                <a:off x="4497251" y="530643"/>
                <a:ext cx="178877" cy="349214"/>
              </a:xfrm>
              <a:custGeom>
                <a:avLst/>
                <a:gdLst/>
                <a:ahLst/>
                <a:cxnLst/>
                <a:rect l="l" t="t" r="r" b="b"/>
                <a:pathLst>
                  <a:path w="1006" h="1964" extrusionOk="0">
                    <a:moveTo>
                      <a:pt x="372" y="0"/>
                    </a:moveTo>
                    <a:cubicBezTo>
                      <a:pt x="304" y="0"/>
                      <a:pt x="241" y="0"/>
                      <a:pt x="173" y="21"/>
                    </a:cubicBezTo>
                    <a:cubicBezTo>
                      <a:pt x="131" y="21"/>
                      <a:pt x="110" y="63"/>
                      <a:pt x="89" y="105"/>
                    </a:cubicBezTo>
                    <a:cubicBezTo>
                      <a:pt x="68" y="131"/>
                      <a:pt x="42" y="173"/>
                      <a:pt x="42" y="236"/>
                    </a:cubicBezTo>
                    <a:cubicBezTo>
                      <a:pt x="21" y="346"/>
                      <a:pt x="0" y="477"/>
                      <a:pt x="0" y="628"/>
                    </a:cubicBezTo>
                    <a:cubicBezTo>
                      <a:pt x="21" y="916"/>
                      <a:pt x="42" y="1262"/>
                      <a:pt x="89" y="1461"/>
                    </a:cubicBezTo>
                    <a:cubicBezTo>
                      <a:pt x="131" y="1634"/>
                      <a:pt x="173" y="1765"/>
                      <a:pt x="199" y="1896"/>
                    </a:cubicBezTo>
                    <a:cubicBezTo>
                      <a:pt x="220" y="1875"/>
                      <a:pt x="262" y="1875"/>
                      <a:pt x="304" y="1854"/>
                    </a:cubicBezTo>
                    <a:cubicBezTo>
                      <a:pt x="283" y="1765"/>
                      <a:pt x="241" y="1613"/>
                      <a:pt x="220" y="1440"/>
                    </a:cubicBezTo>
                    <a:cubicBezTo>
                      <a:pt x="173" y="1241"/>
                      <a:pt x="131" y="916"/>
                      <a:pt x="131" y="628"/>
                    </a:cubicBezTo>
                    <a:cubicBezTo>
                      <a:pt x="131" y="477"/>
                      <a:pt x="131" y="346"/>
                      <a:pt x="152" y="262"/>
                    </a:cubicBezTo>
                    <a:cubicBezTo>
                      <a:pt x="152" y="215"/>
                      <a:pt x="173" y="173"/>
                      <a:pt x="173" y="152"/>
                    </a:cubicBezTo>
                    <a:lnTo>
                      <a:pt x="199" y="131"/>
                    </a:lnTo>
                    <a:cubicBezTo>
                      <a:pt x="252" y="118"/>
                      <a:pt x="300" y="111"/>
                      <a:pt x="344" y="111"/>
                    </a:cubicBezTo>
                    <a:cubicBezTo>
                      <a:pt x="388" y="111"/>
                      <a:pt x="427" y="118"/>
                      <a:pt x="461" y="131"/>
                    </a:cubicBezTo>
                    <a:cubicBezTo>
                      <a:pt x="503" y="131"/>
                      <a:pt x="524" y="152"/>
                      <a:pt x="545" y="194"/>
                    </a:cubicBezTo>
                    <a:cubicBezTo>
                      <a:pt x="566" y="215"/>
                      <a:pt x="592" y="283"/>
                      <a:pt x="613" y="367"/>
                    </a:cubicBezTo>
                    <a:cubicBezTo>
                      <a:pt x="655" y="738"/>
                      <a:pt x="828" y="1655"/>
                      <a:pt x="875" y="1833"/>
                    </a:cubicBezTo>
                    <a:cubicBezTo>
                      <a:pt x="896" y="1854"/>
                      <a:pt x="938" y="1896"/>
                      <a:pt x="959" y="1964"/>
                    </a:cubicBezTo>
                    <a:lnTo>
                      <a:pt x="1006" y="1938"/>
                    </a:lnTo>
                    <a:lnTo>
                      <a:pt x="1006" y="1896"/>
                    </a:lnTo>
                    <a:cubicBezTo>
                      <a:pt x="1006" y="1896"/>
                      <a:pt x="765" y="738"/>
                      <a:pt x="723" y="367"/>
                    </a:cubicBezTo>
                    <a:cubicBezTo>
                      <a:pt x="697" y="262"/>
                      <a:pt x="676" y="173"/>
                      <a:pt x="655" y="131"/>
                    </a:cubicBezTo>
                    <a:cubicBezTo>
                      <a:pt x="613" y="63"/>
                      <a:pt x="545" y="42"/>
                      <a:pt x="503" y="21"/>
                    </a:cubicBezTo>
                    <a:cubicBezTo>
                      <a:pt x="461" y="0"/>
                      <a:pt x="414" y="0"/>
                      <a:pt x="37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9" name="Google Shape;799;p36"/>
              <p:cNvSpPr/>
              <p:nvPr/>
            </p:nvSpPr>
            <p:spPr>
              <a:xfrm>
                <a:off x="4396611" y="502549"/>
                <a:ext cx="197547" cy="438829"/>
              </a:xfrm>
              <a:custGeom>
                <a:avLst/>
                <a:gdLst/>
                <a:ahLst/>
                <a:cxnLst/>
                <a:rect l="l" t="t" r="r" b="b"/>
                <a:pathLst>
                  <a:path w="1111" h="2468" extrusionOk="0">
                    <a:moveTo>
                      <a:pt x="450" y="0"/>
                    </a:moveTo>
                    <a:cubicBezTo>
                      <a:pt x="146" y="0"/>
                      <a:pt x="42" y="343"/>
                      <a:pt x="22" y="765"/>
                    </a:cubicBezTo>
                    <a:cubicBezTo>
                      <a:pt x="1" y="1205"/>
                      <a:pt x="111" y="1750"/>
                      <a:pt x="194" y="2075"/>
                    </a:cubicBezTo>
                    <a:cubicBezTo>
                      <a:pt x="283" y="2405"/>
                      <a:pt x="393" y="2467"/>
                      <a:pt x="393" y="2467"/>
                    </a:cubicBezTo>
                    <a:lnTo>
                      <a:pt x="1111" y="2143"/>
                    </a:lnTo>
                    <a:cubicBezTo>
                      <a:pt x="1111" y="2143"/>
                      <a:pt x="896" y="1441"/>
                      <a:pt x="828" y="786"/>
                    </a:cubicBezTo>
                    <a:cubicBezTo>
                      <a:pt x="786" y="132"/>
                      <a:pt x="786" y="27"/>
                      <a:pt x="477" y="1"/>
                    </a:cubicBezTo>
                    <a:cubicBezTo>
                      <a:pt x="468" y="0"/>
                      <a:pt x="459" y="0"/>
                      <a:pt x="450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0" name="Google Shape;800;p36"/>
              <p:cNvSpPr/>
              <p:nvPr/>
            </p:nvSpPr>
            <p:spPr>
              <a:xfrm>
                <a:off x="4388254" y="491525"/>
                <a:ext cx="205904" cy="411624"/>
              </a:xfrm>
              <a:custGeom>
                <a:avLst/>
                <a:gdLst/>
                <a:ahLst/>
                <a:cxnLst/>
                <a:rect l="l" t="t" r="r" b="b"/>
                <a:pathLst>
                  <a:path w="1158" h="2315" extrusionOk="0">
                    <a:moveTo>
                      <a:pt x="482" y="0"/>
                    </a:moveTo>
                    <a:cubicBezTo>
                      <a:pt x="330" y="21"/>
                      <a:pt x="199" y="110"/>
                      <a:pt x="131" y="241"/>
                    </a:cubicBezTo>
                    <a:cubicBezTo>
                      <a:pt x="69" y="393"/>
                      <a:pt x="27" y="613"/>
                      <a:pt x="27" y="827"/>
                    </a:cubicBezTo>
                    <a:cubicBezTo>
                      <a:pt x="0" y="1267"/>
                      <a:pt x="110" y="1812"/>
                      <a:pt x="199" y="2158"/>
                    </a:cubicBezTo>
                    <a:cubicBezTo>
                      <a:pt x="199" y="2205"/>
                      <a:pt x="220" y="2268"/>
                      <a:pt x="241" y="2315"/>
                    </a:cubicBezTo>
                    <a:cubicBezTo>
                      <a:pt x="262" y="2289"/>
                      <a:pt x="309" y="2289"/>
                      <a:pt x="351" y="2268"/>
                    </a:cubicBezTo>
                    <a:cubicBezTo>
                      <a:pt x="330" y="2226"/>
                      <a:pt x="309" y="2184"/>
                      <a:pt x="309" y="2116"/>
                    </a:cubicBezTo>
                    <a:cubicBezTo>
                      <a:pt x="220" y="1791"/>
                      <a:pt x="110" y="1241"/>
                      <a:pt x="131" y="827"/>
                    </a:cubicBezTo>
                    <a:cubicBezTo>
                      <a:pt x="131" y="613"/>
                      <a:pt x="178" y="414"/>
                      <a:pt x="241" y="304"/>
                    </a:cubicBezTo>
                    <a:cubicBezTo>
                      <a:pt x="301" y="189"/>
                      <a:pt x="356" y="127"/>
                      <a:pt x="471" y="127"/>
                    </a:cubicBezTo>
                    <a:cubicBezTo>
                      <a:pt x="487" y="127"/>
                      <a:pt x="505" y="128"/>
                      <a:pt x="524" y="131"/>
                    </a:cubicBezTo>
                    <a:cubicBezTo>
                      <a:pt x="592" y="131"/>
                      <a:pt x="634" y="131"/>
                      <a:pt x="681" y="152"/>
                    </a:cubicBezTo>
                    <a:cubicBezTo>
                      <a:pt x="702" y="173"/>
                      <a:pt x="723" y="194"/>
                      <a:pt x="744" y="241"/>
                    </a:cubicBezTo>
                    <a:cubicBezTo>
                      <a:pt x="786" y="325"/>
                      <a:pt x="786" y="524"/>
                      <a:pt x="833" y="848"/>
                    </a:cubicBezTo>
                    <a:cubicBezTo>
                      <a:pt x="875" y="1330"/>
                      <a:pt x="985" y="1812"/>
                      <a:pt x="1048" y="2053"/>
                    </a:cubicBezTo>
                    <a:cubicBezTo>
                      <a:pt x="1095" y="2027"/>
                      <a:pt x="1137" y="2027"/>
                      <a:pt x="1158" y="2027"/>
                    </a:cubicBezTo>
                    <a:cubicBezTo>
                      <a:pt x="1095" y="1765"/>
                      <a:pt x="985" y="1288"/>
                      <a:pt x="943" y="848"/>
                    </a:cubicBezTo>
                    <a:cubicBezTo>
                      <a:pt x="896" y="524"/>
                      <a:pt x="896" y="325"/>
                      <a:pt x="854" y="194"/>
                    </a:cubicBezTo>
                    <a:cubicBezTo>
                      <a:pt x="833" y="131"/>
                      <a:pt x="786" y="89"/>
                      <a:pt x="723" y="63"/>
                    </a:cubicBezTo>
                    <a:cubicBezTo>
                      <a:pt x="681" y="21"/>
                      <a:pt x="613" y="21"/>
                      <a:pt x="524" y="21"/>
                    </a:cubicBezTo>
                    <a:cubicBezTo>
                      <a:pt x="503" y="21"/>
                      <a:pt x="503" y="0"/>
                      <a:pt x="48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1" name="Google Shape;801;p36"/>
              <p:cNvSpPr/>
              <p:nvPr/>
            </p:nvSpPr>
            <p:spPr>
              <a:xfrm>
                <a:off x="4310907" y="581496"/>
                <a:ext cx="179055" cy="3831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2155" extrusionOk="0">
                    <a:moveTo>
                      <a:pt x="470" y="1"/>
                    </a:moveTo>
                    <a:cubicBezTo>
                      <a:pt x="412" y="1"/>
                      <a:pt x="347" y="32"/>
                      <a:pt x="284" y="107"/>
                    </a:cubicBezTo>
                    <a:cubicBezTo>
                      <a:pt x="111" y="280"/>
                      <a:pt x="1" y="452"/>
                      <a:pt x="69" y="1065"/>
                    </a:cubicBezTo>
                    <a:cubicBezTo>
                      <a:pt x="153" y="1678"/>
                      <a:pt x="284" y="2154"/>
                      <a:pt x="284" y="2154"/>
                    </a:cubicBezTo>
                    <a:lnTo>
                      <a:pt x="1006" y="1872"/>
                    </a:lnTo>
                    <a:cubicBezTo>
                      <a:pt x="1006" y="1872"/>
                      <a:pt x="917" y="1631"/>
                      <a:pt x="807" y="1259"/>
                    </a:cubicBezTo>
                    <a:cubicBezTo>
                      <a:pt x="697" y="892"/>
                      <a:pt x="723" y="301"/>
                      <a:pt x="655" y="149"/>
                    </a:cubicBezTo>
                    <a:cubicBezTo>
                      <a:pt x="619" y="61"/>
                      <a:pt x="551" y="1"/>
                      <a:pt x="470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2" name="Google Shape;802;p36"/>
              <p:cNvSpPr/>
              <p:nvPr/>
            </p:nvSpPr>
            <p:spPr>
              <a:xfrm>
                <a:off x="4307173" y="572428"/>
                <a:ext cx="182789" cy="372685"/>
              </a:xfrm>
              <a:custGeom>
                <a:avLst/>
                <a:gdLst/>
                <a:ahLst/>
                <a:cxnLst/>
                <a:rect l="l" t="t" r="r" b="b"/>
                <a:pathLst>
                  <a:path w="1028" h="2096" extrusionOk="0">
                    <a:moveTo>
                      <a:pt x="483" y="1"/>
                    </a:moveTo>
                    <a:cubicBezTo>
                      <a:pt x="415" y="1"/>
                      <a:pt x="326" y="48"/>
                      <a:pt x="263" y="111"/>
                    </a:cubicBezTo>
                    <a:cubicBezTo>
                      <a:pt x="174" y="200"/>
                      <a:pt x="90" y="310"/>
                      <a:pt x="43" y="462"/>
                    </a:cubicBezTo>
                    <a:cubicBezTo>
                      <a:pt x="22" y="592"/>
                      <a:pt x="1" y="812"/>
                      <a:pt x="43" y="1116"/>
                    </a:cubicBezTo>
                    <a:cubicBezTo>
                      <a:pt x="90" y="1551"/>
                      <a:pt x="174" y="1923"/>
                      <a:pt x="221" y="2095"/>
                    </a:cubicBezTo>
                    <a:cubicBezTo>
                      <a:pt x="263" y="2074"/>
                      <a:pt x="284" y="2054"/>
                      <a:pt x="326" y="2033"/>
                    </a:cubicBezTo>
                    <a:cubicBezTo>
                      <a:pt x="284" y="1860"/>
                      <a:pt x="195" y="1530"/>
                      <a:pt x="153" y="1095"/>
                    </a:cubicBezTo>
                    <a:cubicBezTo>
                      <a:pt x="111" y="786"/>
                      <a:pt x="132" y="613"/>
                      <a:pt x="174" y="482"/>
                    </a:cubicBezTo>
                    <a:cubicBezTo>
                      <a:pt x="195" y="352"/>
                      <a:pt x="263" y="289"/>
                      <a:pt x="326" y="200"/>
                    </a:cubicBezTo>
                    <a:cubicBezTo>
                      <a:pt x="394" y="131"/>
                      <a:pt x="450" y="103"/>
                      <a:pt x="491" y="103"/>
                    </a:cubicBezTo>
                    <a:cubicBezTo>
                      <a:pt x="504" y="103"/>
                      <a:pt x="515" y="106"/>
                      <a:pt x="525" y="111"/>
                    </a:cubicBezTo>
                    <a:cubicBezTo>
                      <a:pt x="566" y="111"/>
                      <a:pt x="614" y="158"/>
                      <a:pt x="634" y="221"/>
                    </a:cubicBezTo>
                    <a:cubicBezTo>
                      <a:pt x="634" y="242"/>
                      <a:pt x="655" y="310"/>
                      <a:pt x="655" y="393"/>
                    </a:cubicBezTo>
                    <a:cubicBezTo>
                      <a:pt x="655" y="482"/>
                      <a:pt x="676" y="571"/>
                      <a:pt x="676" y="681"/>
                    </a:cubicBezTo>
                    <a:cubicBezTo>
                      <a:pt x="697" y="896"/>
                      <a:pt x="718" y="1137"/>
                      <a:pt x="786" y="1336"/>
                    </a:cubicBezTo>
                    <a:cubicBezTo>
                      <a:pt x="849" y="1530"/>
                      <a:pt x="896" y="1682"/>
                      <a:pt x="917" y="1771"/>
                    </a:cubicBezTo>
                    <a:cubicBezTo>
                      <a:pt x="959" y="1750"/>
                      <a:pt x="980" y="1750"/>
                      <a:pt x="1027" y="1729"/>
                    </a:cubicBezTo>
                    <a:cubicBezTo>
                      <a:pt x="980" y="1619"/>
                      <a:pt x="938" y="1488"/>
                      <a:pt x="896" y="1289"/>
                    </a:cubicBezTo>
                    <a:cubicBezTo>
                      <a:pt x="828" y="1116"/>
                      <a:pt x="807" y="875"/>
                      <a:pt x="786" y="681"/>
                    </a:cubicBezTo>
                    <a:cubicBezTo>
                      <a:pt x="786" y="571"/>
                      <a:pt x="786" y="462"/>
                      <a:pt x="765" y="393"/>
                    </a:cubicBezTo>
                    <a:cubicBezTo>
                      <a:pt x="765" y="310"/>
                      <a:pt x="744" y="242"/>
                      <a:pt x="744" y="179"/>
                    </a:cubicBezTo>
                    <a:cubicBezTo>
                      <a:pt x="697" y="90"/>
                      <a:pt x="634" y="27"/>
                      <a:pt x="54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3" name="Google Shape;803;p36"/>
              <p:cNvSpPr/>
              <p:nvPr/>
            </p:nvSpPr>
            <p:spPr>
              <a:xfrm>
                <a:off x="4190886" y="685692"/>
                <a:ext cx="197547" cy="391710"/>
              </a:xfrm>
              <a:custGeom>
                <a:avLst/>
                <a:gdLst/>
                <a:ahLst/>
                <a:cxnLst/>
                <a:rect l="l" t="t" r="r" b="b"/>
                <a:pathLst>
                  <a:path w="1111" h="2203" extrusionOk="0">
                    <a:moveTo>
                      <a:pt x="413" y="0"/>
                    </a:moveTo>
                    <a:cubicBezTo>
                      <a:pt x="266" y="0"/>
                      <a:pt x="106" y="101"/>
                      <a:pt x="63" y="411"/>
                    </a:cubicBezTo>
                    <a:cubicBezTo>
                      <a:pt x="0" y="914"/>
                      <a:pt x="372" y="2202"/>
                      <a:pt x="372" y="2202"/>
                    </a:cubicBezTo>
                    <a:cubicBezTo>
                      <a:pt x="372" y="2202"/>
                      <a:pt x="1006" y="1720"/>
                      <a:pt x="1069" y="1568"/>
                    </a:cubicBezTo>
                    <a:cubicBezTo>
                      <a:pt x="1110" y="1417"/>
                      <a:pt x="1027" y="1375"/>
                      <a:pt x="896" y="1134"/>
                    </a:cubicBezTo>
                    <a:cubicBezTo>
                      <a:pt x="765" y="893"/>
                      <a:pt x="786" y="238"/>
                      <a:pt x="634" y="86"/>
                    </a:cubicBezTo>
                    <a:cubicBezTo>
                      <a:pt x="585" y="37"/>
                      <a:pt x="501" y="0"/>
                      <a:pt x="413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4" name="Google Shape;804;p36"/>
              <p:cNvSpPr/>
              <p:nvPr/>
            </p:nvSpPr>
            <p:spPr>
              <a:xfrm>
                <a:off x="4187152" y="673957"/>
                <a:ext cx="197547" cy="419270"/>
              </a:xfrm>
              <a:custGeom>
                <a:avLst/>
                <a:gdLst/>
                <a:ahLst/>
                <a:cxnLst/>
                <a:rect l="l" t="t" r="r" b="b"/>
                <a:pathLst>
                  <a:path w="1111" h="2358" extrusionOk="0">
                    <a:moveTo>
                      <a:pt x="435" y="0"/>
                    </a:moveTo>
                    <a:cubicBezTo>
                      <a:pt x="393" y="0"/>
                      <a:pt x="372" y="0"/>
                      <a:pt x="325" y="21"/>
                    </a:cubicBezTo>
                    <a:cubicBezTo>
                      <a:pt x="194" y="63"/>
                      <a:pt x="63" y="194"/>
                      <a:pt x="42" y="456"/>
                    </a:cubicBezTo>
                    <a:cubicBezTo>
                      <a:pt x="0" y="739"/>
                      <a:pt x="84" y="1179"/>
                      <a:pt x="173" y="1572"/>
                    </a:cubicBezTo>
                    <a:cubicBezTo>
                      <a:pt x="262" y="1964"/>
                      <a:pt x="346" y="2268"/>
                      <a:pt x="346" y="2268"/>
                    </a:cubicBezTo>
                    <a:lnTo>
                      <a:pt x="372" y="2357"/>
                    </a:lnTo>
                    <a:lnTo>
                      <a:pt x="435" y="2310"/>
                    </a:lnTo>
                    <a:cubicBezTo>
                      <a:pt x="435" y="2247"/>
                      <a:pt x="414" y="2179"/>
                      <a:pt x="435" y="2137"/>
                    </a:cubicBezTo>
                    <a:cubicBezTo>
                      <a:pt x="393" y="2048"/>
                      <a:pt x="346" y="1833"/>
                      <a:pt x="283" y="1551"/>
                    </a:cubicBezTo>
                    <a:cubicBezTo>
                      <a:pt x="194" y="1158"/>
                      <a:pt x="131" y="718"/>
                      <a:pt x="152" y="477"/>
                    </a:cubicBezTo>
                    <a:cubicBezTo>
                      <a:pt x="173" y="241"/>
                      <a:pt x="262" y="152"/>
                      <a:pt x="372" y="131"/>
                    </a:cubicBezTo>
                    <a:cubicBezTo>
                      <a:pt x="387" y="128"/>
                      <a:pt x="404" y="126"/>
                      <a:pt x="420" y="126"/>
                    </a:cubicBezTo>
                    <a:cubicBezTo>
                      <a:pt x="494" y="126"/>
                      <a:pt x="574" y="160"/>
                      <a:pt x="608" y="194"/>
                    </a:cubicBezTo>
                    <a:cubicBezTo>
                      <a:pt x="634" y="215"/>
                      <a:pt x="655" y="283"/>
                      <a:pt x="676" y="372"/>
                    </a:cubicBezTo>
                    <a:cubicBezTo>
                      <a:pt x="697" y="435"/>
                      <a:pt x="718" y="545"/>
                      <a:pt x="718" y="655"/>
                    </a:cubicBezTo>
                    <a:cubicBezTo>
                      <a:pt x="765" y="870"/>
                      <a:pt x="786" y="1090"/>
                      <a:pt x="870" y="1242"/>
                    </a:cubicBezTo>
                    <a:cubicBezTo>
                      <a:pt x="917" y="1331"/>
                      <a:pt x="980" y="1420"/>
                      <a:pt x="1001" y="1462"/>
                    </a:cubicBezTo>
                    <a:cubicBezTo>
                      <a:pt x="1027" y="1441"/>
                      <a:pt x="1069" y="1420"/>
                      <a:pt x="1110" y="1394"/>
                    </a:cubicBezTo>
                    <a:cubicBezTo>
                      <a:pt x="1069" y="1352"/>
                      <a:pt x="1027" y="1289"/>
                      <a:pt x="959" y="1179"/>
                    </a:cubicBezTo>
                    <a:cubicBezTo>
                      <a:pt x="917" y="1069"/>
                      <a:pt x="870" y="849"/>
                      <a:pt x="849" y="634"/>
                    </a:cubicBezTo>
                    <a:cubicBezTo>
                      <a:pt x="828" y="524"/>
                      <a:pt x="807" y="435"/>
                      <a:pt x="786" y="325"/>
                    </a:cubicBezTo>
                    <a:cubicBezTo>
                      <a:pt x="765" y="241"/>
                      <a:pt x="739" y="173"/>
                      <a:pt x="697" y="131"/>
                    </a:cubicBezTo>
                    <a:cubicBezTo>
                      <a:pt x="634" y="42"/>
                      <a:pt x="524" y="0"/>
                      <a:pt x="43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5" name="Google Shape;805;p36"/>
              <p:cNvSpPr/>
              <p:nvPr/>
            </p:nvSpPr>
            <p:spPr>
              <a:xfrm>
                <a:off x="4350025" y="1266949"/>
                <a:ext cx="942571" cy="1091205"/>
              </a:xfrm>
              <a:custGeom>
                <a:avLst/>
                <a:gdLst/>
                <a:ahLst/>
                <a:cxnLst/>
                <a:rect l="l" t="t" r="r" b="b"/>
                <a:pathLst>
                  <a:path w="5301" h="6137" extrusionOk="0">
                    <a:moveTo>
                      <a:pt x="2338" y="0"/>
                    </a:moveTo>
                    <a:cubicBezTo>
                      <a:pt x="1787" y="0"/>
                      <a:pt x="720" y="365"/>
                      <a:pt x="393" y="635"/>
                    </a:cubicBezTo>
                    <a:cubicBezTo>
                      <a:pt x="1" y="939"/>
                      <a:pt x="242" y="2578"/>
                      <a:pt x="1593" y="4343"/>
                    </a:cubicBezTo>
                    <a:cubicBezTo>
                      <a:pt x="2864" y="5963"/>
                      <a:pt x="3578" y="6136"/>
                      <a:pt x="4126" y="6136"/>
                    </a:cubicBezTo>
                    <a:cubicBezTo>
                      <a:pt x="4169" y="6136"/>
                      <a:pt x="4212" y="6135"/>
                      <a:pt x="4253" y="6134"/>
                    </a:cubicBezTo>
                    <a:cubicBezTo>
                      <a:pt x="4845" y="6092"/>
                      <a:pt x="5300" y="4018"/>
                      <a:pt x="5300" y="4018"/>
                    </a:cubicBezTo>
                    <a:cubicBezTo>
                      <a:pt x="5300" y="4018"/>
                      <a:pt x="4122" y="3384"/>
                      <a:pt x="3598" y="2248"/>
                    </a:cubicBezTo>
                    <a:cubicBezTo>
                      <a:pt x="3075" y="1117"/>
                      <a:pt x="2944" y="242"/>
                      <a:pt x="2598" y="49"/>
                    </a:cubicBezTo>
                    <a:cubicBezTo>
                      <a:pt x="2539" y="15"/>
                      <a:pt x="2449" y="0"/>
                      <a:pt x="23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6" name="Google Shape;806;p36"/>
              <p:cNvSpPr/>
              <p:nvPr/>
            </p:nvSpPr>
            <p:spPr>
              <a:xfrm>
                <a:off x="4377052" y="1257347"/>
                <a:ext cx="927635" cy="1109874"/>
              </a:xfrm>
              <a:custGeom>
                <a:avLst/>
                <a:gdLst/>
                <a:ahLst/>
                <a:cxnLst/>
                <a:rect l="l" t="t" r="r" b="b"/>
                <a:pathLst>
                  <a:path w="5217" h="6242" extrusionOk="0">
                    <a:moveTo>
                      <a:pt x="2226" y="110"/>
                    </a:moveTo>
                    <a:cubicBezTo>
                      <a:pt x="2316" y="110"/>
                      <a:pt x="2383" y="120"/>
                      <a:pt x="2420" y="144"/>
                    </a:cubicBezTo>
                    <a:cubicBezTo>
                      <a:pt x="2551" y="233"/>
                      <a:pt x="2682" y="495"/>
                      <a:pt x="2839" y="862"/>
                    </a:cubicBezTo>
                    <a:cubicBezTo>
                      <a:pt x="2970" y="1255"/>
                      <a:pt x="3143" y="1757"/>
                      <a:pt x="3405" y="2328"/>
                    </a:cubicBezTo>
                    <a:cubicBezTo>
                      <a:pt x="3928" y="3459"/>
                      <a:pt x="5018" y="4051"/>
                      <a:pt x="5086" y="4093"/>
                    </a:cubicBezTo>
                    <a:cubicBezTo>
                      <a:pt x="5086" y="4135"/>
                      <a:pt x="4976" y="4596"/>
                      <a:pt x="4803" y="5099"/>
                    </a:cubicBezTo>
                    <a:cubicBezTo>
                      <a:pt x="4693" y="5360"/>
                      <a:pt x="4583" y="5601"/>
                      <a:pt x="4473" y="5795"/>
                    </a:cubicBezTo>
                    <a:cubicBezTo>
                      <a:pt x="4342" y="5994"/>
                      <a:pt x="4211" y="6125"/>
                      <a:pt x="4101" y="6125"/>
                    </a:cubicBezTo>
                    <a:cubicBezTo>
                      <a:pt x="4037" y="6130"/>
                      <a:pt x="3971" y="6133"/>
                      <a:pt x="3904" y="6133"/>
                    </a:cubicBezTo>
                    <a:cubicBezTo>
                      <a:pt x="3674" y="6133"/>
                      <a:pt x="3420" y="6091"/>
                      <a:pt x="3101" y="5905"/>
                    </a:cubicBezTo>
                    <a:cubicBezTo>
                      <a:pt x="2682" y="5685"/>
                      <a:pt x="2184" y="5229"/>
                      <a:pt x="1483" y="4355"/>
                    </a:cubicBezTo>
                    <a:cubicBezTo>
                      <a:pt x="807" y="3480"/>
                      <a:pt x="414" y="2632"/>
                      <a:pt x="241" y="1977"/>
                    </a:cubicBezTo>
                    <a:cubicBezTo>
                      <a:pt x="152" y="1647"/>
                      <a:pt x="132" y="1365"/>
                      <a:pt x="132" y="1150"/>
                    </a:cubicBezTo>
                    <a:cubicBezTo>
                      <a:pt x="152" y="930"/>
                      <a:pt x="194" y="778"/>
                      <a:pt x="283" y="731"/>
                    </a:cubicBezTo>
                    <a:cubicBezTo>
                      <a:pt x="456" y="579"/>
                      <a:pt x="917" y="385"/>
                      <a:pt x="1373" y="254"/>
                    </a:cubicBezTo>
                    <a:cubicBezTo>
                      <a:pt x="1593" y="186"/>
                      <a:pt x="1834" y="144"/>
                      <a:pt x="2006" y="123"/>
                    </a:cubicBezTo>
                    <a:cubicBezTo>
                      <a:pt x="2089" y="115"/>
                      <a:pt x="2163" y="110"/>
                      <a:pt x="2226" y="110"/>
                    </a:cubicBezTo>
                    <a:close/>
                    <a:moveTo>
                      <a:pt x="2206" y="1"/>
                    </a:moveTo>
                    <a:cubicBezTo>
                      <a:pt x="2146" y="1"/>
                      <a:pt x="2079" y="6"/>
                      <a:pt x="2006" y="14"/>
                    </a:cubicBezTo>
                    <a:cubicBezTo>
                      <a:pt x="1813" y="34"/>
                      <a:pt x="1572" y="76"/>
                      <a:pt x="1331" y="144"/>
                    </a:cubicBezTo>
                    <a:cubicBezTo>
                      <a:pt x="875" y="275"/>
                      <a:pt x="414" y="469"/>
                      <a:pt x="194" y="647"/>
                    </a:cubicBezTo>
                    <a:cubicBezTo>
                      <a:pt x="90" y="731"/>
                      <a:pt x="22" y="909"/>
                      <a:pt x="22" y="1150"/>
                    </a:cubicBezTo>
                    <a:cubicBezTo>
                      <a:pt x="1" y="1365"/>
                      <a:pt x="42" y="1674"/>
                      <a:pt x="132" y="1998"/>
                    </a:cubicBezTo>
                    <a:cubicBezTo>
                      <a:pt x="304" y="2674"/>
                      <a:pt x="718" y="3548"/>
                      <a:pt x="1399" y="4423"/>
                    </a:cubicBezTo>
                    <a:cubicBezTo>
                      <a:pt x="2095" y="5292"/>
                      <a:pt x="2619" y="5774"/>
                      <a:pt x="3054" y="6015"/>
                    </a:cubicBezTo>
                    <a:cubicBezTo>
                      <a:pt x="3385" y="6196"/>
                      <a:pt x="3650" y="6241"/>
                      <a:pt x="3891" y="6241"/>
                    </a:cubicBezTo>
                    <a:cubicBezTo>
                      <a:pt x="3970" y="6241"/>
                      <a:pt x="4047" y="6236"/>
                      <a:pt x="4122" y="6230"/>
                    </a:cubicBezTo>
                    <a:cubicBezTo>
                      <a:pt x="4300" y="6230"/>
                      <a:pt x="4431" y="6057"/>
                      <a:pt x="4562" y="5863"/>
                    </a:cubicBezTo>
                    <a:cubicBezTo>
                      <a:pt x="4693" y="5664"/>
                      <a:pt x="4803" y="5402"/>
                      <a:pt x="4908" y="5120"/>
                    </a:cubicBezTo>
                    <a:cubicBezTo>
                      <a:pt x="5086" y="4596"/>
                      <a:pt x="5217" y="4093"/>
                      <a:pt x="5217" y="4093"/>
                    </a:cubicBezTo>
                    <a:lnTo>
                      <a:pt x="5217" y="4051"/>
                    </a:lnTo>
                    <a:lnTo>
                      <a:pt x="5169" y="4030"/>
                    </a:lnTo>
                    <a:cubicBezTo>
                      <a:pt x="5169" y="4030"/>
                      <a:pt x="4017" y="3397"/>
                      <a:pt x="3515" y="2281"/>
                    </a:cubicBezTo>
                    <a:cubicBezTo>
                      <a:pt x="3253" y="1716"/>
                      <a:pt x="3075" y="1213"/>
                      <a:pt x="2944" y="841"/>
                    </a:cubicBezTo>
                    <a:cubicBezTo>
                      <a:pt x="2792" y="448"/>
                      <a:pt x="2682" y="165"/>
                      <a:pt x="2467" y="55"/>
                    </a:cubicBezTo>
                    <a:cubicBezTo>
                      <a:pt x="2397" y="16"/>
                      <a:pt x="2311" y="1"/>
                      <a:pt x="22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7" name="Google Shape;807;p36"/>
              <p:cNvSpPr/>
              <p:nvPr/>
            </p:nvSpPr>
            <p:spPr>
              <a:xfrm>
                <a:off x="3859451" y="2984758"/>
                <a:ext cx="1499294" cy="832139"/>
              </a:xfrm>
              <a:custGeom>
                <a:avLst/>
                <a:gdLst/>
                <a:ahLst/>
                <a:cxnLst/>
                <a:rect l="l" t="t" r="r" b="b"/>
                <a:pathLst>
                  <a:path w="8432" h="4680" extrusionOk="0">
                    <a:moveTo>
                      <a:pt x="1386" y="0"/>
                    </a:moveTo>
                    <a:cubicBezTo>
                      <a:pt x="542" y="0"/>
                      <a:pt x="0" y="1032"/>
                      <a:pt x="225" y="1841"/>
                    </a:cubicBezTo>
                    <a:cubicBezTo>
                      <a:pt x="466" y="2694"/>
                      <a:pt x="2168" y="2909"/>
                      <a:pt x="3456" y="3349"/>
                    </a:cubicBezTo>
                    <a:cubicBezTo>
                      <a:pt x="4745" y="3784"/>
                      <a:pt x="6729" y="4679"/>
                      <a:pt x="6729" y="4679"/>
                    </a:cubicBezTo>
                    <a:cubicBezTo>
                      <a:pt x="6729" y="4679"/>
                      <a:pt x="8190" y="4176"/>
                      <a:pt x="8300" y="3323"/>
                    </a:cubicBezTo>
                    <a:cubicBezTo>
                      <a:pt x="8431" y="2474"/>
                      <a:pt x="7908" y="1820"/>
                      <a:pt x="7908" y="1820"/>
                    </a:cubicBezTo>
                    <a:lnTo>
                      <a:pt x="5509" y="641"/>
                    </a:lnTo>
                    <a:cubicBezTo>
                      <a:pt x="5509" y="641"/>
                      <a:pt x="2451" y="118"/>
                      <a:pt x="1513" y="8"/>
                    </a:cubicBezTo>
                    <a:cubicBezTo>
                      <a:pt x="1470" y="3"/>
                      <a:pt x="1428" y="0"/>
                      <a:pt x="13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8" name="Google Shape;808;p36"/>
              <p:cNvSpPr/>
              <p:nvPr/>
            </p:nvSpPr>
            <p:spPr>
              <a:xfrm>
                <a:off x="3868697" y="2973912"/>
                <a:ext cx="1497516" cy="850275"/>
              </a:xfrm>
              <a:custGeom>
                <a:avLst/>
                <a:gdLst/>
                <a:ahLst/>
                <a:cxnLst/>
                <a:rect l="l" t="t" r="r" b="b"/>
                <a:pathLst>
                  <a:path w="8422" h="4782" extrusionOk="0">
                    <a:moveTo>
                      <a:pt x="1315" y="125"/>
                    </a:moveTo>
                    <a:cubicBezTo>
                      <a:pt x="1363" y="125"/>
                      <a:pt x="1412" y="129"/>
                      <a:pt x="1461" y="137"/>
                    </a:cubicBezTo>
                    <a:cubicBezTo>
                      <a:pt x="2378" y="242"/>
                      <a:pt x="5436" y="765"/>
                      <a:pt x="5436" y="765"/>
                    </a:cubicBezTo>
                    <a:lnTo>
                      <a:pt x="7814" y="1923"/>
                    </a:lnTo>
                    <a:cubicBezTo>
                      <a:pt x="7835" y="1923"/>
                      <a:pt x="8316" y="2556"/>
                      <a:pt x="8206" y="3384"/>
                    </a:cubicBezTo>
                    <a:cubicBezTo>
                      <a:pt x="8138" y="3776"/>
                      <a:pt x="7767" y="4106"/>
                      <a:pt x="7400" y="4326"/>
                    </a:cubicBezTo>
                    <a:cubicBezTo>
                      <a:pt x="7028" y="4541"/>
                      <a:pt x="6698" y="4651"/>
                      <a:pt x="6677" y="4672"/>
                    </a:cubicBezTo>
                    <a:cubicBezTo>
                      <a:pt x="6656" y="4651"/>
                      <a:pt x="4713" y="3776"/>
                      <a:pt x="3425" y="3342"/>
                    </a:cubicBezTo>
                    <a:cubicBezTo>
                      <a:pt x="2771" y="3122"/>
                      <a:pt x="2032" y="2970"/>
                      <a:pt x="1419" y="2755"/>
                    </a:cubicBezTo>
                    <a:cubicBezTo>
                      <a:pt x="1116" y="2645"/>
                      <a:pt x="854" y="2535"/>
                      <a:pt x="634" y="2383"/>
                    </a:cubicBezTo>
                    <a:cubicBezTo>
                      <a:pt x="435" y="2253"/>
                      <a:pt x="283" y="2074"/>
                      <a:pt x="241" y="1881"/>
                    </a:cubicBezTo>
                    <a:cubicBezTo>
                      <a:pt x="110" y="1467"/>
                      <a:pt x="199" y="1006"/>
                      <a:pt x="435" y="661"/>
                    </a:cubicBezTo>
                    <a:cubicBezTo>
                      <a:pt x="630" y="350"/>
                      <a:pt x="944" y="125"/>
                      <a:pt x="1315" y="125"/>
                    </a:cubicBezTo>
                    <a:close/>
                    <a:moveTo>
                      <a:pt x="1372" y="0"/>
                    </a:moveTo>
                    <a:cubicBezTo>
                      <a:pt x="942" y="0"/>
                      <a:pt x="573" y="250"/>
                      <a:pt x="351" y="592"/>
                    </a:cubicBezTo>
                    <a:cubicBezTo>
                      <a:pt x="89" y="964"/>
                      <a:pt x="0" y="1467"/>
                      <a:pt x="131" y="1902"/>
                    </a:cubicBezTo>
                    <a:cubicBezTo>
                      <a:pt x="199" y="2143"/>
                      <a:pt x="351" y="2315"/>
                      <a:pt x="566" y="2467"/>
                    </a:cubicBezTo>
                    <a:cubicBezTo>
                      <a:pt x="786" y="2624"/>
                      <a:pt x="1069" y="2755"/>
                      <a:pt x="1378" y="2860"/>
                    </a:cubicBezTo>
                    <a:cubicBezTo>
                      <a:pt x="2006" y="3080"/>
                      <a:pt x="2750" y="3232"/>
                      <a:pt x="3383" y="3452"/>
                    </a:cubicBezTo>
                    <a:cubicBezTo>
                      <a:pt x="4672" y="3886"/>
                      <a:pt x="6656" y="4782"/>
                      <a:pt x="6656" y="4782"/>
                    </a:cubicBezTo>
                    <a:lnTo>
                      <a:pt x="6698" y="4782"/>
                    </a:lnTo>
                    <a:cubicBezTo>
                      <a:pt x="6698" y="4782"/>
                      <a:pt x="7070" y="4651"/>
                      <a:pt x="7463" y="4431"/>
                    </a:cubicBezTo>
                    <a:cubicBezTo>
                      <a:pt x="7835" y="4195"/>
                      <a:pt x="8248" y="3866"/>
                      <a:pt x="8316" y="3410"/>
                    </a:cubicBezTo>
                    <a:cubicBezTo>
                      <a:pt x="8421" y="2514"/>
                      <a:pt x="7897" y="1839"/>
                      <a:pt x="7897" y="1839"/>
                    </a:cubicBezTo>
                    <a:lnTo>
                      <a:pt x="5478" y="661"/>
                    </a:lnTo>
                    <a:cubicBezTo>
                      <a:pt x="5478" y="661"/>
                      <a:pt x="2399" y="137"/>
                      <a:pt x="1482" y="6"/>
                    </a:cubicBezTo>
                    <a:cubicBezTo>
                      <a:pt x="1445" y="2"/>
                      <a:pt x="1408" y="0"/>
                      <a:pt x="137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9" name="Google Shape;809;p36"/>
              <p:cNvSpPr/>
              <p:nvPr/>
            </p:nvSpPr>
            <p:spPr>
              <a:xfrm>
                <a:off x="4513076" y="3389806"/>
                <a:ext cx="1559749" cy="826805"/>
              </a:xfrm>
              <a:custGeom>
                <a:avLst/>
                <a:gdLst/>
                <a:ahLst/>
                <a:cxnLst/>
                <a:rect l="l" t="t" r="r" b="b"/>
                <a:pathLst>
                  <a:path w="8772" h="4650" extrusionOk="0">
                    <a:moveTo>
                      <a:pt x="5570" y="0"/>
                    </a:moveTo>
                    <a:cubicBezTo>
                      <a:pt x="5123" y="0"/>
                      <a:pt x="4755" y="86"/>
                      <a:pt x="4755" y="86"/>
                    </a:cubicBezTo>
                    <a:cubicBezTo>
                      <a:pt x="4755" y="86"/>
                      <a:pt x="1351" y="1176"/>
                      <a:pt x="676" y="1547"/>
                    </a:cubicBezTo>
                    <a:cubicBezTo>
                      <a:pt x="0" y="1898"/>
                      <a:pt x="194" y="3972"/>
                      <a:pt x="697" y="4344"/>
                    </a:cubicBezTo>
                    <a:cubicBezTo>
                      <a:pt x="1052" y="4588"/>
                      <a:pt x="1636" y="4650"/>
                      <a:pt x="2132" y="4650"/>
                    </a:cubicBezTo>
                    <a:cubicBezTo>
                      <a:pt x="2338" y="4650"/>
                      <a:pt x="2528" y="4639"/>
                      <a:pt x="2681" y="4627"/>
                    </a:cubicBezTo>
                    <a:cubicBezTo>
                      <a:pt x="3205" y="4580"/>
                      <a:pt x="6892" y="4276"/>
                      <a:pt x="7835" y="3380"/>
                    </a:cubicBezTo>
                    <a:cubicBezTo>
                      <a:pt x="8772" y="2511"/>
                      <a:pt x="8683" y="1726"/>
                      <a:pt x="8594" y="1223"/>
                    </a:cubicBezTo>
                    <a:cubicBezTo>
                      <a:pt x="8489" y="720"/>
                      <a:pt x="6939" y="285"/>
                      <a:pt x="6264" y="86"/>
                    </a:cubicBezTo>
                    <a:cubicBezTo>
                      <a:pt x="6037" y="22"/>
                      <a:pt x="5793" y="0"/>
                      <a:pt x="557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36"/>
              <p:cNvSpPr/>
              <p:nvPr/>
            </p:nvSpPr>
            <p:spPr>
              <a:xfrm>
                <a:off x="4543837" y="3379671"/>
                <a:ext cx="1536456" cy="846542"/>
              </a:xfrm>
              <a:custGeom>
                <a:avLst/>
                <a:gdLst/>
                <a:ahLst/>
                <a:cxnLst/>
                <a:rect l="l" t="t" r="r" b="b"/>
                <a:pathLst>
                  <a:path w="8641" h="4761" extrusionOk="0">
                    <a:moveTo>
                      <a:pt x="5407" y="111"/>
                    </a:moveTo>
                    <a:cubicBezTo>
                      <a:pt x="5632" y="111"/>
                      <a:pt x="5871" y="129"/>
                      <a:pt x="6091" y="185"/>
                    </a:cubicBezTo>
                    <a:cubicBezTo>
                      <a:pt x="6415" y="295"/>
                      <a:pt x="6960" y="447"/>
                      <a:pt x="7442" y="646"/>
                    </a:cubicBezTo>
                    <a:cubicBezTo>
                      <a:pt x="7683" y="735"/>
                      <a:pt x="7897" y="840"/>
                      <a:pt x="8075" y="950"/>
                    </a:cubicBezTo>
                    <a:cubicBezTo>
                      <a:pt x="8227" y="1081"/>
                      <a:pt x="8337" y="1191"/>
                      <a:pt x="8358" y="1280"/>
                    </a:cubicBezTo>
                    <a:cubicBezTo>
                      <a:pt x="8468" y="1783"/>
                      <a:pt x="8552" y="2521"/>
                      <a:pt x="7614" y="3416"/>
                    </a:cubicBezTo>
                    <a:cubicBezTo>
                      <a:pt x="7400" y="3615"/>
                      <a:pt x="7007" y="3809"/>
                      <a:pt x="6525" y="3961"/>
                    </a:cubicBezTo>
                    <a:cubicBezTo>
                      <a:pt x="6022" y="4113"/>
                      <a:pt x="5478" y="4223"/>
                      <a:pt x="4933" y="4333"/>
                    </a:cubicBezTo>
                    <a:cubicBezTo>
                      <a:pt x="3818" y="4532"/>
                      <a:pt x="2770" y="4616"/>
                      <a:pt x="2508" y="4616"/>
                    </a:cubicBezTo>
                    <a:cubicBezTo>
                      <a:pt x="2347" y="4630"/>
                      <a:pt x="2144" y="4642"/>
                      <a:pt x="1926" y="4642"/>
                    </a:cubicBezTo>
                    <a:cubicBezTo>
                      <a:pt x="1438" y="4642"/>
                      <a:pt x="878" y="4582"/>
                      <a:pt x="545" y="4354"/>
                    </a:cubicBezTo>
                    <a:cubicBezTo>
                      <a:pt x="461" y="4270"/>
                      <a:pt x="351" y="4092"/>
                      <a:pt x="262" y="3851"/>
                    </a:cubicBezTo>
                    <a:cubicBezTo>
                      <a:pt x="199" y="3589"/>
                      <a:pt x="131" y="3306"/>
                      <a:pt x="131" y="3003"/>
                    </a:cubicBezTo>
                    <a:cubicBezTo>
                      <a:pt x="110" y="2699"/>
                      <a:pt x="131" y="2390"/>
                      <a:pt x="199" y="2149"/>
                    </a:cubicBezTo>
                    <a:cubicBezTo>
                      <a:pt x="262" y="1913"/>
                      <a:pt x="372" y="1735"/>
                      <a:pt x="524" y="1652"/>
                    </a:cubicBezTo>
                    <a:cubicBezTo>
                      <a:pt x="854" y="1474"/>
                      <a:pt x="1875" y="1102"/>
                      <a:pt x="2817" y="777"/>
                    </a:cubicBezTo>
                    <a:cubicBezTo>
                      <a:pt x="3755" y="473"/>
                      <a:pt x="4582" y="211"/>
                      <a:pt x="4603" y="185"/>
                    </a:cubicBezTo>
                    <a:cubicBezTo>
                      <a:pt x="4603" y="185"/>
                      <a:pt x="4802" y="143"/>
                      <a:pt x="5085" y="122"/>
                    </a:cubicBezTo>
                    <a:cubicBezTo>
                      <a:pt x="5186" y="115"/>
                      <a:pt x="5295" y="111"/>
                      <a:pt x="5407" y="111"/>
                    </a:cubicBezTo>
                    <a:close/>
                    <a:moveTo>
                      <a:pt x="5392" y="1"/>
                    </a:moveTo>
                    <a:cubicBezTo>
                      <a:pt x="5282" y="1"/>
                      <a:pt x="5177" y="6"/>
                      <a:pt x="5085" y="12"/>
                    </a:cubicBezTo>
                    <a:cubicBezTo>
                      <a:pt x="4823" y="33"/>
                      <a:pt x="4671" y="81"/>
                      <a:pt x="4624" y="81"/>
                    </a:cubicBezTo>
                    <a:lnTo>
                      <a:pt x="4624" y="54"/>
                    </a:lnTo>
                    <a:lnTo>
                      <a:pt x="4582" y="81"/>
                    </a:lnTo>
                    <a:lnTo>
                      <a:pt x="4561" y="81"/>
                    </a:lnTo>
                    <a:cubicBezTo>
                      <a:pt x="4561" y="81"/>
                      <a:pt x="3708" y="363"/>
                      <a:pt x="2791" y="667"/>
                    </a:cubicBezTo>
                    <a:cubicBezTo>
                      <a:pt x="1854" y="997"/>
                      <a:pt x="827" y="1364"/>
                      <a:pt x="482" y="1542"/>
                    </a:cubicBezTo>
                    <a:cubicBezTo>
                      <a:pt x="283" y="1652"/>
                      <a:pt x="173" y="1866"/>
                      <a:pt x="89" y="2128"/>
                    </a:cubicBezTo>
                    <a:cubicBezTo>
                      <a:pt x="21" y="2390"/>
                      <a:pt x="0" y="2699"/>
                      <a:pt x="21" y="3003"/>
                    </a:cubicBezTo>
                    <a:cubicBezTo>
                      <a:pt x="21" y="3306"/>
                      <a:pt x="89" y="3615"/>
                      <a:pt x="152" y="3877"/>
                    </a:cubicBezTo>
                    <a:cubicBezTo>
                      <a:pt x="241" y="4139"/>
                      <a:pt x="351" y="4333"/>
                      <a:pt x="482" y="4443"/>
                    </a:cubicBezTo>
                    <a:cubicBezTo>
                      <a:pt x="872" y="4709"/>
                      <a:pt x="1475" y="4761"/>
                      <a:pt x="1977" y="4761"/>
                    </a:cubicBezTo>
                    <a:cubicBezTo>
                      <a:pt x="2177" y="4761"/>
                      <a:pt x="2360" y="4753"/>
                      <a:pt x="2508" y="4747"/>
                    </a:cubicBezTo>
                    <a:cubicBezTo>
                      <a:pt x="2791" y="4726"/>
                      <a:pt x="3839" y="4637"/>
                      <a:pt x="4933" y="4443"/>
                    </a:cubicBezTo>
                    <a:cubicBezTo>
                      <a:pt x="5499" y="4333"/>
                      <a:pt x="6064" y="4223"/>
                      <a:pt x="6546" y="4071"/>
                    </a:cubicBezTo>
                    <a:cubicBezTo>
                      <a:pt x="7049" y="3898"/>
                      <a:pt x="7442" y="3720"/>
                      <a:pt x="7703" y="3485"/>
                    </a:cubicBezTo>
                    <a:cubicBezTo>
                      <a:pt x="8641" y="2589"/>
                      <a:pt x="8578" y="1756"/>
                      <a:pt x="8468" y="1259"/>
                    </a:cubicBezTo>
                    <a:cubicBezTo>
                      <a:pt x="8447" y="1102"/>
                      <a:pt x="8316" y="997"/>
                      <a:pt x="8138" y="866"/>
                    </a:cubicBezTo>
                    <a:cubicBezTo>
                      <a:pt x="7965" y="756"/>
                      <a:pt x="7724" y="646"/>
                      <a:pt x="7484" y="536"/>
                    </a:cubicBezTo>
                    <a:cubicBezTo>
                      <a:pt x="7007" y="342"/>
                      <a:pt x="6436" y="185"/>
                      <a:pt x="6111" y="81"/>
                    </a:cubicBezTo>
                    <a:cubicBezTo>
                      <a:pt x="5875" y="21"/>
                      <a:pt x="5620" y="1"/>
                      <a:pt x="539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1" name="Google Shape;811;p36"/>
              <p:cNvSpPr/>
              <p:nvPr/>
            </p:nvSpPr>
            <p:spPr>
              <a:xfrm>
                <a:off x="5292412" y="1740986"/>
                <a:ext cx="543921" cy="693983"/>
              </a:xfrm>
              <a:custGeom>
                <a:avLst/>
                <a:gdLst/>
                <a:ahLst/>
                <a:cxnLst/>
                <a:rect l="l" t="t" r="r" b="b"/>
                <a:pathLst>
                  <a:path w="3059" h="3903" extrusionOk="0">
                    <a:moveTo>
                      <a:pt x="2357" y="1"/>
                    </a:moveTo>
                    <a:lnTo>
                      <a:pt x="765" y="347"/>
                    </a:lnTo>
                    <a:cubicBezTo>
                      <a:pt x="765" y="347"/>
                      <a:pt x="875" y="980"/>
                      <a:pt x="786" y="1310"/>
                    </a:cubicBezTo>
                    <a:cubicBezTo>
                      <a:pt x="736" y="1504"/>
                      <a:pt x="552" y="1543"/>
                      <a:pt x="412" y="1543"/>
                    </a:cubicBezTo>
                    <a:cubicBezTo>
                      <a:pt x="317" y="1543"/>
                      <a:pt x="241" y="1525"/>
                      <a:pt x="241" y="1525"/>
                    </a:cubicBezTo>
                    <a:cubicBezTo>
                      <a:pt x="241" y="1525"/>
                      <a:pt x="110" y="2248"/>
                      <a:pt x="48" y="2881"/>
                    </a:cubicBezTo>
                    <a:cubicBezTo>
                      <a:pt x="0" y="3510"/>
                      <a:pt x="69" y="3902"/>
                      <a:pt x="69" y="3902"/>
                    </a:cubicBezTo>
                    <a:cubicBezTo>
                      <a:pt x="69" y="3902"/>
                      <a:pt x="1310" y="2661"/>
                      <a:pt x="1943" y="2248"/>
                    </a:cubicBezTo>
                    <a:cubicBezTo>
                      <a:pt x="2577" y="1834"/>
                      <a:pt x="3059" y="1808"/>
                      <a:pt x="3059" y="1808"/>
                    </a:cubicBezTo>
                    <a:cubicBezTo>
                      <a:pt x="3059" y="1808"/>
                      <a:pt x="2708" y="1635"/>
                      <a:pt x="2619" y="1310"/>
                    </a:cubicBezTo>
                    <a:cubicBezTo>
                      <a:pt x="2535" y="959"/>
                      <a:pt x="2357" y="1"/>
                      <a:pt x="2357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2" name="Google Shape;812;p36"/>
              <p:cNvSpPr/>
              <p:nvPr/>
            </p:nvSpPr>
            <p:spPr>
              <a:xfrm>
                <a:off x="5281210" y="1728895"/>
                <a:ext cx="558857" cy="729366"/>
              </a:xfrm>
              <a:custGeom>
                <a:avLst/>
                <a:gdLst/>
                <a:ahLst/>
                <a:cxnLst/>
                <a:rect l="l" t="t" r="r" b="b"/>
                <a:pathLst>
                  <a:path w="3143" h="4102" extrusionOk="0">
                    <a:moveTo>
                      <a:pt x="2378" y="132"/>
                    </a:moveTo>
                    <a:cubicBezTo>
                      <a:pt x="2399" y="221"/>
                      <a:pt x="2551" y="1048"/>
                      <a:pt x="2640" y="1378"/>
                    </a:cubicBezTo>
                    <a:cubicBezTo>
                      <a:pt x="2703" y="1640"/>
                      <a:pt x="2860" y="1771"/>
                      <a:pt x="2965" y="1855"/>
                    </a:cubicBezTo>
                    <a:cubicBezTo>
                      <a:pt x="2923" y="1855"/>
                      <a:pt x="2902" y="1855"/>
                      <a:pt x="2792" y="1876"/>
                    </a:cubicBezTo>
                    <a:cubicBezTo>
                      <a:pt x="2572" y="1944"/>
                      <a:pt x="2289" y="2054"/>
                      <a:pt x="1985" y="2248"/>
                    </a:cubicBezTo>
                    <a:cubicBezTo>
                      <a:pt x="1655" y="2468"/>
                      <a:pt x="1179" y="2881"/>
                      <a:pt x="786" y="3253"/>
                    </a:cubicBezTo>
                    <a:lnTo>
                      <a:pt x="194" y="3840"/>
                    </a:lnTo>
                    <a:cubicBezTo>
                      <a:pt x="173" y="3777"/>
                      <a:pt x="111" y="3494"/>
                      <a:pt x="173" y="2949"/>
                    </a:cubicBezTo>
                    <a:cubicBezTo>
                      <a:pt x="215" y="2358"/>
                      <a:pt x="346" y="1703"/>
                      <a:pt x="346" y="1661"/>
                    </a:cubicBezTo>
                    <a:cubicBezTo>
                      <a:pt x="378" y="1661"/>
                      <a:pt x="407" y="1670"/>
                      <a:pt x="455" y="1670"/>
                    </a:cubicBezTo>
                    <a:cubicBezTo>
                      <a:pt x="480" y="1670"/>
                      <a:pt x="509" y="1668"/>
                      <a:pt x="545" y="1661"/>
                    </a:cubicBezTo>
                    <a:cubicBezTo>
                      <a:pt x="608" y="1661"/>
                      <a:pt x="697" y="1640"/>
                      <a:pt x="765" y="1593"/>
                    </a:cubicBezTo>
                    <a:cubicBezTo>
                      <a:pt x="828" y="1551"/>
                      <a:pt x="870" y="1483"/>
                      <a:pt x="917" y="1378"/>
                    </a:cubicBezTo>
                    <a:cubicBezTo>
                      <a:pt x="959" y="1200"/>
                      <a:pt x="938" y="959"/>
                      <a:pt x="917" y="766"/>
                    </a:cubicBezTo>
                    <a:cubicBezTo>
                      <a:pt x="917" y="593"/>
                      <a:pt x="896" y="504"/>
                      <a:pt x="896" y="462"/>
                    </a:cubicBezTo>
                    <a:lnTo>
                      <a:pt x="2378" y="132"/>
                    </a:lnTo>
                    <a:close/>
                    <a:moveTo>
                      <a:pt x="2488" y="1"/>
                    </a:moveTo>
                    <a:lnTo>
                      <a:pt x="765" y="373"/>
                    </a:lnTo>
                    <a:lnTo>
                      <a:pt x="765" y="415"/>
                    </a:lnTo>
                    <a:cubicBezTo>
                      <a:pt x="765" y="415"/>
                      <a:pt x="786" y="567"/>
                      <a:pt x="807" y="766"/>
                    </a:cubicBezTo>
                    <a:cubicBezTo>
                      <a:pt x="828" y="959"/>
                      <a:pt x="828" y="1200"/>
                      <a:pt x="807" y="1352"/>
                    </a:cubicBezTo>
                    <a:cubicBezTo>
                      <a:pt x="786" y="1420"/>
                      <a:pt x="739" y="1462"/>
                      <a:pt x="697" y="1509"/>
                    </a:cubicBezTo>
                    <a:cubicBezTo>
                      <a:pt x="655" y="1530"/>
                      <a:pt x="587" y="1551"/>
                      <a:pt x="545" y="1551"/>
                    </a:cubicBezTo>
                    <a:cubicBezTo>
                      <a:pt x="502" y="1558"/>
                      <a:pt x="460" y="1560"/>
                      <a:pt x="425" y="1560"/>
                    </a:cubicBezTo>
                    <a:cubicBezTo>
                      <a:pt x="353" y="1560"/>
                      <a:pt x="304" y="1551"/>
                      <a:pt x="304" y="1551"/>
                    </a:cubicBezTo>
                    <a:lnTo>
                      <a:pt x="262" y="1530"/>
                    </a:lnTo>
                    <a:lnTo>
                      <a:pt x="242" y="1593"/>
                    </a:lnTo>
                    <a:cubicBezTo>
                      <a:pt x="242" y="1593"/>
                      <a:pt x="111" y="2316"/>
                      <a:pt x="63" y="2949"/>
                    </a:cubicBezTo>
                    <a:cubicBezTo>
                      <a:pt x="1" y="3578"/>
                      <a:pt x="84" y="3997"/>
                      <a:pt x="84" y="3997"/>
                    </a:cubicBezTo>
                    <a:lnTo>
                      <a:pt x="84" y="4101"/>
                    </a:lnTo>
                    <a:lnTo>
                      <a:pt x="173" y="4018"/>
                    </a:lnTo>
                    <a:cubicBezTo>
                      <a:pt x="173" y="4018"/>
                      <a:pt x="477" y="3709"/>
                      <a:pt x="870" y="3342"/>
                    </a:cubicBezTo>
                    <a:cubicBezTo>
                      <a:pt x="1263" y="2970"/>
                      <a:pt x="1724" y="2557"/>
                      <a:pt x="2048" y="2358"/>
                    </a:cubicBezTo>
                    <a:cubicBezTo>
                      <a:pt x="2357" y="2138"/>
                      <a:pt x="2619" y="2054"/>
                      <a:pt x="2813" y="1986"/>
                    </a:cubicBezTo>
                    <a:cubicBezTo>
                      <a:pt x="3012" y="1944"/>
                      <a:pt x="3122" y="1944"/>
                      <a:pt x="3122" y="1944"/>
                    </a:cubicBezTo>
                    <a:lnTo>
                      <a:pt x="3143" y="1834"/>
                    </a:lnTo>
                    <a:cubicBezTo>
                      <a:pt x="3143" y="1834"/>
                      <a:pt x="2813" y="1661"/>
                      <a:pt x="2750" y="1352"/>
                    </a:cubicBezTo>
                    <a:cubicBezTo>
                      <a:pt x="2661" y="1027"/>
                      <a:pt x="2488" y="69"/>
                      <a:pt x="2488" y="69"/>
                    </a:cubicBezTo>
                    <a:lnTo>
                      <a:pt x="248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36"/>
              <p:cNvSpPr/>
              <p:nvPr/>
            </p:nvSpPr>
            <p:spPr>
              <a:xfrm>
                <a:off x="5021432" y="2027792"/>
                <a:ext cx="1089620" cy="1734157"/>
              </a:xfrm>
              <a:custGeom>
                <a:avLst/>
                <a:gdLst/>
                <a:ahLst/>
                <a:cxnLst/>
                <a:rect l="l" t="t" r="r" b="b"/>
                <a:pathLst>
                  <a:path w="6128" h="9753" extrusionOk="0">
                    <a:moveTo>
                      <a:pt x="4426" y="1"/>
                    </a:moveTo>
                    <a:cubicBezTo>
                      <a:pt x="4426" y="1"/>
                      <a:pt x="4211" y="43"/>
                      <a:pt x="3881" y="221"/>
                    </a:cubicBezTo>
                    <a:cubicBezTo>
                      <a:pt x="3556" y="415"/>
                      <a:pt x="2881" y="876"/>
                      <a:pt x="2310" y="1352"/>
                    </a:cubicBezTo>
                    <a:cubicBezTo>
                      <a:pt x="1744" y="1834"/>
                      <a:pt x="1284" y="2750"/>
                      <a:pt x="1200" y="3164"/>
                    </a:cubicBezTo>
                    <a:cubicBezTo>
                      <a:pt x="1111" y="3578"/>
                      <a:pt x="1153" y="4672"/>
                      <a:pt x="828" y="5631"/>
                    </a:cubicBezTo>
                    <a:cubicBezTo>
                      <a:pt x="477" y="6610"/>
                      <a:pt x="1" y="7443"/>
                      <a:pt x="1" y="7443"/>
                    </a:cubicBezTo>
                    <a:cubicBezTo>
                      <a:pt x="1" y="7443"/>
                      <a:pt x="414" y="7746"/>
                      <a:pt x="849" y="7877"/>
                    </a:cubicBezTo>
                    <a:cubicBezTo>
                      <a:pt x="1263" y="7987"/>
                      <a:pt x="2593" y="8338"/>
                      <a:pt x="3860" y="8553"/>
                    </a:cubicBezTo>
                    <a:cubicBezTo>
                      <a:pt x="5127" y="8773"/>
                      <a:pt x="5761" y="9752"/>
                      <a:pt x="5761" y="9752"/>
                    </a:cubicBezTo>
                    <a:cubicBezTo>
                      <a:pt x="5761" y="9752"/>
                      <a:pt x="5892" y="9621"/>
                      <a:pt x="5892" y="9207"/>
                    </a:cubicBezTo>
                    <a:cubicBezTo>
                      <a:pt x="5892" y="8794"/>
                      <a:pt x="5803" y="8029"/>
                      <a:pt x="5499" y="7134"/>
                    </a:cubicBezTo>
                    <a:cubicBezTo>
                      <a:pt x="5190" y="6264"/>
                      <a:pt x="5017" y="5783"/>
                      <a:pt x="5017" y="5327"/>
                    </a:cubicBezTo>
                    <a:cubicBezTo>
                      <a:pt x="4997" y="4887"/>
                      <a:pt x="5279" y="4122"/>
                      <a:pt x="5693" y="3426"/>
                    </a:cubicBezTo>
                    <a:cubicBezTo>
                      <a:pt x="6107" y="2750"/>
                      <a:pt x="6128" y="1483"/>
                      <a:pt x="5934" y="1200"/>
                    </a:cubicBezTo>
                    <a:cubicBezTo>
                      <a:pt x="5714" y="938"/>
                      <a:pt x="5410" y="876"/>
                      <a:pt x="5080" y="567"/>
                    </a:cubicBezTo>
                    <a:cubicBezTo>
                      <a:pt x="4756" y="263"/>
                      <a:pt x="4426" y="1"/>
                      <a:pt x="44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4" name="Google Shape;814;p36"/>
              <p:cNvSpPr/>
              <p:nvPr/>
            </p:nvSpPr>
            <p:spPr>
              <a:xfrm>
                <a:off x="5005607" y="2015701"/>
                <a:ext cx="1101711" cy="1762072"/>
              </a:xfrm>
              <a:custGeom>
                <a:avLst/>
                <a:gdLst/>
                <a:ahLst/>
                <a:cxnLst/>
                <a:rect l="l" t="t" r="r" b="b"/>
                <a:pathLst>
                  <a:path w="6196" h="9910" extrusionOk="0">
                    <a:moveTo>
                      <a:pt x="4494" y="132"/>
                    </a:moveTo>
                    <a:cubicBezTo>
                      <a:pt x="4515" y="158"/>
                      <a:pt x="4824" y="394"/>
                      <a:pt x="5127" y="682"/>
                    </a:cubicBezTo>
                    <a:cubicBezTo>
                      <a:pt x="5300" y="834"/>
                      <a:pt x="5457" y="917"/>
                      <a:pt x="5609" y="1006"/>
                    </a:cubicBezTo>
                    <a:cubicBezTo>
                      <a:pt x="5740" y="1095"/>
                      <a:pt x="5871" y="1179"/>
                      <a:pt x="5981" y="1310"/>
                    </a:cubicBezTo>
                    <a:cubicBezTo>
                      <a:pt x="6002" y="1357"/>
                      <a:pt x="6044" y="1488"/>
                      <a:pt x="6065" y="1640"/>
                    </a:cubicBezTo>
                    <a:cubicBezTo>
                      <a:pt x="6086" y="1813"/>
                      <a:pt x="6086" y="2012"/>
                      <a:pt x="6065" y="2227"/>
                    </a:cubicBezTo>
                    <a:cubicBezTo>
                      <a:pt x="6044" y="2666"/>
                      <a:pt x="5934" y="3143"/>
                      <a:pt x="5740" y="3473"/>
                    </a:cubicBezTo>
                    <a:cubicBezTo>
                      <a:pt x="5326" y="4169"/>
                      <a:pt x="5038" y="4934"/>
                      <a:pt x="5038" y="5395"/>
                    </a:cubicBezTo>
                    <a:cubicBezTo>
                      <a:pt x="5038" y="5851"/>
                      <a:pt x="5237" y="6332"/>
                      <a:pt x="5520" y="7228"/>
                    </a:cubicBezTo>
                    <a:cubicBezTo>
                      <a:pt x="5824" y="8118"/>
                      <a:pt x="5913" y="8862"/>
                      <a:pt x="5913" y="9275"/>
                    </a:cubicBezTo>
                    <a:cubicBezTo>
                      <a:pt x="5913" y="9474"/>
                      <a:pt x="5892" y="9605"/>
                      <a:pt x="5850" y="9689"/>
                    </a:cubicBezTo>
                    <a:cubicBezTo>
                      <a:pt x="5850" y="9736"/>
                      <a:pt x="5824" y="9715"/>
                      <a:pt x="5824" y="9736"/>
                    </a:cubicBezTo>
                    <a:cubicBezTo>
                      <a:pt x="5761" y="9626"/>
                      <a:pt x="5169" y="8773"/>
                      <a:pt x="3949" y="8558"/>
                    </a:cubicBezTo>
                    <a:cubicBezTo>
                      <a:pt x="2708" y="8338"/>
                      <a:pt x="1373" y="8013"/>
                      <a:pt x="938" y="7882"/>
                    </a:cubicBezTo>
                    <a:cubicBezTo>
                      <a:pt x="545" y="7772"/>
                      <a:pt x="194" y="7511"/>
                      <a:pt x="152" y="7490"/>
                    </a:cubicBezTo>
                    <a:cubicBezTo>
                      <a:pt x="173" y="7443"/>
                      <a:pt x="634" y="6657"/>
                      <a:pt x="959" y="5720"/>
                    </a:cubicBezTo>
                    <a:cubicBezTo>
                      <a:pt x="1137" y="5238"/>
                      <a:pt x="1200" y="4714"/>
                      <a:pt x="1242" y="4258"/>
                    </a:cubicBezTo>
                    <a:cubicBezTo>
                      <a:pt x="1289" y="3824"/>
                      <a:pt x="1310" y="3431"/>
                      <a:pt x="1331" y="3232"/>
                    </a:cubicBezTo>
                    <a:cubicBezTo>
                      <a:pt x="1373" y="3038"/>
                      <a:pt x="1503" y="2708"/>
                      <a:pt x="1703" y="2384"/>
                    </a:cubicBezTo>
                    <a:cubicBezTo>
                      <a:pt x="1896" y="2033"/>
                      <a:pt x="2158" y="1703"/>
                      <a:pt x="2420" y="1467"/>
                    </a:cubicBezTo>
                    <a:cubicBezTo>
                      <a:pt x="2991" y="985"/>
                      <a:pt x="3687" y="525"/>
                      <a:pt x="4017" y="352"/>
                    </a:cubicBezTo>
                    <a:cubicBezTo>
                      <a:pt x="4321" y="158"/>
                      <a:pt x="4473" y="132"/>
                      <a:pt x="4494" y="132"/>
                    </a:cubicBezTo>
                    <a:close/>
                    <a:moveTo>
                      <a:pt x="4515" y="1"/>
                    </a:moveTo>
                    <a:lnTo>
                      <a:pt x="4494" y="27"/>
                    </a:lnTo>
                    <a:cubicBezTo>
                      <a:pt x="4494" y="27"/>
                      <a:pt x="4279" y="48"/>
                      <a:pt x="3949" y="242"/>
                    </a:cubicBezTo>
                    <a:cubicBezTo>
                      <a:pt x="3624" y="441"/>
                      <a:pt x="2923" y="896"/>
                      <a:pt x="2357" y="1378"/>
                    </a:cubicBezTo>
                    <a:cubicBezTo>
                      <a:pt x="2074" y="1619"/>
                      <a:pt x="1812" y="1965"/>
                      <a:pt x="1613" y="2316"/>
                    </a:cubicBezTo>
                    <a:cubicBezTo>
                      <a:pt x="1420" y="2666"/>
                      <a:pt x="1268" y="2991"/>
                      <a:pt x="1221" y="3211"/>
                    </a:cubicBezTo>
                    <a:cubicBezTo>
                      <a:pt x="1179" y="3431"/>
                      <a:pt x="1179" y="3798"/>
                      <a:pt x="1137" y="4258"/>
                    </a:cubicBezTo>
                    <a:cubicBezTo>
                      <a:pt x="1090" y="4693"/>
                      <a:pt x="1027" y="5217"/>
                      <a:pt x="849" y="5678"/>
                    </a:cubicBezTo>
                    <a:cubicBezTo>
                      <a:pt x="503" y="6636"/>
                      <a:pt x="21" y="7490"/>
                      <a:pt x="21" y="7490"/>
                    </a:cubicBezTo>
                    <a:lnTo>
                      <a:pt x="1" y="7532"/>
                    </a:lnTo>
                    <a:lnTo>
                      <a:pt x="42" y="7573"/>
                    </a:lnTo>
                    <a:cubicBezTo>
                      <a:pt x="42" y="7573"/>
                      <a:pt x="456" y="7882"/>
                      <a:pt x="917" y="7987"/>
                    </a:cubicBezTo>
                    <a:cubicBezTo>
                      <a:pt x="1352" y="8118"/>
                      <a:pt x="2682" y="8448"/>
                      <a:pt x="3928" y="8668"/>
                    </a:cubicBezTo>
                    <a:cubicBezTo>
                      <a:pt x="5169" y="8883"/>
                      <a:pt x="5782" y="9867"/>
                      <a:pt x="5782" y="9867"/>
                    </a:cubicBezTo>
                    <a:lnTo>
                      <a:pt x="5824" y="9909"/>
                    </a:lnTo>
                    <a:lnTo>
                      <a:pt x="5871" y="9867"/>
                    </a:lnTo>
                    <a:cubicBezTo>
                      <a:pt x="5871" y="9867"/>
                      <a:pt x="5913" y="9820"/>
                      <a:pt x="5955" y="9736"/>
                    </a:cubicBezTo>
                    <a:cubicBezTo>
                      <a:pt x="6002" y="9626"/>
                      <a:pt x="6023" y="9495"/>
                      <a:pt x="6023" y="9275"/>
                    </a:cubicBezTo>
                    <a:cubicBezTo>
                      <a:pt x="6023" y="8841"/>
                      <a:pt x="5934" y="8076"/>
                      <a:pt x="5630" y="7202"/>
                    </a:cubicBezTo>
                    <a:cubicBezTo>
                      <a:pt x="5347" y="6311"/>
                      <a:pt x="5169" y="5830"/>
                      <a:pt x="5148" y="5395"/>
                    </a:cubicBezTo>
                    <a:cubicBezTo>
                      <a:pt x="5148" y="4976"/>
                      <a:pt x="5410" y="4217"/>
                      <a:pt x="5824" y="3536"/>
                    </a:cubicBezTo>
                    <a:cubicBezTo>
                      <a:pt x="6044" y="3169"/>
                      <a:pt x="6154" y="2687"/>
                      <a:pt x="6175" y="2227"/>
                    </a:cubicBezTo>
                    <a:cubicBezTo>
                      <a:pt x="6196" y="2012"/>
                      <a:pt x="6196" y="1813"/>
                      <a:pt x="6175" y="1640"/>
                    </a:cubicBezTo>
                    <a:cubicBezTo>
                      <a:pt x="6154" y="1467"/>
                      <a:pt x="6133" y="1336"/>
                      <a:pt x="6065" y="1247"/>
                    </a:cubicBezTo>
                    <a:cubicBezTo>
                      <a:pt x="5955" y="1095"/>
                      <a:pt x="5803" y="1006"/>
                      <a:pt x="5672" y="917"/>
                    </a:cubicBezTo>
                    <a:cubicBezTo>
                      <a:pt x="5520" y="834"/>
                      <a:pt x="5368" y="745"/>
                      <a:pt x="5196" y="593"/>
                    </a:cubicBezTo>
                    <a:cubicBezTo>
                      <a:pt x="4887" y="289"/>
                      <a:pt x="4541" y="27"/>
                      <a:pt x="4541" y="27"/>
                    </a:cubicBezTo>
                    <a:lnTo>
                      <a:pt x="451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5" name="Google Shape;815;p36"/>
              <p:cNvSpPr/>
              <p:nvPr/>
            </p:nvSpPr>
            <p:spPr>
              <a:xfrm>
                <a:off x="4790636" y="1957913"/>
                <a:ext cx="575571" cy="1400767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7878" extrusionOk="0">
                    <a:moveTo>
                      <a:pt x="2662" y="1"/>
                    </a:moveTo>
                    <a:cubicBezTo>
                      <a:pt x="2577" y="1"/>
                      <a:pt x="2523" y="53"/>
                      <a:pt x="2451" y="153"/>
                    </a:cubicBezTo>
                    <a:cubicBezTo>
                      <a:pt x="2346" y="284"/>
                      <a:pt x="1581" y="1352"/>
                      <a:pt x="1403" y="2007"/>
                    </a:cubicBezTo>
                    <a:cubicBezTo>
                      <a:pt x="1230" y="2682"/>
                      <a:pt x="1534" y="2971"/>
                      <a:pt x="1560" y="3468"/>
                    </a:cubicBezTo>
                    <a:cubicBezTo>
                      <a:pt x="1581" y="3950"/>
                      <a:pt x="1340" y="5107"/>
                      <a:pt x="1079" y="5521"/>
                    </a:cubicBezTo>
                    <a:cubicBezTo>
                      <a:pt x="817" y="5935"/>
                      <a:pt x="94" y="6395"/>
                      <a:pt x="52" y="6395"/>
                    </a:cubicBezTo>
                    <a:cubicBezTo>
                      <a:pt x="51" y="6395"/>
                      <a:pt x="51" y="6395"/>
                      <a:pt x="50" y="6395"/>
                    </a:cubicBezTo>
                    <a:cubicBezTo>
                      <a:pt x="1" y="6395"/>
                      <a:pt x="490" y="7268"/>
                      <a:pt x="775" y="7574"/>
                    </a:cubicBezTo>
                    <a:cubicBezTo>
                      <a:pt x="1058" y="7857"/>
                      <a:pt x="1340" y="7878"/>
                      <a:pt x="1340" y="7878"/>
                    </a:cubicBezTo>
                    <a:cubicBezTo>
                      <a:pt x="1340" y="7878"/>
                      <a:pt x="1864" y="6851"/>
                      <a:pt x="2147" y="6265"/>
                    </a:cubicBezTo>
                    <a:cubicBezTo>
                      <a:pt x="2430" y="5652"/>
                      <a:pt x="2498" y="5170"/>
                      <a:pt x="2519" y="4280"/>
                    </a:cubicBezTo>
                    <a:cubicBezTo>
                      <a:pt x="2561" y="3363"/>
                      <a:pt x="3001" y="2772"/>
                      <a:pt x="2974" y="2489"/>
                    </a:cubicBezTo>
                    <a:cubicBezTo>
                      <a:pt x="2953" y="2206"/>
                      <a:pt x="3105" y="745"/>
                      <a:pt x="3236" y="221"/>
                    </a:cubicBezTo>
                    <a:cubicBezTo>
                      <a:pt x="3236" y="221"/>
                      <a:pt x="3021" y="111"/>
                      <a:pt x="2822" y="43"/>
                    </a:cubicBezTo>
                    <a:cubicBezTo>
                      <a:pt x="2756" y="15"/>
                      <a:pt x="2705" y="1"/>
                      <a:pt x="26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6" name="Google Shape;816;p36"/>
              <p:cNvSpPr/>
              <p:nvPr/>
            </p:nvSpPr>
            <p:spPr>
              <a:xfrm>
                <a:off x="4788680" y="1947422"/>
                <a:ext cx="589618" cy="1423349"/>
              </a:xfrm>
              <a:custGeom>
                <a:avLst/>
                <a:gdLst/>
                <a:ahLst/>
                <a:cxnLst/>
                <a:rect l="l" t="t" r="r" b="b"/>
                <a:pathLst>
                  <a:path w="3316" h="8005" extrusionOk="0">
                    <a:moveTo>
                      <a:pt x="2693" y="110"/>
                    </a:moveTo>
                    <a:cubicBezTo>
                      <a:pt x="2723" y="110"/>
                      <a:pt x="2759" y="121"/>
                      <a:pt x="2813" y="149"/>
                    </a:cubicBezTo>
                    <a:cubicBezTo>
                      <a:pt x="2985" y="212"/>
                      <a:pt x="3163" y="301"/>
                      <a:pt x="3184" y="322"/>
                    </a:cubicBezTo>
                    <a:cubicBezTo>
                      <a:pt x="3116" y="584"/>
                      <a:pt x="3053" y="1040"/>
                      <a:pt x="3012" y="1500"/>
                    </a:cubicBezTo>
                    <a:cubicBezTo>
                      <a:pt x="2964" y="1956"/>
                      <a:pt x="2923" y="2396"/>
                      <a:pt x="2943" y="2548"/>
                    </a:cubicBezTo>
                    <a:cubicBezTo>
                      <a:pt x="2943" y="2658"/>
                      <a:pt x="2854" y="2899"/>
                      <a:pt x="2723" y="3181"/>
                    </a:cubicBezTo>
                    <a:cubicBezTo>
                      <a:pt x="2619" y="3485"/>
                      <a:pt x="2488" y="3857"/>
                      <a:pt x="2488" y="4339"/>
                    </a:cubicBezTo>
                    <a:cubicBezTo>
                      <a:pt x="2441" y="5229"/>
                      <a:pt x="2399" y="5690"/>
                      <a:pt x="2116" y="6276"/>
                    </a:cubicBezTo>
                    <a:cubicBezTo>
                      <a:pt x="1833" y="6868"/>
                      <a:pt x="1351" y="7827"/>
                      <a:pt x="1310" y="7874"/>
                    </a:cubicBezTo>
                    <a:cubicBezTo>
                      <a:pt x="1310" y="7874"/>
                      <a:pt x="1262" y="7874"/>
                      <a:pt x="1200" y="7847"/>
                    </a:cubicBezTo>
                    <a:cubicBezTo>
                      <a:pt x="1090" y="7806"/>
                      <a:pt x="959" y="7743"/>
                      <a:pt x="828" y="7586"/>
                    </a:cubicBezTo>
                    <a:cubicBezTo>
                      <a:pt x="697" y="7455"/>
                      <a:pt x="498" y="7151"/>
                      <a:pt x="346" y="6889"/>
                    </a:cubicBezTo>
                    <a:cubicBezTo>
                      <a:pt x="262" y="6758"/>
                      <a:pt x="194" y="6648"/>
                      <a:pt x="152" y="6564"/>
                    </a:cubicBezTo>
                    <a:cubicBezTo>
                      <a:pt x="131" y="6517"/>
                      <a:pt x="131" y="6496"/>
                      <a:pt x="131" y="6475"/>
                    </a:cubicBezTo>
                    <a:cubicBezTo>
                      <a:pt x="152" y="6475"/>
                      <a:pt x="194" y="6454"/>
                      <a:pt x="236" y="6434"/>
                    </a:cubicBezTo>
                    <a:cubicBezTo>
                      <a:pt x="304" y="6365"/>
                      <a:pt x="414" y="6303"/>
                      <a:pt x="524" y="6214"/>
                    </a:cubicBezTo>
                    <a:cubicBezTo>
                      <a:pt x="739" y="6041"/>
                      <a:pt x="1001" y="5821"/>
                      <a:pt x="1131" y="5601"/>
                    </a:cubicBezTo>
                    <a:cubicBezTo>
                      <a:pt x="1262" y="5386"/>
                      <a:pt x="1393" y="4993"/>
                      <a:pt x="1482" y="4601"/>
                    </a:cubicBezTo>
                    <a:cubicBezTo>
                      <a:pt x="1571" y="4182"/>
                      <a:pt x="1634" y="3768"/>
                      <a:pt x="1613" y="3527"/>
                    </a:cubicBezTo>
                    <a:cubicBezTo>
                      <a:pt x="1613" y="3265"/>
                      <a:pt x="1524" y="3071"/>
                      <a:pt x="1482" y="2851"/>
                    </a:cubicBezTo>
                    <a:cubicBezTo>
                      <a:pt x="1414" y="2637"/>
                      <a:pt x="1393" y="2417"/>
                      <a:pt x="1482" y="2087"/>
                    </a:cubicBezTo>
                    <a:cubicBezTo>
                      <a:pt x="1545" y="1783"/>
                      <a:pt x="1786" y="1348"/>
                      <a:pt x="2027" y="977"/>
                    </a:cubicBezTo>
                    <a:cubicBezTo>
                      <a:pt x="2247" y="605"/>
                      <a:pt x="2462" y="301"/>
                      <a:pt x="2509" y="233"/>
                    </a:cubicBezTo>
                    <a:cubicBezTo>
                      <a:pt x="2572" y="170"/>
                      <a:pt x="2593" y="123"/>
                      <a:pt x="2640" y="123"/>
                    </a:cubicBezTo>
                    <a:cubicBezTo>
                      <a:pt x="2656" y="115"/>
                      <a:pt x="2673" y="110"/>
                      <a:pt x="2693" y="110"/>
                    </a:cubicBezTo>
                    <a:close/>
                    <a:moveTo>
                      <a:pt x="2700" y="1"/>
                    </a:moveTo>
                    <a:cubicBezTo>
                      <a:pt x="2665" y="1"/>
                      <a:pt x="2631" y="7"/>
                      <a:pt x="2593" y="18"/>
                    </a:cubicBezTo>
                    <a:cubicBezTo>
                      <a:pt x="2530" y="39"/>
                      <a:pt x="2488" y="102"/>
                      <a:pt x="2420" y="170"/>
                    </a:cubicBezTo>
                    <a:cubicBezTo>
                      <a:pt x="2378" y="233"/>
                      <a:pt x="2158" y="542"/>
                      <a:pt x="1917" y="909"/>
                    </a:cubicBezTo>
                    <a:cubicBezTo>
                      <a:pt x="1702" y="1280"/>
                      <a:pt x="1461" y="1720"/>
                      <a:pt x="1372" y="2066"/>
                    </a:cubicBezTo>
                    <a:cubicBezTo>
                      <a:pt x="1262" y="2396"/>
                      <a:pt x="1310" y="2658"/>
                      <a:pt x="1372" y="2872"/>
                    </a:cubicBezTo>
                    <a:cubicBezTo>
                      <a:pt x="1414" y="3092"/>
                      <a:pt x="1503" y="3291"/>
                      <a:pt x="1503" y="3527"/>
                    </a:cubicBezTo>
                    <a:cubicBezTo>
                      <a:pt x="1524" y="3747"/>
                      <a:pt x="1461" y="4161"/>
                      <a:pt x="1372" y="4574"/>
                    </a:cubicBezTo>
                    <a:cubicBezTo>
                      <a:pt x="1283" y="4967"/>
                      <a:pt x="1152" y="5360"/>
                      <a:pt x="1048" y="5559"/>
                    </a:cubicBezTo>
                    <a:cubicBezTo>
                      <a:pt x="917" y="5732"/>
                      <a:pt x="676" y="5952"/>
                      <a:pt x="456" y="6125"/>
                    </a:cubicBezTo>
                    <a:cubicBezTo>
                      <a:pt x="346" y="6214"/>
                      <a:pt x="236" y="6276"/>
                      <a:pt x="173" y="6324"/>
                    </a:cubicBezTo>
                    <a:cubicBezTo>
                      <a:pt x="131" y="6344"/>
                      <a:pt x="105" y="6365"/>
                      <a:pt x="84" y="6386"/>
                    </a:cubicBezTo>
                    <a:lnTo>
                      <a:pt x="42" y="6386"/>
                    </a:lnTo>
                    <a:lnTo>
                      <a:pt x="21" y="6407"/>
                    </a:lnTo>
                    <a:lnTo>
                      <a:pt x="0" y="6407"/>
                    </a:lnTo>
                    <a:lnTo>
                      <a:pt x="0" y="6434"/>
                    </a:lnTo>
                    <a:lnTo>
                      <a:pt x="0" y="6454"/>
                    </a:lnTo>
                    <a:lnTo>
                      <a:pt x="0" y="6496"/>
                    </a:lnTo>
                    <a:cubicBezTo>
                      <a:pt x="21" y="6517"/>
                      <a:pt x="42" y="6564"/>
                      <a:pt x="63" y="6606"/>
                    </a:cubicBezTo>
                    <a:cubicBezTo>
                      <a:pt x="105" y="6695"/>
                      <a:pt x="173" y="6826"/>
                      <a:pt x="236" y="6957"/>
                    </a:cubicBezTo>
                    <a:cubicBezTo>
                      <a:pt x="393" y="7219"/>
                      <a:pt x="587" y="7502"/>
                      <a:pt x="739" y="7675"/>
                    </a:cubicBezTo>
                    <a:cubicBezTo>
                      <a:pt x="891" y="7827"/>
                      <a:pt x="1048" y="7916"/>
                      <a:pt x="1152" y="7957"/>
                    </a:cubicBezTo>
                    <a:cubicBezTo>
                      <a:pt x="1262" y="8005"/>
                      <a:pt x="1351" y="8005"/>
                      <a:pt x="1351" y="8005"/>
                    </a:cubicBezTo>
                    <a:lnTo>
                      <a:pt x="1372" y="8005"/>
                    </a:lnTo>
                    <a:lnTo>
                      <a:pt x="1393" y="7978"/>
                    </a:lnTo>
                    <a:cubicBezTo>
                      <a:pt x="1393" y="7978"/>
                      <a:pt x="1938" y="6931"/>
                      <a:pt x="2226" y="6344"/>
                    </a:cubicBezTo>
                    <a:cubicBezTo>
                      <a:pt x="2509" y="5732"/>
                      <a:pt x="2551" y="5229"/>
                      <a:pt x="2593" y="4339"/>
                    </a:cubicBezTo>
                    <a:cubicBezTo>
                      <a:pt x="2619" y="3878"/>
                      <a:pt x="2723" y="3527"/>
                      <a:pt x="2833" y="3223"/>
                    </a:cubicBezTo>
                    <a:cubicBezTo>
                      <a:pt x="2943" y="2941"/>
                      <a:pt x="3053" y="2721"/>
                      <a:pt x="3053" y="2548"/>
                    </a:cubicBezTo>
                    <a:cubicBezTo>
                      <a:pt x="3032" y="2417"/>
                      <a:pt x="3074" y="1956"/>
                      <a:pt x="3116" y="1500"/>
                    </a:cubicBezTo>
                    <a:cubicBezTo>
                      <a:pt x="3163" y="1040"/>
                      <a:pt x="3247" y="542"/>
                      <a:pt x="3315" y="301"/>
                    </a:cubicBezTo>
                    <a:lnTo>
                      <a:pt x="3315" y="254"/>
                    </a:lnTo>
                    <a:lnTo>
                      <a:pt x="3273" y="233"/>
                    </a:lnTo>
                    <a:cubicBezTo>
                      <a:pt x="3273" y="233"/>
                      <a:pt x="3053" y="123"/>
                      <a:pt x="2854" y="39"/>
                    </a:cubicBezTo>
                    <a:cubicBezTo>
                      <a:pt x="2794" y="12"/>
                      <a:pt x="2746" y="1"/>
                      <a:pt x="270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7" name="Google Shape;817;p36"/>
              <p:cNvSpPr/>
              <p:nvPr/>
            </p:nvSpPr>
            <p:spPr>
              <a:xfrm>
                <a:off x="4919903" y="2842333"/>
                <a:ext cx="1094421" cy="480258"/>
              </a:xfrm>
              <a:custGeom>
                <a:avLst/>
                <a:gdLst/>
                <a:ahLst/>
                <a:cxnLst/>
                <a:rect l="l" t="t" r="r" b="b"/>
                <a:pathLst>
                  <a:path w="6155" h="2701" extrusionOk="0">
                    <a:moveTo>
                      <a:pt x="477" y="1"/>
                    </a:moveTo>
                    <a:cubicBezTo>
                      <a:pt x="450" y="1"/>
                      <a:pt x="417" y="23"/>
                      <a:pt x="393" y="112"/>
                    </a:cubicBezTo>
                    <a:cubicBezTo>
                      <a:pt x="352" y="306"/>
                      <a:pt x="393" y="285"/>
                      <a:pt x="242" y="484"/>
                    </a:cubicBezTo>
                    <a:cubicBezTo>
                      <a:pt x="111" y="699"/>
                      <a:pt x="1" y="699"/>
                      <a:pt x="22" y="830"/>
                    </a:cubicBezTo>
                    <a:cubicBezTo>
                      <a:pt x="48" y="940"/>
                      <a:pt x="153" y="1353"/>
                      <a:pt x="2033" y="2207"/>
                    </a:cubicBezTo>
                    <a:cubicBezTo>
                      <a:pt x="2881" y="2595"/>
                      <a:pt x="3793" y="2701"/>
                      <a:pt x="4533" y="2701"/>
                    </a:cubicBezTo>
                    <a:cubicBezTo>
                      <a:pt x="5409" y="2701"/>
                      <a:pt x="6044" y="2553"/>
                      <a:pt x="6044" y="2553"/>
                    </a:cubicBezTo>
                    <a:cubicBezTo>
                      <a:pt x="6044" y="2553"/>
                      <a:pt x="6154" y="2553"/>
                      <a:pt x="6112" y="2422"/>
                    </a:cubicBezTo>
                    <a:cubicBezTo>
                      <a:pt x="6091" y="2317"/>
                      <a:pt x="5981" y="1856"/>
                      <a:pt x="5892" y="1636"/>
                    </a:cubicBezTo>
                    <a:cubicBezTo>
                      <a:pt x="5828" y="1487"/>
                      <a:pt x="5785" y="1428"/>
                      <a:pt x="5709" y="1428"/>
                    </a:cubicBezTo>
                    <a:cubicBezTo>
                      <a:pt x="5686" y="1428"/>
                      <a:pt x="5660" y="1433"/>
                      <a:pt x="5630" y="1442"/>
                    </a:cubicBezTo>
                    <a:cubicBezTo>
                      <a:pt x="5575" y="1451"/>
                      <a:pt x="5337" y="1472"/>
                      <a:pt x="4990" y="1472"/>
                    </a:cubicBezTo>
                    <a:cubicBezTo>
                      <a:pt x="4515" y="1472"/>
                      <a:pt x="3836" y="1433"/>
                      <a:pt x="3143" y="1270"/>
                    </a:cubicBezTo>
                    <a:cubicBezTo>
                      <a:pt x="1944" y="961"/>
                      <a:pt x="896" y="353"/>
                      <a:pt x="524" y="23"/>
                    </a:cubicBezTo>
                    <a:cubicBezTo>
                      <a:pt x="524" y="23"/>
                      <a:pt x="503" y="1"/>
                      <a:pt x="47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8" name="Google Shape;818;p36"/>
              <p:cNvSpPr/>
              <p:nvPr/>
            </p:nvSpPr>
            <p:spPr>
              <a:xfrm>
                <a:off x="4912435" y="2830598"/>
                <a:ext cx="1110246" cy="503373"/>
              </a:xfrm>
              <a:custGeom>
                <a:avLst/>
                <a:gdLst/>
                <a:ahLst/>
                <a:cxnLst/>
                <a:rect l="l" t="t" r="r" b="b"/>
                <a:pathLst>
                  <a:path w="6244" h="2831" extrusionOk="0">
                    <a:moveTo>
                      <a:pt x="525" y="131"/>
                    </a:moveTo>
                    <a:cubicBezTo>
                      <a:pt x="917" y="461"/>
                      <a:pt x="1965" y="1095"/>
                      <a:pt x="3164" y="1377"/>
                    </a:cubicBezTo>
                    <a:cubicBezTo>
                      <a:pt x="3777" y="1529"/>
                      <a:pt x="4363" y="1571"/>
                      <a:pt x="4824" y="1597"/>
                    </a:cubicBezTo>
                    <a:cubicBezTo>
                      <a:pt x="5065" y="1597"/>
                      <a:pt x="5259" y="1597"/>
                      <a:pt x="5411" y="1571"/>
                    </a:cubicBezTo>
                    <a:cubicBezTo>
                      <a:pt x="5541" y="1571"/>
                      <a:pt x="5651" y="1571"/>
                      <a:pt x="5693" y="1550"/>
                    </a:cubicBezTo>
                    <a:cubicBezTo>
                      <a:pt x="5709" y="1543"/>
                      <a:pt x="5722" y="1541"/>
                      <a:pt x="5733" y="1541"/>
                    </a:cubicBezTo>
                    <a:cubicBezTo>
                      <a:pt x="5754" y="1541"/>
                      <a:pt x="5768" y="1550"/>
                      <a:pt x="5782" y="1550"/>
                    </a:cubicBezTo>
                    <a:cubicBezTo>
                      <a:pt x="5803" y="1571"/>
                      <a:pt x="5824" y="1639"/>
                      <a:pt x="5871" y="1728"/>
                    </a:cubicBezTo>
                    <a:cubicBezTo>
                      <a:pt x="5955" y="1943"/>
                      <a:pt x="6065" y="2383"/>
                      <a:pt x="6112" y="2514"/>
                    </a:cubicBezTo>
                    <a:cubicBezTo>
                      <a:pt x="6133" y="2556"/>
                      <a:pt x="6112" y="2556"/>
                      <a:pt x="6112" y="2556"/>
                    </a:cubicBezTo>
                    <a:lnTo>
                      <a:pt x="6086" y="2556"/>
                    </a:lnTo>
                    <a:cubicBezTo>
                      <a:pt x="6086" y="2556"/>
                      <a:pt x="5441" y="2706"/>
                      <a:pt x="4556" y="2706"/>
                    </a:cubicBezTo>
                    <a:cubicBezTo>
                      <a:pt x="3823" y="2706"/>
                      <a:pt x="2926" y="2603"/>
                      <a:pt x="2096" y="2226"/>
                    </a:cubicBezTo>
                    <a:cubicBezTo>
                      <a:pt x="1158" y="1791"/>
                      <a:pt x="676" y="1487"/>
                      <a:pt x="415" y="1268"/>
                    </a:cubicBezTo>
                    <a:cubicBezTo>
                      <a:pt x="153" y="1048"/>
                      <a:pt x="132" y="943"/>
                      <a:pt x="132" y="875"/>
                    </a:cubicBezTo>
                    <a:cubicBezTo>
                      <a:pt x="111" y="833"/>
                      <a:pt x="132" y="833"/>
                      <a:pt x="153" y="786"/>
                    </a:cubicBezTo>
                    <a:cubicBezTo>
                      <a:pt x="195" y="765"/>
                      <a:pt x="263" y="702"/>
                      <a:pt x="326" y="592"/>
                    </a:cubicBezTo>
                    <a:cubicBezTo>
                      <a:pt x="483" y="372"/>
                      <a:pt x="435" y="372"/>
                      <a:pt x="483" y="199"/>
                    </a:cubicBezTo>
                    <a:cubicBezTo>
                      <a:pt x="504" y="157"/>
                      <a:pt x="525" y="131"/>
                      <a:pt x="525" y="131"/>
                    </a:cubicBezTo>
                    <a:close/>
                    <a:moveTo>
                      <a:pt x="525" y="0"/>
                    </a:moveTo>
                    <a:cubicBezTo>
                      <a:pt x="483" y="26"/>
                      <a:pt x="456" y="26"/>
                      <a:pt x="435" y="68"/>
                    </a:cubicBezTo>
                    <a:cubicBezTo>
                      <a:pt x="415" y="89"/>
                      <a:pt x="394" y="110"/>
                      <a:pt x="373" y="178"/>
                    </a:cubicBezTo>
                    <a:cubicBezTo>
                      <a:pt x="326" y="351"/>
                      <a:pt x="373" y="309"/>
                      <a:pt x="242" y="524"/>
                    </a:cubicBezTo>
                    <a:cubicBezTo>
                      <a:pt x="174" y="634"/>
                      <a:pt x="111" y="681"/>
                      <a:pt x="64" y="723"/>
                    </a:cubicBezTo>
                    <a:cubicBezTo>
                      <a:pt x="22" y="765"/>
                      <a:pt x="1" y="833"/>
                      <a:pt x="1" y="896"/>
                    </a:cubicBezTo>
                    <a:cubicBezTo>
                      <a:pt x="22" y="964"/>
                      <a:pt x="64" y="1116"/>
                      <a:pt x="326" y="1357"/>
                    </a:cubicBezTo>
                    <a:cubicBezTo>
                      <a:pt x="614" y="1571"/>
                      <a:pt x="1111" y="1901"/>
                      <a:pt x="2027" y="2315"/>
                    </a:cubicBezTo>
                    <a:cubicBezTo>
                      <a:pt x="2902" y="2722"/>
                      <a:pt x="3837" y="2831"/>
                      <a:pt x="4588" y="2831"/>
                    </a:cubicBezTo>
                    <a:cubicBezTo>
                      <a:pt x="5453" y="2831"/>
                      <a:pt x="6075" y="2687"/>
                      <a:pt x="6086" y="2687"/>
                    </a:cubicBezTo>
                    <a:cubicBezTo>
                      <a:pt x="6086" y="2687"/>
                      <a:pt x="6133" y="2687"/>
                      <a:pt x="6175" y="2645"/>
                    </a:cubicBezTo>
                    <a:cubicBezTo>
                      <a:pt x="6217" y="2619"/>
                      <a:pt x="6243" y="2556"/>
                      <a:pt x="6217" y="2488"/>
                    </a:cubicBezTo>
                    <a:cubicBezTo>
                      <a:pt x="6175" y="2357"/>
                      <a:pt x="6065" y="1922"/>
                      <a:pt x="5981" y="1681"/>
                    </a:cubicBezTo>
                    <a:cubicBezTo>
                      <a:pt x="5934" y="1571"/>
                      <a:pt x="5913" y="1508"/>
                      <a:pt x="5850" y="1467"/>
                    </a:cubicBezTo>
                    <a:cubicBezTo>
                      <a:pt x="5822" y="1438"/>
                      <a:pt x="5788" y="1427"/>
                      <a:pt x="5746" y="1427"/>
                    </a:cubicBezTo>
                    <a:cubicBezTo>
                      <a:pt x="5718" y="1427"/>
                      <a:pt x="5687" y="1432"/>
                      <a:pt x="5651" y="1440"/>
                    </a:cubicBezTo>
                    <a:cubicBezTo>
                      <a:pt x="5651" y="1440"/>
                      <a:pt x="5541" y="1467"/>
                      <a:pt x="5390" y="1467"/>
                    </a:cubicBezTo>
                    <a:cubicBezTo>
                      <a:pt x="5302" y="1467"/>
                      <a:pt x="5187" y="1476"/>
                      <a:pt x="5049" y="1476"/>
                    </a:cubicBezTo>
                    <a:cubicBezTo>
                      <a:pt x="4979" y="1476"/>
                      <a:pt x="4904" y="1474"/>
                      <a:pt x="4824" y="1467"/>
                    </a:cubicBezTo>
                    <a:cubicBezTo>
                      <a:pt x="4363" y="1467"/>
                      <a:pt x="3777" y="1419"/>
                      <a:pt x="3185" y="1268"/>
                    </a:cubicBezTo>
                    <a:cubicBezTo>
                      <a:pt x="2007" y="985"/>
                      <a:pt x="959" y="351"/>
                      <a:pt x="614" y="47"/>
                    </a:cubicBezTo>
                    <a:cubicBezTo>
                      <a:pt x="614" y="47"/>
                      <a:pt x="566" y="0"/>
                      <a:pt x="5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9" name="Google Shape;819;p36"/>
              <p:cNvSpPr/>
              <p:nvPr/>
            </p:nvSpPr>
            <p:spPr>
              <a:xfrm>
                <a:off x="3759700" y="2991159"/>
                <a:ext cx="861489" cy="996433"/>
              </a:xfrm>
              <a:custGeom>
                <a:avLst/>
                <a:gdLst/>
                <a:ahLst/>
                <a:cxnLst/>
                <a:rect l="l" t="t" r="r" b="b"/>
                <a:pathLst>
                  <a:path w="4845" h="5604" extrusionOk="0">
                    <a:moveTo>
                      <a:pt x="1711" y="1"/>
                    </a:moveTo>
                    <a:cubicBezTo>
                      <a:pt x="1662" y="1"/>
                      <a:pt x="1615" y="5"/>
                      <a:pt x="1572" y="14"/>
                    </a:cubicBezTo>
                    <a:cubicBezTo>
                      <a:pt x="833" y="145"/>
                      <a:pt x="1" y="867"/>
                      <a:pt x="111" y="1936"/>
                    </a:cubicBezTo>
                    <a:cubicBezTo>
                      <a:pt x="241" y="3025"/>
                      <a:pt x="1750" y="4685"/>
                      <a:pt x="2032" y="5036"/>
                    </a:cubicBezTo>
                    <a:cubicBezTo>
                      <a:pt x="2276" y="5333"/>
                      <a:pt x="2534" y="5603"/>
                      <a:pt x="3118" y="5603"/>
                    </a:cubicBezTo>
                    <a:cubicBezTo>
                      <a:pt x="3213" y="5603"/>
                      <a:pt x="3317" y="5596"/>
                      <a:pt x="3431" y="5580"/>
                    </a:cubicBezTo>
                    <a:cubicBezTo>
                      <a:pt x="4237" y="5450"/>
                      <a:pt x="4845" y="4774"/>
                      <a:pt x="4845" y="4444"/>
                    </a:cubicBezTo>
                    <a:cubicBezTo>
                      <a:pt x="4845" y="4140"/>
                      <a:pt x="4389" y="2004"/>
                      <a:pt x="3975" y="1087"/>
                    </a:cubicBezTo>
                    <a:cubicBezTo>
                      <a:pt x="3975" y="1087"/>
                      <a:pt x="2503" y="1"/>
                      <a:pt x="17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0" name="Google Shape;820;p36"/>
              <p:cNvSpPr/>
              <p:nvPr/>
            </p:nvSpPr>
            <p:spPr>
              <a:xfrm>
                <a:off x="3759700" y="2979957"/>
                <a:ext cx="873581" cy="1016703"/>
              </a:xfrm>
              <a:custGeom>
                <a:avLst/>
                <a:gdLst/>
                <a:ahLst/>
                <a:cxnLst/>
                <a:rect l="l" t="t" r="r" b="b"/>
                <a:pathLst>
                  <a:path w="4913" h="5718" extrusionOk="0">
                    <a:moveTo>
                      <a:pt x="1668" y="118"/>
                    </a:moveTo>
                    <a:cubicBezTo>
                      <a:pt x="1832" y="118"/>
                      <a:pt x="2031" y="160"/>
                      <a:pt x="2226" y="234"/>
                    </a:cubicBezTo>
                    <a:cubicBezTo>
                      <a:pt x="2488" y="318"/>
                      <a:pt x="2776" y="448"/>
                      <a:pt x="3038" y="600"/>
                    </a:cubicBezTo>
                    <a:cubicBezTo>
                      <a:pt x="3514" y="888"/>
                      <a:pt x="3928" y="1171"/>
                      <a:pt x="3928" y="1192"/>
                    </a:cubicBezTo>
                    <a:cubicBezTo>
                      <a:pt x="4148" y="1627"/>
                      <a:pt x="4347" y="2391"/>
                      <a:pt x="4520" y="3067"/>
                    </a:cubicBezTo>
                    <a:cubicBezTo>
                      <a:pt x="4609" y="3418"/>
                      <a:pt x="4672" y="3742"/>
                      <a:pt x="4714" y="4004"/>
                    </a:cubicBezTo>
                    <a:cubicBezTo>
                      <a:pt x="4761" y="4245"/>
                      <a:pt x="4803" y="4444"/>
                      <a:pt x="4782" y="4507"/>
                    </a:cubicBezTo>
                    <a:cubicBezTo>
                      <a:pt x="4782" y="4638"/>
                      <a:pt x="4651" y="4879"/>
                      <a:pt x="4410" y="5120"/>
                    </a:cubicBezTo>
                    <a:cubicBezTo>
                      <a:pt x="4148" y="5340"/>
                      <a:pt x="3823" y="5534"/>
                      <a:pt x="3431" y="5575"/>
                    </a:cubicBezTo>
                    <a:cubicBezTo>
                      <a:pt x="3301" y="5598"/>
                      <a:pt x="3183" y="5608"/>
                      <a:pt x="3075" y="5608"/>
                    </a:cubicBezTo>
                    <a:cubicBezTo>
                      <a:pt x="2858" y="5608"/>
                      <a:pt x="2686" y="5565"/>
                      <a:pt x="2556" y="5492"/>
                    </a:cubicBezTo>
                    <a:cubicBezTo>
                      <a:pt x="2357" y="5403"/>
                      <a:pt x="2205" y="5251"/>
                      <a:pt x="2074" y="5052"/>
                    </a:cubicBezTo>
                    <a:cubicBezTo>
                      <a:pt x="1922" y="4879"/>
                      <a:pt x="1488" y="4376"/>
                      <a:pt x="1048" y="3790"/>
                    </a:cubicBezTo>
                    <a:cubicBezTo>
                      <a:pt x="634" y="3198"/>
                      <a:pt x="241" y="2522"/>
                      <a:pt x="179" y="1999"/>
                    </a:cubicBezTo>
                    <a:cubicBezTo>
                      <a:pt x="131" y="1475"/>
                      <a:pt x="289" y="1040"/>
                      <a:pt x="571" y="731"/>
                    </a:cubicBezTo>
                    <a:cubicBezTo>
                      <a:pt x="833" y="407"/>
                      <a:pt x="1226" y="187"/>
                      <a:pt x="1572" y="124"/>
                    </a:cubicBezTo>
                    <a:cubicBezTo>
                      <a:pt x="1602" y="120"/>
                      <a:pt x="1634" y="118"/>
                      <a:pt x="1668" y="118"/>
                    </a:cubicBezTo>
                    <a:close/>
                    <a:moveTo>
                      <a:pt x="1697" y="1"/>
                    </a:moveTo>
                    <a:cubicBezTo>
                      <a:pt x="1647" y="1"/>
                      <a:pt x="1599" y="5"/>
                      <a:pt x="1551" y="14"/>
                    </a:cubicBezTo>
                    <a:cubicBezTo>
                      <a:pt x="1179" y="77"/>
                      <a:pt x="765" y="318"/>
                      <a:pt x="482" y="647"/>
                    </a:cubicBezTo>
                    <a:cubicBezTo>
                      <a:pt x="200" y="993"/>
                      <a:pt x="1" y="1454"/>
                      <a:pt x="69" y="1999"/>
                    </a:cubicBezTo>
                    <a:cubicBezTo>
                      <a:pt x="131" y="2564"/>
                      <a:pt x="524" y="3266"/>
                      <a:pt x="964" y="3852"/>
                    </a:cubicBezTo>
                    <a:cubicBezTo>
                      <a:pt x="1399" y="4465"/>
                      <a:pt x="1833" y="4968"/>
                      <a:pt x="1991" y="5141"/>
                    </a:cubicBezTo>
                    <a:cubicBezTo>
                      <a:pt x="2121" y="5314"/>
                      <a:pt x="2273" y="5492"/>
                      <a:pt x="2514" y="5602"/>
                    </a:cubicBezTo>
                    <a:cubicBezTo>
                      <a:pt x="2660" y="5673"/>
                      <a:pt x="2849" y="5717"/>
                      <a:pt x="3085" y="5717"/>
                    </a:cubicBezTo>
                    <a:cubicBezTo>
                      <a:pt x="3197" y="5717"/>
                      <a:pt x="3319" y="5707"/>
                      <a:pt x="3452" y="5685"/>
                    </a:cubicBezTo>
                    <a:cubicBezTo>
                      <a:pt x="3865" y="5643"/>
                      <a:pt x="4216" y="5424"/>
                      <a:pt x="4478" y="5183"/>
                    </a:cubicBezTo>
                    <a:cubicBezTo>
                      <a:pt x="4740" y="4968"/>
                      <a:pt x="4892" y="4706"/>
                      <a:pt x="4913" y="4507"/>
                    </a:cubicBezTo>
                    <a:cubicBezTo>
                      <a:pt x="4913" y="4423"/>
                      <a:pt x="4871" y="4245"/>
                      <a:pt x="4824" y="3983"/>
                    </a:cubicBezTo>
                    <a:cubicBezTo>
                      <a:pt x="4782" y="3722"/>
                      <a:pt x="4714" y="3397"/>
                      <a:pt x="4630" y="3046"/>
                    </a:cubicBezTo>
                    <a:cubicBezTo>
                      <a:pt x="4452" y="2349"/>
                      <a:pt x="4237" y="1585"/>
                      <a:pt x="4038" y="1124"/>
                    </a:cubicBezTo>
                    <a:lnTo>
                      <a:pt x="4038" y="1103"/>
                    </a:lnTo>
                    <a:lnTo>
                      <a:pt x="4017" y="1103"/>
                    </a:lnTo>
                    <a:cubicBezTo>
                      <a:pt x="4017" y="1103"/>
                      <a:pt x="3604" y="799"/>
                      <a:pt x="3080" y="496"/>
                    </a:cubicBezTo>
                    <a:cubicBezTo>
                      <a:pt x="2818" y="365"/>
                      <a:pt x="2535" y="208"/>
                      <a:pt x="2273" y="124"/>
                    </a:cubicBezTo>
                    <a:cubicBezTo>
                      <a:pt x="2069" y="54"/>
                      <a:pt x="1877" y="1"/>
                      <a:pt x="169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1" name="Google Shape;821;p36"/>
              <p:cNvSpPr/>
              <p:nvPr/>
            </p:nvSpPr>
            <p:spPr>
              <a:xfrm>
                <a:off x="3825845" y="3756270"/>
                <a:ext cx="900608" cy="520265"/>
              </a:xfrm>
              <a:custGeom>
                <a:avLst/>
                <a:gdLst/>
                <a:ahLst/>
                <a:cxnLst/>
                <a:rect l="l" t="t" r="r" b="b"/>
                <a:pathLst>
                  <a:path w="5065" h="2926" extrusionOk="0">
                    <a:moveTo>
                      <a:pt x="3131" y="0"/>
                    </a:moveTo>
                    <a:cubicBezTo>
                      <a:pt x="2508" y="0"/>
                      <a:pt x="1779" y="107"/>
                      <a:pt x="1158" y="361"/>
                    </a:cubicBezTo>
                    <a:cubicBezTo>
                      <a:pt x="0" y="817"/>
                      <a:pt x="414" y="2257"/>
                      <a:pt x="1226" y="2697"/>
                    </a:cubicBezTo>
                    <a:cubicBezTo>
                      <a:pt x="1555" y="2865"/>
                      <a:pt x="1978" y="2925"/>
                      <a:pt x="2420" y="2925"/>
                    </a:cubicBezTo>
                    <a:cubicBezTo>
                      <a:pt x="3062" y="2925"/>
                      <a:pt x="3744" y="2799"/>
                      <a:pt x="4237" y="2697"/>
                    </a:cubicBezTo>
                    <a:cubicBezTo>
                      <a:pt x="5064" y="2498"/>
                      <a:pt x="4996" y="1497"/>
                      <a:pt x="4996" y="1497"/>
                    </a:cubicBezTo>
                    <a:cubicBezTo>
                      <a:pt x="4996" y="1058"/>
                      <a:pt x="4865" y="534"/>
                      <a:pt x="4389" y="230"/>
                    </a:cubicBezTo>
                    <a:cubicBezTo>
                      <a:pt x="4161" y="86"/>
                      <a:pt x="3689" y="0"/>
                      <a:pt x="313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2" name="Google Shape;822;p36"/>
              <p:cNvSpPr/>
              <p:nvPr/>
            </p:nvSpPr>
            <p:spPr>
              <a:xfrm>
                <a:off x="3884522" y="3746313"/>
                <a:ext cx="845664" cy="540713"/>
              </a:xfrm>
              <a:custGeom>
                <a:avLst/>
                <a:gdLst/>
                <a:ahLst/>
                <a:cxnLst/>
                <a:rect l="l" t="t" r="r" b="b"/>
                <a:pathLst>
                  <a:path w="4756" h="3041" extrusionOk="0">
                    <a:moveTo>
                      <a:pt x="2879" y="109"/>
                    </a:moveTo>
                    <a:cubicBezTo>
                      <a:pt x="3396" y="109"/>
                      <a:pt x="3840" y="210"/>
                      <a:pt x="4038" y="328"/>
                    </a:cubicBezTo>
                    <a:cubicBezTo>
                      <a:pt x="4494" y="611"/>
                      <a:pt x="4624" y="1134"/>
                      <a:pt x="4624" y="1553"/>
                    </a:cubicBezTo>
                    <a:lnTo>
                      <a:pt x="4624" y="1574"/>
                    </a:lnTo>
                    <a:cubicBezTo>
                      <a:pt x="4624" y="1574"/>
                      <a:pt x="4624" y="1815"/>
                      <a:pt x="4562" y="2077"/>
                    </a:cubicBezTo>
                    <a:cubicBezTo>
                      <a:pt x="4473" y="2339"/>
                      <a:pt x="4300" y="2601"/>
                      <a:pt x="3907" y="2685"/>
                    </a:cubicBezTo>
                    <a:cubicBezTo>
                      <a:pt x="3488" y="2774"/>
                      <a:pt x="2943" y="2884"/>
                      <a:pt x="2399" y="2905"/>
                    </a:cubicBezTo>
                    <a:cubicBezTo>
                      <a:pt x="2270" y="2914"/>
                      <a:pt x="2144" y="2919"/>
                      <a:pt x="2021" y="2919"/>
                    </a:cubicBezTo>
                    <a:cubicBezTo>
                      <a:pt x="1602" y="2919"/>
                      <a:pt x="1220" y="2859"/>
                      <a:pt x="917" y="2706"/>
                    </a:cubicBezTo>
                    <a:cubicBezTo>
                      <a:pt x="545" y="2491"/>
                      <a:pt x="241" y="2051"/>
                      <a:pt x="173" y="1595"/>
                    </a:cubicBezTo>
                    <a:cubicBezTo>
                      <a:pt x="131" y="1134"/>
                      <a:pt x="283" y="679"/>
                      <a:pt x="849" y="459"/>
                    </a:cubicBezTo>
                    <a:cubicBezTo>
                      <a:pt x="1419" y="244"/>
                      <a:pt x="2116" y="134"/>
                      <a:pt x="2703" y="113"/>
                    </a:cubicBezTo>
                    <a:cubicBezTo>
                      <a:pt x="2762" y="111"/>
                      <a:pt x="2821" y="109"/>
                      <a:pt x="2879" y="109"/>
                    </a:cubicBezTo>
                    <a:close/>
                    <a:moveTo>
                      <a:pt x="2884" y="0"/>
                    </a:moveTo>
                    <a:cubicBezTo>
                      <a:pt x="2825" y="0"/>
                      <a:pt x="2764" y="1"/>
                      <a:pt x="2703" y="3"/>
                    </a:cubicBezTo>
                    <a:cubicBezTo>
                      <a:pt x="2095" y="3"/>
                      <a:pt x="1393" y="113"/>
                      <a:pt x="807" y="349"/>
                    </a:cubicBezTo>
                    <a:cubicBezTo>
                      <a:pt x="194" y="590"/>
                      <a:pt x="0" y="1114"/>
                      <a:pt x="63" y="1595"/>
                    </a:cubicBezTo>
                    <a:cubicBezTo>
                      <a:pt x="131" y="2098"/>
                      <a:pt x="456" y="2575"/>
                      <a:pt x="870" y="2795"/>
                    </a:cubicBezTo>
                    <a:cubicBezTo>
                      <a:pt x="1227" y="2982"/>
                      <a:pt x="1676" y="3040"/>
                      <a:pt x="2151" y="3040"/>
                    </a:cubicBezTo>
                    <a:cubicBezTo>
                      <a:pt x="2233" y="3040"/>
                      <a:pt x="2316" y="3039"/>
                      <a:pt x="2399" y="3035"/>
                    </a:cubicBezTo>
                    <a:cubicBezTo>
                      <a:pt x="2943" y="2994"/>
                      <a:pt x="3514" y="2884"/>
                      <a:pt x="3928" y="2795"/>
                    </a:cubicBezTo>
                    <a:cubicBezTo>
                      <a:pt x="4363" y="2706"/>
                      <a:pt x="4562" y="2381"/>
                      <a:pt x="4666" y="2098"/>
                    </a:cubicBezTo>
                    <a:cubicBezTo>
                      <a:pt x="4755" y="1815"/>
                      <a:pt x="4734" y="1553"/>
                      <a:pt x="4734" y="1553"/>
                    </a:cubicBezTo>
                    <a:cubicBezTo>
                      <a:pt x="4734" y="1093"/>
                      <a:pt x="4583" y="548"/>
                      <a:pt x="4080" y="244"/>
                    </a:cubicBezTo>
                    <a:cubicBezTo>
                      <a:pt x="3844" y="84"/>
                      <a:pt x="3414" y="0"/>
                      <a:pt x="288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3" name="Google Shape;823;p36"/>
              <p:cNvSpPr/>
              <p:nvPr/>
            </p:nvSpPr>
            <p:spPr>
              <a:xfrm>
                <a:off x="4008277" y="3810501"/>
                <a:ext cx="737734" cy="476880"/>
              </a:xfrm>
              <a:custGeom>
                <a:avLst/>
                <a:gdLst/>
                <a:ahLst/>
                <a:cxnLst/>
                <a:rect l="l" t="t" r="r" b="b"/>
                <a:pathLst>
                  <a:path w="4149" h="2682" extrusionOk="0">
                    <a:moveTo>
                      <a:pt x="2548" y="1"/>
                    </a:moveTo>
                    <a:cubicBezTo>
                      <a:pt x="1886" y="1"/>
                      <a:pt x="1120" y="204"/>
                      <a:pt x="723" y="428"/>
                    </a:cubicBezTo>
                    <a:cubicBezTo>
                      <a:pt x="1" y="800"/>
                      <a:pt x="153" y="1952"/>
                      <a:pt x="284" y="2324"/>
                    </a:cubicBezTo>
                    <a:cubicBezTo>
                      <a:pt x="373" y="2564"/>
                      <a:pt x="627" y="2681"/>
                      <a:pt x="1184" y="2681"/>
                    </a:cubicBezTo>
                    <a:cubicBezTo>
                      <a:pt x="1441" y="2681"/>
                      <a:pt x="1763" y="2656"/>
                      <a:pt x="2164" y="2606"/>
                    </a:cubicBezTo>
                    <a:cubicBezTo>
                      <a:pt x="3405" y="2455"/>
                      <a:pt x="3798" y="2282"/>
                      <a:pt x="3970" y="1847"/>
                    </a:cubicBezTo>
                    <a:cubicBezTo>
                      <a:pt x="4148" y="1407"/>
                      <a:pt x="3667" y="428"/>
                      <a:pt x="3667" y="428"/>
                    </a:cubicBezTo>
                    <a:cubicBezTo>
                      <a:pt x="3489" y="117"/>
                      <a:pt x="3048" y="1"/>
                      <a:pt x="25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4" name="Google Shape;824;p36"/>
              <p:cNvSpPr/>
              <p:nvPr/>
            </p:nvSpPr>
            <p:spPr>
              <a:xfrm>
                <a:off x="4024102" y="3799477"/>
                <a:ext cx="718175" cy="498394"/>
              </a:xfrm>
              <a:custGeom>
                <a:avLst/>
                <a:gdLst/>
                <a:ahLst/>
                <a:cxnLst/>
                <a:rect l="l" t="t" r="r" b="b"/>
                <a:pathLst>
                  <a:path w="4039" h="2803" extrusionOk="0">
                    <a:moveTo>
                      <a:pt x="2429" y="110"/>
                    </a:moveTo>
                    <a:cubicBezTo>
                      <a:pt x="2647" y="110"/>
                      <a:pt x="2847" y="134"/>
                      <a:pt x="3012" y="181"/>
                    </a:cubicBezTo>
                    <a:cubicBezTo>
                      <a:pt x="3253" y="249"/>
                      <a:pt x="3426" y="359"/>
                      <a:pt x="3515" y="511"/>
                    </a:cubicBezTo>
                    <a:cubicBezTo>
                      <a:pt x="3515" y="511"/>
                      <a:pt x="3646" y="752"/>
                      <a:pt x="3729" y="1055"/>
                    </a:cubicBezTo>
                    <a:cubicBezTo>
                      <a:pt x="3839" y="1338"/>
                      <a:pt x="3908" y="1689"/>
                      <a:pt x="3839" y="1883"/>
                    </a:cubicBezTo>
                    <a:cubicBezTo>
                      <a:pt x="3750" y="2082"/>
                      <a:pt x="3620" y="2234"/>
                      <a:pt x="3358" y="2344"/>
                    </a:cubicBezTo>
                    <a:cubicBezTo>
                      <a:pt x="3096" y="2454"/>
                      <a:pt x="2682" y="2537"/>
                      <a:pt x="2048" y="2627"/>
                    </a:cubicBezTo>
                    <a:cubicBezTo>
                      <a:pt x="1664" y="2670"/>
                      <a:pt x="1346" y="2694"/>
                      <a:pt x="1093" y="2694"/>
                    </a:cubicBezTo>
                    <a:cubicBezTo>
                      <a:pt x="947" y="2694"/>
                      <a:pt x="822" y="2686"/>
                      <a:pt x="718" y="2668"/>
                    </a:cubicBezTo>
                    <a:cubicBezTo>
                      <a:pt x="435" y="2627"/>
                      <a:pt x="305" y="2517"/>
                      <a:pt x="242" y="2365"/>
                    </a:cubicBezTo>
                    <a:cubicBezTo>
                      <a:pt x="174" y="2192"/>
                      <a:pt x="111" y="1820"/>
                      <a:pt x="153" y="1448"/>
                    </a:cubicBezTo>
                    <a:cubicBezTo>
                      <a:pt x="174" y="1076"/>
                      <a:pt x="326" y="705"/>
                      <a:pt x="655" y="532"/>
                    </a:cubicBezTo>
                    <a:cubicBezTo>
                      <a:pt x="1001" y="338"/>
                      <a:pt x="1635" y="160"/>
                      <a:pt x="2206" y="118"/>
                    </a:cubicBezTo>
                    <a:cubicBezTo>
                      <a:pt x="2281" y="113"/>
                      <a:pt x="2356" y="110"/>
                      <a:pt x="2429" y="110"/>
                    </a:cubicBezTo>
                    <a:close/>
                    <a:moveTo>
                      <a:pt x="2426" y="0"/>
                    </a:moveTo>
                    <a:cubicBezTo>
                      <a:pt x="2354" y="0"/>
                      <a:pt x="2280" y="3"/>
                      <a:pt x="2206" y="8"/>
                    </a:cubicBezTo>
                    <a:cubicBezTo>
                      <a:pt x="1593" y="50"/>
                      <a:pt x="959" y="228"/>
                      <a:pt x="587" y="422"/>
                    </a:cubicBezTo>
                    <a:cubicBezTo>
                      <a:pt x="216" y="621"/>
                      <a:pt x="64" y="1034"/>
                      <a:pt x="43" y="1427"/>
                    </a:cubicBezTo>
                    <a:cubicBezTo>
                      <a:pt x="1" y="1820"/>
                      <a:pt x="64" y="2213"/>
                      <a:pt x="132" y="2407"/>
                    </a:cubicBezTo>
                    <a:cubicBezTo>
                      <a:pt x="216" y="2606"/>
                      <a:pt x="394" y="2736"/>
                      <a:pt x="697" y="2778"/>
                    </a:cubicBezTo>
                    <a:cubicBezTo>
                      <a:pt x="804" y="2795"/>
                      <a:pt x="928" y="2803"/>
                      <a:pt x="1072" y="2803"/>
                    </a:cubicBezTo>
                    <a:cubicBezTo>
                      <a:pt x="1335" y="2803"/>
                      <a:pt x="1664" y="2777"/>
                      <a:pt x="2075" y="2736"/>
                    </a:cubicBezTo>
                    <a:cubicBezTo>
                      <a:pt x="2703" y="2647"/>
                      <a:pt x="3122" y="2564"/>
                      <a:pt x="3405" y="2454"/>
                    </a:cubicBezTo>
                    <a:cubicBezTo>
                      <a:pt x="3688" y="2323"/>
                      <a:pt x="3860" y="2145"/>
                      <a:pt x="3949" y="1930"/>
                    </a:cubicBezTo>
                    <a:cubicBezTo>
                      <a:pt x="4038" y="1668"/>
                      <a:pt x="3949" y="1317"/>
                      <a:pt x="3839" y="1014"/>
                    </a:cubicBezTo>
                    <a:cubicBezTo>
                      <a:pt x="3750" y="705"/>
                      <a:pt x="3620" y="469"/>
                      <a:pt x="3620" y="469"/>
                    </a:cubicBezTo>
                    <a:cubicBezTo>
                      <a:pt x="3515" y="270"/>
                      <a:pt x="3295" y="139"/>
                      <a:pt x="3054" y="76"/>
                    </a:cubicBezTo>
                    <a:cubicBezTo>
                      <a:pt x="2857" y="25"/>
                      <a:pt x="2647" y="0"/>
                      <a:pt x="2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5" name="Google Shape;825;p36"/>
              <p:cNvSpPr/>
              <p:nvPr/>
            </p:nvSpPr>
            <p:spPr>
              <a:xfrm>
                <a:off x="4353759" y="2385898"/>
                <a:ext cx="213372" cy="305118"/>
              </a:xfrm>
              <a:custGeom>
                <a:avLst/>
                <a:gdLst/>
                <a:ahLst/>
                <a:cxnLst/>
                <a:rect l="l" t="t" r="r" b="b"/>
                <a:pathLst>
                  <a:path w="1200" h="1716" extrusionOk="0">
                    <a:moveTo>
                      <a:pt x="183" y="0"/>
                    </a:moveTo>
                    <a:cubicBezTo>
                      <a:pt x="128" y="0"/>
                      <a:pt x="94" y="47"/>
                      <a:pt x="64" y="124"/>
                    </a:cubicBezTo>
                    <a:cubicBezTo>
                      <a:pt x="1" y="302"/>
                      <a:pt x="43" y="757"/>
                      <a:pt x="263" y="1061"/>
                    </a:cubicBezTo>
                    <a:cubicBezTo>
                      <a:pt x="503" y="1370"/>
                      <a:pt x="828" y="1543"/>
                      <a:pt x="1027" y="1716"/>
                    </a:cubicBezTo>
                    <a:cubicBezTo>
                      <a:pt x="1027" y="1716"/>
                      <a:pt x="1179" y="1674"/>
                      <a:pt x="1200" y="1412"/>
                    </a:cubicBezTo>
                    <a:cubicBezTo>
                      <a:pt x="1200" y="1150"/>
                      <a:pt x="1200" y="1218"/>
                      <a:pt x="1137" y="998"/>
                    </a:cubicBezTo>
                    <a:cubicBezTo>
                      <a:pt x="1069" y="757"/>
                      <a:pt x="849" y="564"/>
                      <a:pt x="524" y="255"/>
                    </a:cubicBezTo>
                    <a:cubicBezTo>
                      <a:pt x="355" y="74"/>
                      <a:pt x="253" y="0"/>
                      <a:pt x="183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6" name="Google Shape;826;p36"/>
              <p:cNvSpPr/>
              <p:nvPr/>
            </p:nvSpPr>
            <p:spPr>
              <a:xfrm>
                <a:off x="4350025" y="2375586"/>
                <a:ext cx="229197" cy="327521"/>
              </a:xfrm>
              <a:custGeom>
                <a:avLst/>
                <a:gdLst/>
                <a:ahLst/>
                <a:cxnLst/>
                <a:rect l="l" t="t" r="r" b="b"/>
                <a:pathLst>
                  <a:path w="1289" h="1842" extrusionOk="0">
                    <a:moveTo>
                      <a:pt x="215" y="119"/>
                    </a:moveTo>
                    <a:cubicBezTo>
                      <a:pt x="263" y="119"/>
                      <a:pt x="346" y="182"/>
                      <a:pt x="503" y="333"/>
                    </a:cubicBezTo>
                    <a:cubicBezTo>
                      <a:pt x="828" y="663"/>
                      <a:pt x="1027" y="857"/>
                      <a:pt x="1090" y="1056"/>
                    </a:cubicBezTo>
                    <a:cubicBezTo>
                      <a:pt x="1132" y="1187"/>
                      <a:pt x="1158" y="1229"/>
                      <a:pt x="1158" y="1250"/>
                    </a:cubicBezTo>
                    <a:lnTo>
                      <a:pt x="1158" y="1470"/>
                    </a:lnTo>
                    <a:cubicBezTo>
                      <a:pt x="1158" y="1580"/>
                      <a:pt x="1111" y="1643"/>
                      <a:pt x="1090" y="1690"/>
                    </a:cubicBezTo>
                    <a:cubicBezTo>
                      <a:pt x="1069" y="1690"/>
                      <a:pt x="1069" y="1690"/>
                      <a:pt x="1048" y="1711"/>
                    </a:cubicBezTo>
                    <a:cubicBezTo>
                      <a:pt x="849" y="1538"/>
                      <a:pt x="545" y="1381"/>
                      <a:pt x="346" y="1098"/>
                    </a:cubicBezTo>
                    <a:cubicBezTo>
                      <a:pt x="242" y="946"/>
                      <a:pt x="174" y="773"/>
                      <a:pt x="132" y="595"/>
                    </a:cubicBezTo>
                    <a:cubicBezTo>
                      <a:pt x="111" y="423"/>
                      <a:pt x="111" y="271"/>
                      <a:pt x="153" y="203"/>
                    </a:cubicBezTo>
                    <a:cubicBezTo>
                      <a:pt x="153" y="161"/>
                      <a:pt x="174" y="140"/>
                      <a:pt x="194" y="119"/>
                    </a:cubicBezTo>
                    <a:close/>
                    <a:moveTo>
                      <a:pt x="201" y="1"/>
                    </a:moveTo>
                    <a:cubicBezTo>
                      <a:pt x="164" y="1"/>
                      <a:pt x="126" y="20"/>
                      <a:pt x="111" y="51"/>
                    </a:cubicBezTo>
                    <a:cubicBezTo>
                      <a:pt x="64" y="72"/>
                      <a:pt x="64" y="119"/>
                      <a:pt x="43" y="161"/>
                    </a:cubicBezTo>
                    <a:cubicBezTo>
                      <a:pt x="1" y="271"/>
                      <a:pt x="1" y="443"/>
                      <a:pt x="22" y="622"/>
                    </a:cubicBezTo>
                    <a:cubicBezTo>
                      <a:pt x="64" y="794"/>
                      <a:pt x="132" y="1014"/>
                      <a:pt x="242" y="1166"/>
                    </a:cubicBezTo>
                    <a:cubicBezTo>
                      <a:pt x="477" y="1470"/>
                      <a:pt x="807" y="1669"/>
                      <a:pt x="1001" y="1821"/>
                    </a:cubicBezTo>
                    <a:lnTo>
                      <a:pt x="1027" y="1842"/>
                    </a:lnTo>
                    <a:lnTo>
                      <a:pt x="1069" y="1821"/>
                    </a:lnTo>
                    <a:cubicBezTo>
                      <a:pt x="1069" y="1821"/>
                      <a:pt x="1111" y="1800"/>
                      <a:pt x="1158" y="1753"/>
                    </a:cubicBezTo>
                    <a:cubicBezTo>
                      <a:pt x="1221" y="1711"/>
                      <a:pt x="1263" y="1601"/>
                      <a:pt x="1263" y="1470"/>
                    </a:cubicBezTo>
                    <a:cubicBezTo>
                      <a:pt x="1289" y="1339"/>
                      <a:pt x="1289" y="1297"/>
                      <a:pt x="1263" y="1229"/>
                    </a:cubicBezTo>
                    <a:cubicBezTo>
                      <a:pt x="1263" y="1187"/>
                      <a:pt x="1242" y="1145"/>
                      <a:pt x="1200" y="1035"/>
                    </a:cubicBezTo>
                    <a:cubicBezTo>
                      <a:pt x="1132" y="773"/>
                      <a:pt x="896" y="574"/>
                      <a:pt x="587" y="271"/>
                    </a:cubicBezTo>
                    <a:cubicBezTo>
                      <a:pt x="435" y="98"/>
                      <a:pt x="325" y="30"/>
                      <a:pt x="242" y="9"/>
                    </a:cubicBezTo>
                    <a:cubicBezTo>
                      <a:pt x="229" y="3"/>
                      <a:pt x="215" y="1"/>
                      <a:pt x="20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7" name="Google Shape;827;p36"/>
              <p:cNvSpPr/>
              <p:nvPr/>
            </p:nvSpPr>
            <p:spPr>
              <a:xfrm>
                <a:off x="4310907" y="2194576"/>
                <a:ext cx="240399" cy="384775"/>
              </a:xfrm>
              <a:custGeom>
                <a:avLst/>
                <a:gdLst/>
                <a:ahLst/>
                <a:cxnLst/>
                <a:rect l="l" t="t" r="r" b="b"/>
                <a:pathLst>
                  <a:path w="1352" h="2164" extrusionOk="0">
                    <a:moveTo>
                      <a:pt x="245" y="1"/>
                    </a:moveTo>
                    <a:cubicBezTo>
                      <a:pt x="148" y="1"/>
                      <a:pt x="73" y="77"/>
                      <a:pt x="43" y="220"/>
                    </a:cubicBezTo>
                    <a:cubicBezTo>
                      <a:pt x="1" y="435"/>
                      <a:pt x="69" y="676"/>
                      <a:pt x="305" y="1137"/>
                    </a:cubicBezTo>
                    <a:cubicBezTo>
                      <a:pt x="566" y="1592"/>
                      <a:pt x="1137" y="2163"/>
                      <a:pt x="1137" y="2163"/>
                    </a:cubicBezTo>
                    <a:cubicBezTo>
                      <a:pt x="1137" y="2163"/>
                      <a:pt x="1289" y="2032"/>
                      <a:pt x="1310" y="1854"/>
                    </a:cubicBezTo>
                    <a:cubicBezTo>
                      <a:pt x="1331" y="1702"/>
                      <a:pt x="1352" y="1530"/>
                      <a:pt x="1310" y="1378"/>
                    </a:cubicBezTo>
                    <a:cubicBezTo>
                      <a:pt x="1268" y="1221"/>
                      <a:pt x="1247" y="1179"/>
                      <a:pt x="985" y="917"/>
                    </a:cubicBezTo>
                    <a:cubicBezTo>
                      <a:pt x="723" y="634"/>
                      <a:pt x="566" y="199"/>
                      <a:pt x="414" y="68"/>
                    </a:cubicBezTo>
                    <a:cubicBezTo>
                      <a:pt x="354" y="23"/>
                      <a:pt x="296" y="1"/>
                      <a:pt x="245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8" name="Google Shape;828;p36"/>
              <p:cNvSpPr/>
              <p:nvPr/>
            </p:nvSpPr>
            <p:spPr>
              <a:xfrm>
                <a:off x="4299705" y="2185686"/>
                <a:ext cx="263692" cy="404868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277" extrusionOk="0">
                    <a:moveTo>
                      <a:pt x="302" y="108"/>
                    </a:moveTo>
                    <a:cubicBezTo>
                      <a:pt x="340" y="108"/>
                      <a:pt x="386" y="130"/>
                      <a:pt x="436" y="160"/>
                    </a:cubicBezTo>
                    <a:cubicBezTo>
                      <a:pt x="498" y="202"/>
                      <a:pt x="587" y="354"/>
                      <a:pt x="676" y="511"/>
                    </a:cubicBezTo>
                    <a:cubicBezTo>
                      <a:pt x="760" y="663"/>
                      <a:pt x="870" y="857"/>
                      <a:pt x="1001" y="1009"/>
                    </a:cubicBezTo>
                    <a:cubicBezTo>
                      <a:pt x="1132" y="1140"/>
                      <a:pt x="1200" y="1208"/>
                      <a:pt x="1242" y="1271"/>
                    </a:cubicBezTo>
                    <a:cubicBezTo>
                      <a:pt x="1284" y="1339"/>
                      <a:pt x="1310" y="1360"/>
                      <a:pt x="1331" y="1428"/>
                    </a:cubicBezTo>
                    <a:cubicBezTo>
                      <a:pt x="1352" y="1580"/>
                      <a:pt x="1331" y="1731"/>
                      <a:pt x="1310" y="1904"/>
                    </a:cubicBezTo>
                    <a:cubicBezTo>
                      <a:pt x="1310" y="2014"/>
                      <a:pt x="1221" y="2082"/>
                      <a:pt x="1200" y="2103"/>
                    </a:cubicBezTo>
                    <a:cubicBezTo>
                      <a:pt x="1132" y="2056"/>
                      <a:pt x="656" y="1580"/>
                      <a:pt x="436" y="1166"/>
                    </a:cubicBezTo>
                    <a:cubicBezTo>
                      <a:pt x="174" y="705"/>
                      <a:pt x="132" y="464"/>
                      <a:pt x="153" y="291"/>
                    </a:cubicBezTo>
                    <a:cubicBezTo>
                      <a:pt x="174" y="181"/>
                      <a:pt x="216" y="139"/>
                      <a:pt x="263" y="118"/>
                    </a:cubicBezTo>
                    <a:cubicBezTo>
                      <a:pt x="274" y="111"/>
                      <a:pt x="288" y="108"/>
                      <a:pt x="302" y="108"/>
                    </a:cubicBezTo>
                    <a:close/>
                    <a:moveTo>
                      <a:pt x="286" y="1"/>
                    </a:moveTo>
                    <a:cubicBezTo>
                      <a:pt x="261" y="1"/>
                      <a:pt x="238" y="3"/>
                      <a:pt x="216" y="8"/>
                    </a:cubicBezTo>
                    <a:cubicBezTo>
                      <a:pt x="132" y="50"/>
                      <a:pt x="64" y="139"/>
                      <a:pt x="43" y="270"/>
                    </a:cubicBezTo>
                    <a:cubicBezTo>
                      <a:pt x="1" y="485"/>
                      <a:pt x="64" y="747"/>
                      <a:pt x="326" y="1208"/>
                    </a:cubicBezTo>
                    <a:cubicBezTo>
                      <a:pt x="587" y="1690"/>
                      <a:pt x="1153" y="2255"/>
                      <a:pt x="1153" y="2255"/>
                    </a:cubicBezTo>
                    <a:lnTo>
                      <a:pt x="1200" y="2276"/>
                    </a:lnTo>
                    <a:lnTo>
                      <a:pt x="1242" y="2255"/>
                    </a:lnTo>
                    <a:cubicBezTo>
                      <a:pt x="1242" y="2255"/>
                      <a:pt x="1415" y="2124"/>
                      <a:pt x="1415" y="1904"/>
                    </a:cubicBezTo>
                    <a:cubicBezTo>
                      <a:pt x="1441" y="1752"/>
                      <a:pt x="1483" y="1580"/>
                      <a:pt x="1441" y="1401"/>
                    </a:cubicBezTo>
                    <a:cubicBezTo>
                      <a:pt x="1415" y="1318"/>
                      <a:pt x="1394" y="1271"/>
                      <a:pt x="1331" y="1208"/>
                    </a:cubicBezTo>
                    <a:cubicBezTo>
                      <a:pt x="1284" y="1140"/>
                      <a:pt x="1200" y="1056"/>
                      <a:pt x="1090" y="925"/>
                    </a:cubicBezTo>
                    <a:cubicBezTo>
                      <a:pt x="959" y="794"/>
                      <a:pt x="849" y="616"/>
                      <a:pt x="760" y="464"/>
                    </a:cubicBezTo>
                    <a:cubicBezTo>
                      <a:pt x="676" y="291"/>
                      <a:pt x="608" y="139"/>
                      <a:pt x="498" y="71"/>
                    </a:cubicBezTo>
                    <a:cubicBezTo>
                      <a:pt x="436" y="24"/>
                      <a:pt x="358" y="1"/>
                      <a:pt x="28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9" name="Google Shape;829;p36"/>
              <p:cNvSpPr/>
              <p:nvPr/>
            </p:nvSpPr>
            <p:spPr>
              <a:xfrm>
                <a:off x="4341668" y="2120608"/>
                <a:ext cx="241288" cy="346013"/>
              </a:xfrm>
              <a:custGeom>
                <a:avLst/>
                <a:gdLst/>
                <a:ahLst/>
                <a:cxnLst/>
                <a:rect l="l" t="t" r="r" b="b"/>
                <a:pathLst>
                  <a:path w="1357" h="1946" extrusionOk="0">
                    <a:moveTo>
                      <a:pt x="189" y="0"/>
                    </a:moveTo>
                    <a:cubicBezTo>
                      <a:pt x="75" y="0"/>
                      <a:pt x="1" y="103"/>
                      <a:pt x="1" y="223"/>
                    </a:cubicBezTo>
                    <a:cubicBezTo>
                      <a:pt x="1" y="374"/>
                      <a:pt x="69" y="636"/>
                      <a:pt x="221" y="940"/>
                    </a:cubicBezTo>
                    <a:cubicBezTo>
                      <a:pt x="393" y="1270"/>
                      <a:pt x="985" y="1946"/>
                      <a:pt x="985" y="1946"/>
                    </a:cubicBezTo>
                    <a:cubicBezTo>
                      <a:pt x="985" y="1946"/>
                      <a:pt x="1179" y="1747"/>
                      <a:pt x="1247" y="1616"/>
                    </a:cubicBezTo>
                    <a:cubicBezTo>
                      <a:pt x="1289" y="1506"/>
                      <a:pt x="1357" y="1291"/>
                      <a:pt x="1289" y="1113"/>
                    </a:cubicBezTo>
                    <a:cubicBezTo>
                      <a:pt x="1205" y="961"/>
                      <a:pt x="1095" y="982"/>
                      <a:pt x="765" y="615"/>
                    </a:cubicBezTo>
                    <a:cubicBezTo>
                      <a:pt x="461" y="265"/>
                      <a:pt x="351" y="24"/>
                      <a:pt x="221" y="3"/>
                    </a:cubicBezTo>
                    <a:cubicBezTo>
                      <a:pt x="210" y="1"/>
                      <a:pt x="199" y="0"/>
                      <a:pt x="189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0" name="Google Shape;830;p36"/>
              <p:cNvSpPr/>
              <p:nvPr/>
            </p:nvSpPr>
            <p:spPr>
              <a:xfrm>
                <a:off x="4330466" y="2111718"/>
                <a:ext cx="263692" cy="366106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2059" extrusionOk="0">
                    <a:moveTo>
                      <a:pt x="230" y="107"/>
                    </a:moveTo>
                    <a:cubicBezTo>
                      <a:pt x="240" y="107"/>
                      <a:pt x="251" y="110"/>
                      <a:pt x="263" y="116"/>
                    </a:cubicBezTo>
                    <a:cubicBezTo>
                      <a:pt x="304" y="116"/>
                      <a:pt x="352" y="163"/>
                      <a:pt x="435" y="273"/>
                    </a:cubicBezTo>
                    <a:cubicBezTo>
                      <a:pt x="524" y="377"/>
                      <a:pt x="634" y="534"/>
                      <a:pt x="786" y="707"/>
                    </a:cubicBezTo>
                    <a:cubicBezTo>
                      <a:pt x="959" y="880"/>
                      <a:pt x="1069" y="990"/>
                      <a:pt x="1158" y="1032"/>
                    </a:cubicBezTo>
                    <a:cubicBezTo>
                      <a:pt x="1221" y="1100"/>
                      <a:pt x="1268" y="1121"/>
                      <a:pt x="1289" y="1210"/>
                    </a:cubicBezTo>
                    <a:cubicBezTo>
                      <a:pt x="1352" y="1341"/>
                      <a:pt x="1310" y="1535"/>
                      <a:pt x="1242" y="1645"/>
                    </a:cubicBezTo>
                    <a:cubicBezTo>
                      <a:pt x="1221" y="1713"/>
                      <a:pt x="1179" y="1776"/>
                      <a:pt x="1111" y="1844"/>
                    </a:cubicBezTo>
                    <a:cubicBezTo>
                      <a:pt x="1090" y="1865"/>
                      <a:pt x="1069" y="1886"/>
                      <a:pt x="1048" y="1907"/>
                    </a:cubicBezTo>
                    <a:cubicBezTo>
                      <a:pt x="1027" y="1865"/>
                      <a:pt x="917" y="1755"/>
                      <a:pt x="786" y="1582"/>
                    </a:cubicBezTo>
                    <a:cubicBezTo>
                      <a:pt x="613" y="1362"/>
                      <a:pt x="414" y="1121"/>
                      <a:pt x="352" y="969"/>
                    </a:cubicBezTo>
                    <a:cubicBezTo>
                      <a:pt x="174" y="665"/>
                      <a:pt x="111" y="404"/>
                      <a:pt x="111" y="273"/>
                    </a:cubicBezTo>
                    <a:cubicBezTo>
                      <a:pt x="132" y="225"/>
                      <a:pt x="132" y="163"/>
                      <a:pt x="153" y="142"/>
                    </a:cubicBezTo>
                    <a:cubicBezTo>
                      <a:pt x="183" y="123"/>
                      <a:pt x="204" y="107"/>
                      <a:pt x="230" y="107"/>
                    </a:cubicBezTo>
                    <a:close/>
                    <a:moveTo>
                      <a:pt x="219" y="1"/>
                    </a:moveTo>
                    <a:cubicBezTo>
                      <a:pt x="163" y="1"/>
                      <a:pt x="121" y="27"/>
                      <a:pt x="90" y="74"/>
                    </a:cubicBezTo>
                    <a:cubicBezTo>
                      <a:pt x="22" y="116"/>
                      <a:pt x="1" y="205"/>
                      <a:pt x="1" y="273"/>
                    </a:cubicBezTo>
                    <a:cubicBezTo>
                      <a:pt x="1" y="445"/>
                      <a:pt x="64" y="707"/>
                      <a:pt x="242" y="1032"/>
                    </a:cubicBezTo>
                    <a:cubicBezTo>
                      <a:pt x="325" y="1189"/>
                      <a:pt x="524" y="1425"/>
                      <a:pt x="697" y="1645"/>
                    </a:cubicBezTo>
                    <a:cubicBezTo>
                      <a:pt x="849" y="1865"/>
                      <a:pt x="1006" y="2017"/>
                      <a:pt x="1006" y="2017"/>
                    </a:cubicBezTo>
                    <a:lnTo>
                      <a:pt x="1048" y="2058"/>
                    </a:lnTo>
                    <a:lnTo>
                      <a:pt x="1090" y="2017"/>
                    </a:lnTo>
                    <a:lnTo>
                      <a:pt x="1200" y="1907"/>
                    </a:lnTo>
                    <a:cubicBezTo>
                      <a:pt x="1268" y="1844"/>
                      <a:pt x="1331" y="1776"/>
                      <a:pt x="1352" y="1687"/>
                    </a:cubicBezTo>
                    <a:cubicBezTo>
                      <a:pt x="1420" y="1556"/>
                      <a:pt x="1483" y="1341"/>
                      <a:pt x="1399" y="1142"/>
                    </a:cubicBezTo>
                    <a:cubicBezTo>
                      <a:pt x="1352" y="1058"/>
                      <a:pt x="1289" y="1011"/>
                      <a:pt x="1221" y="948"/>
                    </a:cubicBezTo>
                    <a:cubicBezTo>
                      <a:pt x="1137" y="880"/>
                      <a:pt x="1048" y="817"/>
                      <a:pt x="875" y="639"/>
                    </a:cubicBezTo>
                    <a:cubicBezTo>
                      <a:pt x="718" y="445"/>
                      <a:pt x="613" y="315"/>
                      <a:pt x="524" y="205"/>
                    </a:cubicBezTo>
                    <a:cubicBezTo>
                      <a:pt x="435" y="95"/>
                      <a:pt x="394" y="11"/>
                      <a:pt x="284" y="11"/>
                    </a:cubicBezTo>
                    <a:cubicBezTo>
                      <a:pt x="260" y="4"/>
                      <a:pt x="239" y="1"/>
                      <a:pt x="21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1" name="Google Shape;831;p36"/>
              <p:cNvSpPr/>
              <p:nvPr/>
            </p:nvSpPr>
            <p:spPr>
              <a:xfrm>
                <a:off x="4357493" y="2043617"/>
                <a:ext cx="295342" cy="353304"/>
              </a:xfrm>
              <a:custGeom>
                <a:avLst/>
                <a:gdLst/>
                <a:ahLst/>
                <a:cxnLst/>
                <a:rect l="l" t="t" r="r" b="b"/>
                <a:pathLst>
                  <a:path w="1661" h="1987" extrusionOk="0">
                    <a:moveTo>
                      <a:pt x="242" y="1"/>
                    </a:moveTo>
                    <a:cubicBezTo>
                      <a:pt x="90" y="22"/>
                      <a:pt x="1" y="153"/>
                      <a:pt x="22" y="368"/>
                    </a:cubicBezTo>
                    <a:cubicBezTo>
                      <a:pt x="69" y="567"/>
                      <a:pt x="351" y="1001"/>
                      <a:pt x="613" y="1352"/>
                    </a:cubicBezTo>
                    <a:cubicBezTo>
                      <a:pt x="875" y="1724"/>
                      <a:pt x="1116" y="1986"/>
                      <a:pt x="1116" y="1986"/>
                    </a:cubicBezTo>
                    <a:cubicBezTo>
                      <a:pt x="1116" y="1986"/>
                      <a:pt x="1125" y="1987"/>
                      <a:pt x="1141" y="1987"/>
                    </a:cubicBezTo>
                    <a:cubicBezTo>
                      <a:pt x="1198" y="1987"/>
                      <a:pt x="1343" y="1974"/>
                      <a:pt x="1462" y="1855"/>
                    </a:cubicBezTo>
                    <a:cubicBezTo>
                      <a:pt x="1640" y="1677"/>
                      <a:pt x="1661" y="1441"/>
                      <a:pt x="1661" y="1441"/>
                    </a:cubicBezTo>
                    <a:cubicBezTo>
                      <a:pt x="1661" y="1441"/>
                      <a:pt x="1247" y="1132"/>
                      <a:pt x="1116" y="959"/>
                    </a:cubicBezTo>
                    <a:cubicBezTo>
                      <a:pt x="959" y="807"/>
                      <a:pt x="765" y="436"/>
                      <a:pt x="613" y="237"/>
                    </a:cubicBezTo>
                    <a:cubicBezTo>
                      <a:pt x="482" y="64"/>
                      <a:pt x="393" y="1"/>
                      <a:pt x="242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2" name="Google Shape;832;p36"/>
              <p:cNvSpPr/>
              <p:nvPr/>
            </p:nvSpPr>
            <p:spPr>
              <a:xfrm>
                <a:off x="4350025" y="2035260"/>
                <a:ext cx="310278" cy="369128"/>
              </a:xfrm>
              <a:custGeom>
                <a:avLst/>
                <a:gdLst/>
                <a:ahLst/>
                <a:cxnLst/>
                <a:rect l="l" t="t" r="r" b="b"/>
                <a:pathLst>
                  <a:path w="1745" h="2076" extrusionOk="0">
                    <a:moveTo>
                      <a:pt x="284" y="111"/>
                    </a:moveTo>
                    <a:cubicBezTo>
                      <a:pt x="346" y="111"/>
                      <a:pt x="393" y="111"/>
                      <a:pt x="456" y="153"/>
                    </a:cubicBezTo>
                    <a:cubicBezTo>
                      <a:pt x="503" y="179"/>
                      <a:pt x="545" y="242"/>
                      <a:pt x="608" y="331"/>
                    </a:cubicBezTo>
                    <a:cubicBezTo>
                      <a:pt x="739" y="504"/>
                      <a:pt x="959" y="875"/>
                      <a:pt x="1111" y="1048"/>
                    </a:cubicBezTo>
                    <a:cubicBezTo>
                      <a:pt x="1179" y="1137"/>
                      <a:pt x="1310" y="1268"/>
                      <a:pt x="1441" y="1357"/>
                    </a:cubicBezTo>
                    <a:cubicBezTo>
                      <a:pt x="1525" y="1441"/>
                      <a:pt x="1593" y="1488"/>
                      <a:pt x="1635" y="1509"/>
                    </a:cubicBezTo>
                    <a:cubicBezTo>
                      <a:pt x="1614" y="1530"/>
                      <a:pt x="1614" y="1724"/>
                      <a:pt x="1483" y="1855"/>
                    </a:cubicBezTo>
                    <a:cubicBezTo>
                      <a:pt x="1368" y="1954"/>
                      <a:pt x="1265" y="1966"/>
                      <a:pt x="1212" y="1966"/>
                    </a:cubicBezTo>
                    <a:cubicBezTo>
                      <a:pt x="1196" y="1966"/>
                      <a:pt x="1184" y="1965"/>
                      <a:pt x="1179" y="1965"/>
                    </a:cubicBezTo>
                    <a:cubicBezTo>
                      <a:pt x="1179" y="1944"/>
                      <a:pt x="938" y="1724"/>
                      <a:pt x="697" y="1378"/>
                    </a:cubicBezTo>
                    <a:cubicBezTo>
                      <a:pt x="566" y="1200"/>
                      <a:pt x="435" y="1006"/>
                      <a:pt x="325" y="834"/>
                    </a:cubicBezTo>
                    <a:cubicBezTo>
                      <a:pt x="215" y="655"/>
                      <a:pt x="153" y="483"/>
                      <a:pt x="132" y="394"/>
                    </a:cubicBezTo>
                    <a:cubicBezTo>
                      <a:pt x="111" y="310"/>
                      <a:pt x="132" y="242"/>
                      <a:pt x="153" y="179"/>
                    </a:cubicBezTo>
                    <a:cubicBezTo>
                      <a:pt x="194" y="132"/>
                      <a:pt x="242" y="111"/>
                      <a:pt x="284" y="111"/>
                    </a:cubicBezTo>
                    <a:close/>
                    <a:moveTo>
                      <a:pt x="284" y="1"/>
                    </a:moveTo>
                    <a:cubicBezTo>
                      <a:pt x="194" y="1"/>
                      <a:pt x="111" y="48"/>
                      <a:pt x="64" y="132"/>
                    </a:cubicBezTo>
                    <a:cubicBezTo>
                      <a:pt x="22" y="200"/>
                      <a:pt x="1" y="310"/>
                      <a:pt x="22" y="415"/>
                    </a:cubicBezTo>
                    <a:cubicBezTo>
                      <a:pt x="43" y="546"/>
                      <a:pt x="132" y="703"/>
                      <a:pt x="242" y="875"/>
                    </a:cubicBezTo>
                    <a:cubicBezTo>
                      <a:pt x="346" y="1069"/>
                      <a:pt x="477" y="1268"/>
                      <a:pt x="608" y="1441"/>
                    </a:cubicBezTo>
                    <a:cubicBezTo>
                      <a:pt x="870" y="1813"/>
                      <a:pt x="1132" y="2075"/>
                      <a:pt x="1132" y="2075"/>
                    </a:cubicBezTo>
                    <a:lnTo>
                      <a:pt x="1158" y="2075"/>
                    </a:lnTo>
                    <a:cubicBezTo>
                      <a:pt x="1158" y="2075"/>
                      <a:pt x="1166" y="2075"/>
                      <a:pt x="1181" y="2075"/>
                    </a:cubicBezTo>
                    <a:cubicBezTo>
                      <a:pt x="1240" y="2075"/>
                      <a:pt x="1408" y="2062"/>
                      <a:pt x="1551" y="1923"/>
                    </a:cubicBezTo>
                    <a:cubicBezTo>
                      <a:pt x="1745" y="1750"/>
                      <a:pt x="1745" y="1488"/>
                      <a:pt x="1745" y="1488"/>
                    </a:cubicBezTo>
                    <a:lnTo>
                      <a:pt x="1745" y="1462"/>
                    </a:lnTo>
                    <a:lnTo>
                      <a:pt x="1724" y="1441"/>
                    </a:lnTo>
                    <a:cubicBezTo>
                      <a:pt x="1724" y="1441"/>
                      <a:pt x="1635" y="1378"/>
                      <a:pt x="1504" y="1268"/>
                    </a:cubicBezTo>
                    <a:cubicBezTo>
                      <a:pt x="1394" y="1179"/>
                      <a:pt x="1263" y="1048"/>
                      <a:pt x="1200" y="985"/>
                    </a:cubicBezTo>
                    <a:cubicBezTo>
                      <a:pt x="1069" y="834"/>
                      <a:pt x="849" y="441"/>
                      <a:pt x="697" y="263"/>
                    </a:cubicBezTo>
                    <a:cubicBezTo>
                      <a:pt x="634" y="153"/>
                      <a:pt x="566" y="90"/>
                      <a:pt x="503" y="48"/>
                    </a:cubicBezTo>
                    <a:cubicBezTo>
                      <a:pt x="435" y="1"/>
                      <a:pt x="373" y="1"/>
                      <a:pt x="28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3" name="Google Shape;833;p36"/>
              <p:cNvSpPr/>
              <p:nvPr/>
            </p:nvSpPr>
            <p:spPr>
              <a:xfrm>
                <a:off x="4500985" y="2293260"/>
                <a:ext cx="454482" cy="511374"/>
              </a:xfrm>
              <a:custGeom>
                <a:avLst/>
                <a:gdLst/>
                <a:ahLst/>
                <a:cxnLst/>
                <a:rect l="l" t="t" r="r" b="b"/>
                <a:pathLst>
                  <a:path w="2556" h="2876" extrusionOk="0">
                    <a:moveTo>
                      <a:pt x="627" y="0"/>
                    </a:moveTo>
                    <a:cubicBezTo>
                      <a:pt x="458" y="0"/>
                      <a:pt x="328" y="97"/>
                      <a:pt x="199" y="320"/>
                    </a:cubicBezTo>
                    <a:cubicBezTo>
                      <a:pt x="0" y="713"/>
                      <a:pt x="47" y="1802"/>
                      <a:pt x="110" y="2043"/>
                    </a:cubicBezTo>
                    <a:cubicBezTo>
                      <a:pt x="152" y="2305"/>
                      <a:pt x="702" y="2567"/>
                      <a:pt x="1047" y="2697"/>
                    </a:cubicBezTo>
                    <a:cubicBezTo>
                      <a:pt x="1306" y="2809"/>
                      <a:pt x="1527" y="2876"/>
                      <a:pt x="1695" y="2876"/>
                    </a:cubicBezTo>
                    <a:cubicBezTo>
                      <a:pt x="1755" y="2876"/>
                      <a:pt x="1808" y="2867"/>
                      <a:pt x="1854" y="2849"/>
                    </a:cubicBezTo>
                    <a:cubicBezTo>
                      <a:pt x="2032" y="2787"/>
                      <a:pt x="2053" y="2787"/>
                      <a:pt x="2116" y="2263"/>
                    </a:cubicBezTo>
                    <a:cubicBezTo>
                      <a:pt x="2184" y="1739"/>
                      <a:pt x="2556" y="906"/>
                      <a:pt x="2556" y="906"/>
                    </a:cubicBezTo>
                    <a:cubicBezTo>
                      <a:pt x="2053" y="713"/>
                      <a:pt x="1440" y="320"/>
                      <a:pt x="1027" y="121"/>
                    </a:cubicBezTo>
                    <a:cubicBezTo>
                      <a:pt x="869" y="43"/>
                      <a:pt x="740" y="0"/>
                      <a:pt x="627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4" name="Google Shape;834;p36"/>
              <p:cNvSpPr/>
              <p:nvPr/>
            </p:nvSpPr>
            <p:spPr>
              <a:xfrm>
                <a:off x="4513076" y="2284014"/>
                <a:ext cx="453593" cy="531822"/>
              </a:xfrm>
              <a:custGeom>
                <a:avLst/>
                <a:gdLst/>
                <a:ahLst/>
                <a:cxnLst/>
                <a:rect l="l" t="t" r="r" b="b"/>
                <a:pathLst>
                  <a:path w="2551" h="2991" extrusionOk="0">
                    <a:moveTo>
                      <a:pt x="524" y="0"/>
                    </a:moveTo>
                    <a:cubicBezTo>
                      <a:pt x="608" y="63"/>
                      <a:pt x="676" y="110"/>
                      <a:pt x="676" y="110"/>
                    </a:cubicBezTo>
                    <a:cubicBezTo>
                      <a:pt x="676" y="110"/>
                      <a:pt x="655" y="110"/>
                      <a:pt x="655" y="131"/>
                    </a:cubicBezTo>
                    <a:cubicBezTo>
                      <a:pt x="718" y="131"/>
                      <a:pt x="828" y="173"/>
                      <a:pt x="938" y="220"/>
                    </a:cubicBezTo>
                    <a:cubicBezTo>
                      <a:pt x="1330" y="414"/>
                      <a:pt x="1917" y="786"/>
                      <a:pt x="2399" y="979"/>
                    </a:cubicBezTo>
                    <a:cubicBezTo>
                      <a:pt x="2378" y="1027"/>
                      <a:pt x="2048" y="1791"/>
                      <a:pt x="1985" y="2315"/>
                    </a:cubicBezTo>
                    <a:cubicBezTo>
                      <a:pt x="1964" y="2550"/>
                      <a:pt x="1943" y="2681"/>
                      <a:pt x="1896" y="2749"/>
                    </a:cubicBezTo>
                    <a:cubicBezTo>
                      <a:pt x="1896" y="2791"/>
                      <a:pt x="1875" y="2791"/>
                      <a:pt x="1854" y="2812"/>
                    </a:cubicBezTo>
                    <a:cubicBezTo>
                      <a:pt x="1833" y="2812"/>
                      <a:pt x="1812" y="2839"/>
                      <a:pt x="1765" y="2859"/>
                    </a:cubicBezTo>
                    <a:cubicBezTo>
                      <a:pt x="1738" y="2868"/>
                      <a:pt x="1704" y="2872"/>
                      <a:pt x="1665" y="2872"/>
                    </a:cubicBezTo>
                    <a:cubicBezTo>
                      <a:pt x="1514" y="2872"/>
                      <a:pt x="1278" y="2811"/>
                      <a:pt x="1000" y="2708"/>
                    </a:cubicBezTo>
                    <a:cubicBezTo>
                      <a:pt x="828" y="2640"/>
                      <a:pt x="608" y="2530"/>
                      <a:pt x="435" y="2420"/>
                    </a:cubicBezTo>
                    <a:cubicBezTo>
                      <a:pt x="304" y="2357"/>
                      <a:pt x="194" y="2268"/>
                      <a:pt x="152" y="2184"/>
                    </a:cubicBezTo>
                    <a:cubicBezTo>
                      <a:pt x="142" y="2194"/>
                      <a:pt x="119" y="2200"/>
                      <a:pt x="92" y="2200"/>
                    </a:cubicBezTo>
                    <a:cubicBezTo>
                      <a:pt x="64" y="2200"/>
                      <a:pt x="32" y="2194"/>
                      <a:pt x="0" y="2184"/>
                    </a:cubicBezTo>
                    <a:lnTo>
                      <a:pt x="0" y="2184"/>
                    </a:lnTo>
                    <a:cubicBezTo>
                      <a:pt x="63" y="2315"/>
                      <a:pt x="194" y="2420"/>
                      <a:pt x="372" y="2530"/>
                    </a:cubicBezTo>
                    <a:cubicBezTo>
                      <a:pt x="566" y="2640"/>
                      <a:pt x="786" y="2749"/>
                      <a:pt x="959" y="2812"/>
                    </a:cubicBezTo>
                    <a:cubicBezTo>
                      <a:pt x="1230" y="2914"/>
                      <a:pt x="1474" y="2990"/>
                      <a:pt x="1662" y="2990"/>
                    </a:cubicBezTo>
                    <a:cubicBezTo>
                      <a:pt x="1717" y="2990"/>
                      <a:pt x="1767" y="2984"/>
                      <a:pt x="1812" y="2969"/>
                    </a:cubicBezTo>
                    <a:cubicBezTo>
                      <a:pt x="1854" y="2943"/>
                      <a:pt x="1875" y="2922"/>
                      <a:pt x="1917" y="2901"/>
                    </a:cubicBezTo>
                    <a:cubicBezTo>
                      <a:pt x="1964" y="2880"/>
                      <a:pt x="1985" y="2839"/>
                      <a:pt x="2006" y="2791"/>
                    </a:cubicBezTo>
                    <a:cubicBezTo>
                      <a:pt x="2048" y="2708"/>
                      <a:pt x="2074" y="2577"/>
                      <a:pt x="2095" y="2315"/>
                    </a:cubicBezTo>
                    <a:cubicBezTo>
                      <a:pt x="2158" y="1812"/>
                      <a:pt x="2530" y="979"/>
                      <a:pt x="2530" y="979"/>
                    </a:cubicBezTo>
                    <a:lnTo>
                      <a:pt x="2551" y="917"/>
                    </a:lnTo>
                    <a:lnTo>
                      <a:pt x="2488" y="896"/>
                    </a:lnTo>
                    <a:cubicBezTo>
                      <a:pt x="2006" y="718"/>
                      <a:pt x="1419" y="325"/>
                      <a:pt x="1000" y="131"/>
                    </a:cubicBezTo>
                    <a:cubicBezTo>
                      <a:pt x="828" y="42"/>
                      <a:pt x="676" y="0"/>
                      <a:pt x="54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5" name="Google Shape;835;p36"/>
              <p:cNvSpPr/>
              <p:nvPr/>
            </p:nvSpPr>
            <p:spPr>
              <a:xfrm>
                <a:off x="4807350" y="2212179"/>
                <a:ext cx="1448085" cy="838718"/>
              </a:xfrm>
              <a:custGeom>
                <a:avLst/>
                <a:gdLst/>
                <a:ahLst/>
                <a:cxnLst/>
                <a:rect l="l" t="t" r="r" b="b"/>
                <a:pathLst>
                  <a:path w="8144" h="4717" extrusionOk="0">
                    <a:moveTo>
                      <a:pt x="6897" y="1"/>
                    </a:moveTo>
                    <a:cubicBezTo>
                      <a:pt x="6351" y="1"/>
                      <a:pt x="6137" y="465"/>
                      <a:pt x="5850" y="839"/>
                    </a:cubicBezTo>
                    <a:cubicBezTo>
                      <a:pt x="5562" y="1217"/>
                      <a:pt x="4791" y="1782"/>
                      <a:pt x="3717" y="1782"/>
                    </a:cubicBezTo>
                    <a:cubicBezTo>
                      <a:pt x="3482" y="1782"/>
                      <a:pt x="3232" y="1755"/>
                      <a:pt x="2969" y="1692"/>
                    </a:cubicBezTo>
                    <a:cubicBezTo>
                      <a:pt x="1529" y="1342"/>
                      <a:pt x="1074" y="991"/>
                      <a:pt x="854" y="991"/>
                    </a:cubicBezTo>
                    <a:cubicBezTo>
                      <a:pt x="634" y="991"/>
                      <a:pt x="110" y="1886"/>
                      <a:pt x="47" y="2693"/>
                    </a:cubicBezTo>
                    <a:cubicBezTo>
                      <a:pt x="0" y="3504"/>
                      <a:pt x="393" y="3981"/>
                      <a:pt x="393" y="3981"/>
                    </a:cubicBezTo>
                    <a:cubicBezTo>
                      <a:pt x="393" y="3981"/>
                      <a:pt x="1536" y="4716"/>
                      <a:pt x="3212" y="4716"/>
                    </a:cubicBezTo>
                    <a:cubicBezTo>
                      <a:pt x="3580" y="4716"/>
                      <a:pt x="3975" y="4681"/>
                      <a:pt x="4389" y="4594"/>
                    </a:cubicBezTo>
                    <a:cubicBezTo>
                      <a:pt x="6656" y="4112"/>
                      <a:pt x="7379" y="2892"/>
                      <a:pt x="7772" y="1996"/>
                    </a:cubicBezTo>
                    <a:cubicBezTo>
                      <a:pt x="8143" y="1122"/>
                      <a:pt x="7531" y="294"/>
                      <a:pt x="7311" y="74"/>
                    </a:cubicBezTo>
                    <a:cubicBezTo>
                      <a:pt x="7154" y="23"/>
                      <a:pt x="7017" y="1"/>
                      <a:pt x="689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6" name="Google Shape;836;p36"/>
              <p:cNvSpPr/>
              <p:nvPr/>
            </p:nvSpPr>
            <p:spPr>
              <a:xfrm>
                <a:off x="4796148" y="2203822"/>
                <a:ext cx="1435994" cy="858277"/>
              </a:xfrm>
              <a:custGeom>
                <a:avLst/>
                <a:gdLst/>
                <a:ahLst/>
                <a:cxnLst/>
                <a:rect l="l" t="t" r="r" b="b"/>
                <a:pathLst>
                  <a:path w="8076" h="4827" extrusionOk="0">
                    <a:moveTo>
                      <a:pt x="6963" y="113"/>
                    </a:moveTo>
                    <a:cubicBezTo>
                      <a:pt x="7076" y="113"/>
                      <a:pt x="7210" y="134"/>
                      <a:pt x="7353" y="168"/>
                    </a:cubicBezTo>
                    <a:cubicBezTo>
                      <a:pt x="7463" y="278"/>
                      <a:pt x="7657" y="540"/>
                      <a:pt x="7767" y="865"/>
                    </a:cubicBezTo>
                    <a:cubicBezTo>
                      <a:pt x="7897" y="1195"/>
                      <a:pt x="7966" y="1608"/>
                      <a:pt x="7767" y="2022"/>
                    </a:cubicBezTo>
                    <a:cubicBezTo>
                      <a:pt x="7395" y="2918"/>
                      <a:pt x="6698" y="4117"/>
                      <a:pt x="4431" y="4599"/>
                    </a:cubicBezTo>
                    <a:cubicBezTo>
                      <a:pt x="4030" y="4680"/>
                      <a:pt x="3647" y="4713"/>
                      <a:pt x="3289" y="4713"/>
                    </a:cubicBezTo>
                    <a:cubicBezTo>
                      <a:pt x="1637" y="4713"/>
                      <a:pt x="499" y="4003"/>
                      <a:pt x="482" y="3986"/>
                    </a:cubicBezTo>
                    <a:cubicBezTo>
                      <a:pt x="482" y="3986"/>
                      <a:pt x="131" y="3525"/>
                      <a:pt x="173" y="2740"/>
                    </a:cubicBezTo>
                    <a:cubicBezTo>
                      <a:pt x="194" y="2347"/>
                      <a:pt x="351" y="1933"/>
                      <a:pt x="503" y="1608"/>
                    </a:cubicBezTo>
                    <a:cubicBezTo>
                      <a:pt x="587" y="1457"/>
                      <a:pt x="676" y="1326"/>
                      <a:pt x="744" y="1216"/>
                    </a:cubicBezTo>
                    <a:cubicBezTo>
                      <a:pt x="828" y="1127"/>
                      <a:pt x="896" y="1085"/>
                      <a:pt x="917" y="1085"/>
                    </a:cubicBezTo>
                    <a:cubicBezTo>
                      <a:pt x="1006" y="1085"/>
                      <a:pt x="1179" y="1169"/>
                      <a:pt x="1503" y="1299"/>
                    </a:cubicBezTo>
                    <a:cubicBezTo>
                      <a:pt x="1833" y="1430"/>
                      <a:pt x="2289" y="1608"/>
                      <a:pt x="3032" y="1781"/>
                    </a:cubicBezTo>
                    <a:cubicBezTo>
                      <a:pt x="3308" y="1855"/>
                      <a:pt x="3569" y="1886"/>
                      <a:pt x="3813" y="1886"/>
                    </a:cubicBezTo>
                    <a:cubicBezTo>
                      <a:pt x="4227" y="1886"/>
                      <a:pt x="4594" y="1796"/>
                      <a:pt x="4907" y="1671"/>
                    </a:cubicBezTo>
                    <a:cubicBezTo>
                      <a:pt x="5410" y="1478"/>
                      <a:pt x="5761" y="1169"/>
                      <a:pt x="5955" y="933"/>
                    </a:cubicBezTo>
                    <a:cubicBezTo>
                      <a:pt x="6133" y="692"/>
                      <a:pt x="6284" y="430"/>
                      <a:pt x="6478" y="278"/>
                    </a:cubicBezTo>
                    <a:cubicBezTo>
                      <a:pt x="6588" y="189"/>
                      <a:pt x="6698" y="147"/>
                      <a:pt x="6850" y="121"/>
                    </a:cubicBezTo>
                    <a:cubicBezTo>
                      <a:pt x="6884" y="116"/>
                      <a:pt x="6922" y="113"/>
                      <a:pt x="6963" y="113"/>
                    </a:cubicBezTo>
                    <a:close/>
                    <a:moveTo>
                      <a:pt x="7022" y="0"/>
                    </a:moveTo>
                    <a:cubicBezTo>
                      <a:pt x="6952" y="0"/>
                      <a:pt x="6887" y="6"/>
                      <a:pt x="6829" y="16"/>
                    </a:cubicBezTo>
                    <a:cubicBezTo>
                      <a:pt x="6656" y="37"/>
                      <a:pt x="6525" y="100"/>
                      <a:pt x="6415" y="189"/>
                    </a:cubicBezTo>
                    <a:cubicBezTo>
                      <a:pt x="6195" y="362"/>
                      <a:pt x="6044" y="624"/>
                      <a:pt x="5871" y="865"/>
                    </a:cubicBezTo>
                    <a:cubicBezTo>
                      <a:pt x="5693" y="1085"/>
                      <a:pt x="5347" y="1368"/>
                      <a:pt x="4865" y="1561"/>
                    </a:cubicBezTo>
                    <a:cubicBezTo>
                      <a:pt x="4564" y="1686"/>
                      <a:pt x="4214" y="1767"/>
                      <a:pt x="3816" y="1767"/>
                    </a:cubicBezTo>
                    <a:cubicBezTo>
                      <a:pt x="3579" y="1767"/>
                      <a:pt x="3324" y="1738"/>
                      <a:pt x="3053" y="1671"/>
                    </a:cubicBezTo>
                    <a:cubicBezTo>
                      <a:pt x="2336" y="1499"/>
                      <a:pt x="1854" y="1326"/>
                      <a:pt x="1550" y="1195"/>
                    </a:cubicBezTo>
                    <a:cubicBezTo>
                      <a:pt x="1220" y="1064"/>
                      <a:pt x="1048" y="975"/>
                      <a:pt x="917" y="975"/>
                    </a:cubicBezTo>
                    <a:cubicBezTo>
                      <a:pt x="828" y="975"/>
                      <a:pt x="744" y="1038"/>
                      <a:pt x="655" y="1148"/>
                    </a:cubicBezTo>
                    <a:cubicBezTo>
                      <a:pt x="587" y="1258"/>
                      <a:pt x="482" y="1389"/>
                      <a:pt x="414" y="1561"/>
                    </a:cubicBezTo>
                    <a:cubicBezTo>
                      <a:pt x="241" y="1891"/>
                      <a:pt x="89" y="2305"/>
                      <a:pt x="63" y="2740"/>
                    </a:cubicBezTo>
                    <a:cubicBezTo>
                      <a:pt x="0" y="3572"/>
                      <a:pt x="414" y="4075"/>
                      <a:pt x="414" y="4075"/>
                    </a:cubicBezTo>
                    <a:lnTo>
                      <a:pt x="414" y="4096"/>
                    </a:lnTo>
                    <a:cubicBezTo>
                      <a:pt x="414" y="4096"/>
                      <a:pt x="1583" y="4826"/>
                      <a:pt x="3267" y="4826"/>
                    </a:cubicBezTo>
                    <a:cubicBezTo>
                      <a:pt x="3639" y="4826"/>
                      <a:pt x="4036" y="4791"/>
                      <a:pt x="4452" y="4703"/>
                    </a:cubicBezTo>
                    <a:cubicBezTo>
                      <a:pt x="6740" y="4227"/>
                      <a:pt x="7505" y="2981"/>
                      <a:pt x="7877" y="2064"/>
                    </a:cubicBezTo>
                    <a:cubicBezTo>
                      <a:pt x="8076" y="1608"/>
                      <a:pt x="8007" y="1169"/>
                      <a:pt x="7877" y="823"/>
                    </a:cubicBezTo>
                    <a:cubicBezTo>
                      <a:pt x="7746" y="472"/>
                      <a:pt x="7552" y="189"/>
                      <a:pt x="7421" y="79"/>
                    </a:cubicBezTo>
                    <a:lnTo>
                      <a:pt x="7395" y="58"/>
                    </a:lnTo>
                    <a:cubicBezTo>
                      <a:pt x="7262" y="16"/>
                      <a:pt x="7136" y="0"/>
                      <a:pt x="702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7" name="Google Shape;837;p36"/>
              <p:cNvSpPr/>
              <p:nvPr/>
            </p:nvSpPr>
            <p:spPr>
              <a:xfrm>
                <a:off x="4636831" y="2126476"/>
                <a:ext cx="236665" cy="309029"/>
              </a:xfrm>
              <a:custGeom>
                <a:avLst/>
                <a:gdLst/>
                <a:ahLst/>
                <a:cxnLst/>
                <a:rect l="l" t="t" r="r" b="b"/>
                <a:pathLst>
                  <a:path w="1331" h="1738" extrusionOk="0">
                    <a:moveTo>
                      <a:pt x="266" y="0"/>
                    </a:moveTo>
                    <a:cubicBezTo>
                      <a:pt x="187" y="0"/>
                      <a:pt x="120" y="48"/>
                      <a:pt x="90" y="122"/>
                    </a:cubicBezTo>
                    <a:cubicBezTo>
                      <a:pt x="22" y="294"/>
                      <a:pt x="1" y="383"/>
                      <a:pt x="153" y="666"/>
                    </a:cubicBezTo>
                    <a:cubicBezTo>
                      <a:pt x="304" y="928"/>
                      <a:pt x="331" y="1038"/>
                      <a:pt x="393" y="1237"/>
                    </a:cubicBezTo>
                    <a:cubicBezTo>
                      <a:pt x="462" y="1452"/>
                      <a:pt x="414" y="1452"/>
                      <a:pt x="697" y="1583"/>
                    </a:cubicBezTo>
                    <a:cubicBezTo>
                      <a:pt x="887" y="1683"/>
                      <a:pt x="1018" y="1737"/>
                      <a:pt x="1109" y="1737"/>
                    </a:cubicBezTo>
                    <a:cubicBezTo>
                      <a:pt x="1156" y="1737"/>
                      <a:pt x="1192" y="1723"/>
                      <a:pt x="1221" y="1693"/>
                    </a:cubicBezTo>
                    <a:cubicBezTo>
                      <a:pt x="1331" y="1630"/>
                      <a:pt x="1289" y="1520"/>
                      <a:pt x="1289" y="1520"/>
                    </a:cubicBezTo>
                    <a:cubicBezTo>
                      <a:pt x="1289" y="1520"/>
                      <a:pt x="1179" y="1080"/>
                      <a:pt x="1090" y="907"/>
                    </a:cubicBezTo>
                    <a:cubicBezTo>
                      <a:pt x="1006" y="755"/>
                      <a:pt x="697" y="451"/>
                      <a:pt x="524" y="190"/>
                    </a:cubicBezTo>
                    <a:cubicBezTo>
                      <a:pt x="446" y="55"/>
                      <a:pt x="350" y="0"/>
                      <a:pt x="266" y="0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8" name="Google Shape;838;p36"/>
              <p:cNvSpPr/>
              <p:nvPr/>
            </p:nvSpPr>
            <p:spPr>
              <a:xfrm>
                <a:off x="4629363" y="2117230"/>
                <a:ext cx="247867" cy="306540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1724" extrusionOk="0">
                    <a:moveTo>
                      <a:pt x="305" y="1"/>
                    </a:moveTo>
                    <a:cubicBezTo>
                      <a:pt x="216" y="1"/>
                      <a:pt x="111" y="64"/>
                      <a:pt x="85" y="153"/>
                    </a:cubicBezTo>
                    <a:cubicBezTo>
                      <a:pt x="43" y="242"/>
                      <a:pt x="1" y="325"/>
                      <a:pt x="22" y="414"/>
                    </a:cubicBezTo>
                    <a:cubicBezTo>
                      <a:pt x="22" y="503"/>
                      <a:pt x="64" y="608"/>
                      <a:pt x="153" y="739"/>
                    </a:cubicBezTo>
                    <a:cubicBezTo>
                      <a:pt x="305" y="1027"/>
                      <a:pt x="305" y="1111"/>
                      <a:pt x="373" y="1310"/>
                    </a:cubicBezTo>
                    <a:cubicBezTo>
                      <a:pt x="394" y="1394"/>
                      <a:pt x="415" y="1462"/>
                      <a:pt x="435" y="1504"/>
                    </a:cubicBezTo>
                    <a:cubicBezTo>
                      <a:pt x="456" y="1483"/>
                      <a:pt x="504" y="1441"/>
                      <a:pt x="545" y="1420"/>
                    </a:cubicBezTo>
                    <a:cubicBezTo>
                      <a:pt x="524" y="1394"/>
                      <a:pt x="524" y="1352"/>
                      <a:pt x="504" y="1289"/>
                    </a:cubicBezTo>
                    <a:cubicBezTo>
                      <a:pt x="435" y="1069"/>
                      <a:pt x="415" y="959"/>
                      <a:pt x="242" y="676"/>
                    </a:cubicBezTo>
                    <a:cubicBezTo>
                      <a:pt x="174" y="545"/>
                      <a:pt x="153" y="477"/>
                      <a:pt x="132" y="414"/>
                    </a:cubicBezTo>
                    <a:cubicBezTo>
                      <a:pt x="132" y="346"/>
                      <a:pt x="153" y="284"/>
                      <a:pt x="195" y="194"/>
                    </a:cubicBezTo>
                    <a:cubicBezTo>
                      <a:pt x="216" y="153"/>
                      <a:pt x="263" y="111"/>
                      <a:pt x="305" y="111"/>
                    </a:cubicBezTo>
                    <a:cubicBezTo>
                      <a:pt x="373" y="132"/>
                      <a:pt x="435" y="153"/>
                      <a:pt x="524" y="284"/>
                    </a:cubicBezTo>
                    <a:cubicBezTo>
                      <a:pt x="608" y="414"/>
                      <a:pt x="718" y="545"/>
                      <a:pt x="828" y="676"/>
                    </a:cubicBezTo>
                    <a:cubicBezTo>
                      <a:pt x="959" y="807"/>
                      <a:pt x="1048" y="917"/>
                      <a:pt x="1090" y="1001"/>
                    </a:cubicBezTo>
                    <a:cubicBezTo>
                      <a:pt x="1132" y="1069"/>
                      <a:pt x="1179" y="1221"/>
                      <a:pt x="1200" y="1352"/>
                    </a:cubicBezTo>
                    <a:cubicBezTo>
                      <a:pt x="1242" y="1483"/>
                      <a:pt x="1263" y="1593"/>
                      <a:pt x="1263" y="1593"/>
                    </a:cubicBezTo>
                    <a:cubicBezTo>
                      <a:pt x="1263" y="1593"/>
                      <a:pt x="1289" y="1614"/>
                      <a:pt x="1289" y="1635"/>
                    </a:cubicBezTo>
                    <a:lnTo>
                      <a:pt x="1263" y="1656"/>
                    </a:lnTo>
                    <a:cubicBezTo>
                      <a:pt x="1310" y="1682"/>
                      <a:pt x="1331" y="1703"/>
                      <a:pt x="1373" y="1724"/>
                    </a:cubicBezTo>
                    <a:cubicBezTo>
                      <a:pt x="1394" y="1703"/>
                      <a:pt x="1394" y="1656"/>
                      <a:pt x="1394" y="1635"/>
                    </a:cubicBezTo>
                    <a:lnTo>
                      <a:pt x="1394" y="1551"/>
                    </a:lnTo>
                    <a:cubicBezTo>
                      <a:pt x="1373" y="1551"/>
                      <a:pt x="1352" y="1441"/>
                      <a:pt x="1331" y="1310"/>
                    </a:cubicBezTo>
                    <a:cubicBezTo>
                      <a:pt x="1289" y="1179"/>
                      <a:pt x="1242" y="1027"/>
                      <a:pt x="1200" y="938"/>
                    </a:cubicBezTo>
                    <a:cubicBezTo>
                      <a:pt x="1158" y="828"/>
                      <a:pt x="1048" y="718"/>
                      <a:pt x="938" y="587"/>
                    </a:cubicBezTo>
                    <a:cubicBezTo>
                      <a:pt x="828" y="477"/>
                      <a:pt x="697" y="325"/>
                      <a:pt x="634" y="215"/>
                    </a:cubicBezTo>
                    <a:cubicBezTo>
                      <a:pt x="545" y="64"/>
                      <a:pt x="435" y="1"/>
                      <a:pt x="32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9" name="Google Shape;839;p36"/>
              <p:cNvSpPr/>
              <p:nvPr/>
            </p:nvSpPr>
            <p:spPr>
              <a:xfrm>
                <a:off x="5137896" y="1100342"/>
                <a:ext cx="899541" cy="770973"/>
              </a:xfrm>
              <a:custGeom>
                <a:avLst/>
                <a:gdLst/>
                <a:ahLst/>
                <a:cxnLst/>
                <a:rect l="l" t="t" r="r" b="b"/>
                <a:pathLst>
                  <a:path w="5059" h="4336" extrusionOk="0">
                    <a:moveTo>
                      <a:pt x="1964" y="1"/>
                    </a:moveTo>
                    <a:lnTo>
                      <a:pt x="1765" y="43"/>
                    </a:lnTo>
                    <a:cubicBezTo>
                      <a:pt x="1592" y="111"/>
                      <a:pt x="1330" y="221"/>
                      <a:pt x="1110" y="373"/>
                    </a:cubicBezTo>
                    <a:cubicBezTo>
                      <a:pt x="807" y="567"/>
                      <a:pt x="676" y="745"/>
                      <a:pt x="566" y="1006"/>
                    </a:cubicBezTo>
                    <a:cubicBezTo>
                      <a:pt x="498" y="1378"/>
                      <a:pt x="393" y="1682"/>
                      <a:pt x="236" y="2117"/>
                    </a:cubicBezTo>
                    <a:cubicBezTo>
                      <a:pt x="0" y="2792"/>
                      <a:pt x="152" y="3625"/>
                      <a:pt x="959" y="4060"/>
                    </a:cubicBezTo>
                    <a:cubicBezTo>
                      <a:pt x="1322" y="4246"/>
                      <a:pt x="1699" y="4336"/>
                      <a:pt x="2058" y="4336"/>
                    </a:cubicBezTo>
                    <a:cubicBezTo>
                      <a:pt x="2495" y="4336"/>
                      <a:pt x="2904" y="4203"/>
                      <a:pt x="3226" y="3950"/>
                    </a:cubicBezTo>
                    <a:cubicBezTo>
                      <a:pt x="3839" y="3494"/>
                      <a:pt x="4012" y="2949"/>
                      <a:pt x="4012" y="2949"/>
                    </a:cubicBezTo>
                    <a:cubicBezTo>
                      <a:pt x="4012" y="2949"/>
                      <a:pt x="4168" y="3094"/>
                      <a:pt x="4375" y="3094"/>
                    </a:cubicBezTo>
                    <a:cubicBezTo>
                      <a:pt x="4479" y="3094"/>
                      <a:pt x="4596" y="3058"/>
                      <a:pt x="4713" y="2949"/>
                    </a:cubicBezTo>
                    <a:cubicBezTo>
                      <a:pt x="5059" y="2599"/>
                      <a:pt x="4818" y="2138"/>
                      <a:pt x="4535" y="2075"/>
                    </a:cubicBezTo>
                    <a:cubicBezTo>
                      <a:pt x="4457" y="2056"/>
                      <a:pt x="4396" y="2049"/>
                      <a:pt x="4348" y="2049"/>
                    </a:cubicBezTo>
                    <a:cubicBezTo>
                      <a:pt x="4223" y="2049"/>
                      <a:pt x="4190" y="2096"/>
                      <a:pt x="4190" y="2096"/>
                    </a:cubicBezTo>
                    <a:cubicBezTo>
                      <a:pt x="4190" y="2096"/>
                      <a:pt x="4122" y="2269"/>
                      <a:pt x="3991" y="2316"/>
                    </a:cubicBezTo>
                    <a:cubicBezTo>
                      <a:pt x="3974" y="2324"/>
                      <a:pt x="3959" y="2327"/>
                      <a:pt x="3946" y="2327"/>
                    </a:cubicBezTo>
                    <a:cubicBezTo>
                      <a:pt x="3855" y="2327"/>
                      <a:pt x="3841" y="2143"/>
                      <a:pt x="3860" y="1855"/>
                    </a:cubicBezTo>
                    <a:cubicBezTo>
                      <a:pt x="3881" y="1509"/>
                      <a:pt x="3619" y="1247"/>
                      <a:pt x="2964" y="1027"/>
                    </a:cubicBezTo>
                    <a:cubicBezTo>
                      <a:pt x="2289" y="807"/>
                      <a:pt x="2027" y="483"/>
                      <a:pt x="2006" y="331"/>
                    </a:cubicBezTo>
                    <a:cubicBezTo>
                      <a:pt x="1985" y="174"/>
                      <a:pt x="1964" y="1"/>
                      <a:pt x="1964" y="1"/>
                    </a:cubicBezTo>
                    <a:close/>
                  </a:path>
                </a:pathLst>
              </a:custGeom>
              <a:solidFill>
                <a:srgbClr val="B394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0" name="Google Shape;840;p36"/>
              <p:cNvSpPr/>
              <p:nvPr/>
            </p:nvSpPr>
            <p:spPr>
              <a:xfrm>
                <a:off x="5145364" y="1093052"/>
                <a:ext cx="877315" cy="788932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4437" extrusionOk="0">
                    <a:moveTo>
                      <a:pt x="1875" y="110"/>
                    </a:moveTo>
                    <a:cubicBezTo>
                      <a:pt x="1875" y="152"/>
                      <a:pt x="1875" y="262"/>
                      <a:pt x="1896" y="393"/>
                    </a:cubicBezTo>
                    <a:cubicBezTo>
                      <a:pt x="1922" y="477"/>
                      <a:pt x="2006" y="608"/>
                      <a:pt x="2158" y="739"/>
                    </a:cubicBezTo>
                    <a:cubicBezTo>
                      <a:pt x="2315" y="869"/>
                      <a:pt x="2550" y="1000"/>
                      <a:pt x="2901" y="1110"/>
                    </a:cubicBezTo>
                    <a:cubicBezTo>
                      <a:pt x="3231" y="1241"/>
                      <a:pt x="3446" y="1351"/>
                      <a:pt x="3577" y="1482"/>
                    </a:cubicBezTo>
                    <a:cubicBezTo>
                      <a:pt x="3729" y="1592"/>
                      <a:pt x="3776" y="1723"/>
                      <a:pt x="3755" y="1875"/>
                    </a:cubicBezTo>
                    <a:cubicBezTo>
                      <a:pt x="3755" y="2048"/>
                      <a:pt x="3755" y="2205"/>
                      <a:pt x="3776" y="2289"/>
                    </a:cubicBezTo>
                    <a:cubicBezTo>
                      <a:pt x="3776" y="2336"/>
                      <a:pt x="3797" y="2378"/>
                      <a:pt x="3839" y="2399"/>
                    </a:cubicBezTo>
                    <a:cubicBezTo>
                      <a:pt x="3866" y="2423"/>
                      <a:pt x="3892" y="2433"/>
                      <a:pt x="3917" y="2433"/>
                    </a:cubicBezTo>
                    <a:cubicBezTo>
                      <a:pt x="3935" y="2433"/>
                      <a:pt x="3952" y="2428"/>
                      <a:pt x="3970" y="2420"/>
                    </a:cubicBezTo>
                    <a:cubicBezTo>
                      <a:pt x="4121" y="2336"/>
                      <a:pt x="4190" y="2158"/>
                      <a:pt x="4190" y="2158"/>
                    </a:cubicBezTo>
                    <a:lnTo>
                      <a:pt x="4190" y="2179"/>
                    </a:lnTo>
                    <a:cubicBezTo>
                      <a:pt x="4190" y="2179"/>
                      <a:pt x="4211" y="2158"/>
                      <a:pt x="4231" y="2158"/>
                    </a:cubicBezTo>
                    <a:cubicBezTo>
                      <a:pt x="4240" y="2149"/>
                      <a:pt x="4260" y="2144"/>
                      <a:pt x="4291" y="2144"/>
                    </a:cubicBezTo>
                    <a:cubicBezTo>
                      <a:pt x="4333" y="2144"/>
                      <a:pt x="4396" y="2154"/>
                      <a:pt x="4472" y="2179"/>
                    </a:cubicBezTo>
                    <a:cubicBezTo>
                      <a:pt x="4603" y="2205"/>
                      <a:pt x="4713" y="2336"/>
                      <a:pt x="4755" y="2467"/>
                    </a:cubicBezTo>
                    <a:cubicBezTo>
                      <a:pt x="4823" y="2619"/>
                      <a:pt x="4802" y="2791"/>
                      <a:pt x="4624" y="2943"/>
                    </a:cubicBezTo>
                    <a:cubicBezTo>
                      <a:pt x="4525" y="3043"/>
                      <a:pt x="4425" y="3077"/>
                      <a:pt x="4337" y="3077"/>
                    </a:cubicBezTo>
                    <a:cubicBezTo>
                      <a:pt x="4291" y="3077"/>
                      <a:pt x="4248" y="3068"/>
                      <a:pt x="4211" y="3053"/>
                    </a:cubicBezTo>
                    <a:cubicBezTo>
                      <a:pt x="4080" y="3032"/>
                      <a:pt x="3991" y="2943"/>
                      <a:pt x="3991" y="2943"/>
                    </a:cubicBezTo>
                    <a:lnTo>
                      <a:pt x="3928" y="2880"/>
                    </a:lnTo>
                    <a:lnTo>
                      <a:pt x="3907" y="2964"/>
                    </a:lnTo>
                    <a:cubicBezTo>
                      <a:pt x="3907" y="2964"/>
                      <a:pt x="3755" y="3488"/>
                      <a:pt x="3163" y="3949"/>
                    </a:cubicBezTo>
                    <a:cubicBezTo>
                      <a:pt x="2844" y="4197"/>
                      <a:pt x="2452" y="4330"/>
                      <a:pt x="2032" y="4330"/>
                    </a:cubicBezTo>
                    <a:cubicBezTo>
                      <a:pt x="1679" y="4330"/>
                      <a:pt x="1305" y="4236"/>
                      <a:pt x="937" y="4038"/>
                    </a:cubicBezTo>
                    <a:cubicBezTo>
                      <a:pt x="545" y="3839"/>
                      <a:pt x="325" y="3535"/>
                      <a:pt x="220" y="3205"/>
                    </a:cubicBezTo>
                    <a:cubicBezTo>
                      <a:pt x="110" y="2880"/>
                      <a:pt x="131" y="2509"/>
                      <a:pt x="262" y="2179"/>
                    </a:cubicBezTo>
                    <a:cubicBezTo>
                      <a:pt x="414" y="1744"/>
                      <a:pt x="503" y="1440"/>
                      <a:pt x="566" y="1068"/>
                    </a:cubicBezTo>
                    <a:lnTo>
                      <a:pt x="587" y="1068"/>
                    </a:lnTo>
                    <a:cubicBezTo>
                      <a:pt x="697" y="807"/>
                      <a:pt x="807" y="655"/>
                      <a:pt x="1089" y="456"/>
                    </a:cubicBezTo>
                    <a:cubicBezTo>
                      <a:pt x="1309" y="304"/>
                      <a:pt x="1550" y="215"/>
                      <a:pt x="1744" y="131"/>
                    </a:cubicBezTo>
                    <a:lnTo>
                      <a:pt x="1875" y="110"/>
                    </a:lnTo>
                    <a:close/>
                    <a:moveTo>
                      <a:pt x="1896" y="0"/>
                    </a:moveTo>
                    <a:lnTo>
                      <a:pt x="1723" y="21"/>
                    </a:lnTo>
                    <a:lnTo>
                      <a:pt x="1702" y="21"/>
                    </a:lnTo>
                    <a:cubicBezTo>
                      <a:pt x="1529" y="110"/>
                      <a:pt x="1267" y="215"/>
                      <a:pt x="1026" y="372"/>
                    </a:cubicBezTo>
                    <a:cubicBezTo>
                      <a:pt x="717" y="566"/>
                      <a:pt x="587" y="765"/>
                      <a:pt x="482" y="1000"/>
                    </a:cubicBezTo>
                    <a:lnTo>
                      <a:pt x="482" y="1027"/>
                    </a:lnTo>
                    <a:cubicBezTo>
                      <a:pt x="414" y="1393"/>
                      <a:pt x="304" y="1702"/>
                      <a:pt x="152" y="2137"/>
                    </a:cubicBezTo>
                    <a:cubicBezTo>
                      <a:pt x="21" y="2488"/>
                      <a:pt x="0" y="2880"/>
                      <a:pt x="110" y="3226"/>
                    </a:cubicBezTo>
                    <a:cubicBezTo>
                      <a:pt x="220" y="3598"/>
                      <a:pt x="456" y="3928"/>
                      <a:pt x="896" y="4143"/>
                    </a:cubicBezTo>
                    <a:cubicBezTo>
                      <a:pt x="1270" y="4342"/>
                      <a:pt x="1655" y="4437"/>
                      <a:pt x="2023" y="4437"/>
                    </a:cubicBezTo>
                    <a:cubicBezTo>
                      <a:pt x="2466" y="4437"/>
                      <a:pt x="2885" y="4298"/>
                      <a:pt x="3231" y="4038"/>
                    </a:cubicBezTo>
                    <a:cubicBezTo>
                      <a:pt x="3797" y="3619"/>
                      <a:pt x="3949" y="3163"/>
                      <a:pt x="3991" y="3074"/>
                    </a:cubicBezTo>
                    <a:cubicBezTo>
                      <a:pt x="4017" y="3095"/>
                      <a:pt x="4059" y="3142"/>
                      <a:pt x="4169" y="3163"/>
                    </a:cubicBezTo>
                    <a:cubicBezTo>
                      <a:pt x="4219" y="3177"/>
                      <a:pt x="4273" y="3186"/>
                      <a:pt x="4331" y="3186"/>
                    </a:cubicBezTo>
                    <a:cubicBezTo>
                      <a:pt x="4449" y="3186"/>
                      <a:pt x="4580" y="3148"/>
                      <a:pt x="4713" y="3032"/>
                    </a:cubicBezTo>
                    <a:cubicBezTo>
                      <a:pt x="4907" y="2833"/>
                      <a:pt x="4933" y="2619"/>
                      <a:pt x="4865" y="2441"/>
                    </a:cubicBezTo>
                    <a:cubicBezTo>
                      <a:pt x="4823" y="2247"/>
                      <a:pt x="4671" y="2116"/>
                      <a:pt x="4493" y="2074"/>
                    </a:cubicBezTo>
                    <a:cubicBezTo>
                      <a:pt x="4415" y="2046"/>
                      <a:pt x="4344" y="2034"/>
                      <a:pt x="4286" y="2034"/>
                    </a:cubicBezTo>
                    <a:cubicBezTo>
                      <a:pt x="4247" y="2034"/>
                      <a:pt x="4215" y="2039"/>
                      <a:pt x="4190" y="2048"/>
                    </a:cubicBezTo>
                    <a:cubicBezTo>
                      <a:pt x="4169" y="2048"/>
                      <a:pt x="4148" y="2074"/>
                      <a:pt x="4121" y="2095"/>
                    </a:cubicBezTo>
                    <a:cubicBezTo>
                      <a:pt x="4101" y="2095"/>
                      <a:pt x="4101" y="2116"/>
                      <a:pt x="4101" y="2116"/>
                    </a:cubicBezTo>
                    <a:lnTo>
                      <a:pt x="4080" y="2116"/>
                    </a:lnTo>
                    <a:cubicBezTo>
                      <a:pt x="4080" y="2116"/>
                      <a:pt x="4038" y="2268"/>
                      <a:pt x="3928" y="2310"/>
                    </a:cubicBezTo>
                    <a:lnTo>
                      <a:pt x="3907" y="2310"/>
                    </a:lnTo>
                    <a:cubicBezTo>
                      <a:pt x="3907" y="2310"/>
                      <a:pt x="3886" y="2289"/>
                      <a:pt x="3886" y="2268"/>
                    </a:cubicBezTo>
                    <a:cubicBezTo>
                      <a:pt x="3860" y="2179"/>
                      <a:pt x="3860" y="2048"/>
                      <a:pt x="3860" y="1896"/>
                    </a:cubicBezTo>
                    <a:cubicBezTo>
                      <a:pt x="3886" y="1702"/>
                      <a:pt x="3818" y="1524"/>
                      <a:pt x="3666" y="1393"/>
                    </a:cubicBezTo>
                    <a:cubicBezTo>
                      <a:pt x="3514" y="1241"/>
                      <a:pt x="3273" y="1131"/>
                      <a:pt x="2922" y="1027"/>
                    </a:cubicBezTo>
                    <a:cubicBezTo>
                      <a:pt x="2598" y="896"/>
                      <a:pt x="2378" y="765"/>
                      <a:pt x="2226" y="655"/>
                    </a:cubicBezTo>
                    <a:cubicBezTo>
                      <a:pt x="2095" y="524"/>
                      <a:pt x="2027" y="414"/>
                      <a:pt x="2027" y="372"/>
                    </a:cubicBezTo>
                    <a:cubicBezTo>
                      <a:pt x="1985" y="215"/>
                      <a:pt x="1964" y="42"/>
                      <a:pt x="1964" y="42"/>
                    </a:cubicBezTo>
                    <a:lnTo>
                      <a:pt x="1922" y="110"/>
                    </a:lnTo>
                    <a:lnTo>
                      <a:pt x="1896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1" name="Google Shape;841;p36"/>
              <p:cNvSpPr/>
              <p:nvPr/>
            </p:nvSpPr>
            <p:spPr>
              <a:xfrm>
                <a:off x="5874381" y="1519437"/>
                <a:ext cx="82148" cy="85881"/>
              </a:xfrm>
              <a:custGeom>
                <a:avLst/>
                <a:gdLst/>
                <a:ahLst/>
                <a:cxnLst/>
                <a:rect l="l" t="t" r="r" b="b"/>
                <a:pathLst>
                  <a:path w="462" h="483" extrusionOk="0">
                    <a:moveTo>
                      <a:pt x="241" y="1"/>
                    </a:moveTo>
                    <a:cubicBezTo>
                      <a:pt x="111" y="1"/>
                      <a:pt x="1" y="111"/>
                      <a:pt x="1" y="242"/>
                    </a:cubicBezTo>
                    <a:cubicBezTo>
                      <a:pt x="1" y="372"/>
                      <a:pt x="111" y="482"/>
                      <a:pt x="241" y="482"/>
                    </a:cubicBezTo>
                    <a:cubicBezTo>
                      <a:pt x="372" y="482"/>
                      <a:pt x="461" y="372"/>
                      <a:pt x="461" y="242"/>
                    </a:cubicBezTo>
                    <a:cubicBezTo>
                      <a:pt x="461" y="111"/>
                      <a:pt x="372" y="1"/>
                      <a:pt x="241" y="1"/>
                    </a:cubicBezTo>
                    <a:close/>
                  </a:path>
                </a:pathLst>
              </a:custGeom>
              <a:solidFill>
                <a:srgbClr val="FF9F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2" name="Google Shape;842;p36"/>
              <p:cNvSpPr/>
              <p:nvPr/>
            </p:nvSpPr>
            <p:spPr>
              <a:xfrm>
                <a:off x="5242092" y="1294153"/>
                <a:ext cx="89616" cy="148647"/>
              </a:xfrm>
              <a:custGeom>
                <a:avLst/>
                <a:gdLst/>
                <a:ahLst/>
                <a:cxnLst/>
                <a:rect l="l" t="t" r="r" b="b"/>
                <a:pathLst>
                  <a:path w="504" h="836" extrusionOk="0">
                    <a:moveTo>
                      <a:pt x="1" y="0"/>
                    </a:moveTo>
                    <a:cubicBezTo>
                      <a:pt x="1" y="0"/>
                      <a:pt x="1" y="157"/>
                      <a:pt x="43" y="241"/>
                    </a:cubicBezTo>
                    <a:cubicBezTo>
                      <a:pt x="90" y="288"/>
                      <a:pt x="132" y="309"/>
                      <a:pt x="173" y="330"/>
                    </a:cubicBezTo>
                    <a:cubicBezTo>
                      <a:pt x="153" y="372"/>
                      <a:pt x="132" y="419"/>
                      <a:pt x="111" y="482"/>
                    </a:cubicBezTo>
                    <a:cubicBezTo>
                      <a:pt x="69" y="655"/>
                      <a:pt x="132" y="812"/>
                      <a:pt x="221" y="833"/>
                    </a:cubicBezTo>
                    <a:cubicBezTo>
                      <a:pt x="227" y="835"/>
                      <a:pt x="235" y="835"/>
                      <a:pt x="242" y="835"/>
                    </a:cubicBezTo>
                    <a:cubicBezTo>
                      <a:pt x="322" y="835"/>
                      <a:pt x="418" y="730"/>
                      <a:pt x="462" y="571"/>
                    </a:cubicBezTo>
                    <a:cubicBezTo>
                      <a:pt x="503" y="419"/>
                      <a:pt x="462" y="262"/>
                      <a:pt x="393" y="220"/>
                    </a:cubicBezTo>
                    <a:cubicBezTo>
                      <a:pt x="341" y="178"/>
                      <a:pt x="309" y="171"/>
                      <a:pt x="278" y="171"/>
                    </a:cubicBezTo>
                    <a:cubicBezTo>
                      <a:pt x="263" y="171"/>
                      <a:pt x="248" y="173"/>
                      <a:pt x="232" y="173"/>
                    </a:cubicBezTo>
                    <a:cubicBezTo>
                      <a:pt x="210" y="173"/>
                      <a:pt x="185" y="170"/>
                      <a:pt x="153" y="157"/>
                    </a:cubicBezTo>
                    <a:cubicBezTo>
                      <a:pt x="43" y="11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3" name="Google Shape;843;p36"/>
              <p:cNvSpPr/>
              <p:nvPr/>
            </p:nvSpPr>
            <p:spPr>
              <a:xfrm>
                <a:off x="5560548" y="1394793"/>
                <a:ext cx="127845" cy="121443"/>
              </a:xfrm>
              <a:custGeom>
                <a:avLst/>
                <a:gdLst/>
                <a:ahLst/>
                <a:cxnLst/>
                <a:rect l="l" t="t" r="r" b="b"/>
                <a:pathLst>
                  <a:path w="719" h="683" extrusionOk="0">
                    <a:moveTo>
                      <a:pt x="318" y="1"/>
                    </a:moveTo>
                    <a:cubicBezTo>
                      <a:pt x="302" y="1"/>
                      <a:pt x="284" y="2"/>
                      <a:pt x="263" y="5"/>
                    </a:cubicBezTo>
                    <a:lnTo>
                      <a:pt x="263" y="26"/>
                    </a:lnTo>
                    <a:cubicBezTo>
                      <a:pt x="153" y="26"/>
                      <a:pt x="64" y="157"/>
                      <a:pt x="43" y="309"/>
                    </a:cubicBezTo>
                    <a:cubicBezTo>
                      <a:pt x="1" y="482"/>
                      <a:pt x="43" y="660"/>
                      <a:pt x="153" y="681"/>
                    </a:cubicBezTo>
                    <a:cubicBezTo>
                      <a:pt x="159" y="682"/>
                      <a:pt x="165" y="683"/>
                      <a:pt x="172" y="683"/>
                    </a:cubicBezTo>
                    <a:cubicBezTo>
                      <a:pt x="260" y="683"/>
                      <a:pt x="375" y="558"/>
                      <a:pt x="414" y="398"/>
                    </a:cubicBezTo>
                    <a:lnTo>
                      <a:pt x="414" y="220"/>
                    </a:lnTo>
                    <a:cubicBezTo>
                      <a:pt x="477" y="220"/>
                      <a:pt x="524" y="220"/>
                      <a:pt x="587" y="178"/>
                    </a:cubicBezTo>
                    <a:cubicBezTo>
                      <a:pt x="655" y="136"/>
                      <a:pt x="718" y="5"/>
                      <a:pt x="718" y="5"/>
                    </a:cubicBezTo>
                    <a:lnTo>
                      <a:pt x="718" y="5"/>
                    </a:lnTo>
                    <a:cubicBezTo>
                      <a:pt x="718" y="5"/>
                      <a:pt x="672" y="51"/>
                      <a:pt x="576" y="51"/>
                    </a:cubicBezTo>
                    <a:cubicBezTo>
                      <a:pt x="560" y="51"/>
                      <a:pt x="543" y="50"/>
                      <a:pt x="524" y="47"/>
                    </a:cubicBezTo>
                    <a:cubicBezTo>
                      <a:pt x="412" y="47"/>
                      <a:pt x="412" y="1"/>
                      <a:pt x="31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4" name="Google Shape;844;p36"/>
              <p:cNvSpPr/>
              <p:nvPr/>
            </p:nvSpPr>
            <p:spPr>
              <a:xfrm>
                <a:off x="5338998" y="1457026"/>
                <a:ext cx="62589" cy="93349"/>
              </a:xfrm>
              <a:custGeom>
                <a:avLst/>
                <a:gdLst/>
                <a:ahLst/>
                <a:cxnLst/>
                <a:rect l="l" t="t" r="r" b="b"/>
                <a:pathLst>
                  <a:path w="352" h="525" extrusionOk="0">
                    <a:moveTo>
                      <a:pt x="283" y="1"/>
                    </a:moveTo>
                    <a:cubicBezTo>
                      <a:pt x="220" y="1"/>
                      <a:pt x="152" y="27"/>
                      <a:pt x="110" y="48"/>
                    </a:cubicBezTo>
                    <a:cubicBezTo>
                      <a:pt x="68" y="69"/>
                      <a:pt x="47" y="111"/>
                      <a:pt x="21" y="132"/>
                    </a:cubicBezTo>
                    <a:cubicBezTo>
                      <a:pt x="0" y="221"/>
                      <a:pt x="21" y="310"/>
                      <a:pt x="47" y="373"/>
                    </a:cubicBezTo>
                    <a:cubicBezTo>
                      <a:pt x="68" y="441"/>
                      <a:pt x="110" y="462"/>
                      <a:pt x="131" y="483"/>
                    </a:cubicBezTo>
                    <a:cubicBezTo>
                      <a:pt x="178" y="503"/>
                      <a:pt x="199" y="524"/>
                      <a:pt x="199" y="524"/>
                    </a:cubicBezTo>
                    <a:cubicBezTo>
                      <a:pt x="241" y="524"/>
                      <a:pt x="262" y="503"/>
                      <a:pt x="262" y="483"/>
                    </a:cubicBezTo>
                    <a:cubicBezTo>
                      <a:pt x="283" y="441"/>
                      <a:pt x="262" y="420"/>
                      <a:pt x="220" y="420"/>
                    </a:cubicBezTo>
                    <a:lnTo>
                      <a:pt x="199" y="394"/>
                    </a:lnTo>
                    <a:cubicBezTo>
                      <a:pt x="199" y="394"/>
                      <a:pt x="178" y="373"/>
                      <a:pt x="152" y="331"/>
                    </a:cubicBezTo>
                    <a:cubicBezTo>
                      <a:pt x="131" y="289"/>
                      <a:pt x="131" y="221"/>
                      <a:pt x="131" y="179"/>
                    </a:cubicBezTo>
                    <a:cubicBezTo>
                      <a:pt x="152" y="158"/>
                      <a:pt x="152" y="158"/>
                      <a:pt x="178" y="132"/>
                    </a:cubicBezTo>
                    <a:cubicBezTo>
                      <a:pt x="199" y="132"/>
                      <a:pt x="220" y="111"/>
                      <a:pt x="283" y="111"/>
                    </a:cubicBezTo>
                    <a:cubicBezTo>
                      <a:pt x="309" y="111"/>
                      <a:pt x="351" y="90"/>
                      <a:pt x="351" y="69"/>
                    </a:cubicBezTo>
                    <a:cubicBezTo>
                      <a:pt x="351" y="27"/>
                      <a:pt x="330" y="1"/>
                      <a:pt x="28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5" name="Google Shape;845;p36"/>
              <p:cNvSpPr/>
              <p:nvPr/>
            </p:nvSpPr>
            <p:spPr>
              <a:xfrm>
                <a:off x="5292412" y="1561400"/>
                <a:ext cx="212483" cy="139757"/>
              </a:xfrm>
              <a:custGeom>
                <a:avLst/>
                <a:gdLst/>
                <a:ahLst/>
                <a:cxnLst/>
                <a:rect l="l" t="t" r="r" b="b"/>
                <a:pathLst>
                  <a:path w="1195" h="786" extrusionOk="0">
                    <a:moveTo>
                      <a:pt x="211" y="0"/>
                    </a:moveTo>
                    <a:cubicBezTo>
                      <a:pt x="207" y="0"/>
                      <a:pt x="203" y="2"/>
                      <a:pt x="199" y="6"/>
                    </a:cubicBezTo>
                    <a:cubicBezTo>
                      <a:pt x="198" y="4"/>
                      <a:pt x="195" y="3"/>
                      <a:pt x="193" y="3"/>
                    </a:cubicBezTo>
                    <a:cubicBezTo>
                      <a:pt x="164" y="3"/>
                      <a:pt x="90" y="95"/>
                      <a:pt x="90" y="95"/>
                    </a:cubicBezTo>
                    <a:cubicBezTo>
                      <a:pt x="0" y="309"/>
                      <a:pt x="131" y="702"/>
                      <a:pt x="524" y="770"/>
                    </a:cubicBezTo>
                    <a:cubicBezTo>
                      <a:pt x="570" y="781"/>
                      <a:pt x="614" y="785"/>
                      <a:pt x="655" y="785"/>
                    </a:cubicBezTo>
                    <a:cubicBezTo>
                      <a:pt x="943" y="785"/>
                      <a:pt x="1103" y="550"/>
                      <a:pt x="1158" y="398"/>
                    </a:cubicBezTo>
                    <a:cubicBezTo>
                      <a:pt x="1195" y="246"/>
                      <a:pt x="1117" y="175"/>
                      <a:pt x="990" y="175"/>
                    </a:cubicBezTo>
                    <a:cubicBezTo>
                      <a:pt x="974" y="175"/>
                      <a:pt x="956" y="176"/>
                      <a:pt x="938" y="178"/>
                    </a:cubicBezTo>
                    <a:cubicBezTo>
                      <a:pt x="887" y="178"/>
                      <a:pt x="837" y="181"/>
                      <a:pt x="784" y="181"/>
                    </a:cubicBezTo>
                    <a:cubicBezTo>
                      <a:pt x="680" y="181"/>
                      <a:pt x="570" y="171"/>
                      <a:pt x="440" y="115"/>
                    </a:cubicBezTo>
                    <a:cubicBezTo>
                      <a:pt x="275" y="42"/>
                      <a:pt x="233" y="0"/>
                      <a:pt x="211" y="0"/>
                    </a:cubicBezTo>
                    <a:close/>
                  </a:path>
                </a:pathLst>
              </a:custGeom>
              <a:solidFill>
                <a:srgbClr val="D9775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6" name="Google Shape;846;p36"/>
              <p:cNvSpPr/>
              <p:nvPr/>
            </p:nvSpPr>
            <p:spPr>
              <a:xfrm>
                <a:off x="5288678" y="1550198"/>
                <a:ext cx="225463" cy="162160"/>
              </a:xfrm>
              <a:custGeom>
                <a:avLst/>
                <a:gdLst/>
                <a:ahLst/>
                <a:cxnLst/>
                <a:rect l="l" t="t" r="r" b="b"/>
                <a:pathLst>
                  <a:path w="1268" h="912" extrusionOk="0">
                    <a:moveTo>
                      <a:pt x="220" y="110"/>
                    </a:moveTo>
                    <a:cubicBezTo>
                      <a:pt x="241" y="110"/>
                      <a:pt x="241" y="131"/>
                      <a:pt x="262" y="131"/>
                    </a:cubicBezTo>
                    <a:cubicBezTo>
                      <a:pt x="283" y="158"/>
                      <a:pt x="351" y="178"/>
                      <a:pt x="435" y="220"/>
                    </a:cubicBezTo>
                    <a:cubicBezTo>
                      <a:pt x="569" y="280"/>
                      <a:pt x="691" y="300"/>
                      <a:pt x="803" y="300"/>
                    </a:cubicBezTo>
                    <a:cubicBezTo>
                      <a:pt x="857" y="300"/>
                      <a:pt x="909" y="295"/>
                      <a:pt x="959" y="288"/>
                    </a:cubicBezTo>
                    <a:cubicBezTo>
                      <a:pt x="1027" y="288"/>
                      <a:pt x="1090" y="309"/>
                      <a:pt x="1116" y="330"/>
                    </a:cubicBezTo>
                    <a:cubicBezTo>
                      <a:pt x="1137" y="330"/>
                      <a:pt x="1137" y="372"/>
                      <a:pt x="1116" y="440"/>
                    </a:cubicBezTo>
                    <a:cubicBezTo>
                      <a:pt x="1090" y="524"/>
                      <a:pt x="1027" y="613"/>
                      <a:pt x="938" y="702"/>
                    </a:cubicBezTo>
                    <a:cubicBezTo>
                      <a:pt x="870" y="753"/>
                      <a:pt x="772" y="793"/>
                      <a:pt x="643" y="793"/>
                    </a:cubicBezTo>
                    <a:cubicBezTo>
                      <a:pt x="612" y="793"/>
                      <a:pt x="580" y="791"/>
                      <a:pt x="545" y="786"/>
                    </a:cubicBezTo>
                    <a:cubicBezTo>
                      <a:pt x="372" y="744"/>
                      <a:pt x="262" y="655"/>
                      <a:pt x="200" y="524"/>
                    </a:cubicBezTo>
                    <a:cubicBezTo>
                      <a:pt x="131" y="419"/>
                      <a:pt x="131" y="262"/>
                      <a:pt x="173" y="199"/>
                    </a:cubicBezTo>
                    <a:cubicBezTo>
                      <a:pt x="173" y="178"/>
                      <a:pt x="200" y="158"/>
                      <a:pt x="200" y="131"/>
                    </a:cubicBezTo>
                    <a:cubicBezTo>
                      <a:pt x="220" y="131"/>
                      <a:pt x="220" y="131"/>
                      <a:pt x="220" y="110"/>
                    </a:cubicBezTo>
                    <a:close/>
                    <a:moveTo>
                      <a:pt x="200" y="0"/>
                    </a:moveTo>
                    <a:cubicBezTo>
                      <a:pt x="173" y="0"/>
                      <a:pt x="173" y="27"/>
                      <a:pt x="152" y="27"/>
                    </a:cubicBezTo>
                    <a:cubicBezTo>
                      <a:pt x="131" y="48"/>
                      <a:pt x="131" y="48"/>
                      <a:pt x="111" y="69"/>
                    </a:cubicBezTo>
                    <a:cubicBezTo>
                      <a:pt x="90" y="110"/>
                      <a:pt x="69" y="131"/>
                      <a:pt x="69" y="131"/>
                    </a:cubicBezTo>
                    <a:cubicBezTo>
                      <a:pt x="1" y="262"/>
                      <a:pt x="21" y="440"/>
                      <a:pt x="90" y="571"/>
                    </a:cubicBezTo>
                    <a:cubicBezTo>
                      <a:pt x="173" y="723"/>
                      <a:pt x="330" y="854"/>
                      <a:pt x="524" y="896"/>
                    </a:cubicBezTo>
                    <a:cubicBezTo>
                      <a:pt x="574" y="907"/>
                      <a:pt x="620" y="911"/>
                      <a:pt x="663" y="911"/>
                    </a:cubicBezTo>
                    <a:cubicBezTo>
                      <a:pt x="810" y="911"/>
                      <a:pt x="921" y="855"/>
                      <a:pt x="1006" y="786"/>
                    </a:cubicBezTo>
                    <a:cubicBezTo>
                      <a:pt x="1137" y="702"/>
                      <a:pt x="1200" y="571"/>
                      <a:pt x="1221" y="482"/>
                    </a:cubicBezTo>
                    <a:cubicBezTo>
                      <a:pt x="1268" y="372"/>
                      <a:pt x="1247" y="288"/>
                      <a:pt x="1179" y="241"/>
                    </a:cubicBezTo>
                    <a:cubicBezTo>
                      <a:pt x="1116" y="178"/>
                      <a:pt x="1048" y="178"/>
                      <a:pt x="959" y="178"/>
                    </a:cubicBezTo>
                    <a:cubicBezTo>
                      <a:pt x="909" y="185"/>
                      <a:pt x="860" y="190"/>
                      <a:pt x="809" y="190"/>
                    </a:cubicBezTo>
                    <a:cubicBezTo>
                      <a:pt x="706" y="190"/>
                      <a:pt x="599" y="170"/>
                      <a:pt x="482" y="110"/>
                    </a:cubicBezTo>
                    <a:cubicBezTo>
                      <a:pt x="393" y="69"/>
                      <a:pt x="351" y="48"/>
                      <a:pt x="304" y="27"/>
                    </a:cubicBezTo>
                    <a:cubicBezTo>
                      <a:pt x="283" y="27"/>
                      <a:pt x="283" y="27"/>
                      <a:pt x="26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7" name="Google Shape;847;p36"/>
              <p:cNvSpPr/>
              <p:nvPr/>
            </p:nvSpPr>
            <p:spPr>
              <a:xfrm>
                <a:off x="5319439" y="1561400"/>
                <a:ext cx="171409" cy="60099"/>
              </a:xfrm>
              <a:custGeom>
                <a:avLst/>
                <a:gdLst/>
                <a:ahLst/>
                <a:cxnLst/>
                <a:rect l="l" t="t" r="r" b="b"/>
                <a:pathLst>
                  <a:path w="964" h="338" extrusionOk="0">
                    <a:moveTo>
                      <a:pt x="59" y="0"/>
                    </a:moveTo>
                    <a:cubicBezTo>
                      <a:pt x="55" y="0"/>
                      <a:pt x="51" y="2"/>
                      <a:pt x="47" y="6"/>
                    </a:cubicBezTo>
                    <a:cubicBezTo>
                      <a:pt x="47" y="6"/>
                      <a:pt x="0" y="115"/>
                      <a:pt x="47" y="178"/>
                    </a:cubicBezTo>
                    <a:cubicBezTo>
                      <a:pt x="89" y="225"/>
                      <a:pt x="419" y="309"/>
                      <a:pt x="655" y="330"/>
                    </a:cubicBezTo>
                    <a:cubicBezTo>
                      <a:pt x="699" y="335"/>
                      <a:pt x="736" y="337"/>
                      <a:pt x="768" y="337"/>
                    </a:cubicBezTo>
                    <a:cubicBezTo>
                      <a:pt x="912" y="337"/>
                      <a:pt x="947" y="289"/>
                      <a:pt x="964" y="199"/>
                    </a:cubicBezTo>
                    <a:cubicBezTo>
                      <a:pt x="931" y="184"/>
                      <a:pt x="889" y="170"/>
                      <a:pt x="844" y="170"/>
                    </a:cubicBezTo>
                    <a:cubicBezTo>
                      <a:pt x="825" y="170"/>
                      <a:pt x="806" y="172"/>
                      <a:pt x="786" y="178"/>
                    </a:cubicBezTo>
                    <a:cubicBezTo>
                      <a:pt x="735" y="178"/>
                      <a:pt x="685" y="181"/>
                      <a:pt x="632" y="181"/>
                    </a:cubicBezTo>
                    <a:cubicBezTo>
                      <a:pt x="528" y="181"/>
                      <a:pt x="418" y="171"/>
                      <a:pt x="288" y="115"/>
                    </a:cubicBezTo>
                    <a:cubicBezTo>
                      <a:pt x="123" y="42"/>
                      <a:pt x="81" y="0"/>
                      <a:pt x="5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8" name="Google Shape;848;p36"/>
              <p:cNvSpPr/>
              <p:nvPr/>
            </p:nvSpPr>
            <p:spPr>
              <a:xfrm>
                <a:off x="5311971" y="1550198"/>
                <a:ext cx="190079" cy="80902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455" extrusionOk="0">
                    <a:moveTo>
                      <a:pt x="131" y="131"/>
                    </a:moveTo>
                    <a:cubicBezTo>
                      <a:pt x="152" y="158"/>
                      <a:pt x="220" y="178"/>
                      <a:pt x="304" y="220"/>
                    </a:cubicBezTo>
                    <a:cubicBezTo>
                      <a:pt x="438" y="280"/>
                      <a:pt x="560" y="300"/>
                      <a:pt x="672" y="300"/>
                    </a:cubicBezTo>
                    <a:cubicBezTo>
                      <a:pt x="726" y="300"/>
                      <a:pt x="778" y="295"/>
                      <a:pt x="828" y="288"/>
                    </a:cubicBezTo>
                    <a:cubicBezTo>
                      <a:pt x="875" y="288"/>
                      <a:pt x="896" y="309"/>
                      <a:pt x="917" y="309"/>
                    </a:cubicBezTo>
                    <a:lnTo>
                      <a:pt x="917" y="330"/>
                    </a:lnTo>
                    <a:cubicBezTo>
                      <a:pt x="903" y="330"/>
                      <a:pt x="868" y="340"/>
                      <a:pt x="815" y="340"/>
                    </a:cubicBezTo>
                    <a:cubicBezTo>
                      <a:pt x="789" y="340"/>
                      <a:pt x="758" y="337"/>
                      <a:pt x="723" y="330"/>
                    </a:cubicBezTo>
                    <a:cubicBezTo>
                      <a:pt x="592" y="330"/>
                      <a:pt x="461" y="288"/>
                      <a:pt x="330" y="262"/>
                    </a:cubicBezTo>
                    <a:cubicBezTo>
                      <a:pt x="283" y="241"/>
                      <a:pt x="220" y="241"/>
                      <a:pt x="199" y="220"/>
                    </a:cubicBezTo>
                    <a:cubicBezTo>
                      <a:pt x="166" y="206"/>
                      <a:pt x="146" y="191"/>
                      <a:pt x="137" y="191"/>
                    </a:cubicBezTo>
                    <a:cubicBezTo>
                      <a:pt x="133" y="191"/>
                      <a:pt x="131" y="193"/>
                      <a:pt x="131" y="199"/>
                    </a:cubicBezTo>
                    <a:lnTo>
                      <a:pt x="131" y="131"/>
                    </a:lnTo>
                    <a:close/>
                    <a:moveTo>
                      <a:pt x="89" y="0"/>
                    </a:moveTo>
                    <a:lnTo>
                      <a:pt x="89" y="110"/>
                    </a:lnTo>
                    <a:lnTo>
                      <a:pt x="42" y="48"/>
                    </a:lnTo>
                    <a:cubicBezTo>
                      <a:pt x="42" y="48"/>
                      <a:pt x="21" y="69"/>
                      <a:pt x="21" y="110"/>
                    </a:cubicBezTo>
                    <a:cubicBezTo>
                      <a:pt x="0" y="158"/>
                      <a:pt x="0" y="220"/>
                      <a:pt x="42" y="262"/>
                    </a:cubicBezTo>
                    <a:cubicBezTo>
                      <a:pt x="69" y="309"/>
                      <a:pt x="110" y="309"/>
                      <a:pt x="152" y="330"/>
                    </a:cubicBezTo>
                    <a:cubicBezTo>
                      <a:pt x="199" y="351"/>
                      <a:pt x="241" y="351"/>
                      <a:pt x="304" y="372"/>
                    </a:cubicBezTo>
                    <a:cubicBezTo>
                      <a:pt x="435" y="419"/>
                      <a:pt x="566" y="440"/>
                      <a:pt x="697" y="440"/>
                    </a:cubicBezTo>
                    <a:cubicBezTo>
                      <a:pt x="751" y="449"/>
                      <a:pt x="795" y="454"/>
                      <a:pt x="831" y="454"/>
                    </a:cubicBezTo>
                    <a:cubicBezTo>
                      <a:pt x="883" y="454"/>
                      <a:pt x="922" y="444"/>
                      <a:pt x="959" y="419"/>
                    </a:cubicBezTo>
                    <a:cubicBezTo>
                      <a:pt x="1027" y="393"/>
                      <a:pt x="1048" y="330"/>
                      <a:pt x="1069" y="288"/>
                    </a:cubicBezTo>
                    <a:lnTo>
                      <a:pt x="1069" y="241"/>
                    </a:lnTo>
                    <a:lnTo>
                      <a:pt x="1048" y="220"/>
                    </a:lnTo>
                    <a:cubicBezTo>
                      <a:pt x="985" y="178"/>
                      <a:pt x="917" y="178"/>
                      <a:pt x="828" y="178"/>
                    </a:cubicBezTo>
                    <a:cubicBezTo>
                      <a:pt x="778" y="185"/>
                      <a:pt x="729" y="190"/>
                      <a:pt x="678" y="190"/>
                    </a:cubicBezTo>
                    <a:cubicBezTo>
                      <a:pt x="575" y="190"/>
                      <a:pt x="468" y="170"/>
                      <a:pt x="351" y="110"/>
                    </a:cubicBezTo>
                    <a:cubicBezTo>
                      <a:pt x="262" y="69"/>
                      <a:pt x="199" y="48"/>
                      <a:pt x="173" y="27"/>
                    </a:cubicBezTo>
                    <a:lnTo>
                      <a:pt x="152" y="27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9" name="Google Shape;849;p36"/>
              <p:cNvSpPr/>
              <p:nvPr/>
            </p:nvSpPr>
            <p:spPr>
              <a:xfrm>
                <a:off x="5319439" y="1630745"/>
                <a:ext cx="151850" cy="70056"/>
              </a:xfrm>
              <a:custGeom>
                <a:avLst/>
                <a:gdLst/>
                <a:ahLst/>
                <a:cxnLst/>
                <a:rect l="l" t="t" r="r" b="b"/>
                <a:pathLst>
                  <a:path w="854" h="394" extrusionOk="0">
                    <a:moveTo>
                      <a:pt x="340" y="0"/>
                    </a:moveTo>
                    <a:cubicBezTo>
                      <a:pt x="307" y="0"/>
                      <a:pt x="274" y="3"/>
                      <a:pt x="241" y="8"/>
                    </a:cubicBezTo>
                    <a:cubicBezTo>
                      <a:pt x="157" y="29"/>
                      <a:pt x="68" y="71"/>
                      <a:pt x="0" y="139"/>
                    </a:cubicBezTo>
                    <a:cubicBezTo>
                      <a:pt x="68" y="249"/>
                      <a:pt x="199" y="359"/>
                      <a:pt x="372" y="380"/>
                    </a:cubicBezTo>
                    <a:cubicBezTo>
                      <a:pt x="419" y="389"/>
                      <a:pt x="463" y="393"/>
                      <a:pt x="503" y="393"/>
                    </a:cubicBezTo>
                    <a:cubicBezTo>
                      <a:pt x="655" y="393"/>
                      <a:pt x="767" y="336"/>
                      <a:pt x="854" y="249"/>
                    </a:cubicBezTo>
                    <a:cubicBezTo>
                      <a:pt x="812" y="181"/>
                      <a:pt x="744" y="118"/>
                      <a:pt x="655" y="71"/>
                    </a:cubicBezTo>
                    <a:cubicBezTo>
                      <a:pt x="541" y="24"/>
                      <a:pt x="439" y="0"/>
                      <a:pt x="340" y="0"/>
                    </a:cubicBezTo>
                    <a:close/>
                  </a:path>
                </a:pathLst>
              </a:custGeom>
              <a:solidFill>
                <a:srgbClr val="FFA3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0" name="Google Shape;850;p36"/>
              <p:cNvSpPr/>
              <p:nvPr/>
            </p:nvSpPr>
            <p:spPr>
              <a:xfrm>
                <a:off x="5308237" y="1618654"/>
                <a:ext cx="174254" cy="93171"/>
              </a:xfrm>
              <a:custGeom>
                <a:avLst/>
                <a:gdLst/>
                <a:ahLst/>
                <a:cxnLst/>
                <a:rect l="l" t="t" r="r" b="b"/>
                <a:pathLst>
                  <a:path w="980" h="524" extrusionOk="0">
                    <a:moveTo>
                      <a:pt x="325" y="118"/>
                    </a:moveTo>
                    <a:cubicBezTo>
                      <a:pt x="435" y="118"/>
                      <a:pt x="566" y="118"/>
                      <a:pt x="697" y="186"/>
                    </a:cubicBezTo>
                    <a:cubicBezTo>
                      <a:pt x="744" y="207"/>
                      <a:pt x="786" y="249"/>
                      <a:pt x="807" y="296"/>
                    </a:cubicBezTo>
                    <a:cubicBezTo>
                      <a:pt x="731" y="350"/>
                      <a:pt x="644" y="407"/>
                      <a:pt x="511" y="407"/>
                    </a:cubicBezTo>
                    <a:cubicBezTo>
                      <a:pt x="487" y="407"/>
                      <a:pt x="462" y="405"/>
                      <a:pt x="435" y="401"/>
                    </a:cubicBezTo>
                    <a:cubicBezTo>
                      <a:pt x="304" y="380"/>
                      <a:pt x="241" y="296"/>
                      <a:pt x="173" y="207"/>
                    </a:cubicBezTo>
                    <a:cubicBezTo>
                      <a:pt x="220" y="186"/>
                      <a:pt x="262" y="139"/>
                      <a:pt x="325" y="118"/>
                    </a:cubicBezTo>
                    <a:close/>
                    <a:moveTo>
                      <a:pt x="405" y="0"/>
                    </a:moveTo>
                    <a:cubicBezTo>
                      <a:pt x="370" y="0"/>
                      <a:pt x="336" y="3"/>
                      <a:pt x="304" y="8"/>
                    </a:cubicBezTo>
                    <a:cubicBezTo>
                      <a:pt x="194" y="34"/>
                      <a:pt x="90" y="97"/>
                      <a:pt x="21" y="165"/>
                    </a:cubicBezTo>
                    <a:lnTo>
                      <a:pt x="1" y="207"/>
                    </a:lnTo>
                    <a:lnTo>
                      <a:pt x="21" y="228"/>
                    </a:lnTo>
                    <a:cubicBezTo>
                      <a:pt x="90" y="359"/>
                      <a:pt x="241" y="469"/>
                      <a:pt x="414" y="511"/>
                    </a:cubicBezTo>
                    <a:cubicBezTo>
                      <a:pt x="460" y="520"/>
                      <a:pt x="503" y="524"/>
                      <a:pt x="545" y="524"/>
                    </a:cubicBezTo>
                    <a:cubicBezTo>
                      <a:pt x="725" y="524"/>
                      <a:pt x="870" y="448"/>
                      <a:pt x="959" y="359"/>
                    </a:cubicBezTo>
                    <a:lnTo>
                      <a:pt x="980" y="317"/>
                    </a:lnTo>
                    <a:lnTo>
                      <a:pt x="959" y="270"/>
                    </a:lnTo>
                    <a:cubicBezTo>
                      <a:pt x="917" y="207"/>
                      <a:pt x="849" y="118"/>
                      <a:pt x="744" y="76"/>
                    </a:cubicBezTo>
                    <a:cubicBezTo>
                      <a:pt x="626" y="25"/>
                      <a:pt x="510" y="0"/>
                      <a:pt x="40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1" name="Google Shape;851;p36"/>
              <p:cNvSpPr/>
              <p:nvPr/>
            </p:nvSpPr>
            <p:spPr>
              <a:xfrm>
                <a:off x="5249560" y="1196536"/>
                <a:ext cx="175321" cy="92993"/>
              </a:xfrm>
              <a:custGeom>
                <a:avLst/>
                <a:gdLst/>
                <a:ahLst/>
                <a:cxnLst/>
                <a:rect l="l" t="t" r="r" b="b"/>
                <a:pathLst>
                  <a:path w="986" h="523" extrusionOk="0">
                    <a:moveTo>
                      <a:pt x="425" y="1"/>
                    </a:moveTo>
                    <a:cubicBezTo>
                      <a:pt x="406" y="1"/>
                      <a:pt x="388" y="2"/>
                      <a:pt x="372" y="5"/>
                    </a:cubicBezTo>
                    <a:cubicBezTo>
                      <a:pt x="221" y="26"/>
                      <a:pt x="179" y="52"/>
                      <a:pt x="111" y="136"/>
                    </a:cubicBezTo>
                    <a:cubicBezTo>
                      <a:pt x="69" y="225"/>
                      <a:pt x="1" y="335"/>
                      <a:pt x="69" y="356"/>
                    </a:cubicBezTo>
                    <a:cubicBezTo>
                      <a:pt x="127" y="332"/>
                      <a:pt x="190" y="322"/>
                      <a:pt x="253" y="322"/>
                    </a:cubicBezTo>
                    <a:cubicBezTo>
                      <a:pt x="424" y="322"/>
                      <a:pt x="588" y="395"/>
                      <a:pt x="634" y="445"/>
                    </a:cubicBezTo>
                    <a:cubicBezTo>
                      <a:pt x="688" y="495"/>
                      <a:pt x="725" y="523"/>
                      <a:pt x="756" y="523"/>
                    </a:cubicBezTo>
                    <a:cubicBezTo>
                      <a:pt x="776" y="523"/>
                      <a:pt x="794" y="511"/>
                      <a:pt x="812" y="486"/>
                    </a:cubicBezTo>
                    <a:cubicBezTo>
                      <a:pt x="854" y="445"/>
                      <a:pt x="985" y="335"/>
                      <a:pt x="875" y="183"/>
                    </a:cubicBezTo>
                    <a:cubicBezTo>
                      <a:pt x="797" y="67"/>
                      <a:pt x="568" y="1"/>
                      <a:pt x="425" y="1"/>
                    </a:cubicBezTo>
                    <a:close/>
                  </a:path>
                </a:pathLst>
              </a:custGeom>
              <a:solidFill>
                <a:srgbClr val="FF968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2" name="Google Shape;852;p36"/>
              <p:cNvSpPr/>
              <p:nvPr/>
            </p:nvSpPr>
            <p:spPr>
              <a:xfrm>
                <a:off x="5245826" y="1188357"/>
                <a:ext cx="179055" cy="112019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630" extrusionOk="0">
                    <a:moveTo>
                      <a:pt x="457" y="110"/>
                    </a:moveTo>
                    <a:cubicBezTo>
                      <a:pt x="511" y="110"/>
                      <a:pt x="571" y="125"/>
                      <a:pt x="634" y="140"/>
                    </a:cubicBezTo>
                    <a:cubicBezTo>
                      <a:pt x="744" y="161"/>
                      <a:pt x="807" y="203"/>
                      <a:pt x="854" y="271"/>
                    </a:cubicBezTo>
                    <a:cubicBezTo>
                      <a:pt x="896" y="312"/>
                      <a:pt x="896" y="360"/>
                      <a:pt x="875" y="402"/>
                    </a:cubicBezTo>
                    <a:cubicBezTo>
                      <a:pt x="854" y="443"/>
                      <a:pt x="807" y="464"/>
                      <a:pt x="786" y="511"/>
                    </a:cubicBezTo>
                    <a:lnTo>
                      <a:pt x="765" y="511"/>
                    </a:lnTo>
                    <a:cubicBezTo>
                      <a:pt x="765" y="511"/>
                      <a:pt x="744" y="491"/>
                      <a:pt x="702" y="464"/>
                    </a:cubicBezTo>
                    <a:cubicBezTo>
                      <a:pt x="655" y="402"/>
                      <a:pt x="571" y="360"/>
                      <a:pt x="441" y="333"/>
                    </a:cubicBezTo>
                    <a:cubicBezTo>
                      <a:pt x="405" y="325"/>
                      <a:pt x="366" y="320"/>
                      <a:pt x="324" y="320"/>
                    </a:cubicBezTo>
                    <a:cubicBezTo>
                      <a:pt x="260" y="320"/>
                      <a:pt x="189" y="331"/>
                      <a:pt x="111" y="360"/>
                    </a:cubicBezTo>
                    <a:lnTo>
                      <a:pt x="132" y="333"/>
                    </a:lnTo>
                    <a:cubicBezTo>
                      <a:pt x="132" y="292"/>
                      <a:pt x="152" y="250"/>
                      <a:pt x="200" y="203"/>
                    </a:cubicBezTo>
                    <a:cubicBezTo>
                      <a:pt x="221" y="161"/>
                      <a:pt x="221" y="161"/>
                      <a:pt x="242" y="140"/>
                    </a:cubicBezTo>
                    <a:cubicBezTo>
                      <a:pt x="283" y="119"/>
                      <a:pt x="331" y="119"/>
                      <a:pt x="393" y="119"/>
                    </a:cubicBezTo>
                    <a:cubicBezTo>
                      <a:pt x="413" y="113"/>
                      <a:pt x="435" y="110"/>
                      <a:pt x="457" y="110"/>
                    </a:cubicBezTo>
                    <a:close/>
                    <a:moveTo>
                      <a:pt x="455" y="0"/>
                    </a:moveTo>
                    <a:cubicBezTo>
                      <a:pt x="426" y="0"/>
                      <a:pt x="399" y="3"/>
                      <a:pt x="372" y="9"/>
                    </a:cubicBezTo>
                    <a:cubicBezTo>
                      <a:pt x="310" y="9"/>
                      <a:pt x="262" y="9"/>
                      <a:pt x="200" y="30"/>
                    </a:cubicBezTo>
                    <a:cubicBezTo>
                      <a:pt x="152" y="51"/>
                      <a:pt x="111" y="98"/>
                      <a:pt x="90" y="161"/>
                    </a:cubicBezTo>
                    <a:cubicBezTo>
                      <a:pt x="69" y="203"/>
                      <a:pt x="22" y="250"/>
                      <a:pt x="22" y="292"/>
                    </a:cubicBezTo>
                    <a:cubicBezTo>
                      <a:pt x="1" y="312"/>
                      <a:pt x="1" y="360"/>
                      <a:pt x="1" y="381"/>
                    </a:cubicBezTo>
                    <a:cubicBezTo>
                      <a:pt x="1" y="422"/>
                      <a:pt x="48" y="443"/>
                      <a:pt x="90" y="464"/>
                    </a:cubicBezTo>
                    <a:lnTo>
                      <a:pt x="111" y="443"/>
                    </a:lnTo>
                    <a:cubicBezTo>
                      <a:pt x="166" y="433"/>
                      <a:pt x="221" y="428"/>
                      <a:pt x="272" y="428"/>
                    </a:cubicBezTo>
                    <a:cubicBezTo>
                      <a:pt x="324" y="428"/>
                      <a:pt x="372" y="433"/>
                      <a:pt x="414" y="443"/>
                    </a:cubicBezTo>
                    <a:cubicBezTo>
                      <a:pt x="524" y="464"/>
                      <a:pt x="613" y="511"/>
                      <a:pt x="613" y="532"/>
                    </a:cubicBezTo>
                    <a:cubicBezTo>
                      <a:pt x="655" y="574"/>
                      <a:pt x="702" y="595"/>
                      <a:pt x="744" y="621"/>
                    </a:cubicBezTo>
                    <a:cubicBezTo>
                      <a:pt x="755" y="627"/>
                      <a:pt x="768" y="630"/>
                      <a:pt x="781" y="630"/>
                    </a:cubicBezTo>
                    <a:cubicBezTo>
                      <a:pt x="819" y="630"/>
                      <a:pt x="860" y="609"/>
                      <a:pt x="875" y="574"/>
                    </a:cubicBezTo>
                    <a:cubicBezTo>
                      <a:pt x="896" y="553"/>
                      <a:pt x="938" y="511"/>
                      <a:pt x="985" y="443"/>
                    </a:cubicBezTo>
                    <a:cubicBezTo>
                      <a:pt x="1006" y="381"/>
                      <a:pt x="1006" y="292"/>
                      <a:pt x="938" y="203"/>
                    </a:cubicBezTo>
                    <a:cubicBezTo>
                      <a:pt x="875" y="119"/>
                      <a:pt x="786" y="51"/>
                      <a:pt x="676" y="30"/>
                    </a:cubicBezTo>
                    <a:cubicBezTo>
                      <a:pt x="602" y="15"/>
                      <a:pt x="525" y="0"/>
                      <a:pt x="45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3" name="Google Shape;853;p36"/>
              <p:cNvSpPr/>
              <p:nvPr/>
            </p:nvSpPr>
            <p:spPr>
              <a:xfrm>
                <a:off x="5548457" y="1274239"/>
                <a:ext cx="209638" cy="10988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618" extrusionOk="0">
                    <a:moveTo>
                      <a:pt x="233" y="0"/>
                    </a:moveTo>
                    <a:cubicBezTo>
                      <a:pt x="110" y="0"/>
                      <a:pt x="69" y="44"/>
                      <a:pt x="69" y="112"/>
                    </a:cubicBezTo>
                    <a:cubicBezTo>
                      <a:pt x="48" y="311"/>
                      <a:pt x="1" y="374"/>
                      <a:pt x="152" y="400"/>
                    </a:cubicBezTo>
                    <a:cubicBezTo>
                      <a:pt x="283" y="421"/>
                      <a:pt x="461" y="421"/>
                      <a:pt x="744" y="484"/>
                    </a:cubicBezTo>
                    <a:cubicBezTo>
                      <a:pt x="864" y="527"/>
                      <a:pt x="965" y="618"/>
                      <a:pt x="1014" y="618"/>
                    </a:cubicBezTo>
                    <a:cubicBezTo>
                      <a:pt x="1019" y="618"/>
                      <a:pt x="1023" y="617"/>
                      <a:pt x="1027" y="615"/>
                    </a:cubicBezTo>
                    <a:cubicBezTo>
                      <a:pt x="1095" y="573"/>
                      <a:pt x="1179" y="353"/>
                      <a:pt x="1116" y="243"/>
                    </a:cubicBezTo>
                    <a:cubicBezTo>
                      <a:pt x="1027" y="112"/>
                      <a:pt x="545" y="49"/>
                      <a:pt x="331" y="8"/>
                    </a:cubicBezTo>
                    <a:cubicBezTo>
                      <a:pt x="293" y="3"/>
                      <a:pt x="261" y="0"/>
                      <a:pt x="233" y="0"/>
                    </a:cubicBezTo>
                    <a:close/>
                  </a:path>
                </a:pathLst>
              </a:custGeom>
              <a:solidFill>
                <a:srgbClr val="FF968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4" name="Google Shape;854;p36"/>
              <p:cNvSpPr/>
              <p:nvPr/>
            </p:nvSpPr>
            <p:spPr>
              <a:xfrm>
                <a:off x="5544723" y="1264281"/>
                <a:ext cx="217106" cy="130511"/>
              </a:xfrm>
              <a:custGeom>
                <a:avLst/>
                <a:gdLst/>
                <a:ahLst/>
                <a:cxnLst/>
                <a:rect l="l" t="t" r="r" b="b"/>
                <a:pathLst>
                  <a:path w="1221" h="734" extrusionOk="0">
                    <a:moveTo>
                      <a:pt x="239" y="111"/>
                    </a:moveTo>
                    <a:cubicBezTo>
                      <a:pt x="269" y="111"/>
                      <a:pt x="307" y="116"/>
                      <a:pt x="352" y="126"/>
                    </a:cubicBezTo>
                    <a:cubicBezTo>
                      <a:pt x="462" y="147"/>
                      <a:pt x="613" y="168"/>
                      <a:pt x="786" y="215"/>
                    </a:cubicBezTo>
                    <a:cubicBezTo>
                      <a:pt x="854" y="236"/>
                      <a:pt x="917" y="236"/>
                      <a:pt x="985" y="257"/>
                    </a:cubicBezTo>
                    <a:cubicBezTo>
                      <a:pt x="1048" y="299"/>
                      <a:pt x="1069" y="325"/>
                      <a:pt x="1090" y="325"/>
                    </a:cubicBezTo>
                    <a:cubicBezTo>
                      <a:pt x="1116" y="367"/>
                      <a:pt x="1116" y="430"/>
                      <a:pt x="1090" y="498"/>
                    </a:cubicBezTo>
                    <a:cubicBezTo>
                      <a:pt x="1069" y="540"/>
                      <a:pt x="1069" y="561"/>
                      <a:pt x="1048" y="587"/>
                    </a:cubicBezTo>
                    <a:cubicBezTo>
                      <a:pt x="1048" y="608"/>
                      <a:pt x="1027" y="629"/>
                      <a:pt x="1027" y="629"/>
                    </a:cubicBezTo>
                    <a:cubicBezTo>
                      <a:pt x="1006" y="608"/>
                      <a:pt x="985" y="608"/>
                      <a:pt x="959" y="587"/>
                    </a:cubicBezTo>
                    <a:cubicBezTo>
                      <a:pt x="917" y="561"/>
                      <a:pt x="854" y="519"/>
                      <a:pt x="786" y="498"/>
                    </a:cubicBezTo>
                    <a:cubicBezTo>
                      <a:pt x="482" y="409"/>
                      <a:pt x="304" y="409"/>
                      <a:pt x="173" y="388"/>
                    </a:cubicBezTo>
                    <a:lnTo>
                      <a:pt x="132" y="388"/>
                    </a:lnTo>
                    <a:cubicBezTo>
                      <a:pt x="111" y="388"/>
                      <a:pt x="132" y="388"/>
                      <a:pt x="111" y="367"/>
                    </a:cubicBezTo>
                    <a:cubicBezTo>
                      <a:pt x="111" y="346"/>
                      <a:pt x="132" y="278"/>
                      <a:pt x="132" y="168"/>
                    </a:cubicBezTo>
                    <a:cubicBezTo>
                      <a:pt x="132" y="147"/>
                      <a:pt x="153" y="126"/>
                      <a:pt x="173" y="126"/>
                    </a:cubicBezTo>
                    <a:cubicBezTo>
                      <a:pt x="187" y="116"/>
                      <a:pt x="209" y="111"/>
                      <a:pt x="239" y="111"/>
                    </a:cubicBezTo>
                    <a:close/>
                    <a:moveTo>
                      <a:pt x="236" y="1"/>
                    </a:moveTo>
                    <a:cubicBezTo>
                      <a:pt x="198" y="1"/>
                      <a:pt x="166" y="6"/>
                      <a:pt x="132" y="16"/>
                    </a:cubicBezTo>
                    <a:cubicBezTo>
                      <a:pt x="69" y="37"/>
                      <a:pt x="22" y="105"/>
                      <a:pt x="22" y="147"/>
                    </a:cubicBezTo>
                    <a:lnTo>
                      <a:pt x="22" y="168"/>
                    </a:lnTo>
                    <a:cubicBezTo>
                      <a:pt x="22" y="257"/>
                      <a:pt x="1" y="325"/>
                      <a:pt x="1" y="388"/>
                    </a:cubicBezTo>
                    <a:cubicBezTo>
                      <a:pt x="22" y="430"/>
                      <a:pt x="22" y="456"/>
                      <a:pt x="69" y="477"/>
                    </a:cubicBezTo>
                    <a:cubicBezTo>
                      <a:pt x="90" y="498"/>
                      <a:pt x="132" y="498"/>
                      <a:pt x="153" y="519"/>
                    </a:cubicBezTo>
                    <a:cubicBezTo>
                      <a:pt x="304" y="540"/>
                      <a:pt x="462" y="519"/>
                      <a:pt x="744" y="608"/>
                    </a:cubicBezTo>
                    <a:cubicBezTo>
                      <a:pt x="807" y="629"/>
                      <a:pt x="854" y="650"/>
                      <a:pt x="917" y="692"/>
                    </a:cubicBezTo>
                    <a:cubicBezTo>
                      <a:pt x="938" y="692"/>
                      <a:pt x="959" y="718"/>
                      <a:pt x="985" y="718"/>
                    </a:cubicBezTo>
                    <a:cubicBezTo>
                      <a:pt x="1006" y="729"/>
                      <a:pt x="1022" y="734"/>
                      <a:pt x="1038" y="734"/>
                    </a:cubicBezTo>
                    <a:cubicBezTo>
                      <a:pt x="1053" y="734"/>
                      <a:pt x="1069" y="729"/>
                      <a:pt x="1090" y="718"/>
                    </a:cubicBezTo>
                    <a:cubicBezTo>
                      <a:pt x="1116" y="692"/>
                      <a:pt x="1137" y="671"/>
                      <a:pt x="1158" y="650"/>
                    </a:cubicBezTo>
                    <a:cubicBezTo>
                      <a:pt x="1179" y="608"/>
                      <a:pt x="1179" y="561"/>
                      <a:pt x="1200" y="540"/>
                    </a:cubicBezTo>
                    <a:cubicBezTo>
                      <a:pt x="1221" y="456"/>
                      <a:pt x="1221" y="346"/>
                      <a:pt x="1179" y="257"/>
                    </a:cubicBezTo>
                    <a:cubicBezTo>
                      <a:pt x="1137" y="215"/>
                      <a:pt x="1090" y="194"/>
                      <a:pt x="1027" y="168"/>
                    </a:cubicBezTo>
                    <a:cubicBezTo>
                      <a:pt x="959" y="126"/>
                      <a:pt x="875" y="105"/>
                      <a:pt x="807" y="105"/>
                    </a:cubicBezTo>
                    <a:cubicBezTo>
                      <a:pt x="634" y="64"/>
                      <a:pt x="462" y="37"/>
                      <a:pt x="372" y="16"/>
                    </a:cubicBezTo>
                    <a:cubicBezTo>
                      <a:pt x="318" y="6"/>
                      <a:pt x="274" y="1"/>
                      <a:pt x="23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55" name="Google Shape;855;p36"/>
            <p:cNvSpPr/>
            <p:nvPr/>
          </p:nvSpPr>
          <p:spPr>
            <a:xfrm>
              <a:off x="5791507" y="2154757"/>
              <a:ext cx="667920" cy="769854"/>
            </a:xfrm>
            <a:custGeom>
              <a:avLst/>
              <a:gdLst/>
              <a:ahLst/>
              <a:cxnLst/>
              <a:rect l="l" t="t" r="r" b="b"/>
              <a:pathLst>
                <a:path w="7180" h="8276" extrusionOk="0">
                  <a:moveTo>
                    <a:pt x="178" y="1"/>
                  </a:moveTo>
                  <a:cubicBezTo>
                    <a:pt x="89" y="1"/>
                    <a:pt x="0" y="69"/>
                    <a:pt x="0" y="158"/>
                  </a:cubicBezTo>
                  <a:lnTo>
                    <a:pt x="0" y="8097"/>
                  </a:lnTo>
                  <a:cubicBezTo>
                    <a:pt x="0" y="8186"/>
                    <a:pt x="89" y="8275"/>
                    <a:pt x="178" y="8275"/>
                  </a:cubicBezTo>
                  <a:lnTo>
                    <a:pt x="7028" y="8275"/>
                  </a:lnTo>
                  <a:cubicBezTo>
                    <a:pt x="7117" y="8275"/>
                    <a:pt x="7180" y="8186"/>
                    <a:pt x="7180" y="8097"/>
                  </a:cubicBezTo>
                  <a:lnTo>
                    <a:pt x="7180" y="158"/>
                  </a:lnTo>
                  <a:cubicBezTo>
                    <a:pt x="7180" y="69"/>
                    <a:pt x="7117" y="1"/>
                    <a:pt x="70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36"/>
            <p:cNvSpPr/>
            <p:nvPr/>
          </p:nvSpPr>
          <p:spPr>
            <a:xfrm>
              <a:off x="5787600" y="2150851"/>
              <a:ext cx="678152" cy="777668"/>
            </a:xfrm>
            <a:custGeom>
              <a:avLst/>
              <a:gdLst/>
              <a:ahLst/>
              <a:cxnLst/>
              <a:rect l="l" t="t" r="r" b="b"/>
              <a:pathLst>
                <a:path w="7290" h="8360" extrusionOk="0">
                  <a:moveTo>
                    <a:pt x="7070" y="90"/>
                  </a:moveTo>
                  <a:cubicBezTo>
                    <a:pt x="7138" y="90"/>
                    <a:pt x="7180" y="153"/>
                    <a:pt x="7180" y="200"/>
                  </a:cubicBezTo>
                  <a:lnTo>
                    <a:pt x="7180" y="8139"/>
                  </a:lnTo>
                  <a:cubicBezTo>
                    <a:pt x="7180" y="8207"/>
                    <a:pt x="7138" y="8249"/>
                    <a:pt x="7070" y="8249"/>
                  </a:cubicBezTo>
                  <a:lnTo>
                    <a:pt x="220" y="8249"/>
                  </a:lnTo>
                  <a:cubicBezTo>
                    <a:pt x="152" y="8249"/>
                    <a:pt x="110" y="8207"/>
                    <a:pt x="110" y="8139"/>
                  </a:cubicBezTo>
                  <a:lnTo>
                    <a:pt x="110" y="200"/>
                  </a:lnTo>
                  <a:cubicBezTo>
                    <a:pt x="110" y="153"/>
                    <a:pt x="152" y="90"/>
                    <a:pt x="220" y="90"/>
                  </a:cubicBezTo>
                  <a:close/>
                  <a:moveTo>
                    <a:pt x="220" y="1"/>
                  </a:moveTo>
                  <a:cubicBezTo>
                    <a:pt x="89" y="1"/>
                    <a:pt x="0" y="90"/>
                    <a:pt x="0" y="200"/>
                  </a:cubicBezTo>
                  <a:lnTo>
                    <a:pt x="0" y="8139"/>
                  </a:lnTo>
                  <a:cubicBezTo>
                    <a:pt x="0" y="8270"/>
                    <a:pt x="89" y="8359"/>
                    <a:pt x="220" y="8359"/>
                  </a:cubicBezTo>
                  <a:lnTo>
                    <a:pt x="7070" y="8359"/>
                  </a:lnTo>
                  <a:cubicBezTo>
                    <a:pt x="7180" y="8359"/>
                    <a:pt x="7290" y="8270"/>
                    <a:pt x="7290" y="8139"/>
                  </a:cubicBezTo>
                  <a:lnTo>
                    <a:pt x="7290" y="200"/>
                  </a:lnTo>
                  <a:cubicBezTo>
                    <a:pt x="7290" y="90"/>
                    <a:pt x="7180" y="1"/>
                    <a:pt x="7070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36"/>
            <p:cNvSpPr/>
            <p:nvPr/>
          </p:nvSpPr>
          <p:spPr>
            <a:xfrm>
              <a:off x="5860624" y="2276618"/>
              <a:ext cx="536010" cy="535903"/>
            </a:xfrm>
            <a:custGeom>
              <a:avLst/>
              <a:gdLst/>
              <a:ahLst/>
              <a:cxnLst/>
              <a:rect l="l" t="t" r="r" b="b"/>
              <a:pathLst>
                <a:path w="5762" h="5761" extrusionOk="0">
                  <a:moveTo>
                    <a:pt x="2881" y="0"/>
                  </a:moveTo>
                  <a:cubicBezTo>
                    <a:pt x="1289" y="0"/>
                    <a:pt x="1" y="1288"/>
                    <a:pt x="1" y="2880"/>
                  </a:cubicBezTo>
                  <a:cubicBezTo>
                    <a:pt x="1" y="4478"/>
                    <a:pt x="1289" y="5761"/>
                    <a:pt x="2881" y="5761"/>
                  </a:cubicBezTo>
                  <a:cubicBezTo>
                    <a:pt x="4473" y="5761"/>
                    <a:pt x="5761" y="4478"/>
                    <a:pt x="5761" y="2880"/>
                  </a:cubicBezTo>
                  <a:cubicBezTo>
                    <a:pt x="5761" y="1288"/>
                    <a:pt x="4473" y="0"/>
                    <a:pt x="28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36"/>
            <p:cNvSpPr/>
            <p:nvPr/>
          </p:nvSpPr>
          <p:spPr>
            <a:xfrm>
              <a:off x="5854764" y="2270757"/>
              <a:ext cx="548196" cy="548089"/>
            </a:xfrm>
            <a:custGeom>
              <a:avLst/>
              <a:gdLst/>
              <a:ahLst/>
              <a:cxnLst/>
              <a:rect l="l" t="t" r="r" b="b"/>
              <a:pathLst>
                <a:path w="5893" h="5892" extrusionOk="0">
                  <a:moveTo>
                    <a:pt x="2944" y="131"/>
                  </a:moveTo>
                  <a:cubicBezTo>
                    <a:pt x="4494" y="131"/>
                    <a:pt x="5762" y="1399"/>
                    <a:pt x="5762" y="2943"/>
                  </a:cubicBezTo>
                  <a:cubicBezTo>
                    <a:pt x="5762" y="4494"/>
                    <a:pt x="4494" y="5761"/>
                    <a:pt x="2944" y="5761"/>
                  </a:cubicBezTo>
                  <a:cubicBezTo>
                    <a:pt x="1373" y="5761"/>
                    <a:pt x="132" y="4494"/>
                    <a:pt x="132" y="2943"/>
                  </a:cubicBezTo>
                  <a:cubicBezTo>
                    <a:pt x="132" y="1399"/>
                    <a:pt x="1373" y="131"/>
                    <a:pt x="2944" y="131"/>
                  </a:cubicBezTo>
                  <a:close/>
                  <a:moveTo>
                    <a:pt x="2944" y="0"/>
                  </a:moveTo>
                  <a:cubicBezTo>
                    <a:pt x="1310" y="0"/>
                    <a:pt x="1" y="1309"/>
                    <a:pt x="1" y="2943"/>
                  </a:cubicBezTo>
                  <a:cubicBezTo>
                    <a:pt x="1" y="4562"/>
                    <a:pt x="1310" y="5892"/>
                    <a:pt x="2944" y="5892"/>
                  </a:cubicBezTo>
                  <a:cubicBezTo>
                    <a:pt x="4557" y="5892"/>
                    <a:pt x="5892" y="4562"/>
                    <a:pt x="5892" y="2943"/>
                  </a:cubicBezTo>
                  <a:cubicBezTo>
                    <a:pt x="5892" y="1309"/>
                    <a:pt x="4557" y="0"/>
                    <a:pt x="294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36"/>
            <p:cNvSpPr/>
            <p:nvPr/>
          </p:nvSpPr>
          <p:spPr>
            <a:xfrm>
              <a:off x="5974114" y="2536711"/>
              <a:ext cx="309029" cy="275812"/>
            </a:xfrm>
            <a:custGeom>
              <a:avLst/>
              <a:gdLst/>
              <a:ahLst/>
              <a:cxnLst/>
              <a:rect l="l" t="t" r="r" b="b"/>
              <a:pathLst>
                <a:path w="3322" h="2965" extrusionOk="0">
                  <a:moveTo>
                    <a:pt x="944" y="1"/>
                  </a:moveTo>
                  <a:cubicBezTo>
                    <a:pt x="373" y="262"/>
                    <a:pt x="1" y="807"/>
                    <a:pt x="1" y="1462"/>
                  </a:cubicBezTo>
                  <a:lnTo>
                    <a:pt x="1" y="2027"/>
                  </a:lnTo>
                  <a:cubicBezTo>
                    <a:pt x="1" y="2179"/>
                    <a:pt x="27" y="2336"/>
                    <a:pt x="69" y="2488"/>
                  </a:cubicBezTo>
                  <a:cubicBezTo>
                    <a:pt x="525" y="2792"/>
                    <a:pt x="1095" y="2965"/>
                    <a:pt x="1661" y="2965"/>
                  </a:cubicBezTo>
                  <a:cubicBezTo>
                    <a:pt x="2227" y="2965"/>
                    <a:pt x="2777" y="2792"/>
                    <a:pt x="3253" y="2488"/>
                  </a:cubicBezTo>
                  <a:cubicBezTo>
                    <a:pt x="3300" y="2336"/>
                    <a:pt x="3321" y="2179"/>
                    <a:pt x="3321" y="2027"/>
                  </a:cubicBezTo>
                  <a:lnTo>
                    <a:pt x="3321" y="1462"/>
                  </a:lnTo>
                  <a:cubicBezTo>
                    <a:pt x="3321" y="807"/>
                    <a:pt x="2928" y="262"/>
                    <a:pt x="2358" y="1"/>
                  </a:cubicBezTo>
                  <a:cubicBezTo>
                    <a:pt x="2164" y="194"/>
                    <a:pt x="1923" y="283"/>
                    <a:pt x="1661" y="283"/>
                  </a:cubicBezTo>
                  <a:cubicBezTo>
                    <a:pt x="1399" y="283"/>
                    <a:pt x="1137" y="194"/>
                    <a:pt x="9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36"/>
            <p:cNvSpPr/>
            <p:nvPr/>
          </p:nvSpPr>
          <p:spPr>
            <a:xfrm>
              <a:off x="5968347" y="2532339"/>
              <a:ext cx="320564" cy="286509"/>
            </a:xfrm>
            <a:custGeom>
              <a:avLst/>
              <a:gdLst/>
              <a:ahLst/>
              <a:cxnLst/>
              <a:rect l="l" t="t" r="r" b="b"/>
              <a:pathLst>
                <a:path w="3446" h="3080" extrusionOk="0">
                  <a:moveTo>
                    <a:pt x="2420" y="131"/>
                  </a:moveTo>
                  <a:cubicBezTo>
                    <a:pt x="2943" y="372"/>
                    <a:pt x="3315" y="896"/>
                    <a:pt x="3315" y="1509"/>
                  </a:cubicBezTo>
                  <a:lnTo>
                    <a:pt x="3315" y="2074"/>
                  </a:lnTo>
                  <a:cubicBezTo>
                    <a:pt x="3315" y="2205"/>
                    <a:pt x="3294" y="2357"/>
                    <a:pt x="3252" y="2488"/>
                  </a:cubicBezTo>
                  <a:cubicBezTo>
                    <a:pt x="2791" y="2776"/>
                    <a:pt x="2268" y="2949"/>
                    <a:pt x="1723" y="2949"/>
                  </a:cubicBezTo>
                  <a:cubicBezTo>
                    <a:pt x="1178" y="2949"/>
                    <a:pt x="634" y="2776"/>
                    <a:pt x="173" y="2488"/>
                  </a:cubicBezTo>
                  <a:cubicBezTo>
                    <a:pt x="152" y="2357"/>
                    <a:pt x="131" y="2205"/>
                    <a:pt x="131" y="2074"/>
                  </a:cubicBezTo>
                  <a:lnTo>
                    <a:pt x="131" y="1509"/>
                  </a:lnTo>
                  <a:cubicBezTo>
                    <a:pt x="131" y="896"/>
                    <a:pt x="503" y="372"/>
                    <a:pt x="1027" y="131"/>
                  </a:cubicBezTo>
                  <a:cubicBezTo>
                    <a:pt x="1220" y="289"/>
                    <a:pt x="1461" y="393"/>
                    <a:pt x="1723" y="393"/>
                  </a:cubicBezTo>
                  <a:cubicBezTo>
                    <a:pt x="1964" y="393"/>
                    <a:pt x="2205" y="289"/>
                    <a:pt x="2420" y="131"/>
                  </a:cubicBezTo>
                  <a:close/>
                  <a:moveTo>
                    <a:pt x="979" y="0"/>
                  </a:moveTo>
                  <a:cubicBezTo>
                    <a:pt x="393" y="241"/>
                    <a:pt x="0" y="833"/>
                    <a:pt x="0" y="1509"/>
                  </a:cubicBezTo>
                  <a:lnTo>
                    <a:pt x="0" y="2074"/>
                  </a:lnTo>
                  <a:cubicBezTo>
                    <a:pt x="0" y="2226"/>
                    <a:pt x="21" y="2404"/>
                    <a:pt x="63" y="2535"/>
                  </a:cubicBezTo>
                  <a:lnTo>
                    <a:pt x="89" y="2577"/>
                  </a:lnTo>
                  <a:cubicBezTo>
                    <a:pt x="566" y="2907"/>
                    <a:pt x="1137" y="3080"/>
                    <a:pt x="1723" y="3080"/>
                  </a:cubicBezTo>
                  <a:cubicBezTo>
                    <a:pt x="2289" y="3080"/>
                    <a:pt x="2859" y="2907"/>
                    <a:pt x="3336" y="2577"/>
                  </a:cubicBezTo>
                  <a:lnTo>
                    <a:pt x="3383" y="2535"/>
                  </a:lnTo>
                  <a:cubicBezTo>
                    <a:pt x="3425" y="2404"/>
                    <a:pt x="3446" y="2226"/>
                    <a:pt x="3446" y="2074"/>
                  </a:cubicBezTo>
                  <a:lnTo>
                    <a:pt x="3446" y="1509"/>
                  </a:lnTo>
                  <a:cubicBezTo>
                    <a:pt x="3446" y="833"/>
                    <a:pt x="3032" y="241"/>
                    <a:pt x="2467" y="0"/>
                  </a:cubicBezTo>
                  <a:lnTo>
                    <a:pt x="2378" y="0"/>
                  </a:lnTo>
                  <a:cubicBezTo>
                    <a:pt x="2205" y="179"/>
                    <a:pt x="1964" y="262"/>
                    <a:pt x="1723" y="262"/>
                  </a:cubicBezTo>
                  <a:cubicBezTo>
                    <a:pt x="1482" y="262"/>
                    <a:pt x="1241" y="179"/>
                    <a:pt x="1047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36"/>
            <p:cNvSpPr/>
            <p:nvPr/>
          </p:nvSpPr>
          <p:spPr>
            <a:xfrm>
              <a:off x="6041371" y="2339874"/>
              <a:ext cx="172561" cy="196929"/>
            </a:xfrm>
            <a:custGeom>
              <a:avLst/>
              <a:gdLst/>
              <a:ahLst/>
              <a:cxnLst/>
              <a:rect l="l" t="t" r="r" b="b"/>
              <a:pathLst>
                <a:path w="1855" h="2117" extrusionOk="0">
                  <a:moveTo>
                    <a:pt x="938" y="1"/>
                  </a:moveTo>
                  <a:cubicBezTo>
                    <a:pt x="414" y="1"/>
                    <a:pt x="1" y="457"/>
                    <a:pt x="1" y="1048"/>
                  </a:cubicBezTo>
                  <a:cubicBezTo>
                    <a:pt x="1" y="1635"/>
                    <a:pt x="414" y="2117"/>
                    <a:pt x="938" y="2117"/>
                  </a:cubicBezTo>
                  <a:cubicBezTo>
                    <a:pt x="1441" y="2117"/>
                    <a:pt x="1855" y="1635"/>
                    <a:pt x="1855" y="1048"/>
                  </a:cubicBezTo>
                  <a:cubicBezTo>
                    <a:pt x="1855" y="457"/>
                    <a:pt x="1441" y="1"/>
                    <a:pt x="93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36"/>
            <p:cNvSpPr/>
            <p:nvPr/>
          </p:nvSpPr>
          <p:spPr>
            <a:xfrm>
              <a:off x="6035045" y="2331595"/>
              <a:ext cx="185213" cy="211068"/>
            </a:xfrm>
            <a:custGeom>
              <a:avLst/>
              <a:gdLst/>
              <a:ahLst/>
              <a:cxnLst/>
              <a:rect l="l" t="t" r="r" b="b"/>
              <a:pathLst>
                <a:path w="1991" h="2269" extrusionOk="0">
                  <a:moveTo>
                    <a:pt x="1006" y="153"/>
                  </a:moveTo>
                  <a:cubicBezTo>
                    <a:pt x="1467" y="153"/>
                    <a:pt x="1860" y="587"/>
                    <a:pt x="1860" y="1137"/>
                  </a:cubicBezTo>
                  <a:cubicBezTo>
                    <a:pt x="1860" y="1703"/>
                    <a:pt x="1467" y="2138"/>
                    <a:pt x="1006" y="2138"/>
                  </a:cubicBezTo>
                  <a:cubicBezTo>
                    <a:pt x="524" y="2138"/>
                    <a:pt x="158" y="1703"/>
                    <a:pt x="158" y="1137"/>
                  </a:cubicBezTo>
                  <a:cubicBezTo>
                    <a:pt x="158" y="587"/>
                    <a:pt x="524" y="153"/>
                    <a:pt x="1006" y="153"/>
                  </a:cubicBezTo>
                  <a:close/>
                  <a:moveTo>
                    <a:pt x="1006" y="1"/>
                  </a:moveTo>
                  <a:cubicBezTo>
                    <a:pt x="440" y="1"/>
                    <a:pt x="1" y="525"/>
                    <a:pt x="1" y="1137"/>
                  </a:cubicBezTo>
                  <a:cubicBezTo>
                    <a:pt x="1" y="1766"/>
                    <a:pt x="440" y="2268"/>
                    <a:pt x="1006" y="2268"/>
                  </a:cubicBezTo>
                  <a:cubicBezTo>
                    <a:pt x="1551" y="2268"/>
                    <a:pt x="1991" y="1766"/>
                    <a:pt x="1991" y="1137"/>
                  </a:cubicBezTo>
                  <a:cubicBezTo>
                    <a:pt x="1991" y="525"/>
                    <a:pt x="1551" y="1"/>
                    <a:pt x="1006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7E0615C-317E-2C6A-C4DE-FFD18FE446AB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p37"/>
          <p:cNvSpPr txBox="1">
            <a:spLocks noGrp="1"/>
          </p:cNvSpPr>
          <p:nvPr>
            <p:ph type="title"/>
          </p:nvPr>
        </p:nvSpPr>
        <p:spPr>
          <a:xfrm>
            <a:off x="695507" y="523429"/>
            <a:ext cx="7704000" cy="6547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?</a:t>
            </a:r>
            <a:endParaRPr dirty="0"/>
          </a:p>
        </p:txBody>
      </p:sp>
      <p:sp>
        <p:nvSpPr>
          <p:cNvPr id="868" name="Google Shape;868;p37"/>
          <p:cNvSpPr txBox="1">
            <a:spLocks noGrp="1"/>
          </p:cNvSpPr>
          <p:nvPr>
            <p:ph type="subTitle" idx="1"/>
          </p:nvPr>
        </p:nvSpPr>
        <p:spPr>
          <a:xfrm>
            <a:off x="695507" y="1104657"/>
            <a:ext cx="7704000" cy="654704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alyzer = </a:t>
            </a:r>
            <a:r>
              <a:rPr lang="en-US" dirty="0" err="1"/>
              <a:t>RegexTokenizer</a:t>
            </a:r>
            <a:r>
              <a:rPr lang="en-US" dirty="0"/>
              <a:t>() | </a:t>
            </a:r>
            <a:r>
              <a:rPr lang="en-US" dirty="0" err="1"/>
              <a:t>LowercaseFilter</a:t>
            </a:r>
            <a:r>
              <a:rPr lang="en-US" dirty="0"/>
              <a:t>() | </a:t>
            </a:r>
            <a:r>
              <a:rPr lang="en-US" dirty="0" err="1"/>
              <a:t>StopFilter</a:t>
            </a:r>
            <a:r>
              <a:rPr lang="en-US" dirty="0"/>
              <a:t>(</a:t>
            </a:r>
            <a:r>
              <a:rPr lang="en-US" dirty="0" err="1"/>
              <a:t>stoplist</a:t>
            </a:r>
            <a:r>
              <a:rPr lang="en-US" dirty="0"/>
              <a:t>=</a:t>
            </a:r>
            <a:r>
              <a:rPr lang="en-US" dirty="0" err="1"/>
              <a:t>stoplist</a:t>
            </a:r>
            <a:r>
              <a:rPr lang="en-US" dirty="0"/>
              <a:t>) | 	</a:t>
            </a:r>
            <a:r>
              <a:rPr lang="en-US" dirty="0" err="1"/>
              <a:t>StemFilter</a:t>
            </a:r>
            <a:r>
              <a:rPr lang="en-US" dirty="0"/>
              <a:t>()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RegexTokenizer</a:t>
            </a:r>
            <a:r>
              <a:rPr lang="en-US" dirty="0"/>
              <a:t>()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ách</a:t>
            </a:r>
            <a:r>
              <a:rPr lang="en-US" dirty="0"/>
              <a:t> </a:t>
            </a:r>
            <a:r>
              <a:rPr lang="en-US" dirty="0" err="1"/>
              <a:t>từ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LowercaseFilter</a:t>
            </a:r>
            <a:r>
              <a:rPr lang="en-US" dirty="0"/>
              <a:t>()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ường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StopFilter</a:t>
            </a:r>
            <a:r>
              <a:rPr lang="en-US" dirty="0"/>
              <a:t>()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stopwords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, an, and, are, as, at, be, but, by, for, if, in, into, is, it, no, not, of, on, or, such, that, the, their, then, there, these, they, this, to, was, will, with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stopwords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ltk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StemFilter</a:t>
            </a:r>
            <a:r>
              <a:rPr lang="en-US" dirty="0"/>
              <a:t>():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stemming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orterStemmer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Okapi BM25F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hạng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785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1" name="Google Shape;2831;p62"/>
          <p:cNvSpPr txBox="1">
            <a:spLocks noGrp="1"/>
          </p:cNvSpPr>
          <p:nvPr>
            <p:ph type="title"/>
          </p:nvPr>
        </p:nvSpPr>
        <p:spPr>
          <a:xfrm>
            <a:off x="4571998" y="609989"/>
            <a:ext cx="38589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anks!</a:t>
            </a:r>
            <a:endParaRPr/>
          </a:p>
        </p:txBody>
      </p:sp>
      <p:sp>
        <p:nvSpPr>
          <p:cNvPr id="2832" name="Google Shape;2832;p62"/>
          <p:cNvSpPr txBox="1">
            <a:spLocks noGrp="1"/>
          </p:cNvSpPr>
          <p:nvPr>
            <p:ph type="subTitle" idx="1"/>
          </p:nvPr>
        </p:nvSpPr>
        <p:spPr>
          <a:xfrm>
            <a:off x="4572000" y="1718261"/>
            <a:ext cx="3858900" cy="110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Do you have any questions?</a:t>
            </a:r>
            <a:endParaRPr b="1" dirty="0"/>
          </a:p>
        </p:txBody>
      </p:sp>
      <p:grpSp>
        <p:nvGrpSpPr>
          <p:cNvPr id="2846" name="Google Shape;2846;p62"/>
          <p:cNvGrpSpPr/>
          <p:nvPr/>
        </p:nvGrpSpPr>
        <p:grpSpPr>
          <a:xfrm>
            <a:off x="1311900" y="1759647"/>
            <a:ext cx="2222728" cy="2764328"/>
            <a:chOff x="1311900" y="2073147"/>
            <a:chExt cx="2222728" cy="2764328"/>
          </a:xfrm>
        </p:grpSpPr>
        <p:sp>
          <p:nvSpPr>
            <p:cNvPr id="2847" name="Google Shape;2847;p62"/>
            <p:cNvSpPr/>
            <p:nvPr/>
          </p:nvSpPr>
          <p:spPr>
            <a:xfrm>
              <a:off x="1311900" y="4379675"/>
              <a:ext cx="2151000" cy="457800"/>
            </a:xfrm>
            <a:prstGeom prst="ellipse">
              <a:avLst/>
            </a:prstGeom>
            <a:solidFill>
              <a:srgbClr val="3E285A">
                <a:alpha val="13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848" name="Google Shape;2848;p62"/>
            <p:cNvGrpSpPr/>
            <p:nvPr/>
          </p:nvGrpSpPr>
          <p:grpSpPr>
            <a:xfrm>
              <a:off x="1553108" y="2073147"/>
              <a:ext cx="1981520" cy="2535354"/>
              <a:chOff x="900306" y="1128050"/>
              <a:chExt cx="3138296" cy="4015448"/>
            </a:xfrm>
          </p:grpSpPr>
          <p:sp>
            <p:nvSpPr>
              <p:cNvPr id="2849" name="Google Shape;2849;p62"/>
              <p:cNvSpPr/>
              <p:nvPr/>
            </p:nvSpPr>
            <p:spPr>
              <a:xfrm flipH="1">
                <a:off x="1939169" y="2402385"/>
                <a:ext cx="398524" cy="570418"/>
              </a:xfrm>
              <a:custGeom>
                <a:avLst/>
                <a:gdLst/>
                <a:ahLst/>
                <a:cxnLst/>
                <a:rect l="l" t="t" r="r" b="b"/>
                <a:pathLst>
                  <a:path w="2075" h="2970" extrusionOk="0">
                    <a:moveTo>
                      <a:pt x="241" y="1"/>
                    </a:moveTo>
                    <a:cubicBezTo>
                      <a:pt x="110" y="1"/>
                      <a:pt x="0" y="111"/>
                      <a:pt x="0" y="241"/>
                    </a:cubicBezTo>
                    <a:lnTo>
                      <a:pt x="0" y="2729"/>
                    </a:lnTo>
                    <a:cubicBezTo>
                      <a:pt x="0" y="2860"/>
                      <a:pt x="110" y="2970"/>
                      <a:pt x="241" y="2970"/>
                    </a:cubicBezTo>
                    <a:lnTo>
                      <a:pt x="1833" y="2970"/>
                    </a:lnTo>
                    <a:cubicBezTo>
                      <a:pt x="1964" y="2970"/>
                      <a:pt x="2074" y="2860"/>
                      <a:pt x="2074" y="2729"/>
                    </a:cubicBezTo>
                    <a:lnTo>
                      <a:pt x="2074" y="241"/>
                    </a:lnTo>
                    <a:cubicBezTo>
                      <a:pt x="2074" y="111"/>
                      <a:pt x="1964" y="1"/>
                      <a:pt x="1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0" name="Google Shape;2850;p62"/>
              <p:cNvSpPr/>
              <p:nvPr/>
            </p:nvSpPr>
            <p:spPr>
              <a:xfrm flipH="1">
                <a:off x="1931103" y="2389325"/>
                <a:ext cx="414658" cy="595578"/>
              </a:xfrm>
              <a:custGeom>
                <a:avLst/>
                <a:gdLst/>
                <a:ahLst/>
                <a:cxnLst/>
                <a:rect l="l" t="t" r="r" b="b"/>
                <a:pathLst>
                  <a:path w="2159" h="3101" extrusionOk="0">
                    <a:moveTo>
                      <a:pt x="1875" y="131"/>
                    </a:moveTo>
                    <a:cubicBezTo>
                      <a:pt x="1964" y="131"/>
                      <a:pt x="2053" y="220"/>
                      <a:pt x="2053" y="309"/>
                    </a:cubicBezTo>
                    <a:lnTo>
                      <a:pt x="2053" y="2797"/>
                    </a:lnTo>
                    <a:cubicBezTo>
                      <a:pt x="2053" y="2907"/>
                      <a:pt x="1964" y="2991"/>
                      <a:pt x="1875" y="2991"/>
                    </a:cubicBezTo>
                    <a:lnTo>
                      <a:pt x="283" y="2991"/>
                    </a:lnTo>
                    <a:cubicBezTo>
                      <a:pt x="194" y="2991"/>
                      <a:pt x="110" y="2907"/>
                      <a:pt x="110" y="2797"/>
                    </a:cubicBezTo>
                    <a:lnTo>
                      <a:pt x="110" y="309"/>
                    </a:lnTo>
                    <a:cubicBezTo>
                      <a:pt x="110" y="220"/>
                      <a:pt x="194" y="131"/>
                      <a:pt x="283" y="131"/>
                    </a:cubicBezTo>
                    <a:close/>
                    <a:moveTo>
                      <a:pt x="283" y="1"/>
                    </a:moveTo>
                    <a:cubicBezTo>
                      <a:pt x="131" y="1"/>
                      <a:pt x="1" y="158"/>
                      <a:pt x="1" y="309"/>
                    </a:cubicBezTo>
                    <a:lnTo>
                      <a:pt x="1" y="2797"/>
                    </a:lnTo>
                    <a:cubicBezTo>
                      <a:pt x="1" y="2970"/>
                      <a:pt x="131" y="3101"/>
                      <a:pt x="283" y="3101"/>
                    </a:cubicBezTo>
                    <a:lnTo>
                      <a:pt x="1875" y="3101"/>
                    </a:lnTo>
                    <a:cubicBezTo>
                      <a:pt x="2027" y="3101"/>
                      <a:pt x="2158" y="2970"/>
                      <a:pt x="2158" y="2797"/>
                    </a:cubicBezTo>
                    <a:lnTo>
                      <a:pt x="2158" y="309"/>
                    </a:lnTo>
                    <a:cubicBezTo>
                      <a:pt x="2158" y="158"/>
                      <a:pt x="2027" y="1"/>
                      <a:pt x="187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1" name="Google Shape;2851;p62"/>
              <p:cNvSpPr/>
              <p:nvPr/>
            </p:nvSpPr>
            <p:spPr>
              <a:xfrm flipH="1">
                <a:off x="2215740" y="4623204"/>
                <a:ext cx="394491" cy="431751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248" extrusionOk="0">
                    <a:moveTo>
                      <a:pt x="0" y="1"/>
                    </a:moveTo>
                    <a:lnTo>
                      <a:pt x="0" y="2247"/>
                    </a:lnTo>
                    <a:lnTo>
                      <a:pt x="2053" y="2247"/>
                    </a:lnTo>
                    <a:lnTo>
                      <a:pt x="2053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2" name="Google Shape;2852;p62"/>
              <p:cNvSpPr/>
              <p:nvPr/>
            </p:nvSpPr>
            <p:spPr>
              <a:xfrm flipH="1">
                <a:off x="2207865" y="4615138"/>
                <a:ext cx="410432" cy="452877"/>
              </a:xfrm>
              <a:custGeom>
                <a:avLst/>
                <a:gdLst/>
                <a:ahLst/>
                <a:cxnLst/>
                <a:rect l="l" t="t" r="r" b="b"/>
                <a:pathLst>
                  <a:path w="2137" h="2358" extrusionOk="0">
                    <a:moveTo>
                      <a:pt x="2032" y="111"/>
                    </a:moveTo>
                    <a:lnTo>
                      <a:pt x="2032" y="2226"/>
                    </a:lnTo>
                    <a:lnTo>
                      <a:pt x="110" y="2226"/>
                    </a:lnTo>
                    <a:lnTo>
                      <a:pt x="110" y="111"/>
                    </a:lnTo>
                    <a:close/>
                    <a:moveTo>
                      <a:pt x="0" y="1"/>
                    </a:moveTo>
                    <a:lnTo>
                      <a:pt x="0" y="43"/>
                    </a:lnTo>
                    <a:lnTo>
                      <a:pt x="0" y="2357"/>
                    </a:lnTo>
                    <a:lnTo>
                      <a:pt x="2137" y="2357"/>
                    </a:lnTo>
                    <a:lnTo>
                      <a:pt x="213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3" name="Google Shape;2853;p62"/>
              <p:cNvSpPr/>
              <p:nvPr/>
            </p:nvSpPr>
            <p:spPr>
              <a:xfrm flipH="1">
                <a:off x="1473609" y="4623204"/>
                <a:ext cx="394299" cy="431751"/>
              </a:xfrm>
              <a:custGeom>
                <a:avLst/>
                <a:gdLst/>
                <a:ahLst/>
                <a:cxnLst/>
                <a:rect l="l" t="t" r="r" b="b"/>
                <a:pathLst>
                  <a:path w="2053" h="2248" extrusionOk="0">
                    <a:moveTo>
                      <a:pt x="0" y="1"/>
                    </a:moveTo>
                    <a:lnTo>
                      <a:pt x="0" y="2247"/>
                    </a:lnTo>
                    <a:lnTo>
                      <a:pt x="2053" y="2247"/>
                    </a:lnTo>
                    <a:lnTo>
                      <a:pt x="2053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4" name="Google Shape;2854;p62"/>
              <p:cNvSpPr/>
              <p:nvPr/>
            </p:nvSpPr>
            <p:spPr>
              <a:xfrm flipH="1">
                <a:off x="1465543" y="4615138"/>
                <a:ext cx="415618" cy="452877"/>
              </a:xfrm>
              <a:custGeom>
                <a:avLst/>
                <a:gdLst/>
                <a:ahLst/>
                <a:cxnLst/>
                <a:rect l="l" t="t" r="r" b="b"/>
                <a:pathLst>
                  <a:path w="2164" h="2358" extrusionOk="0">
                    <a:moveTo>
                      <a:pt x="2054" y="111"/>
                    </a:moveTo>
                    <a:lnTo>
                      <a:pt x="2054" y="2226"/>
                    </a:lnTo>
                    <a:lnTo>
                      <a:pt x="132" y="2226"/>
                    </a:lnTo>
                    <a:lnTo>
                      <a:pt x="132" y="111"/>
                    </a:lnTo>
                    <a:close/>
                    <a:moveTo>
                      <a:pt x="1" y="1"/>
                    </a:moveTo>
                    <a:lnTo>
                      <a:pt x="1" y="43"/>
                    </a:lnTo>
                    <a:lnTo>
                      <a:pt x="1" y="2357"/>
                    </a:lnTo>
                    <a:lnTo>
                      <a:pt x="2164" y="2357"/>
                    </a:lnTo>
                    <a:lnTo>
                      <a:pt x="216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5" name="Google Shape;2855;p62"/>
              <p:cNvSpPr/>
              <p:nvPr/>
            </p:nvSpPr>
            <p:spPr>
              <a:xfrm flipH="1">
                <a:off x="2610044" y="4623204"/>
                <a:ext cx="393531" cy="431751"/>
              </a:xfrm>
              <a:custGeom>
                <a:avLst/>
                <a:gdLst/>
                <a:ahLst/>
                <a:cxnLst/>
                <a:rect l="l" t="t" r="r" b="b"/>
                <a:pathLst>
                  <a:path w="2049" h="2248" extrusionOk="0">
                    <a:moveTo>
                      <a:pt x="1" y="1"/>
                    </a:moveTo>
                    <a:lnTo>
                      <a:pt x="1" y="2247"/>
                    </a:lnTo>
                    <a:lnTo>
                      <a:pt x="2048" y="2247"/>
                    </a:lnTo>
                    <a:lnTo>
                      <a:pt x="2048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6" name="Google Shape;2856;p62"/>
              <p:cNvSpPr/>
              <p:nvPr/>
            </p:nvSpPr>
            <p:spPr>
              <a:xfrm flipH="1">
                <a:off x="2596984" y="4615138"/>
                <a:ext cx="415618" cy="452877"/>
              </a:xfrm>
              <a:custGeom>
                <a:avLst/>
                <a:gdLst/>
                <a:ahLst/>
                <a:cxnLst/>
                <a:rect l="l" t="t" r="r" b="b"/>
                <a:pathLst>
                  <a:path w="2164" h="2358" extrusionOk="0">
                    <a:moveTo>
                      <a:pt x="2032" y="111"/>
                    </a:moveTo>
                    <a:lnTo>
                      <a:pt x="2032" y="2226"/>
                    </a:lnTo>
                    <a:lnTo>
                      <a:pt x="110" y="2226"/>
                    </a:lnTo>
                    <a:lnTo>
                      <a:pt x="110" y="111"/>
                    </a:lnTo>
                    <a:close/>
                    <a:moveTo>
                      <a:pt x="0" y="1"/>
                    </a:moveTo>
                    <a:lnTo>
                      <a:pt x="0" y="43"/>
                    </a:lnTo>
                    <a:lnTo>
                      <a:pt x="0" y="2357"/>
                    </a:lnTo>
                    <a:lnTo>
                      <a:pt x="2163" y="2357"/>
                    </a:lnTo>
                    <a:lnTo>
                      <a:pt x="2163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7" name="Google Shape;2857;p62"/>
              <p:cNvSpPr/>
              <p:nvPr/>
            </p:nvSpPr>
            <p:spPr>
              <a:xfrm flipH="1">
                <a:off x="1867722" y="4623204"/>
                <a:ext cx="394491" cy="431751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248" extrusionOk="0">
                    <a:moveTo>
                      <a:pt x="0" y="1"/>
                    </a:moveTo>
                    <a:lnTo>
                      <a:pt x="0" y="2247"/>
                    </a:lnTo>
                    <a:lnTo>
                      <a:pt x="2053" y="2247"/>
                    </a:lnTo>
                    <a:lnTo>
                      <a:pt x="2053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8" name="Google Shape;2858;p62"/>
              <p:cNvSpPr/>
              <p:nvPr/>
            </p:nvSpPr>
            <p:spPr>
              <a:xfrm flipH="1">
                <a:off x="1859847" y="4615138"/>
                <a:ext cx="410432" cy="452877"/>
              </a:xfrm>
              <a:custGeom>
                <a:avLst/>
                <a:gdLst/>
                <a:ahLst/>
                <a:cxnLst/>
                <a:rect l="l" t="t" r="r" b="b"/>
                <a:pathLst>
                  <a:path w="2137" h="2358" extrusionOk="0">
                    <a:moveTo>
                      <a:pt x="2027" y="111"/>
                    </a:moveTo>
                    <a:lnTo>
                      <a:pt x="2027" y="2226"/>
                    </a:lnTo>
                    <a:lnTo>
                      <a:pt x="110" y="2226"/>
                    </a:lnTo>
                    <a:lnTo>
                      <a:pt x="110" y="111"/>
                    </a:lnTo>
                    <a:close/>
                    <a:moveTo>
                      <a:pt x="0" y="1"/>
                    </a:moveTo>
                    <a:lnTo>
                      <a:pt x="0" y="43"/>
                    </a:lnTo>
                    <a:lnTo>
                      <a:pt x="0" y="2357"/>
                    </a:lnTo>
                    <a:lnTo>
                      <a:pt x="2137" y="2357"/>
                    </a:lnTo>
                    <a:lnTo>
                      <a:pt x="213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9" name="Google Shape;2859;p62"/>
              <p:cNvSpPr/>
              <p:nvPr/>
            </p:nvSpPr>
            <p:spPr>
              <a:xfrm flipH="1">
                <a:off x="2194615" y="4916868"/>
                <a:ext cx="553517" cy="213571"/>
              </a:xfrm>
              <a:custGeom>
                <a:avLst/>
                <a:gdLst/>
                <a:ahLst/>
                <a:cxnLst/>
                <a:rect l="l" t="t" r="r" b="b"/>
                <a:pathLst>
                  <a:path w="2882" h="1112" extrusionOk="0">
                    <a:moveTo>
                      <a:pt x="1" y="1"/>
                    </a:moveTo>
                    <a:lnTo>
                      <a:pt x="1" y="1111"/>
                    </a:lnTo>
                    <a:lnTo>
                      <a:pt x="2881" y="1111"/>
                    </a:lnTo>
                    <a:lnTo>
                      <a:pt x="288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0" name="Google Shape;2860;p62"/>
              <p:cNvSpPr/>
              <p:nvPr/>
            </p:nvSpPr>
            <p:spPr>
              <a:xfrm flipH="1">
                <a:off x="2182707" y="4903808"/>
                <a:ext cx="578485" cy="239691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1248" extrusionOk="0">
                    <a:moveTo>
                      <a:pt x="2881" y="111"/>
                    </a:moveTo>
                    <a:lnTo>
                      <a:pt x="2881" y="1137"/>
                    </a:lnTo>
                    <a:lnTo>
                      <a:pt x="111" y="1137"/>
                    </a:lnTo>
                    <a:lnTo>
                      <a:pt x="111" y="111"/>
                    </a:lnTo>
                    <a:close/>
                    <a:moveTo>
                      <a:pt x="1" y="1"/>
                    </a:moveTo>
                    <a:lnTo>
                      <a:pt x="1" y="69"/>
                    </a:lnTo>
                    <a:lnTo>
                      <a:pt x="1" y="1247"/>
                    </a:lnTo>
                    <a:lnTo>
                      <a:pt x="3012" y="1247"/>
                    </a:lnTo>
                    <a:lnTo>
                      <a:pt x="301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1" name="Google Shape;2861;p62"/>
              <p:cNvSpPr/>
              <p:nvPr/>
            </p:nvSpPr>
            <p:spPr>
              <a:xfrm flipH="1">
                <a:off x="1453445" y="4916868"/>
                <a:ext cx="553325" cy="213571"/>
              </a:xfrm>
              <a:custGeom>
                <a:avLst/>
                <a:gdLst/>
                <a:ahLst/>
                <a:cxnLst/>
                <a:rect l="l" t="t" r="r" b="b"/>
                <a:pathLst>
                  <a:path w="2881" h="1112" extrusionOk="0">
                    <a:moveTo>
                      <a:pt x="0" y="1"/>
                    </a:moveTo>
                    <a:lnTo>
                      <a:pt x="0" y="1111"/>
                    </a:lnTo>
                    <a:lnTo>
                      <a:pt x="2881" y="1111"/>
                    </a:lnTo>
                    <a:lnTo>
                      <a:pt x="288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2" name="Google Shape;2862;p62"/>
              <p:cNvSpPr/>
              <p:nvPr/>
            </p:nvSpPr>
            <p:spPr>
              <a:xfrm flipH="1">
                <a:off x="1440385" y="4903808"/>
                <a:ext cx="578485" cy="239691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1248" extrusionOk="0">
                    <a:moveTo>
                      <a:pt x="2881" y="111"/>
                    </a:moveTo>
                    <a:lnTo>
                      <a:pt x="2881" y="1137"/>
                    </a:lnTo>
                    <a:lnTo>
                      <a:pt x="110" y="1137"/>
                    </a:lnTo>
                    <a:lnTo>
                      <a:pt x="110" y="111"/>
                    </a:lnTo>
                    <a:close/>
                    <a:moveTo>
                      <a:pt x="0" y="1"/>
                    </a:moveTo>
                    <a:lnTo>
                      <a:pt x="0" y="69"/>
                    </a:lnTo>
                    <a:lnTo>
                      <a:pt x="0" y="1247"/>
                    </a:lnTo>
                    <a:lnTo>
                      <a:pt x="3012" y="1247"/>
                    </a:lnTo>
                    <a:lnTo>
                      <a:pt x="301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3" name="Google Shape;2863;p62"/>
              <p:cNvSpPr/>
              <p:nvPr/>
            </p:nvSpPr>
            <p:spPr>
              <a:xfrm flipH="1">
                <a:off x="1377979" y="1137077"/>
                <a:ext cx="1571243" cy="1349029"/>
              </a:xfrm>
              <a:custGeom>
                <a:avLst/>
                <a:gdLst/>
                <a:ahLst/>
                <a:cxnLst/>
                <a:rect l="l" t="t" r="r" b="b"/>
                <a:pathLst>
                  <a:path w="8181" h="7024" extrusionOk="0">
                    <a:moveTo>
                      <a:pt x="2289" y="1"/>
                    </a:moveTo>
                    <a:cubicBezTo>
                      <a:pt x="1027" y="1"/>
                      <a:pt x="0" y="1022"/>
                      <a:pt x="0" y="2310"/>
                    </a:cubicBezTo>
                    <a:lnTo>
                      <a:pt x="0" y="4714"/>
                    </a:lnTo>
                    <a:cubicBezTo>
                      <a:pt x="0" y="5976"/>
                      <a:pt x="1027" y="7023"/>
                      <a:pt x="2289" y="7023"/>
                    </a:cubicBezTo>
                    <a:lnTo>
                      <a:pt x="5871" y="7023"/>
                    </a:lnTo>
                    <a:cubicBezTo>
                      <a:pt x="7159" y="7023"/>
                      <a:pt x="8180" y="5976"/>
                      <a:pt x="8180" y="4714"/>
                    </a:cubicBezTo>
                    <a:lnTo>
                      <a:pt x="8180" y="2310"/>
                    </a:lnTo>
                    <a:cubicBezTo>
                      <a:pt x="8180" y="1022"/>
                      <a:pt x="7159" y="1"/>
                      <a:pt x="587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4" name="Google Shape;2864;p62"/>
              <p:cNvSpPr/>
              <p:nvPr/>
            </p:nvSpPr>
            <p:spPr>
              <a:xfrm flipH="1">
                <a:off x="1368952" y="1128050"/>
                <a:ext cx="1593330" cy="1367083"/>
              </a:xfrm>
              <a:custGeom>
                <a:avLst/>
                <a:gdLst/>
                <a:ahLst/>
                <a:cxnLst/>
                <a:rect l="l" t="t" r="r" b="b"/>
                <a:pathLst>
                  <a:path w="8296" h="7118" extrusionOk="0">
                    <a:moveTo>
                      <a:pt x="5939" y="110"/>
                    </a:moveTo>
                    <a:cubicBezTo>
                      <a:pt x="7180" y="110"/>
                      <a:pt x="8186" y="1116"/>
                      <a:pt x="8186" y="2357"/>
                    </a:cubicBezTo>
                    <a:lnTo>
                      <a:pt x="8186" y="4761"/>
                    </a:lnTo>
                    <a:cubicBezTo>
                      <a:pt x="8186" y="6002"/>
                      <a:pt x="7180" y="7007"/>
                      <a:pt x="5939" y="7007"/>
                    </a:cubicBezTo>
                    <a:lnTo>
                      <a:pt x="2357" y="7007"/>
                    </a:lnTo>
                    <a:cubicBezTo>
                      <a:pt x="1116" y="7007"/>
                      <a:pt x="110" y="6002"/>
                      <a:pt x="110" y="4761"/>
                    </a:cubicBezTo>
                    <a:lnTo>
                      <a:pt x="110" y="2357"/>
                    </a:lnTo>
                    <a:cubicBezTo>
                      <a:pt x="110" y="1116"/>
                      <a:pt x="1116" y="110"/>
                      <a:pt x="2357" y="110"/>
                    </a:cubicBezTo>
                    <a:close/>
                    <a:moveTo>
                      <a:pt x="2357" y="0"/>
                    </a:moveTo>
                    <a:cubicBezTo>
                      <a:pt x="1048" y="0"/>
                      <a:pt x="0" y="1048"/>
                      <a:pt x="0" y="2357"/>
                    </a:cubicBezTo>
                    <a:lnTo>
                      <a:pt x="0" y="4761"/>
                    </a:lnTo>
                    <a:cubicBezTo>
                      <a:pt x="0" y="6070"/>
                      <a:pt x="1048" y="7117"/>
                      <a:pt x="2357" y="7117"/>
                    </a:cubicBezTo>
                    <a:lnTo>
                      <a:pt x="5939" y="7117"/>
                    </a:lnTo>
                    <a:cubicBezTo>
                      <a:pt x="7248" y="7117"/>
                      <a:pt x="8296" y="6070"/>
                      <a:pt x="8296" y="4761"/>
                    </a:cubicBezTo>
                    <a:lnTo>
                      <a:pt x="8296" y="2357"/>
                    </a:lnTo>
                    <a:cubicBezTo>
                      <a:pt x="8296" y="1048"/>
                      <a:pt x="7248" y="0"/>
                      <a:pt x="593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5" name="Google Shape;2865;p62"/>
              <p:cNvSpPr/>
              <p:nvPr/>
            </p:nvSpPr>
            <p:spPr>
              <a:xfrm flipH="1">
                <a:off x="1813569" y="1450907"/>
                <a:ext cx="1023104" cy="1035203"/>
              </a:xfrm>
              <a:custGeom>
                <a:avLst/>
                <a:gdLst/>
                <a:ahLst/>
                <a:cxnLst/>
                <a:rect l="l" t="t" r="r" b="b"/>
                <a:pathLst>
                  <a:path w="5327" h="5390" extrusionOk="0">
                    <a:moveTo>
                      <a:pt x="786" y="0"/>
                    </a:moveTo>
                    <a:cubicBezTo>
                      <a:pt x="352" y="0"/>
                      <a:pt x="1" y="351"/>
                      <a:pt x="1" y="786"/>
                    </a:cubicBezTo>
                    <a:lnTo>
                      <a:pt x="1" y="4625"/>
                    </a:lnTo>
                    <a:cubicBezTo>
                      <a:pt x="441" y="5086"/>
                      <a:pt x="1027" y="5389"/>
                      <a:pt x="1703" y="5389"/>
                    </a:cubicBezTo>
                    <a:lnTo>
                      <a:pt x="5327" y="5389"/>
                    </a:lnTo>
                    <a:lnTo>
                      <a:pt x="5327" y="786"/>
                    </a:lnTo>
                    <a:cubicBezTo>
                      <a:pt x="5327" y="351"/>
                      <a:pt x="4976" y="0"/>
                      <a:pt x="454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6" name="Google Shape;2866;p62"/>
              <p:cNvSpPr/>
              <p:nvPr/>
            </p:nvSpPr>
            <p:spPr>
              <a:xfrm flipH="1">
                <a:off x="1800509" y="1442841"/>
                <a:ext cx="1044038" cy="1052297"/>
              </a:xfrm>
              <a:custGeom>
                <a:avLst/>
                <a:gdLst/>
                <a:ahLst/>
                <a:cxnLst/>
                <a:rect l="l" t="t" r="r" b="b"/>
                <a:pathLst>
                  <a:path w="5436" h="5479" extrusionOk="0">
                    <a:moveTo>
                      <a:pt x="4582" y="111"/>
                    </a:moveTo>
                    <a:cubicBezTo>
                      <a:pt x="4996" y="111"/>
                      <a:pt x="5305" y="435"/>
                      <a:pt x="5305" y="828"/>
                    </a:cubicBezTo>
                    <a:lnTo>
                      <a:pt x="5305" y="5368"/>
                    </a:lnTo>
                    <a:lnTo>
                      <a:pt x="1744" y="5368"/>
                    </a:lnTo>
                    <a:cubicBezTo>
                      <a:pt x="1089" y="5368"/>
                      <a:pt x="524" y="5086"/>
                      <a:pt x="110" y="4646"/>
                    </a:cubicBezTo>
                    <a:lnTo>
                      <a:pt x="110" y="828"/>
                    </a:lnTo>
                    <a:cubicBezTo>
                      <a:pt x="110" y="435"/>
                      <a:pt x="435" y="111"/>
                      <a:pt x="827" y="111"/>
                    </a:cubicBezTo>
                    <a:close/>
                    <a:moveTo>
                      <a:pt x="827" y="1"/>
                    </a:moveTo>
                    <a:cubicBezTo>
                      <a:pt x="372" y="1"/>
                      <a:pt x="0" y="372"/>
                      <a:pt x="0" y="828"/>
                    </a:cubicBezTo>
                    <a:lnTo>
                      <a:pt x="0" y="4693"/>
                    </a:lnTo>
                    <a:lnTo>
                      <a:pt x="0" y="4714"/>
                    </a:lnTo>
                    <a:cubicBezTo>
                      <a:pt x="435" y="5190"/>
                      <a:pt x="1047" y="5478"/>
                      <a:pt x="1744" y="5478"/>
                    </a:cubicBezTo>
                    <a:lnTo>
                      <a:pt x="5436" y="5478"/>
                    </a:lnTo>
                    <a:lnTo>
                      <a:pt x="5436" y="828"/>
                    </a:lnTo>
                    <a:cubicBezTo>
                      <a:pt x="5436" y="372"/>
                      <a:pt x="5043" y="1"/>
                      <a:pt x="458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7" name="Google Shape;2867;p62"/>
              <p:cNvSpPr/>
              <p:nvPr/>
            </p:nvSpPr>
            <p:spPr>
              <a:xfrm flipH="1">
                <a:off x="2651333" y="1589768"/>
                <a:ext cx="88732" cy="150959"/>
              </a:xfrm>
              <a:custGeom>
                <a:avLst/>
                <a:gdLst/>
                <a:ahLst/>
                <a:cxnLst/>
                <a:rect l="l" t="t" r="r" b="b"/>
                <a:pathLst>
                  <a:path w="462" h="786" extrusionOk="0">
                    <a:moveTo>
                      <a:pt x="242" y="0"/>
                    </a:moveTo>
                    <a:cubicBezTo>
                      <a:pt x="111" y="0"/>
                      <a:pt x="1" y="173"/>
                      <a:pt x="1" y="393"/>
                    </a:cubicBezTo>
                    <a:cubicBezTo>
                      <a:pt x="1" y="608"/>
                      <a:pt x="111" y="786"/>
                      <a:pt x="242" y="786"/>
                    </a:cubicBezTo>
                    <a:cubicBezTo>
                      <a:pt x="352" y="786"/>
                      <a:pt x="461" y="608"/>
                      <a:pt x="461" y="393"/>
                    </a:cubicBezTo>
                    <a:cubicBezTo>
                      <a:pt x="461" y="173"/>
                      <a:pt x="352" y="0"/>
                      <a:pt x="24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8" name="Google Shape;2868;p62"/>
              <p:cNvSpPr/>
              <p:nvPr/>
            </p:nvSpPr>
            <p:spPr>
              <a:xfrm flipH="1">
                <a:off x="2039806" y="1589768"/>
                <a:ext cx="92765" cy="150959"/>
              </a:xfrm>
              <a:custGeom>
                <a:avLst/>
                <a:gdLst/>
                <a:ahLst/>
                <a:cxnLst/>
                <a:rect l="l" t="t" r="r" b="b"/>
                <a:pathLst>
                  <a:path w="483" h="786" extrusionOk="0">
                    <a:moveTo>
                      <a:pt x="242" y="0"/>
                    </a:moveTo>
                    <a:cubicBezTo>
                      <a:pt x="111" y="0"/>
                      <a:pt x="1" y="173"/>
                      <a:pt x="1" y="393"/>
                    </a:cubicBezTo>
                    <a:cubicBezTo>
                      <a:pt x="1" y="608"/>
                      <a:pt x="111" y="786"/>
                      <a:pt x="242" y="786"/>
                    </a:cubicBezTo>
                    <a:cubicBezTo>
                      <a:pt x="373" y="786"/>
                      <a:pt x="483" y="608"/>
                      <a:pt x="483" y="393"/>
                    </a:cubicBezTo>
                    <a:cubicBezTo>
                      <a:pt x="483" y="173"/>
                      <a:pt x="373" y="0"/>
                      <a:pt x="24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9" name="Google Shape;2869;p62"/>
              <p:cNvSpPr/>
              <p:nvPr/>
            </p:nvSpPr>
            <p:spPr>
              <a:xfrm flipH="1">
                <a:off x="2299285" y="1759168"/>
                <a:ext cx="251599" cy="98719"/>
              </a:xfrm>
              <a:custGeom>
                <a:avLst/>
                <a:gdLst/>
                <a:ahLst/>
                <a:cxnLst/>
                <a:rect l="l" t="t" r="r" b="b"/>
                <a:pathLst>
                  <a:path w="1310" h="514" extrusionOk="0">
                    <a:moveTo>
                      <a:pt x="1233" y="0"/>
                    </a:moveTo>
                    <a:cubicBezTo>
                      <a:pt x="1209" y="0"/>
                      <a:pt x="1194" y="21"/>
                      <a:pt x="1178" y="56"/>
                    </a:cubicBezTo>
                    <a:cubicBezTo>
                      <a:pt x="1178" y="56"/>
                      <a:pt x="1158" y="139"/>
                      <a:pt x="1069" y="228"/>
                    </a:cubicBezTo>
                    <a:cubicBezTo>
                      <a:pt x="979" y="317"/>
                      <a:pt x="849" y="401"/>
                      <a:pt x="587" y="401"/>
                    </a:cubicBezTo>
                    <a:cubicBezTo>
                      <a:pt x="346" y="380"/>
                      <a:pt x="241" y="296"/>
                      <a:pt x="173" y="228"/>
                    </a:cubicBezTo>
                    <a:cubicBezTo>
                      <a:pt x="110" y="139"/>
                      <a:pt x="110" y="77"/>
                      <a:pt x="110" y="77"/>
                    </a:cubicBezTo>
                    <a:cubicBezTo>
                      <a:pt x="110" y="56"/>
                      <a:pt x="84" y="35"/>
                      <a:pt x="42" y="35"/>
                    </a:cubicBezTo>
                    <a:cubicBezTo>
                      <a:pt x="21" y="35"/>
                      <a:pt x="0" y="56"/>
                      <a:pt x="0" y="97"/>
                    </a:cubicBezTo>
                    <a:cubicBezTo>
                      <a:pt x="0" y="97"/>
                      <a:pt x="0" y="186"/>
                      <a:pt x="84" y="296"/>
                    </a:cubicBezTo>
                    <a:cubicBezTo>
                      <a:pt x="173" y="401"/>
                      <a:pt x="325" y="490"/>
                      <a:pt x="587" y="511"/>
                    </a:cubicBezTo>
                    <a:cubicBezTo>
                      <a:pt x="611" y="513"/>
                      <a:pt x="635" y="514"/>
                      <a:pt x="658" y="514"/>
                    </a:cubicBezTo>
                    <a:cubicBezTo>
                      <a:pt x="900" y="514"/>
                      <a:pt x="1057" y="418"/>
                      <a:pt x="1158" y="317"/>
                    </a:cubicBezTo>
                    <a:cubicBezTo>
                      <a:pt x="1262" y="186"/>
                      <a:pt x="1288" y="77"/>
                      <a:pt x="1288" y="77"/>
                    </a:cubicBezTo>
                    <a:cubicBezTo>
                      <a:pt x="1309" y="56"/>
                      <a:pt x="1288" y="8"/>
                      <a:pt x="1262" y="8"/>
                    </a:cubicBezTo>
                    <a:cubicBezTo>
                      <a:pt x="1251" y="3"/>
                      <a:pt x="1242" y="0"/>
                      <a:pt x="123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0" name="Google Shape;2870;p62"/>
              <p:cNvSpPr/>
              <p:nvPr/>
            </p:nvSpPr>
            <p:spPr>
              <a:xfrm flipH="1">
                <a:off x="1561976" y="2829916"/>
                <a:ext cx="1630589" cy="1953442"/>
              </a:xfrm>
              <a:custGeom>
                <a:avLst/>
                <a:gdLst/>
                <a:ahLst/>
                <a:cxnLst/>
                <a:rect l="l" t="t" r="r" b="b"/>
                <a:pathLst>
                  <a:path w="8490" h="10171" extrusionOk="0">
                    <a:moveTo>
                      <a:pt x="2294" y="0"/>
                    </a:moveTo>
                    <a:cubicBezTo>
                      <a:pt x="1985" y="0"/>
                      <a:pt x="1723" y="220"/>
                      <a:pt x="1681" y="524"/>
                    </a:cubicBezTo>
                    <a:lnTo>
                      <a:pt x="89" y="9317"/>
                    </a:lnTo>
                    <a:cubicBezTo>
                      <a:pt x="0" y="9710"/>
                      <a:pt x="262" y="10081"/>
                      <a:pt x="676" y="10170"/>
                    </a:cubicBezTo>
                    <a:lnTo>
                      <a:pt x="8489" y="10170"/>
                    </a:lnTo>
                    <a:lnTo>
                      <a:pt x="848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1" name="Google Shape;2871;p62"/>
              <p:cNvSpPr/>
              <p:nvPr/>
            </p:nvSpPr>
            <p:spPr>
              <a:xfrm flipH="1">
                <a:off x="1548916" y="2821850"/>
                <a:ext cx="1655749" cy="1973609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10276" extrusionOk="0">
                    <a:moveTo>
                      <a:pt x="8489" y="105"/>
                    </a:moveTo>
                    <a:lnTo>
                      <a:pt x="8489" y="10144"/>
                    </a:lnTo>
                    <a:lnTo>
                      <a:pt x="870" y="10144"/>
                    </a:lnTo>
                    <a:cubicBezTo>
                      <a:pt x="435" y="10144"/>
                      <a:pt x="131" y="9772"/>
                      <a:pt x="194" y="9359"/>
                    </a:cubicBezTo>
                    <a:lnTo>
                      <a:pt x="1786" y="566"/>
                    </a:lnTo>
                    <a:cubicBezTo>
                      <a:pt x="1833" y="304"/>
                      <a:pt x="2095" y="105"/>
                      <a:pt x="2357" y="105"/>
                    </a:cubicBezTo>
                    <a:close/>
                    <a:moveTo>
                      <a:pt x="2310" y="0"/>
                    </a:moveTo>
                    <a:lnTo>
                      <a:pt x="2310" y="21"/>
                    </a:lnTo>
                    <a:cubicBezTo>
                      <a:pt x="2006" y="42"/>
                      <a:pt x="1744" y="236"/>
                      <a:pt x="1681" y="545"/>
                    </a:cubicBezTo>
                    <a:lnTo>
                      <a:pt x="84" y="9338"/>
                    </a:lnTo>
                    <a:cubicBezTo>
                      <a:pt x="0" y="9820"/>
                      <a:pt x="372" y="10275"/>
                      <a:pt x="870" y="10275"/>
                    </a:cubicBezTo>
                    <a:lnTo>
                      <a:pt x="8620" y="10275"/>
                    </a:lnTo>
                    <a:lnTo>
                      <a:pt x="862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2" name="Google Shape;2872;p62"/>
              <p:cNvSpPr/>
              <p:nvPr/>
            </p:nvSpPr>
            <p:spPr>
              <a:xfrm flipH="1">
                <a:off x="1130592" y="2831837"/>
                <a:ext cx="859084" cy="1951522"/>
              </a:xfrm>
              <a:custGeom>
                <a:avLst/>
                <a:gdLst/>
                <a:ahLst/>
                <a:cxnLst/>
                <a:rect l="l" t="t" r="r" b="b"/>
                <a:pathLst>
                  <a:path w="4473" h="10161" extrusionOk="0">
                    <a:moveTo>
                      <a:pt x="2200" y="0"/>
                    </a:moveTo>
                    <a:cubicBezTo>
                      <a:pt x="1913" y="0"/>
                      <a:pt x="1653" y="204"/>
                      <a:pt x="1592" y="514"/>
                    </a:cubicBezTo>
                    <a:lnTo>
                      <a:pt x="0" y="9307"/>
                    </a:lnTo>
                    <a:lnTo>
                      <a:pt x="0" y="9417"/>
                    </a:lnTo>
                    <a:cubicBezTo>
                      <a:pt x="0" y="9830"/>
                      <a:pt x="330" y="10160"/>
                      <a:pt x="723" y="10160"/>
                    </a:cubicBezTo>
                    <a:lnTo>
                      <a:pt x="3577" y="10160"/>
                    </a:lnTo>
                    <a:cubicBezTo>
                      <a:pt x="3645" y="10160"/>
                      <a:pt x="3687" y="10160"/>
                      <a:pt x="3734" y="10134"/>
                    </a:cubicBezTo>
                    <a:cubicBezTo>
                      <a:pt x="4190" y="10071"/>
                      <a:pt x="4473" y="9637"/>
                      <a:pt x="4410" y="9176"/>
                    </a:cubicBezTo>
                    <a:lnTo>
                      <a:pt x="2839" y="514"/>
                    </a:lnTo>
                    <a:cubicBezTo>
                      <a:pt x="2771" y="252"/>
                      <a:pt x="2577" y="53"/>
                      <a:pt x="2315" y="11"/>
                    </a:cubicBezTo>
                    <a:cubicBezTo>
                      <a:pt x="2277" y="4"/>
                      <a:pt x="2238" y="0"/>
                      <a:pt x="220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3" name="Google Shape;2873;p62"/>
              <p:cNvSpPr/>
              <p:nvPr/>
            </p:nvSpPr>
            <p:spPr>
              <a:xfrm flipH="1">
                <a:off x="1113499" y="2821850"/>
                <a:ext cx="901338" cy="1973609"/>
              </a:xfrm>
              <a:custGeom>
                <a:avLst/>
                <a:gdLst/>
                <a:ahLst/>
                <a:cxnLst/>
                <a:rect l="l" t="t" r="r" b="b"/>
                <a:pathLst>
                  <a:path w="4693" h="10276" extrusionOk="0">
                    <a:moveTo>
                      <a:pt x="2336" y="105"/>
                    </a:moveTo>
                    <a:cubicBezTo>
                      <a:pt x="2598" y="105"/>
                      <a:pt x="2839" y="262"/>
                      <a:pt x="2902" y="566"/>
                    </a:cubicBezTo>
                    <a:lnTo>
                      <a:pt x="4473" y="9249"/>
                    </a:lnTo>
                    <a:cubicBezTo>
                      <a:pt x="4562" y="9731"/>
                      <a:pt x="4190" y="10144"/>
                      <a:pt x="3708" y="10144"/>
                    </a:cubicBezTo>
                    <a:lnTo>
                      <a:pt x="854" y="10144"/>
                    </a:lnTo>
                    <a:cubicBezTo>
                      <a:pt x="435" y="10144"/>
                      <a:pt x="110" y="9772"/>
                      <a:pt x="199" y="9359"/>
                    </a:cubicBezTo>
                    <a:lnTo>
                      <a:pt x="1791" y="566"/>
                    </a:lnTo>
                    <a:cubicBezTo>
                      <a:pt x="1833" y="262"/>
                      <a:pt x="2095" y="105"/>
                      <a:pt x="2336" y="105"/>
                    </a:cubicBezTo>
                    <a:close/>
                    <a:moveTo>
                      <a:pt x="2336" y="0"/>
                    </a:moveTo>
                    <a:cubicBezTo>
                      <a:pt x="2053" y="0"/>
                      <a:pt x="1744" y="173"/>
                      <a:pt x="1681" y="545"/>
                    </a:cubicBezTo>
                    <a:lnTo>
                      <a:pt x="89" y="9338"/>
                    </a:lnTo>
                    <a:cubicBezTo>
                      <a:pt x="0" y="9820"/>
                      <a:pt x="372" y="10275"/>
                      <a:pt x="854" y="10275"/>
                    </a:cubicBezTo>
                    <a:lnTo>
                      <a:pt x="3708" y="10275"/>
                    </a:lnTo>
                    <a:cubicBezTo>
                      <a:pt x="4258" y="10275"/>
                      <a:pt x="4693" y="9772"/>
                      <a:pt x="4583" y="9228"/>
                    </a:cubicBezTo>
                    <a:lnTo>
                      <a:pt x="3012" y="545"/>
                    </a:lnTo>
                    <a:cubicBezTo>
                      <a:pt x="2949" y="173"/>
                      <a:pt x="2640" y="0"/>
                      <a:pt x="233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4" name="Google Shape;2874;p62"/>
              <p:cNvSpPr/>
              <p:nvPr/>
            </p:nvSpPr>
            <p:spPr>
              <a:xfrm flipH="1">
                <a:off x="1264261" y="1472034"/>
                <a:ext cx="410624" cy="746537"/>
              </a:xfrm>
              <a:custGeom>
                <a:avLst/>
                <a:gdLst/>
                <a:ahLst/>
                <a:cxnLst/>
                <a:rect l="l" t="t" r="r" b="b"/>
                <a:pathLst>
                  <a:path w="2138" h="3887" extrusionOk="0">
                    <a:moveTo>
                      <a:pt x="1069" y="0"/>
                    </a:moveTo>
                    <a:cubicBezTo>
                      <a:pt x="477" y="0"/>
                      <a:pt x="1" y="875"/>
                      <a:pt x="1" y="1943"/>
                    </a:cubicBezTo>
                    <a:cubicBezTo>
                      <a:pt x="1" y="3012"/>
                      <a:pt x="477" y="3886"/>
                      <a:pt x="1069" y="3886"/>
                    </a:cubicBezTo>
                    <a:cubicBezTo>
                      <a:pt x="1655" y="3886"/>
                      <a:pt x="2137" y="3012"/>
                      <a:pt x="2137" y="1943"/>
                    </a:cubicBezTo>
                    <a:cubicBezTo>
                      <a:pt x="2137" y="875"/>
                      <a:pt x="1655" y="0"/>
                      <a:pt x="10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5" name="Google Shape;2875;p62"/>
              <p:cNvSpPr/>
              <p:nvPr/>
            </p:nvSpPr>
            <p:spPr>
              <a:xfrm flipH="1">
                <a:off x="1252353" y="1463967"/>
                <a:ext cx="431559" cy="762670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3971" extrusionOk="0">
                    <a:moveTo>
                      <a:pt x="1116" y="105"/>
                    </a:moveTo>
                    <a:cubicBezTo>
                      <a:pt x="1378" y="105"/>
                      <a:pt x="1640" y="304"/>
                      <a:pt x="1812" y="655"/>
                    </a:cubicBezTo>
                    <a:cubicBezTo>
                      <a:pt x="2011" y="980"/>
                      <a:pt x="2116" y="1462"/>
                      <a:pt x="2116" y="1985"/>
                    </a:cubicBezTo>
                    <a:cubicBezTo>
                      <a:pt x="2116" y="2509"/>
                      <a:pt x="2011" y="2986"/>
                      <a:pt x="1812" y="3336"/>
                    </a:cubicBezTo>
                    <a:cubicBezTo>
                      <a:pt x="1640" y="3666"/>
                      <a:pt x="1378" y="3860"/>
                      <a:pt x="1116" y="3860"/>
                    </a:cubicBezTo>
                    <a:cubicBezTo>
                      <a:pt x="854" y="3860"/>
                      <a:pt x="592" y="3666"/>
                      <a:pt x="414" y="3336"/>
                    </a:cubicBezTo>
                    <a:cubicBezTo>
                      <a:pt x="220" y="2986"/>
                      <a:pt x="110" y="2509"/>
                      <a:pt x="110" y="1985"/>
                    </a:cubicBezTo>
                    <a:cubicBezTo>
                      <a:pt x="110" y="1462"/>
                      <a:pt x="220" y="980"/>
                      <a:pt x="414" y="655"/>
                    </a:cubicBezTo>
                    <a:cubicBezTo>
                      <a:pt x="592" y="304"/>
                      <a:pt x="854" y="105"/>
                      <a:pt x="1116" y="105"/>
                    </a:cubicBezTo>
                    <a:close/>
                    <a:moveTo>
                      <a:pt x="1116" y="1"/>
                    </a:moveTo>
                    <a:cubicBezTo>
                      <a:pt x="786" y="1"/>
                      <a:pt x="503" y="236"/>
                      <a:pt x="309" y="587"/>
                    </a:cubicBezTo>
                    <a:cubicBezTo>
                      <a:pt x="110" y="959"/>
                      <a:pt x="0" y="1441"/>
                      <a:pt x="0" y="1985"/>
                    </a:cubicBezTo>
                    <a:cubicBezTo>
                      <a:pt x="0" y="2530"/>
                      <a:pt x="110" y="3033"/>
                      <a:pt x="309" y="3378"/>
                    </a:cubicBezTo>
                    <a:cubicBezTo>
                      <a:pt x="503" y="3750"/>
                      <a:pt x="786" y="3970"/>
                      <a:pt x="1116" y="3970"/>
                    </a:cubicBezTo>
                    <a:cubicBezTo>
                      <a:pt x="1441" y="3970"/>
                      <a:pt x="1723" y="3750"/>
                      <a:pt x="1922" y="3378"/>
                    </a:cubicBezTo>
                    <a:cubicBezTo>
                      <a:pt x="2116" y="3033"/>
                      <a:pt x="2247" y="2530"/>
                      <a:pt x="2247" y="1985"/>
                    </a:cubicBezTo>
                    <a:cubicBezTo>
                      <a:pt x="2247" y="1441"/>
                      <a:pt x="2116" y="959"/>
                      <a:pt x="1922" y="587"/>
                    </a:cubicBezTo>
                    <a:cubicBezTo>
                      <a:pt x="1723" y="236"/>
                      <a:pt x="1441" y="1"/>
                      <a:pt x="111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6" name="Google Shape;2876;p62"/>
              <p:cNvSpPr/>
              <p:nvPr/>
            </p:nvSpPr>
            <p:spPr>
              <a:xfrm flipH="1">
                <a:off x="1260225" y="1568642"/>
                <a:ext cx="251791" cy="553325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2881" extrusionOk="0">
                    <a:moveTo>
                      <a:pt x="656" y="0"/>
                    </a:moveTo>
                    <a:cubicBezTo>
                      <a:pt x="305" y="0"/>
                      <a:pt x="1" y="655"/>
                      <a:pt x="1" y="1440"/>
                    </a:cubicBezTo>
                    <a:cubicBezTo>
                      <a:pt x="1" y="2247"/>
                      <a:pt x="305" y="2880"/>
                      <a:pt x="656" y="2880"/>
                    </a:cubicBezTo>
                    <a:cubicBezTo>
                      <a:pt x="1027" y="2880"/>
                      <a:pt x="1310" y="2247"/>
                      <a:pt x="1310" y="1440"/>
                    </a:cubicBezTo>
                    <a:cubicBezTo>
                      <a:pt x="1310" y="655"/>
                      <a:pt x="1027" y="0"/>
                      <a:pt x="65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7" name="Google Shape;2877;p62"/>
              <p:cNvSpPr/>
              <p:nvPr/>
            </p:nvSpPr>
            <p:spPr>
              <a:xfrm flipH="1">
                <a:off x="1248125" y="1559615"/>
                <a:ext cx="272917" cy="574451"/>
              </a:xfrm>
              <a:custGeom>
                <a:avLst/>
                <a:gdLst/>
                <a:ahLst/>
                <a:cxnLst/>
                <a:rect l="l" t="t" r="r" b="b"/>
                <a:pathLst>
                  <a:path w="1421" h="2991" extrusionOk="0">
                    <a:moveTo>
                      <a:pt x="698" y="110"/>
                    </a:moveTo>
                    <a:cubicBezTo>
                      <a:pt x="787" y="110"/>
                      <a:pt x="849" y="131"/>
                      <a:pt x="917" y="199"/>
                    </a:cubicBezTo>
                    <a:cubicBezTo>
                      <a:pt x="980" y="262"/>
                      <a:pt x="1069" y="372"/>
                      <a:pt x="1111" y="503"/>
                    </a:cubicBezTo>
                    <a:cubicBezTo>
                      <a:pt x="1221" y="744"/>
                      <a:pt x="1310" y="1095"/>
                      <a:pt x="1310" y="1487"/>
                    </a:cubicBezTo>
                    <a:cubicBezTo>
                      <a:pt x="1310" y="1880"/>
                      <a:pt x="1221" y="2226"/>
                      <a:pt x="1111" y="2488"/>
                    </a:cubicBezTo>
                    <a:cubicBezTo>
                      <a:pt x="1069" y="2598"/>
                      <a:pt x="980" y="2708"/>
                      <a:pt x="917" y="2776"/>
                    </a:cubicBezTo>
                    <a:cubicBezTo>
                      <a:pt x="849" y="2838"/>
                      <a:pt x="787" y="2859"/>
                      <a:pt x="698" y="2859"/>
                    </a:cubicBezTo>
                    <a:cubicBezTo>
                      <a:pt x="635" y="2859"/>
                      <a:pt x="567" y="2838"/>
                      <a:pt x="478" y="2776"/>
                    </a:cubicBezTo>
                    <a:cubicBezTo>
                      <a:pt x="415" y="2708"/>
                      <a:pt x="347" y="2598"/>
                      <a:pt x="305" y="2488"/>
                    </a:cubicBezTo>
                    <a:cubicBezTo>
                      <a:pt x="174" y="2226"/>
                      <a:pt x="111" y="1880"/>
                      <a:pt x="111" y="1487"/>
                    </a:cubicBezTo>
                    <a:cubicBezTo>
                      <a:pt x="111" y="1095"/>
                      <a:pt x="174" y="744"/>
                      <a:pt x="305" y="503"/>
                    </a:cubicBezTo>
                    <a:cubicBezTo>
                      <a:pt x="347" y="372"/>
                      <a:pt x="415" y="262"/>
                      <a:pt x="478" y="199"/>
                    </a:cubicBezTo>
                    <a:cubicBezTo>
                      <a:pt x="567" y="131"/>
                      <a:pt x="635" y="110"/>
                      <a:pt x="698" y="110"/>
                    </a:cubicBezTo>
                    <a:close/>
                    <a:moveTo>
                      <a:pt x="698" y="0"/>
                    </a:moveTo>
                    <a:cubicBezTo>
                      <a:pt x="588" y="0"/>
                      <a:pt x="504" y="47"/>
                      <a:pt x="415" y="110"/>
                    </a:cubicBezTo>
                    <a:cubicBezTo>
                      <a:pt x="326" y="199"/>
                      <a:pt x="263" y="309"/>
                      <a:pt x="195" y="440"/>
                    </a:cubicBezTo>
                    <a:cubicBezTo>
                      <a:pt x="64" y="723"/>
                      <a:pt x="1" y="1095"/>
                      <a:pt x="1" y="1487"/>
                    </a:cubicBezTo>
                    <a:cubicBezTo>
                      <a:pt x="1" y="1901"/>
                      <a:pt x="64" y="2252"/>
                      <a:pt x="195" y="2535"/>
                    </a:cubicBezTo>
                    <a:cubicBezTo>
                      <a:pt x="263" y="2666"/>
                      <a:pt x="326" y="2776"/>
                      <a:pt x="415" y="2859"/>
                    </a:cubicBezTo>
                    <a:cubicBezTo>
                      <a:pt x="504" y="2927"/>
                      <a:pt x="588" y="2990"/>
                      <a:pt x="698" y="2990"/>
                    </a:cubicBezTo>
                    <a:cubicBezTo>
                      <a:pt x="807" y="2990"/>
                      <a:pt x="917" y="2927"/>
                      <a:pt x="1001" y="2859"/>
                    </a:cubicBezTo>
                    <a:cubicBezTo>
                      <a:pt x="1090" y="2776"/>
                      <a:pt x="1158" y="2666"/>
                      <a:pt x="1221" y="2535"/>
                    </a:cubicBezTo>
                    <a:cubicBezTo>
                      <a:pt x="1331" y="2252"/>
                      <a:pt x="1420" y="1901"/>
                      <a:pt x="1420" y="1487"/>
                    </a:cubicBezTo>
                    <a:cubicBezTo>
                      <a:pt x="1420" y="1095"/>
                      <a:pt x="1331" y="723"/>
                      <a:pt x="1221" y="440"/>
                    </a:cubicBezTo>
                    <a:cubicBezTo>
                      <a:pt x="1158" y="309"/>
                      <a:pt x="1090" y="199"/>
                      <a:pt x="1001" y="110"/>
                    </a:cubicBezTo>
                    <a:cubicBezTo>
                      <a:pt x="917" y="47"/>
                      <a:pt x="807" y="0"/>
                      <a:pt x="69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8" name="Google Shape;2878;p62"/>
              <p:cNvSpPr/>
              <p:nvPr/>
            </p:nvSpPr>
            <p:spPr>
              <a:xfrm flipH="1">
                <a:off x="1277318" y="1605710"/>
                <a:ext cx="217604" cy="478037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2489" extrusionOk="0">
                    <a:moveTo>
                      <a:pt x="567" y="1"/>
                    </a:moveTo>
                    <a:cubicBezTo>
                      <a:pt x="263" y="1"/>
                      <a:pt x="1" y="546"/>
                      <a:pt x="1" y="1247"/>
                    </a:cubicBezTo>
                    <a:cubicBezTo>
                      <a:pt x="1" y="1944"/>
                      <a:pt x="263" y="2488"/>
                      <a:pt x="567" y="2488"/>
                    </a:cubicBezTo>
                    <a:cubicBezTo>
                      <a:pt x="896" y="2488"/>
                      <a:pt x="1132" y="1944"/>
                      <a:pt x="1132" y="1247"/>
                    </a:cubicBezTo>
                    <a:cubicBezTo>
                      <a:pt x="1132" y="546"/>
                      <a:pt x="896" y="1"/>
                      <a:pt x="56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9" name="Google Shape;2879;p62"/>
              <p:cNvSpPr/>
              <p:nvPr/>
            </p:nvSpPr>
            <p:spPr>
              <a:xfrm flipH="1">
                <a:off x="1264258" y="1593802"/>
                <a:ext cx="239691" cy="503005"/>
              </a:xfrm>
              <a:custGeom>
                <a:avLst/>
                <a:gdLst/>
                <a:ahLst/>
                <a:cxnLst/>
                <a:rect l="l" t="t" r="r" b="b"/>
                <a:pathLst>
                  <a:path w="1248" h="2619" extrusionOk="0">
                    <a:moveTo>
                      <a:pt x="614" y="110"/>
                    </a:moveTo>
                    <a:cubicBezTo>
                      <a:pt x="682" y="110"/>
                      <a:pt x="744" y="152"/>
                      <a:pt x="813" y="194"/>
                    </a:cubicBezTo>
                    <a:cubicBezTo>
                      <a:pt x="854" y="262"/>
                      <a:pt x="917" y="346"/>
                      <a:pt x="964" y="456"/>
                    </a:cubicBezTo>
                    <a:cubicBezTo>
                      <a:pt x="1074" y="676"/>
                      <a:pt x="1137" y="979"/>
                      <a:pt x="1137" y="1309"/>
                    </a:cubicBezTo>
                    <a:cubicBezTo>
                      <a:pt x="1137" y="1655"/>
                      <a:pt x="1074" y="1964"/>
                      <a:pt x="964" y="2179"/>
                    </a:cubicBezTo>
                    <a:cubicBezTo>
                      <a:pt x="917" y="2289"/>
                      <a:pt x="854" y="2357"/>
                      <a:pt x="813" y="2420"/>
                    </a:cubicBezTo>
                    <a:cubicBezTo>
                      <a:pt x="744" y="2488"/>
                      <a:pt x="682" y="2509"/>
                      <a:pt x="614" y="2509"/>
                    </a:cubicBezTo>
                    <a:cubicBezTo>
                      <a:pt x="572" y="2509"/>
                      <a:pt x="504" y="2488"/>
                      <a:pt x="441" y="2420"/>
                    </a:cubicBezTo>
                    <a:cubicBezTo>
                      <a:pt x="373" y="2357"/>
                      <a:pt x="331" y="2289"/>
                      <a:pt x="263" y="2179"/>
                    </a:cubicBezTo>
                    <a:cubicBezTo>
                      <a:pt x="179" y="1964"/>
                      <a:pt x="111" y="1655"/>
                      <a:pt x="111" y="1309"/>
                    </a:cubicBezTo>
                    <a:cubicBezTo>
                      <a:pt x="111" y="979"/>
                      <a:pt x="179" y="676"/>
                      <a:pt x="263" y="456"/>
                    </a:cubicBezTo>
                    <a:cubicBezTo>
                      <a:pt x="331" y="346"/>
                      <a:pt x="373" y="262"/>
                      <a:pt x="441" y="194"/>
                    </a:cubicBezTo>
                    <a:cubicBezTo>
                      <a:pt x="504" y="152"/>
                      <a:pt x="572" y="110"/>
                      <a:pt x="614" y="110"/>
                    </a:cubicBezTo>
                    <a:close/>
                    <a:moveTo>
                      <a:pt x="614" y="0"/>
                    </a:moveTo>
                    <a:cubicBezTo>
                      <a:pt x="524" y="0"/>
                      <a:pt x="441" y="42"/>
                      <a:pt x="352" y="110"/>
                    </a:cubicBezTo>
                    <a:cubicBezTo>
                      <a:pt x="289" y="194"/>
                      <a:pt x="221" y="283"/>
                      <a:pt x="179" y="393"/>
                    </a:cubicBezTo>
                    <a:cubicBezTo>
                      <a:pt x="69" y="634"/>
                      <a:pt x="1" y="958"/>
                      <a:pt x="1" y="1309"/>
                    </a:cubicBezTo>
                    <a:cubicBezTo>
                      <a:pt x="1" y="1655"/>
                      <a:pt x="69" y="1985"/>
                      <a:pt x="179" y="2226"/>
                    </a:cubicBezTo>
                    <a:cubicBezTo>
                      <a:pt x="221" y="2336"/>
                      <a:pt x="289" y="2441"/>
                      <a:pt x="352" y="2509"/>
                    </a:cubicBezTo>
                    <a:cubicBezTo>
                      <a:pt x="441" y="2571"/>
                      <a:pt x="524" y="2619"/>
                      <a:pt x="614" y="2619"/>
                    </a:cubicBezTo>
                    <a:cubicBezTo>
                      <a:pt x="723" y="2619"/>
                      <a:pt x="813" y="2571"/>
                      <a:pt x="875" y="2509"/>
                    </a:cubicBezTo>
                    <a:cubicBezTo>
                      <a:pt x="964" y="2441"/>
                      <a:pt x="1027" y="2336"/>
                      <a:pt x="1074" y="2226"/>
                    </a:cubicBezTo>
                    <a:cubicBezTo>
                      <a:pt x="1179" y="1985"/>
                      <a:pt x="1247" y="1655"/>
                      <a:pt x="1247" y="1309"/>
                    </a:cubicBezTo>
                    <a:cubicBezTo>
                      <a:pt x="1247" y="958"/>
                      <a:pt x="1179" y="634"/>
                      <a:pt x="1074" y="393"/>
                    </a:cubicBezTo>
                    <a:cubicBezTo>
                      <a:pt x="1027" y="283"/>
                      <a:pt x="964" y="194"/>
                      <a:pt x="875" y="110"/>
                    </a:cubicBezTo>
                    <a:cubicBezTo>
                      <a:pt x="813" y="42"/>
                      <a:pt x="723" y="0"/>
                      <a:pt x="61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0" name="Google Shape;2880;p62"/>
              <p:cNvSpPr/>
              <p:nvPr/>
            </p:nvSpPr>
            <p:spPr>
              <a:xfrm flipH="1">
                <a:off x="1331671" y="1614929"/>
                <a:ext cx="163251" cy="460752"/>
              </a:xfrm>
              <a:custGeom>
                <a:avLst/>
                <a:gdLst/>
                <a:ahLst/>
                <a:cxnLst/>
                <a:rect l="l" t="t" r="r" b="b"/>
                <a:pathLst>
                  <a:path w="850" h="2399" extrusionOk="0">
                    <a:moveTo>
                      <a:pt x="415" y="0"/>
                    </a:moveTo>
                    <a:cubicBezTo>
                      <a:pt x="174" y="152"/>
                      <a:pt x="1" y="629"/>
                      <a:pt x="1" y="1199"/>
                    </a:cubicBezTo>
                    <a:cubicBezTo>
                      <a:pt x="1" y="1765"/>
                      <a:pt x="174" y="2268"/>
                      <a:pt x="415" y="2399"/>
                    </a:cubicBezTo>
                    <a:cubicBezTo>
                      <a:pt x="676" y="2268"/>
                      <a:pt x="828" y="1765"/>
                      <a:pt x="828" y="1199"/>
                    </a:cubicBezTo>
                    <a:cubicBezTo>
                      <a:pt x="849" y="629"/>
                      <a:pt x="676" y="152"/>
                      <a:pt x="4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1" name="Google Shape;2881;p62"/>
              <p:cNvSpPr/>
              <p:nvPr/>
            </p:nvSpPr>
            <p:spPr>
              <a:xfrm flipH="1">
                <a:off x="1322645" y="1601868"/>
                <a:ext cx="181305" cy="485912"/>
              </a:xfrm>
              <a:custGeom>
                <a:avLst/>
                <a:gdLst/>
                <a:ahLst/>
                <a:cxnLst/>
                <a:rect l="l" t="t" r="r" b="b"/>
                <a:pathLst>
                  <a:path w="944" h="2530" extrusionOk="0">
                    <a:moveTo>
                      <a:pt x="462" y="152"/>
                    </a:moveTo>
                    <a:cubicBezTo>
                      <a:pt x="572" y="220"/>
                      <a:pt x="655" y="351"/>
                      <a:pt x="723" y="524"/>
                    </a:cubicBezTo>
                    <a:cubicBezTo>
                      <a:pt x="786" y="744"/>
                      <a:pt x="833" y="985"/>
                      <a:pt x="833" y="1267"/>
                    </a:cubicBezTo>
                    <a:cubicBezTo>
                      <a:pt x="833" y="1550"/>
                      <a:pt x="786" y="1812"/>
                      <a:pt x="723" y="2006"/>
                    </a:cubicBezTo>
                    <a:cubicBezTo>
                      <a:pt x="655" y="2184"/>
                      <a:pt x="572" y="2315"/>
                      <a:pt x="462" y="2378"/>
                    </a:cubicBezTo>
                    <a:cubicBezTo>
                      <a:pt x="373" y="2315"/>
                      <a:pt x="289" y="2184"/>
                      <a:pt x="221" y="2006"/>
                    </a:cubicBezTo>
                    <a:cubicBezTo>
                      <a:pt x="158" y="1812"/>
                      <a:pt x="111" y="1550"/>
                      <a:pt x="111" y="1267"/>
                    </a:cubicBezTo>
                    <a:cubicBezTo>
                      <a:pt x="111" y="985"/>
                      <a:pt x="158" y="744"/>
                      <a:pt x="221" y="524"/>
                    </a:cubicBezTo>
                    <a:cubicBezTo>
                      <a:pt x="289" y="351"/>
                      <a:pt x="373" y="220"/>
                      <a:pt x="462" y="152"/>
                    </a:cubicBezTo>
                    <a:close/>
                    <a:moveTo>
                      <a:pt x="462" y="0"/>
                    </a:moveTo>
                    <a:lnTo>
                      <a:pt x="441" y="21"/>
                    </a:lnTo>
                    <a:cubicBezTo>
                      <a:pt x="310" y="110"/>
                      <a:pt x="200" y="262"/>
                      <a:pt x="111" y="482"/>
                    </a:cubicBezTo>
                    <a:cubicBezTo>
                      <a:pt x="48" y="723"/>
                      <a:pt x="1" y="985"/>
                      <a:pt x="1" y="1267"/>
                    </a:cubicBezTo>
                    <a:cubicBezTo>
                      <a:pt x="1" y="1550"/>
                      <a:pt x="48" y="1833"/>
                      <a:pt x="111" y="2053"/>
                    </a:cubicBezTo>
                    <a:cubicBezTo>
                      <a:pt x="200" y="2268"/>
                      <a:pt x="310" y="2446"/>
                      <a:pt x="441" y="2529"/>
                    </a:cubicBezTo>
                    <a:lnTo>
                      <a:pt x="504" y="2529"/>
                    </a:lnTo>
                    <a:cubicBezTo>
                      <a:pt x="634" y="2446"/>
                      <a:pt x="744" y="2268"/>
                      <a:pt x="833" y="2053"/>
                    </a:cubicBezTo>
                    <a:cubicBezTo>
                      <a:pt x="896" y="1833"/>
                      <a:pt x="943" y="1550"/>
                      <a:pt x="943" y="1267"/>
                    </a:cubicBezTo>
                    <a:cubicBezTo>
                      <a:pt x="943" y="985"/>
                      <a:pt x="896" y="723"/>
                      <a:pt x="833" y="503"/>
                    </a:cubicBezTo>
                    <a:cubicBezTo>
                      <a:pt x="744" y="262"/>
                      <a:pt x="634" y="110"/>
                      <a:pt x="504" y="21"/>
                    </a:cubicBezTo>
                    <a:lnTo>
                      <a:pt x="46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2" name="Google Shape;2882;p62"/>
              <p:cNvSpPr/>
              <p:nvPr/>
            </p:nvSpPr>
            <p:spPr>
              <a:xfrm flipH="1">
                <a:off x="2140458" y="4259054"/>
                <a:ext cx="880211" cy="373365"/>
              </a:xfrm>
              <a:custGeom>
                <a:avLst/>
                <a:gdLst/>
                <a:ahLst/>
                <a:cxnLst/>
                <a:rect l="l" t="t" r="r" b="b"/>
                <a:pathLst>
                  <a:path w="4583" h="1944" extrusionOk="0">
                    <a:moveTo>
                      <a:pt x="283" y="1"/>
                    </a:moveTo>
                    <a:lnTo>
                      <a:pt x="1" y="1944"/>
                    </a:lnTo>
                    <a:lnTo>
                      <a:pt x="4300" y="1944"/>
                    </a:lnTo>
                    <a:lnTo>
                      <a:pt x="4583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3" name="Google Shape;2883;p62"/>
              <p:cNvSpPr/>
              <p:nvPr/>
            </p:nvSpPr>
            <p:spPr>
              <a:xfrm flipH="1">
                <a:off x="2127398" y="4245993"/>
                <a:ext cx="905371" cy="398525"/>
              </a:xfrm>
              <a:custGeom>
                <a:avLst/>
                <a:gdLst/>
                <a:ahLst/>
                <a:cxnLst/>
                <a:rect l="l" t="t" r="r" b="b"/>
                <a:pathLst>
                  <a:path w="4714" h="2075" extrusionOk="0">
                    <a:moveTo>
                      <a:pt x="4583" y="111"/>
                    </a:moveTo>
                    <a:lnTo>
                      <a:pt x="4295" y="1965"/>
                    </a:lnTo>
                    <a:lnTo>
                      <a:pt x="132" y="1965"/>
                    </a:lnTo>
                    <a:lnTo>
                      <a:pt x="393" y="111"/>
                    </a:lnTo>
                    <a:close/>
                    <a:moveTo>
                      <a:pt x="283" y="1"/>
                    </a:moveTo>
                    <a:lnTo>
                      <a:pt x="283" y="69"/>
                    </a:lnTo>
                    <a:lnTo>
                      <a:pt x="1" y="2075"/>
                    </a:lnTo>
                    <a:lnTo>
                      <a:pt x="4405" y="2075"/>
                    </a:lnTo>
                    <a:lnTo>
                      <a:pt x="471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4" name="Google Shape;2884;p62"/>
              <p:cNvSpPr/>
              <p:nvPr/>
            </p:nvSpPr>
            <p:spPr>
              <a:xfrm flipH="1">
                <a:off x="2588920" y="4916868"/>
                <a:ext cx="553517" cy="213571"/>
              </a:xfrm>
              <a:custGeom>
                <a:avLst/>
                <a:gdLst/>
                <a:ahLst/>
                <a:cxnLst/>
                <a:rect l="l" t="t" r="r" b="b"/>
                <a:pathLst>
                  <a:path w="2882" h="1112" extrusionOk="0">
                    <a:moveTo>
                      <a:pt x="1" y="1"/>
                    </a:moveTo>
                    <a:lnTo>
                      <a:pt x="1" y="1111"/>
                    </a:lnTo>
                    <a:lnTo>
                      <a:pt x="2881" y="1111"/>
                    </a:lnTo>
                    <a:lnTo>
                      <a:pt x="288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5" name="Google Shape;2885;p62"/>
              <p:cNvSpPr/>
              <p:nvPr/>
            </p:nvSpPr>
            <p:spPr>
              <a:xfrm flipH="1">
                <a:off x="2575860" y="4903808"/>
                <a:ext cx="578485" cy="239691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1248" extrusionOk="0">
                    <a:moveTo>
                      <a:pt x="2901" y="111"/>
                    </a:moveTo>
                    <a:lnTo>
                      <a:pt x="2901" y="1137"/>
                    </a:lnTo>
                    <a:lnTo>
                      <a:pt x="110" y="1137"/>
                    </a:lnTo>
                    <a:lnTo>
                      <a:pt x="110" y="111"/>
                    </a:lnTo>
                    <a:close/>
                    <a:moveTo>
                      <a:pt x="0" y="1"/>
                    </a:moveTo>
                    <a:lnTo>
                      <a:pt x="0" y="69"/>
                    </a:lnTo>
                    <a:lnTo>
                      <a:pt x="0" y="1247"/>
                    </a:lnTo>
                    <a:lnTo>
                      <a:pt x="3011" y="1247"/>
                    </a:lnTo>
                    <a:lnTo>
                      <a:pt x="301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6" name="Google Shape;2886;p62"/>
              <p:cNvSpPr/>
              <p:nvPr/>
            </p:nvSpPr>
            <p:spPr>
              <a:xfrm flipH="1">
                <a:off x="1846789" y="4916868"/>
                <a:ext cx="553325" cy="213571"/>
              </a:xfrm>
              <a:custGeom>
                <a:avLst/>
                <a:gdLst/>
                <a:ahLst/>
                <a:cxnLst/>
                <a:rect l="l" t="t" r="r" b="b"/>
                <a:pathLst>
                  <a:path w="2881" h="1112" extrusionOk="0">
                    <a:moveTo>
                      <a:pt x="1" y="1"/>
                    </a:moveTo>
                    <a:lnTo>
                      <a:pt x="1" y="1111"/>
                    </a:lnTo>
                    <a:lnTo>
                      <a:pt x="2881" y="1111"/>
                    </a:lnTo>
                    <a:lnTo>
                      <a:pt x="288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7" name="Google Shape;2887;p62"/>
              <p:cNvSpPr/>
              <p:nvPr/>
            </p:nvSpPr>
            <p:spPr>
              <a:xfrm flipH="1">
                <a:off x="1834690" y="4903808"/>
                <a:ext cx="578485" cy="239691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1248" extrusionOk="0">
                    <a:moveTo>
                      <a:pt x="2902" y="111"/>
                    </a:moveTo>
                    <a:lnTo>
                      <a:pt x="2902" y="1137"/>
                    </a:lnTo>
                    <a:lnTo>
                      <a:pt x="111" y="1137"/>
                    </a:lnTo>
                    <a:lnTo>
                      <a:pt x="111" y="111"/>
                    </a:lnTo>
                    <a:close/>
                    <a:moveTo>
                      <a:pt x="1" y="1"/>
                    </a:moveTo>
                    <a:lnTo>
                      <a:pt x="1" y="69"/>
                    </a:lnTo>
                    <a:lnTo>
                      <a:pt x="1" y="1247"/>
                    </a:lnTo>
                    <a:lnTo>
                      <a:pt x="3012" y="1247"/>
                    </a:lnTo>
                    <a:lnTo>
                      <a:pt x="301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8" name="Google Shape;2888;p62"/>
              <p:cNvSpPr/>
              <p:nvPr/>
            </p:nvSpPr>
            <p:spPr>
              <a:xfrm flipH="1">
                <a:off x="912214" y="2687022"/>
                <a:ext cx="671058" cy="675091"/>
              </a:xfrm>
              <a:custGeom>
                <a:avLst/>
                <a:gdLst/>
                <a:ahLst/>
                <a:cxnLst/>
                <a:rect l="l" t="t" r="r" b="b"/>
                <a:pathLst>
                  <a:path w="3494" h="3515" extrusionOk="0">
                    <a:moveTo>
                      <a:pt x="1749" y="1"/>
                    </a:moveTo>
                    <a:cubicBezTo>
                      <a:pt x="786" y="1"/>
                      <a:pt x="0" y="786"/>
                      <a:pt x="0" y="1750"/>
                    </a:cubicBezTo>
                    <a:cubicBezTo>
                      <a:pt x="0" y="2729"/>
                      <a:pt x="786" y="3515"/>
                      <a:pt x="1749" y="3515"/>
                    </a:cubicBezTo>
                    <a:cubicBezTo>
                      <a:pt x="2728" y="3515"/>
                      <a:pt x="3493" y="2729"/>
                      <a:pt x="3493" y="1750"/>
                    </a:cubicBezTo>
                    <a:cubicBezTo>
                      <a:pt x="3493" y="786"/>
                      <a:pt x="2728" y="1"/>
                      <a:pt x="174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9" name="Google Shape;2889;p62"/>
              <p:cNvSpPr/>
              <p:nvPr/>
            </p:nvSpPr>
            <p:spPr>
              <a:xfrm flipH="1">
                <a:off x="900306" y="2678955"/>
                <a:ext cx="695065" cy="691224"/>
              </a:xfrm>
              <a:custGeom>
                <a:avLst/>
                <a:gdLst/>
                <a:ahLst/>
                <a:cxnLst/>
                <a:rect l="l" t="t" r="r" b="b"/>
                <a:pathLst>
                  <a:path w="3619" h="3599" extrusionOk="0">
                    <a:moveTo>
                      <a:pt x="1812" y="111"/>
                    </a:moveTo>
                    <a:cubicBezTo>
                      <a:pt x="2750" y="111"/>
                      <a:pt x="3514" y="849"/>
                      <a:pt x="3514" y="1792"/>
                    </a:cubicBezTo>
                    <a:cubicBezTo>
                      <a:pt x="3514" y="2729"/>
                      <a:pt x="2750" y="3494"/>
                      <a:pt x="1812" y="3494"/>
                    </a:cubicBezTo>
                    <a:cubicBezTo>
                      <a:pt x="870" y="3494"/>
                      <a:pt x="131" y="2729"/>
                      <a:pt x="131" y="1792"/>
                    </a:cubicBezTo>
                    <a:cubicBezTo>
                      <a:pt x="131" y="849"/>
                      <a:pt x="870" y="111"/>
                      <a:pt x="1812" y="111"/>
                    </a:cubicBezTo>
                    <a:close/>
                    <a:moveTo>
                      <a:pt x="1812" y="1"/>
                    </a:moveTo>
                    <a:cubicBezTo>
                      <a:pt x="807" y="1"/>
                      <a:pt x="0" y="807"/>
                      <a:pt x="0" y="1792"/>
                    </a:cubicBezTo>
                    <a:cubicBezTo>
                      <a:pt x="0" y="2792"/>
                      <a:pt x="807" y="3599"/>
                      <a:pt x="1812" y="3599"/>
                    </a:cubicBezTo>
                    <a:cubicBezTo>
                      <a:pt x="2812" y="3599"/>
                      <a:pt x="3619" y="2792"/>
                      <a:pt x="3619" y="1792"/>
                    </a:cubicBezTo>
                    <a:cubicBezTo>
                      <a:pt x="3619" y="807"/>
                      <a:pt x="2812" y="1"/>
                      <a:pt x="181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0" name="Google Shape;2890;p62"/>
              <p:cNvSpPr/>
              <p:nvPr/>
            </p:nvSpPr>
            <p:spPr>
              <a:xfrm flipH="1">
                <a:off x="937368" y="2855076"/>
                <a:ext cx="268884" cy="268692"/>
              </a:xfrm>
              <a:custGeom>
                <a:avLst/>
                <a:gdLst/>
                <a:ahLst/>
                <a:cxnLst/>
                <a:rect l="l" t="t" r="r" b="b"/>
                <a:pathLst>
                  <a:path w="1400" h="1399" extrusionOk="0">
                    <a:moveTo>
                      <a:pt x="703" y="0"/>
                    </a:moveTo>
                    <a:cubicBezTo>
                      <a:pt x="310" y="0"/>
                      <a:pt x="1" y="325"/>
                      <a:pt x="1" y="697"/>
                    </a:cubicBezTo>
                    <a:cubicBezTo>
                      <a:pt x="1" y="1089"/>
                      <a:pt x="310" y="1398"/>
                      <a:pt x="703" y="1398"/>
                    </a:cubicBezTo>
                    <a:cubicBezTo>
                      <a:pt x="1069" y="1398"/>
                      <a:pt x="1399" y="1089"/>
                      <a:pt x="1399" y="697"/>
                    </a:cubicBezTo>
                    <a:cubicBezTo>
                      <a:pt x="1399" y="325"/>
                      <a:pt x="1069" y="0"/>
                      <a:pt x="70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1" name="Google Shape;2891;p62"/>
              <p:cNvSpPr/>
              <p:nvPr/>
            </p:nvSpPr>
            <p:spPr>
              <a:xfrm flipH="1">
                <a:off x="929302" y="2847010"/>
                <a:ext cx="284825" cy="284825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1483" extrusionOk="0">
                    <a:moveTo>
                      <a:pt x="744" y="105"/>
                    </a:moveTo>
                    <a:cubicBezTo>
                      <a:pt x="1089" y="105"/>
                      <a:pt x="1372" y="393"/>
                      <a:pt x="1372" y="739"/>
                    </a:cubicBezTo>
                    <a:cubicBezTo>
                      <a:pt x="1372" y="1090"/>
                      <a:pt x="1089" y="1372"/>
                      <a:pt x="744" y="1372"/>
                    </a:cubicBezTo>
                    <a:cubicBezTo>
                      <a:pt x="393" y="1372"/>
                      <a:pt x="110" y="1090"/>
                      <a:pt x="110" y="739"/>
                    </a:cubicBezTo>
                    <a:cubicBezTo>
                      <a:pt x="110" y="393"/>
                      <a:pt x="393" y="105"/>
                      <a:pt x="744" y="105"/>
                    </a:cubicBezTo>
                    <a:close/>
                    <a:moveTo>
                      <a:pt x="744" y="0"/>
                    </a:moveTo>
                    <a:cubicBezTo>
                      <a:pt x="325" y="0"/>
                      <a:pt x="0" y="325"/>
                      <a:pt x="0" y="739"/>
                    </a:cubicBezTo>
                    <a:cubicBezTo>
                      <a:pt x="0" y="1152"/>
                      <a:pt x="325" y="1482"/>
                      <a:pt x="744" y="1482"/>
                    </a:cubicBezTo>
                    <a:cubicBezTo>
                      <a:pt x="1157" y="1482"/>
                      <a:pt x="1482" y="1152"/>
                      <a:pt x="1482" y="739"/>
                    </a:cubicBezTo>
                    <a:cubicBezTo>
                      <a:pt x="1482" y="325"/>
                      <a:pt x="1157" y="0"/>
                      <a:pt x="74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2" name="Google Shape;2892;p62"/>
              <p:cNvSpPr/>
              <p:nvPr/>
            </p:nvSpPr>
            <p:spPr>
              <a:xfrm flipH="1">
                <a:off x="1314585" y="3079982"/>
                <a:ext cx="692184" cy="579829"/>
              </a:xfrm>
              <a:custGeom>
                <a:avLst/>
                <a:gdLst/>
                <a:ahLst/>
                <a:cxnLst/>
                <a:rect l="l" t="t" r="r" b="b"/>
                <a:pathLst>
                  <a:path w="3604" h="3019" extrusionOk="0">
                    <a:moveTo>
                      <a:pt x="2939" y="1"/>
                    </a:moveTo>
                    <a:cubicBezTo>
                      <a:pt x="2927" y="1"/>
                      <a:pt x="2916" y="3"/>
                      <a:pt x="2907" y="8"/>
                    </a:cubicBezTo>
                    <a:lnTo>
                      <a:pt x="0" y="2144"/>
                    </a:lnTo>
                    <a:lnTo>
                      <a:pt x="613" y="3019"/>
                    </a:lnTo>
                    <a:lnTo>
                      <a:pt x="3514" y="903"/>
                    </a:lnTo>
                    <a:cubicBezTo>
                      <a:pt x="3603" y="835"/>
                      <a:pt x="3535" y="594"/>
                      <a:pt x="3362" y="358"/>
                    </a:cubicBezTo>
                    <a:cubicBezTo>
                      <a:pt x="3209" y="144"/>
                      <a:pt x="3035" y="1"/>
                      <a:pt x="293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3" name="Google Shape;2893;p62"/>
              <p:cNvSpPr/>
              <p:nvPr/>
            </p:nvSpPr>
            <p:spPr>
              <a:xfrm flipH="1">
                <a:off x="1310552" y="3069418"/>
                <a:ext cx="708317" cy="607486"/>
              </a:xfrm>
              <a:custGeom>
                <a:avLst/>
                <a:gdLst/>
                <a:ahLst/>
                <a:cxnLst/>
                <a:rect l="l" t="t" r="r" b="b"/>
                <a:pathLst>
                  <a:path w="3688" h="3163" extrusionOk="0">
                    <a:moveTo>
                      <a:pt x="3012" y="104"/>
                    </a:moveTo>
                    <a:lnTo>
                      <a:pt x="3033" y="125"/>
                    </a:lnTo>
                    <a:cubicBezTo>
                      <a:pt x="3054" y="125"/>
                      <a:pt x="3101" y="152"/>
                      <a:pt x="3143" y="172"/>
                    </a:cubicBezTo>
                    <a:cubicBezTo>
                      <a:pt x="3205" y="235"/>
                      <a:pt x="3295" y="324"/>
                      <a:pt x="3384" y="434"/>
                    </a:cubicBezTo>
                    <a:cubicBezTo>
                      <a:pt x="3467" y="565"/>
                      <a:pt x="3514" y="675"/>
                      <a:pt x="3556" y="759"/>
                    </a:cubicBezTo>
                    <a:lnTo>
                      <a:pt x="3556" y="869"/>
                    </a:lnTo>
                    <a:lnTo>
                      <a:pt x="3556" y="911"/>
                    </a:lnTo>
                    <a:lnTo>
                      <a:pt x="697" y="3006"/>
                    </a:lnTo>
                    <a:lnTo>
                      <a:pt x="152" y="2199"/>
                    </a:lnTo>
                    <a:lnTo>
                      <a:pt x="3012" y="104"/>
                    </a:lnTo>
                    <a:close/>
                    <a:moveTo>
                      <a:pt x="3011" y="1"/>
                    </a:moveTo>
                    <a:cubicBezTo>
                      <a:pt x="2989" y="1"/>
                      <a:pt x="2967" y="8"/>
                      <a:pt x="2944" y="21"/>
                    </a:cubicBezTo>
                    <a:lnTo>
                      <a:pt x="0" y="2178"/>
                    </a:lnTo>
                    <a:lnTo>
                      <a:pt x="676" y="3163"/>
                    </a:lnTo>
                    <a:lnTo>
                      <a:pt x="3624" y="1000"/>
                    </a:lnTo>
                    <a:cubicBezTo>
                      <a:pt x="3666" y="979"/>
                      <a:pt x="3666" y="937"/>
                      <a:pt x="3666" y="890"/>
                    </a:cubicBezTo>
                    <a:cubicBezTo>
                      <a:pt x="3687" y="848"/>
                      <a:pt x="3666" y="780"/>
                      <a:pt x="3666" y="738"/>
                    </a:cubicBezTo>
                    <a:cubicBezTo>
                      <a:pt x="3624" y="628"/>
                      <a:pt x="3556" y="497"/>
                      <a:pt x="3467" y="366"/>
                    </a:cubicBezTo>
                    <a:cubicBezTo>
                      <a:pt x="3384" y="256"/>
                      <a:pt x="3295" y="152"/>
                      <a:pt x="3205" y="83"/>
                    </a:cubicBezTo>
                    <a:cubicBezTo>
                      <a:pt x="3164" y="42"/>
                      <a:pt x="3122" y="21"/>
                      <a:pt x="3075" y="21"/>
                    </a:cubicBezTo>
                    <a:cubicBezTo>
                      <a:pt x="3054" y="8"/>
                      <a:pt x="3033" y="1"/>
                      <a:pt x="3011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4" name="Google Shape;2894;p62"/>
              <p:cNvSpPr/>
              <p:nvPr/>
            </p:nvSpPr>
            <p:spPr>
              <a:xfrm flipH="1">
                <a:off x="2069005" y="2599633"/>
                <a:ext cx="503005" cy="540265"/>
              </a:xfrm>
              <a:custGeom>
                <a:avLst/>
                <a:gdLst/>
                <a:ahLst/>
                <a:cxnLst/>
                <a:rect l="l" t="t" r="r" b="b"/>
                <a:pathLst>
                  <a:path w="2619" h="2813" extrusionOk="0">
                    <a:moveTo>
                      <a:pt x="1288" y="0"/>
                    </a:moveTo>
                    <a:cubicBezTo>
                      <a:pt x="1179" y="0"/>
                      <a:pt x="1089" y="21"/>
                      <a:pt x="980" y="63"/>
                    </a:cubicBezTo>
                    <a:lnTo>
                      <a:pt x="0" y="456"/>
                    </a:lnTo>
                    <a:lnTo>
                      <a:pt x="152" y="869"/>
                    </a:lnTo>
                    <a:lnTo>
                      <a:pt x="676" y="655"/>
                    </a:lnTo>
                    <a:lnTo>
                      <a:pt x="697" y="655"/>
                    </a:lnTo>
                    <a:cubicBezTo>
                      <a:pt x="697" y="676"/>
                      <a:pt x="718" y="676"/>
                      <a:pt x="718" y="676"/>
                    </a:cubicBezTo>
                    <a:cubicBezTo>
                      <a:pt x="744" y="697"/>
                      <a:pt x="765" y="697"/>
                      <a:pt x="786" y="717"/>
                    </a:cubicBezTo>
                    <a:cubicBezTo>
                      <a:pt x="807" y="738"/>
                      <a:pt x="828" y="738"/>
                      <a:pt x="849" y="765"/>
                    </a:cubicBezTo>
                    <a:cubicBezTo>
                      <a:pt x="875" y="786"/>
                      <a:pt x="896" y="786"/>
                      <a:pt x="896" y="807"/>
                    </a:cubicBezTo>
                    <a:cubicBezTo>
                      <a:pt x="917" y="827"/>
                      <a:pt x="938" y="848"/>
                      <a:pt x="959" y="869"/>
                    </a:cubicBezTo>
                    <a:cubicBezTo>
                      <a:pt x="980" y="896"/>
                      <a:pt x="980" y="896"/>
                      <a:pt x="1006" y="916"/>
                    </a:cubicBezTo>
                    <a:cubicBezTo>
                      <a:pt x="1027" y="937"/>
                      <a:pt x="1048" y="958"/>
                      <a:pt x="1048" y="979"/>
                    </a:cubicBezTo>
                    <a:cubicBezTo>
                      <a:pt x="1069" y="1000"/>
                      <a:pt x="1089" y="1026"/>
                      <a:pt x="1110" y="1047"/>
                    </a:cubicBezTo>
                    <a:cubicBezTo>
                      <a:pt x="1110" y="1068"/>
                      <a:pt x="1137" y="1089"/>
                      <a:pt x="1137" y="1110"/>
                    </a:cubicBezTo>
                    <a:cubicBezTo>
                      <a:pt x="1158" y="1131"/>
                      <a:pt x="1179" y="1157"/>
                      <a:pt x="1179" y="1178"/>
                    </a:cubicBezTo>
                    <a:cubicBezTo>
                      <a:pt x="1199" y="1199"/>
                      <a:pt x="1199" y="1220"/>
                      <a:pt x="1220" y="1241"/>
                    </a:cubicBezTo>
                    <a:cubicBezTo>
                      <a:pt x="1220" y="1288"/>
                      <a:pt x="1241" y="1309"/>
                      <a:pt x="1241" y="1330"/>
                    </a:cubicBezTo>
                    <a:cubicBezTo>
                      <a:pt x="1268" y="1330"/>
                      <a:pt x="1268" y="1351"/>
                      <a:pt x="1268" y="1351"/>
                    </a:cubicBezTo>
                    <a:lnTo>
                      <a:pt x="1268" y="1372"/>
                    </a:lnTo>
                    <a:lnTo>
                      <a:pt x="503" y="1723"/>
                    </a:lnTo>
                    <a:lnTo>
                      <a:pt x="938" y="2812"/>
                    </a:lnTo>
                    <a:lnTo>
                      <a:pt x="1922" y="2419"/>
                    </a:lnTo>
                    <a:cubicBezTo>
                      <a:pt x="2420" y="2226"/>
                      <a:pt x="2619" y="1550"/>
                      <a:pt x="2357" y="896"/>
                    </a:cubicBezTo>
                    <a:cubicBezTo>
                      <a:pt x="2158" y="372"/>
                      <a:pt x="1723" y="21"/>
                      <a:pt x="128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5" name="Google Shape;2895;p62"/>
              <p:cNvSpPr/>
              <p:nvPr/>
            </p:nvSpPr>
            <p:spPr>
              <a:xfrm flipH="1">
                <a:off x="2082065" y="2590414"/>
                <a:ext cx="507038" cy="566577"/>
              </a:xfrm>
              <a:custGeom>
                <a:avLst/>
                <a:gdLst/>
                <a:ahLst/>
                <a:cxnLst/>
                <a:rect l="l" t="t" r="r" b="b"/>
                <a:pathLst>
                  <a:path w="2640" h="2950" extrusionOk="0">
                    <a:moveTo>
                      <a:pt x="1377" y="111"/>
                    </a:moveTo>
                    <a:cubicBezTo>
                      <a:pt x="1770" y="111"/>
                      <a:pt x="2184" y="462"/>
                      <a:pt x="2378" y="964"/>
                    </a:cubicBezTo>
                    <a:cubicBezTo>
                      <a:pt x="2509" y="1268"/>
                      <a:pt x="2535" y="1598"/>
                      <a:pt x="2467" y="1860"/>
                    </a:cubicBezTo>
                    <a:cubicBezTo>
                      <a:pt x="2378" y="2122"/>
                      <a:pt x="2226" y="2337"/>
                      <a:pt x="1985" y="2426"/>
                    </a:cubicBezTo>
                    <a:lnTo>
                      <a:pt x="1048" y="2797"/>
                    </a:lnTo>
                    <a:lnTo>
                      <a:pt x="655" y="1792"/>
                    </a:lnTo>
                    <a:lnTo>
                      <a:pt x="1398" y="1467"/>
                    </a:lnTo>
                    <a:lnTo>
                      <a:pt x="1419" y="1399"/>
                    </a:lnTo>
                    <a:lnTo>
                      <a:pt x="1398" y="1378"/>
                    </a:lnTo>
                    <a:lnTo>
                      <a:pt x="1398" y="1357"/>
                    </a:lnTo>
                    <a:cubicBezTo>
                      <a:pt x="1377" y="1336"/>
                      <a:pt x="1377" y="1289"/>
                      <a:pt x="1357" y="1268"/>
                    </a:cubicBezTo>
                    <a:cubicBezTo>
                      <a:pt x="1357" y="1247"/>
                      <a:pt x="1330" y="1226"/>
                      <a:pt x="1330" y="1205"/>
                    </a:cubicBezTo>
                    <a:cubicBezTo>
                      <a:pt x="1309" y="1179"/>
                      <a:pt x="1288" y="1158"/>
                      <a:pt x="1288" y="1137"/>
                    </a:cubicBezTo>
                    <a:cubicBezTo>
                      <a:pt x="1268" y="1116"/>
                      <a:pt x="1247" y="1074"/>
                      <a:pt x="1247" y="1048"/>
                    </a:cubicBezTo>
                    <a:cubicBezTo>
                      <a:pt x="1226" y="1027"/>
                      <a:pt x="1199" y="1006"/>
                      <a:pt x="1199" y="985"/>
                    </a:cubicBezTo>
                    <a:cubicBezTo>
                      <a:pt x="1178" y="964"/>
                      <a:pt x="1158" y="944"/>
                      <a:pt x="1137" y="944"/>
                    </a:cubicBezTo>
                    <a:cubicBezTo>
                      <a:pt x="1116" y="917"/>
                      <a:pt x="1116" y="896"/>
                      <a:pt x="1095" y="875"/>
                    </a:cubicBezTo>
                    <a:lnTo>
                      <a:pt x="1027" y="813"/>
                    </a:lnTo>
                    <a:cubicBezTo>
                      <a:pt x="1006" y="813"/>
                      <a:pt x="985" y="786"/>
                      <a:pt x="964" y="765"/>
                    </a:cubicBezTo>
                    <a:cubicBezTo>
                      <a:pt x="964" y="745"/>
                      <a:pt x="938" y="745"/>
                      <a:pt x="917" y="724"/>
                    </a:cubicBezTo>
                    <a:cubicBezTo>
                      <a:pt x="896" y="703"/>
                      <a:pt x="875" y="703"/>
                      <a:pt x="854" y="682"/>
                    </a:cubicBezTo>
                    <a:cubicBezTo>
                      <a:pt x="833" y="682"/>
                      <a:pt x="807" y="656"/>
                      <a:pt x="807" y="656"/>
                    </a:cubicBezTo>
                    <a:lnTo>
                      <a:pt x="765" y="635"/>
                    </a:lnTo>
                    <a:lnTo>
                      <a:pt x="283" y="834"/>
                    </a:lnTo>
                    <a:lnTo>
                      <a:pt x="152" y="525"/>
                    </a:lnTo>
                    <a:lnTo>
                      <a:pt x="1095" y="158"/>
                    </a:lnTo>
                    <a:cubicBezTo>
                      <a:pt x="1178" y="132"/>
                      <a:pt x="1268" y="111"/>
                      <a:pt x="1377" y="111"/>
                    </a:cubicBezTo>
                    <a:close/>
                    <a:moveTo>
                      <a:pt x="1377" y="1"/>
                    </a:moveTo>
                    <a:cubicBezTo>
                      <a:pt x="1268" y="1"/>
                      <a:pt x="1158" y="1"/>
                      <a:pt x="1048" y="48"/>
                    </a:cubicBezTo>
                    <a:lnTo>
                      <a:pt x="0" y="462"/>
                    </a:lnTo>
                    <a:lnTo>
                      <a:pt x="220" y="985"/>
                    </a:lnTo>
                    <a:lnTo>
                      <a:pt x="765" y="765"/>
                    </a:lnTo>
                    <a:lnTo>
                      <a:pt x="786" y="765"/>
                    </a:lnTo>
                    <a:cubicBezTo>
                      <a:pt x="807" y="786"/>
                      <a:pt x="833" y="813"/>
                      <a:pt x="854" y="813"/>
                    </a:cubicBezTo>
                    <a:cubicBezTo>
                      <a:pt x="854" y="834"/>
                      <a:pt x="875" y="834"/>
                      <a:pt x="896" y="855"/>
                    </a:cubicBezTo>
                    <a:cubicBezTo>
                      <a:pt x="917" y="875"/>
                      <a:pt x="938" y="875"/>
                      <a:pt x="964" y="896"/>
                    </a:cubicBezTo>
                    <a:cubicBezTo>
                      <a:pt x="964" y="917"/>
                      <a:pt x="985" y="944"/>
                      <a:pt x="1006" y="944"/>
                    </a:cubicBezTo>
                    <a:cubicBezTo>
                      <a:pt x="1027" y="964"/>
                      <a:pt x="1048" y="985"/>
                      <a:pt x="1048" y="1006"/>
                    </a:cubicBezTo>
                    <a:cubicBezTo>
                      <a:pt x="1069" y="1027"/>
                      <a:pt x="1095" y="1048"/>
                      <a:pt x="1095" y="1074"/>
                    </a:cubicBezTo>
                    <a:cubicBezTo>
                      <a:pt x="1116" y="1074"/>
                      <a:pt x="1137" y="1095"/>
                      <a:pt x="1137" y="1116"/>
                    </a:cubicBezTo>
                    <a:cubicBezTo>
                      <a:pt x="1158" y="1137"/>
                      <a:pt x="1178" y="1158"/>
                      <a:pt x="1178" y="1179"/>
                    </a:cubicBezTo>
                    <a:cubicBezTo>
                      <a:pt x="1199" y="1205"/>
                      <a:pt x="1199" y="1226"/>
                      <a:pt x="1226" y="1247"/>
                    </a:cubicBezTo>
                    <a:cubicBezTo>
                      <a:pt x="1247" y="1268"/>
                      <a:pt x="1247" y="1289"/>
                      <a:pt x="1268" y="1336"/>
                    </a:cubicBezTo>
                    <a:cubicBezTo>
                      <a:pt x="1268" y="1336"/>
                      <a:pt x="1268" y="1357"/>
                      <a:pt x="1288" y="1378"/>
                    </a:cubicBezTo>
                    <a:lnTo>
                      <a:pt x="503" y="1750"/>
                    </a:lnTo>
                    <a:lnTo>
                      <a:pt x="985" y="2949"/>
                    </a:lnTo>
                    <a:lnTo>
                      <a:pt x="2032" y="2536"/>
                    </a:lnTo>
                    <a:cubicBezTo>
                      <a:pt x="2315" y="2426"/>
                      <a:pt x="2488" y="2185"/>
                      <a:pt x="2577" y="1902"/>
                    </a:cubicBezTo>
                    <a:cubicBezTo>
                      <a:pt x="2640" y="1598"/>
                      <a:pt x="2619" y="1247"/>
                      <a:pt x="2488" y="917"/>
                    </a:cubicBezTo>
                    <a:cubicBezTo>
                      <a:pt x="2294" y="373"/>
                      <a:pt x="1833" y="1"/>
                      <a:pt x="137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6" name="Google Shape;2896;p62"/>
              <p:cNvSpPr/>
              <p:nvPr/>
            </p:nvSpPr>
            <p:spPr>
              <a:xfrm flipH="1">
                <a:off x="2521500" y="2674922"/>
                <a:ext cx="143085" cy="130025"/>
              </a:xfrm>
              <a:custGeom>
                <a:avLst/>
                <a:gdLst/>
                <a:ahLst/>
                <a:cxnLst/>
                <a:rect l="l" t="t" r="r" b="b"/>
                <a:pathLst>
                  <a:path w="745" h="677" extrusionOk="0">
                    <a:moveTo>
                      <a:pt x="723" y="1"/>
                    </a:moveTo>
                    <a:cubicBezTo>
                      <a:pt x="634" y="22"/>
                      <a:pt x="545" y="22"/>
                      <a:pt x="482" y="64"/>
                    </a:cubicBezTo>
                    <a:cubicBezTo>
                      <a:pt x="262" y="153"/>
                      <a:pt x="89" y="325"/>
                      <a:pt x="0" y="587"/>
                    </a:cubicBezTo>
                    <a:lnTo>
                      <a:pt x="110" y="676"/>
                    </a:lnTo>
                    <a:cubicBezTo>
                      <a:pt x="199" y="435"/>
                      <a:pt x="351" y="284"/>
                      <a:pt x="524" y="195"/>
                    </a:cubicBezTo>
                    <a:cubicBezTo>
                      <a:pt x="592" y="174"/>
                      <a:pt x="655" y="174"/>
                      <a:pt x="744" y="153"/>
                    </a:cubicBezTo>
                    <a:lnTo>
                      <a:pt x="723" y="1"/>
                    </a:lnTo>
                    <a:close/>
                  </a:path>
                </a:pathLst>
              </a:custGeom>
              <a:solidFill>
                <a:srgbClr val="C7E6E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7" name="Google Shape;2897;p62"/>
              <p:cNvSpPr/>
              <p:nvPr/>
            </p:nvSpPr>
            <p:spPr>
              <a:xfrm flipH="1">
                <a:off x="2509592" y="2665895"/>
                <a:ext cx="167092" cy="151151"/>
              </a:xfrm>
              <a:custGeom>
                <a:avLst/>
                <a:gdLst/>
                <a:ahLst/>
                <a:cxnLst/>
                <a:rect l="l" t="t" r="r" b="b"/>
                <a:pathLst>
                  <a:path w="870" h="787" extrusionOk="0">
                    <a:moveTo>
                      <a:pt x="718" y="132"/>
                    </a:moveTo>
                    <a:lnTo>
                      <a:pt x="739" y="158"/>
                    </a:lnTo>
                    <a:cubicBezTo>
                      <a:pt x="676" y="179"/>
                      <a:pt x="634" y="179"/>
                      <a:pt x="566" y="200"/>
                    </a:cubicBezTo>
                    <a:cubicBezTo>
                      <a:pt x="393" y="263"/>
                      <a:pt x="262" y="441"/>
                      <a:pt x="173" y="634"/>
                    </a:cubicBezTo>
                    <a:lnTo>
                      <a:pt x="152" y="634"/>
                    </a:lnTo>
                    <a:cubicBezTo>
                      <a:pt x="241" y="393"/>
                      <a:pt x="372" y="242"/>
                      <a:pt x="566" y="158"/>
                    </a:cubicBezTo>
                    <a:cubicBezTo>
                      <a:pt x="608" y="132"/>
                      <a:pt x="676" y="132"/>
                      <a:pt x="718" y="132"/>
                    </a:cubicBezTo>
                    <a:close/>
                    <a:moveTo>
                      <a:pt x="765" y="1"/>
                    </a:moveTo>
                    <a:cubicBezTo>
                      <a:pt x="676" y="1"/>
                      <a:pt x="587" y="27"/>
                      <a:pt x="524" y="48"/>
                    </a:cubicBezTo>
                    <a:cubicBezTo>
                      <a:pt x="283" y="158"/>
                      <a:pt x="111" y="352"/>
                      <a:pt x="1" y="613"/>
                    </a:cubicBezTo>
                    <a:lnTo>
                      <a:pt x="1" y="655"/>
                    </a:lnTo>
                    <a:lnTo>
                      <a:pt x="215" y="786"/>
                    </a:lnTo>
                    <a:lnTo>
                      <a:pt x="241" y="723"/>
                    </a:lnTo>
                    <a:cubicBezTo>
                      <a:pt x="304" y="524"/>
                      <a:pt x="435" y="372"/>
                      <a:pt x="608" y="310"/>
                    </a:cubicBezTo>
                    <a:cubicBezTo>
                      <a:pt x="676" y="289"/>
                      <a:pt x="739" y="263"/>
                      <a:pt x="807" y="263"/>
                    </a:cubicBezTo>
                    <a:lnTo>
                      <a:pt x="870" y="263"/>
                    </a:lnTo>
                    <a:lnTo>
                      <a:pt x="849" y="200"/>
                    </a:lnTo>
                    <a:lnTo>
                      <a:pt x="82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8" name="Google Shape;2898;p62"/>
              <p:cNvSpPr/>
              <p:nvPr/>
            </p:nvSpPr>
            <p:spPr>
              <a:xfrm flipH="1">
                <a:off x="2291220" y="2704115"/>
                <a:ext cx="352238" cy="418883"/>
              </a:xfrm>
              <a:custGeom>
                <a:avLst/>
                <a:gdLst/>
                <a:ahLst/>
                <a:cxnLst/>
                <a:rect l="l" t="t" r="r" b="b"/>
                <a:pathLst>
                  <a:path w="1834" h="2181" extrusionOk="0">
                    <a:moveTo>
                      <a:pt x="655" y="1"/>
                    </a:moveTo>
                    <a:cubicBezTo>
                      <a:pt x="566" y="1"/>
                      <a:pt x="503" y="22"/>
                      <a:pt x="414" y="43"/>
                    </a:cubicBezTo>
                    <a:cubicBezTo>
                      <a:pt x="241" y="132"/>
                      <a:pt x="89" y="283"/>
                      <a:pt x="0" y="524"/>
                    </a:cubicBezTo>
                    <a:lnTo>
                      <a:pt x="21" y="524"/>
                    </a:lnTo>
                    <a:lnTo>
                      <a:pt x="1048" y="111"/>
                    </a:lnTo>
                    <a:lnTo>
                      <a:pt x="1069" y="111"/>
                    </a:lnTo>
                    <a:cubicBezTo>
                      <a:pt x="938" y="43"/>
                      <a:pt x="786" y="1"/>
                      <a:pt x="655" y="1"/>
                    </a:cubicBezTo>
                    <a:close/>
                    <a:moveTo>
                      <a:pt x="1640" y="807"/>
                    </a:moveTo>
                    <a:lnTo>
                      <a:pt x="1640" y="828"/>
                    </a:lnTo>
                    <a:lnTo>
                      <a:pt x="110" y="1530"/>
                    </a:lnTo>
                    <a:cubicBezTo>
                      <a:pt x="305" y="1932"/>
                      <a:pt x="671" y="2180"/>
                      <a:pt x="1012" y="2180"/>
                    </a:cubicBezTo>
                    <a:cubicBezTo>
                      <a:pt x="1092" y="2180"/>
                      <a:pt x="1172" y="2166"/>
                      <a:pt x="1247" y="2137"/>
                    </a:cubicBezTo>
                    <a:cubicBezTo>
                      <a:pt x="1681" y="1965"/>
                      <a:pt x="1833" y="1373"/>
                      <a:pt x="1640" y="80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9" name="Google Shape;2899;p62"/>
              <p:cNvSpPr/>
              <p:nvPr/>
            </p:nvSpPr>
            <p:spPr>
              <a:xfrm flipH="1">
                <a:off x="2295253" y="2696049"/>
                <a:ext cx="360305" cy="437513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2278" extrusionOk="0">
                    <a:moveTo>
                      <a:pt x="718" y="106"/>
                    </a:moveTo>
                    <a:cubicBezTo>
                      <a:pt x="786" y="106"/>
                      <a:pt x="870" y="132"/>
                      <a:pt x="938" y="153"/>
                    </a:cubicBezTo>
                    <a:lnTo>
                      <a:pt x="236" y="435"/>
                    </a:lnTo>
                    <a:cubicBezTo>
                      <a:pt x="325" y="325"/>
                      <a:pt x="393" y="195"/>
                      <a:pt x="498" y="153"/>
                    </a:cubicBezTo>
                    <a:cubicBezTo>
                      <a:pt x="566" y="132"/>
                      <a:pt x="655" y="106"/>
                      <a:pt x="718" y="106"/>
                    </a:cubicBezTo>
                    <a:close/>
                    <a:moveTo>
                      <a:pt x="718" y="1"/>
                    </a:moveTo>
                    <a:cubicBezTo>
                      <a:pt x="629" y="1"/>
                      <a:pt x="545" y="1"/>
                      <a:pt x="456" y="43"/>
                    </a:cubicBezTo>
                    <a:cubicBezTo>
                      <a:pt x="262" y="132"/>
                      <a:pt x="105" y="305"/>
                      <a:pt x="21" y="545"/>
                    </a:cubicBezTo>
                    <a:lnTo>
                      <a:pt x="1" y="587"/>
                    </a:lnTo>
                    <a:lnTo>
                      <a:pt x="84" y="629"/>
                    </a:lnTo>
                    <a:lnTo>
                      <a:pt x="1111" y="215"/>
                    </a:lnTo>
                    <a:lnTo>
                      <a:pt x="1153" y="106"/>
                    </a:lnTo>
                    <a:lnTo>
                      <a:pt x="1132" y="106"/>
                    </a:lnTo>
                    <a:lnTo>
                      <a:pt x="1111" y="85"/>
                    </a:lnTo>
                    <a:lnTo>
                      <a:pt x="1090" y="85"/>
                    </a:lnTo>
                    <a:cubicBezTo>
                      <a:pt x="980" y="43"/>
                      <a:pt x="849" y="1"/>
                      <a:pt x="718" y="1"/>
                    </a:cubicBezTo>
                    <a:close/>
                    <a:moveTo>
                      <a:pt x="1655" y="959"/>
                    </a:moveTo>
                    <a:cubicBezTo>
                      <a:pt x="1723" y="1200"/>
                      <a:pt x="1744" y="1441"/>
                      <a:pt x="1676" y="1656"/>
                    </a:cubicBezTo>
                    <a:cubicBezTo>
                      <a:pt x="1614" y="1876"/>
                      <a:pt x="1483" y="2048"/>
                      <a:pt x="1284" y="2116"/>
                    </a:cubicBezTo>
                    <a:cubicBezTo>
                      <a:pt x="1213" y="2147"/>
                      <a:pt x="1139" y="2162"/>
                      <a:pt x="1063" y="2162"/>
                    </a:cubicBezTo>
                    <a:cubicBezTo>
                      <a:pt x="767" y="2162"/>
                      <a:pt x="450" y="1939"/>
                      <a:pt x="262" y="1593"/>
                    </a:cubicBezTo>
                    <a:lnTo>
                      <a:pt x="1655" y="959"/>
                    </a:lnTo>
                    <a:close/>
                    <a:moveTo>
                      <a:pt x="1634" y="828"/>
                    </a:moveTo>
                    <a:lnTo>
                      <a:pt x="131" y="1525"/>
                    </a:lnTo>
                    <a:lnTo>
                      <a:pt x="84" y="1546"/>
                    </a:lnTo>
                    <a:lnTo>
                      <a:pt x="105" y="1593"/>
                    </a:lnTo>
                    <a:cubicBezTo>
                      <a:pt x="315" y="2012"/>
                      <a:pt x="693" y="2277"/>
                      <a:pt x="1061" y="2277"/>
                    </a:cubicBezTo>
                    <a:cubicBezTo>
                      <a:pt x="1152" y="2277"/>
                      <a:pt x="1243" y="2261"/>
                      <a:pt x="1331" y="2226"/>
                    </a:cubicBezTo>
                    <a:cubicBezTo>
                      <a:pt x="1572" y="2137"/>
                      <a:pt x="1723" y="1938"/>
                      <a:pt x="1786" y="1677"/>
                    </a:cubicBezTo>
                    <a:cubicBezTo>
                      <a:pt x="1875" y="1441"/>
                      <a:pt x="1854" y="1153"/>
                      <a:pt x="1744" y="870"/>
                    </a:cubicBezTo>
                    <a:lnTo>
                      <a:pt x="1765" y="849"/>
                    </a:lnTo>
                    <a:lnTo>
                      <a:pt x="1744" y="828"/>
                    </a:lnTo>
                    <a:lnTo>
                      <a:pt x="1655" y="870"/>
                    </a:lnTo>
                    <a:lnTo>
                      <a:pt x="1634" y="849"/>
                    </a:lnTo>
                    <a:lnTo>
                      <a:pt x="1634" y="828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0" name="Google Shape;2900;p62"/>
              <p:cNvSpPr/>
              <p:nvPr/>
            </p:nvSpPr>
            <p:spPr>
              <a:xfrm flipH="1">
                <a:off x="1850629" y="2934206"/>
                <a:ext cx="448844" cy="742120"/>
              </a:xfrm>
              <a:custGeom>
                <a:avLst/>
                <a:gdLst/>
                <a:ahLst/>
                <a:cxnLst/>
                <a:rect l="l" t="t" r="r" b="b"/>
                <a:pathLst>
                  <a:path w="2337" h="3864" extrusionOk="0">
                    <a:moveTo>
                      <a:pt x="700" y="1"/>
                    </a:moveTo>
                    <a:cubicBezTo>
                      <a:pt x="397" y="1"/>
                      <a:pt x="199" y="207"/>
                      <a:pt x="0" y="437"/>
                    </a:cubicBezTo>
                    <a:lnTo>
                      <a:pt x="1289" y="3799"/>
                    </a:lnTo>
                    <a:cubicBezTo>
                      <a:pt x="1309" y="3841"/>
                      <a:pt x="1373" y="3863"/>
                      <a:pt x="1465" y="3863"/>
                    </a:cubicBezTo>
                    <a:cubicBezTo>
                      <a:pt x="1568" y="3863"/>
                      <a:pt x="1705" y="3836"/>
                      <a:pt x="1854" y="3778"/>
                    </a:cubicBezTo>
                    <a:cubicBezTo>
                      <a:pt x="2137" y="3689"/>
                      <a:pt x="2336" y="3537"/>
                      <a:pt x="2310" y="3427"/>
                    </a:cubicBezTo>
                    <a:lnTo>
                      <a:pt x="1027" y="70"/>
                    </a:lnTo>
                    <a:cubicBezTo>
                      <a:pt x="905" y="22"/>
                      <a:pt x="797" y="1"/>
                      <a:pt x="70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1" name="Google Shape;2901;p62"/>
              <p:cNvSpPr/>
              <p:nvPr/>
            </p:nvSpPr>
            <p:spPr>
              <a:xfrm flipH="1">
                <a:off x="1842755" y="2924411"/>
                <a:ext cx="469779" cy="760558"/>
              </a:xfrm>
              <a:custGeom>
                <a:avLst/>
                <a:gdLst/>
                <a:ahLst/>
                <a:cxnLst/>
                <a:rect l="l" t="t" r="r" b="b"/>
                <a:pathLst>
                  <a:path w="2446" h="3960" extrusionOk="0">
                    <a:moveTo>
                      <a:pt x="734" y="114"/>
                    </a:moveTo>
                    <a:cubicBezTo>
                      <a:pt x="829" y="114"/>
                      <a:pt x="933" y="136"/>
                      <a:pt x="1048" y="184"/>
                    </a:cubicBezTo>
                    <a:lnTo>
                      <a:pt x="2315" y="3499"/>
                    </a:lnTo>
                    <a:cubicBezTo>
                      <a:pt x="2315" y="3499"/>
                      <a:pt x="2336" y="3525"/>
                      <a:pt x="2315" y="3546"/>
                    </a:cubicBezTo>
                    <a:cubicBezTo>
                      <a:pt x="2294" y="3567"/>
                      <a:pt x="2273" y="3588"/>
                      <a:pt x="2226" y="3609"/>
                    </a:cubicBezTo>
                    <a:cubicBezTo>
                      <a:pt x="2163" y="3677"/>
                      <a:pt x="2053" y="3740"/>
                      <a:pt x="1901" y="3787"/>
                    </a:cubicBezTo>
                    <a:cubicBezTo>
                      <a:pt x="1770" y="3829"/>
                      <a:pt x="1639" y="3850"/>
                      <a:pt x="1550" y="3850"/>
                    </a:cubicBezTo>
                    <a:lnTo>
                      <a:pt x="1440" y="3850"/>
                    </a:lnTo>
                    <a:lnTo>
                      <a:pt x="1420" y="3829"/>
                    </a:lnTo>
                    <a:lnTo>
                      <a:pt x="131" y="488"/>
                    </a:lnTo>
                    <a:cubicBezTo>
                      <a:pt x="262" y="357"/>
                      <a:pt x="372" y="226"/>
                      <a:pt x="503" y="163"/>
                    </a:cubicBezTo>
                    <a:cubicBezTo>
                      <a:pt x="574" y="131"/>
                      <a:pt x="650" y="114"/>
                      <a:pt x="734" y="114"/>
                    </a:cubicBezTo>
                    <a:close/>
                    <a:moveTo>
                      <a:pt x="777" y="1"/>
                    </a:moveTo>
                    <a:cubicBezTo>
                      <a:pt x="659" y="1"/>
                      <a:pt x="553" y="29"/>
                      <a:pt x="461" y="74"/>
                    </a:cubicBezTo>
                    <a:cubicBezTo>
                      <a:pt x="283" y="142"/>
                      <a:pt x="152" y="294"/>
                      <a:pt x="21" y="446"/>
                    </a:cubicBezTo>
                    <a:lnTo>
                      <a:pt x="0" y="467"/>
                    </a:lnTo>
                    <a:lnTo>
                      <a:pt x="1310" y="3850"/>
                    </a:lnTo>
                    <a:cubicBezTo>
                      <a:pt x="1330" y="3918"/>
                      <a:pt x="1357" y="3939"/>
                      <a:pt x="1399" y="3939"/>
                    </a:cubicBezTo>
                    <a:cubicBezTo>
                      <a:pt x="1440" y="3960"/>
                      <a:pt x="1488" y="3960"/>
                      <a:pt x="1550" y="3960"/>
                    </a:cubicBezTo>
                    <a:cubicBezTo>
                      <a:pt x="1660" y="3960"/>
                      <a:pt x="1791" y="3939"/>
                      <a:pt x="1943" y="3892"/>
                    </a:cubicBezTo>
                    <a:cubicBezTo>
                      <a:pt x="2095" y="3829"/>
                      <a:pt x="2226" y="3761"/>
                      <a:pt x="2315" y="3698"/>
                    </a:cubicBezTo>
                    <a:cubicBezTo>
                      <a:pt x="2357" y="3677"/>
                      <a:pt x="2378" y="3630"/>
                      <a:pt x="2404" y="3609"/>
                    </a:cubicBezTo>
                    <a:cubicBezTo>
                      <a:pt x="2425" y="3567"/>
                      <a:pt x="2446" y="3525"/>
                      <a:pt x="2425" y="3478"/>
                    </a:cubicBezTo>
                    <a:lnTo>
                      <a:pt x="1137" y="74"/>
                    </a:lnTo>
                    <a:lnTo>
                      <a:pt x="1116" y="74"/>
                    </a:lnTo>
                    <a:cubicBezTo>
                      <a:pt x="994" y="23"/>
                      <a:pt x="881" y="1"/>
                      <a:pt x="77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2" name="Google Shape;2902;p62"/>
              <p:cNvSpPr/>
              <p:nvPr/>
            </p:nvSpPr>
            <p:spPr>
              <a:xfrm flipH="1">
                <a:off x="1817592" y="3445477"/>
                <a:ext cx="280792" cy="276758"/>
              </a:xfrm>
              <a:custGeom>
                <a:avLst/>
                <a:gdLst/>
                <a:ahLst/>
                <a:cxnLst/>
                <a:rect l="l" t="t" r="r" b="b"/>
                <a:pathLst>
                  <a:path w="1462" h="1441" extrusionOk="0">
                    <a:moveTo>
                      <a:pt x="739" y="0"/>
                    </a:moveTo>
                    <a:cubicBezTo>
                      <a:pt x="325" y="0"/>
                      <a:pt x="1" y="330"/>
                      <a:pt x="1" y="723"/>
                    </a:cubicBezTo>
                    <a:cubicBezTo>
                      <a:pt x="1" y="1116"/>
                      <a:pt x="325" y="1440"/>
                      <a:pt x="739" y="1440"/>
                    </a:cubicBezTo>
                    <a:cubicBezTo>
                      <a:pt x="1132" y="1440"/>
                      <a:pt x="1462" y="1116"/>
                      <a:pt x="1462" y="723"/>
                    </a:cubicBezTo>
                    <a:cubicBezTo>
                      <a:pt x="1462" y="330"/>
                      <a:pt x="1132" y="0"/>
                      <a:pt x="7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3" name="Google Shape;2903;p62"/>
              <p:cNvSpPr/>
              <p:nvPr/>
            </p:nvSpPr>
            <p:spPr>
              <a:xfrm flipH="1">
                <a:off x="1809525" y="3433377"/>
                <a:ext cx="297885" cy="301918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572" extrusionOk="0">
                    <a:moveTo>
                      <a:pt x="786" y="110"/>
                    </a:moveTo>
                    <a:cubicBezTo>
                      <a:pt x="1158" y="110"/>
                      <a:pt x="1441" y="414"/>
                      <a:pt x="1441" y="786"/>
                    </a:cubicBezTo>
                    <a:cubicBezTo>
                      <a:pt x="1441" y="1158"/>
                      <a:pt x="1158" y="1462"/>
                      <a:pt x="786" y="1462"/>
                    </a:cubicBezTo>
                    <a:cubicBezTo>
                      <a:pt x="420" y="1462"/>
                      <a:pt x="111" y="1158"/>
                      <a:pt x="111" y="786"/>
                    </a:cubicBezTo>
                    <a:cubicBezTo>
                      <a:pt x="111" y="414"/>
                      <a:pt x="420" y="110"/>
                      <a:pt x="786" y="110"/>
                    </a:cubicBezTo>
                    <a:close/>
                    <a:moveTo>
                      <a:pt x="786" y="0"/>
                    </a:moveTo>
                    <a:cubicBezTo>
                      <a:pt x="352" y="0"/>
                      <a:pt x="1" y="351"/>
                      <a:pt x="1" y="786"/>
                    </a:cubicBezTo>
                    <a:cubicBezTo>
                      <a:pt x="1" y="1221"/>
                      <a:pt x="352" y="1572"/>
                      <a:pt x="786" y="1572"/>
                    </a:cubicBezTo>
                    <a:cubicBezTo>
                      <a:pt x="1205" y="1572"/>
                      <a:pt x="1551" y="1221"/>
                      <a:pt x="1551" y="786"/>
                    </a:cubicBezTo>
                    <a:cubicBezTo>
                      <a:pt x="1551" y="351"/>
                      <a:pt x="1205" y="0"/>
                      <a:pt x="78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4" name="Google Shape;2904;p62"/>
              <p:cNvSpPr/>
              <p:nvPr/>
            </p:nvSpPr>
            <p:spPr>
              <a:xfrm flipH="1">
                <a:off x="2454279" y="2997779"/>
                <a:ext cx="189179" cy="155184"/>
              </a:xfrm>
              <a:custGeom>
                <a:avLst/>
                <a:gdLst/>
                <a:ahLst/>
                <a:cxnLst/>
                <a:rect l="l" t="t" r="r" b="b"/>
                <a:pathLst>
                  <a:path w="985" h="808" extrusionOk="0">
                    <a:moveTo>
                      <a:pt x="110" y="1"/>
                    </a:moveTo>
                    <a:lnTo>
                      <a:pt x="0" y="85"/>
                    </a:lnTo>
                    <a:cubicBezTo>
                      <a:pt x="220" y="498"/>
                      <a:pt x="613" y="786"/>
                      <a:pt x="985" y="807"/>
                    </a:cubicBezTo>
                    <a:lnTo>
                      <a:pt x="959" y="655"/>
                    </a:lnTo>
                    <a:cubicBezTo>
                      <a:pt x="613" y="629"/>
                      <a:pt x="283" y="367"/>
                      <a:pt x="11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5" name="Google Shape;2905;p62"/>
              <p:cNvSpPr/>
              <p:nvPr/>
            </p:nvSpPr>
            <p:spPr>
              <a:xfrm flipH="1">
                <a:off x="2446212" y="2984752"/>
                <a:ext cx="205312" cy="180344"/>
              </a:xfrm>
              <a:custGeom>
                <a:avLst/>
                <a:gdLst/>
                <a:ahLst/>
                <a:cxnLst/>
                <a:rect l="l" t="t" r="r" b="b"/>
                <a:pathLst>
                  <a:path w="1069" h="939" extrusionOk="0">
                    <a:moveTo>
                      <a:pt x="42" y="111"/>
                    </a:moveTo>
                    <a:lnTo>
                      <a:pt x="21" y="132"/>
                    </a:lnTo>
                    <a:lnTo>
                      <a:pt x="42" y="111"/>
                    </a:lnTo>
                    <a:close/>
                    <a:moveTo>
                      <a:pt x="131" y="174"/>
                    </a:moveTo>
                    <a:cubicBezTo>
                      <a:pt x="325" y="504"/>
                      <a:pt x="634" y="744"/>
                      <a:pt x="938" y="786"/>
                    </a:cubicBezTo>
                    <a:lnTo>
                      <a:pt x="959" y="807"/>
                    </a:lnTo>
                    <a:cubicBezTo>
                      <a:pt x="634" y="765"/>
                      <a:pt x="325" y="525"/>
                      <a:pt x="131" y="174"/>
                    </a:cubicBezTo>
                    <a:close/>
                    <a:moveTo>
                      <a:pt x="152" y="1"/>
                    </a:moveTo>
                    <a:lnTo>
                      <a:pt x="42" y="111"/>
                    </a:lnTo>
                    <a:lnTo>
                      <a:pt x="0" y="174"/>
                    </a:lnTo>
                    <a:lnTo>
                      <a:pt x="0" y="195"/>
                    </a:lnTo>
                    <a:cubicBezTo>
                      <a:pt x="215" y="614"/>
                      <a:pt x="587" y="875"/>
                      <a:pt x="959" y="938"/>
                    </a:cubicBezTo>
                    <a:lnTo>
                      <a:pt x="1027" y="938"/>
                    </a:lnTo>
                    <a:lnTo>
                      <a:pt x="1027" y="828"/>
                    </a:lnTo>
                    <a:lnTo>
                      <a:pt x="1069" y="875"/>
                    </a:lnTo>
                    <a:lnTo>
                      <a:pt x="1069" y="875"/>
                    </a:lnTo>
                    <a:lnTo>
                      <a:pt x="1048" y="676"/>
                    </a:lnTo>
                    <a:lnTo>
                      <a:pt x="1001" y="676"/>
                    </a:lnTo>
                    <a:cubicBezTo>
                      <a:pt x="697" y="655"/>
                      <a:pt x="372" y="415"/>
                      <a:pt x="194" y="64"/>
                    </a:cubicBezTo>
                    <a:lnTo>
                      <a:pt x="152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6" name="Google Shape;2906;p62"/>
              <p:cNvSpPr/>
              <p:nvPr/>
            </p:nvSpPr>
            <p:spPr>
              <a:xfrm flipH="1">
                <a:off x="1222006" y="2255841"/>
                <a:ext cx="319012" cy="272149"/>
              </a:xfrm>
              <a:custGeom>
                <a:avLst/>
                <a:gdLst/>
                <a:ahLst/>
                <a:cxnLst/>
                <a:rect l="l" t="t" r="r" b="b"/>
                <a:pathLst>
                  <a:path w="1661" h="1417" extrusionOk="0">
                    <a:moveTo>
                      <a:pt x="990" y="1"/>
                    </a:moveTo>
                    <a:cubicBezTo>
                      <a:pt x="922" y="1"/>
                      <a:pt x="853" y="14"/>
                      <a:pt x="786" y="41"/>
                    </a:cubicBezTo>
                    <a:lnTo>
                      <a:pt x="351" y="219"/>
                    </a:lnTo>
                    <a:cubicBezTo>
                      <a:pt x="110" y="350"/>
                      <a:pt x="0" y="633"/>
                      <a:pt x="110" y="895"/>
                    </a:cubicBezTo>
                    <a:lnTo>
                      <a:pt x="194" y="1135"/>
                    </a:lnTo>
                    <a:cubicBezTo>
                      <a:pt x="290" y="1313"/>
                      <a:pt x="473" y="1417"/>
                      <a:pt x="667" y="1417"/>
                    </a:cubicBezTo>
                    <a:cubicBezTo>
                      <a:pt x="736" y="1417"/>
                      <a:pt x="806" y="1404"/>
                      <a:pt x="875" y="1376"/>
                    </a:cubicBezTo>
                    <a:lnTo>
                      <a:pt x="1288" y="1198"/>
                    </a:lnTo>
                    <a:cubicBezTo>
                      <a:pt x="1550" y="1088"/>
                      <a:pt x="1660" y="785"/>
                      <a:pt x="1550" y="544"/>
                    </a:cubicBezTo>
                    <a:lnTo>
                      <a:pt x="1461" y="303"/>
                    </a:lnTo>
                    <a:cubicBezTo>
                      <a:pt x="1364" y="109"/>
                      <a:pt x="1183" y="1"/>
                      <a:pt x="99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7" name="Google Shape;2907;p62"/>
              <p:cNvSpPr/>
              <p:nvPr/>
            </p:nvSpPr>
            <p:spPr>
              <a:xfrm flipH="1">
                <a:off x="1210098" y="2244126"/>
                <a:ext cx="344172" cy="296349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1543" extrusionOk="0">
                    <a:moveTo>
                      <a:pt x="1061" y="115"/>
                    </a:moveTo>
                    <a:cubicBezTo>
                      <a:pt x="1239" y="115"/>
                      <a:pt x="1401" y="210"/>
                      <a:pt x="1467" y="390"/>
                    </a:cubicBezTo>
                    <a:lnTo>
                      <a:pt x="1572" y="626"/>
                    </a:lnTo>
                    <a:cubicBezTo>
                      <a:pt x="1661" y="846"/>
                      <a:pt x="1572" y="1107"/>
                      <a:pt x="1336" y="1196"/>
                    </a:cubicBezTo>
                    <a:lnTo>
                      <a:pt x="917" y="1390"/>
                    </a:lnTo>
                    <a:cubicBezTo>
                      <a:pt x="854" y="1420"/>
                      <a:pt x="789" y="1433"/>
                      <a:pt x="725" y="1433"/>
                    </a:cubicBezTo>
                    <a:cubicBezTo>
                      <a:pt x="553" y="1433"/>
                      <a:pt x="396" y="1332"/>
                      <a:pt x="331" y="1175"/>
                    </a:cubicBezTo>
                    <a:lnTo>
                      <a:pt x="221" y="935"/>
                    </a:lnTo>
                    <a:cubicBezTo>
                      <a:pt x="132" y="694"/>
                      <a:pt x="221" y="432"/>
                      <a:pt x="462" y="343"/>
                    </a:cubicBezTo>
                    <a:lnTo>
                      <a:pt x="876" y="149"/>
                    </a:lnTo>
                    <a:cubicBezTo>
                      <a:pt x="937" y="126"/>
                      <a:pt x="1000" y="115"/>
                      <a:pt x="1061" y="115"/>
                    </a:cubicBezTo>
                    <a:close/>
                    <a:moveTo>
                      <a:pt x="1040" y="0"/>
                    </a:moveTo>
                    <a:cubicBezTo>
                      <a:pt x="971" y="0"/>
                      <a:pt x="901" y="13"/>
                      <a:pt x="834" y="39"/>
                    </a:cubicBezTo>
                    <a:lnTo>
                      <a:pt x="394" y="233"/>
                    </a:lnTo>
                    <a:cubicBezTo>
                      <a:pt x="132" y="364"/>
                      <a:pt x="1" y="694"/>
                      <a:pt x="111" y="976"/>
                    </a:cubicBezTo>
                    <a:lnTo>
                      <a:pt x="221" y="1217"/>
                    </a:lnTo>
                    <a:cubicBezTo>
                      <a:pt x="318" y="1427"/>
                      <a:pt x="525" y="1542"/>
                      <a:pt x="741" y="1542"/>
                    </a:cubicBezTo>
                    <a:cubicBezTo>
                      <a:pt x="816" y="1542"/>
                      <a:pt x="892" y="1528"/>
                      <a:pt x="965" y="1500"/>
                    </a:cubicBezTo>
                    <a:lnTo>
                      <a:pt x="1399" y="1306"/>
                    </a:lnTo>
                    <a:cubicBezTo>
                      <a:pt x="1661" y="1196"/>
                      <a:pt x="1792" y="846"/>
                      <a:pt x="1682" y="584"/>
                    </a:cubicBezTo>
                    <a:lnTo>
                      <a:pt x="1572" y="343"/>
                    </a:lnTo>
                    <a:cubicBezTo>
                      <a:pt x="1472" y="128"/>
                      <a:pt x="1260" y="0"/>
                      <a:pt x="104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8" name="Google Shape;2908;p62"/>
              <p:cNvSpPr/>
              <p:nvPr/>
            </p:nvSpPr>
            <p:spPr>
              <a:xfrm flipH="1">
                <a:off x="1461522" y="2339004"/>
                <a:ext cx="1269517" cy="729444"/>
              </a:xfrm>
              <a:custGeom>
                <a:avLst/>
                <a:gdLst/>
                <a:ahLst/>
                <a:cxnLst/>
                <a:rect l="l" t="t" r="r" b="b"/>
                <a:pathLst>
                  <a:path w="6610" h="3798" extrusionOk="0">
                    <a:moveTo>
                      <a:pt x="6086" y="1"/>
                    </a:moveTo>
                    <a:lnTo>
                      <a:pt x="1" y="2645"/>
                    </a:lnTo>
                    <a:lnTo>
                      <a:pt x="498" y="3797"/>
                    </a:lnTo>
                    <a:lnTo>
                      <a:pt x="6610" y="1158"/>
                    </a:lnTo>
                    <a:lnTo>
                      <a:pt x="6086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9" name="Google Shape;2909;p62"/>
              <p:cNvSpPr/>
              <p:nvPr/>
            </p:nvSpPr>
            <p:spPr>
              <a:xfrm flipH="1">
                <a:off x="1448462" y="2322871"/>
                <a:ext cx="1299670" cy="762670"/>
              </a:xfrm>
              <a:custGeom>
                <a:avLst/>
                <a:gdLst/>
                <a:ahLst/>
                <a:cxnLst/>
                <a:rect l="l" t="t" r="r" b="b"/>
                <a:pathLst>
                  <a:path w="6767" h="3971" extrusionOk="0">
                    <a:moveTo>
                      <a:pt x="6154" y="153"/>
                    </a:moveTo>
                    <a:lnTo>
                      <a:pt x="6610" y="1200"/>
                    </a:lnTo>
                    <a:lnTo>
                      <a:pt x="613" y="3819"/>
                    </a:lnTo>
                    <a:lnTo>
                      <a:pt x="153" y="2771"/>
                    </a:lnTo>
                    <a:lnTo>
                      <a:pt x="6154" y="153"/>
                    </a:lnTo>
                    <a:close/>
                    <a:moveTo>
                      <a:pt x="6217" y="1"/>
                    </a:moveTo>
                    <a:lnTo>
                      <a:pt x="6154" y="22"/>
                    </a:lnTo>
                    <a:lnTo>
                      <a:pt x="1" y="2703"/>
                    </a:lnTo>
                    <a:lnTo>
                      <a:pt x="566" y="3970"/>
                    </a:lnTo>
                    <a:lnTo>
                      <a:pt x="6767" y="1263"/>
                    </a:lnTo>
                    <a:lnTo>
                      <a:pt x="6217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0" name="Google Shape;2910;p62"/>
              <p:cNvSpPr/>
              <p:nvPr/>
            </p:nvSpPr>
            <p:spPr>
              <a:xfrm flipH="1">
                <a:off x="1490714" y="2398352"/>
                <a:ext cx="1215164" cy="607678"/>
              </a:xfrm>
              <a:custGeom>
                <a:avLst/>
                <a:gdLst/>
                <a:ahLst/>
                <a:cxnLst/>
                <a:rect l="l" t="t" r="r" b="b"/>
                <a:pathLst>
                  <a:path w="6327" h="3164" extrusionOk="0">
                    <a:moveTo>
                      <a:pt x="6107" y="1"/>
                    </a:moveTo>
                    <a:lnTo>
                      <a:pt x="1" y="2661"/>
                    </a:lnTo>
                    <a:lnTo>
                      <a:pt x="236" y="3164"/>
                    </a:lnTo>
                    <a:lnTo>
                      <a:pt x="6327" y="524"/>
                    </a:lnTo>
                    <a:lnTo>
                      <a:pt x="6107" y="1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1" name="Google Shape;2911;p62"/>
              <p:cNvSpPr/>
              <p:nvPr/>
            </p:nvSpPr>
            <p:spPr>
              <a:xfrm flipH="1">
                <a:off x="1473621" y="2385291"/>
                <a:ext cx="1245317" cy="637831"/>
              </a:xfrm>
              <a:custGeom>
                <a:avLst/>
                <a:gdLst/>
                <a:ahLst/>
                <a:cxnLst/>
                <a:rect l="l" t="t" r="r" b="b"/>
                <a:pathLst>
                  <a:path w="6484" h="3321" extrusionOk="0">
                    <a:moveTo>
                      <a:pt x="6154" y="152"/>
                    </a:moveTo>
                    <a:lnTo>
                      <a:pt x="6327" y="545"/>
                    </a:lnTo>
                    <a:lnTo>
                      <a:pt x="331" y="3164"/>
                    </a:lnTo>
                    <a:lnTo>
                      <a:pt x="152" y="2750"/>
                    </a:lnTo>
                    <a:lnTo>
                      <a:pt x="6154" y="152"/>
                    </a:lnTo>
                    <a:close/>
                    <a:moveTo>
                      <a:pt x="6196" y="1"/>
                    </a:moveTo>
                    <a:lnTo>
                      <a:pt x="6154" y="22"/>
                    </a:lnTo>
                    <a:lnTo>
                      <a:pt x="1" y="2708"/>
                    </a:lnTo>
                    <a:lnTo>
                      <a:pt x="262" y="3321"/>
                    </a:lnTo>
                    <a:lnTo>
                      <a:pt x="6484" y="613"/>
                    </a:lnTo>
                    <a:lnTo>
                      <a:pt x="619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2" name="Google Shape;2912;p62"/>
              <p:cNvSpPr/>
              <p:nvPr/>
            </p:nvSpPr>
            <p:spPr>
              <a:xfrm flipH="1">
                <a:off x="1377959" y="2301744"/>
                <a:ext cx="184186" cy="259857"/>
              </a:xfrm>
              <a:custGeom>
                <a:avLst/>
                <a:gdLst/>
                <a:ahLst/>
                <a:cxnLst/>
                <a:rect l="l" t="t" r="r" b="b"/>
                <a:pathLst>
                  <a:path w="959" h="1353" extrusionOk="0">
                    <a:moveTo>
                      <a:pt x="461" y="1"/>
                    </a:moveTo>
                    <a:lnTo>
                      <a:pt x="0" y="195"/>
                    </a:lnTo>
                    <a:lnTo>
                      <a:pt x="524" y="1352"/>
                    </a:lnTo>
                    <a:lnTo>
                      <a:pt x="958" y="1158"/>
                    </a:lnTo>
                    <a:lnTo>
                      <a:pt x="46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3" name="Google Shape;2913;p62"/>
              <p:cNvSpPr/>
              <p:nvPr/>
            </p:nvSpPr>
            <p:spPr>
              <a:xfrm flipH="1">
                <a:off x="1364899" y="2284651"/>
                <a:ext cx="209345" cy="290011"/>
              </a:xfrm>
              <a:custGeom>
                <a:avLst/>
                <a:gdLst/>
                <a:ahLst/>
                <a:cxnLst/>
                <a:rect l="l" t="t" r="r" b="b"/>
                <a:pathLst>
                  <a:path w="1090" h="1510" extrusionOk="0">
                    <a:moveTo>
                      <a:pt x="477" y="153"/>
                    </a:moveTo>
                    <a:lnTo>
                      <a:pt x="959" y="1200"/>
                    </a:lnTo>
                    <a:lnTo>
                      <a:pt x="608" y="1357"/>
                    </a:lnTo>
                    <a:lnTo>
                      <a:pt x="152" y="310"/>
                    </a:lnTo>
                    <a:lnTo>
                      <a:pt x="477" y="153"/>
                    </a:lnTo>
                    <a:close/>
                    <a:moveTo>
                      <a:pt x="545" y="1"/>
                    </a:moveTo>
                    <a:lnTo>
                      <a:pt x="498" y="22"/>
                    </a:lnTo>
                    <a:lnTo>
                      <a:pt x="0" y="242"/>
                    </a:lnTo>
                    <a:lnTo>
                      <a:pt x="545" y="1509"/>
                    </a:lnTo>
                    <a:lnTo>
                      <a:pt x="1089" y="1268"/>
                    </a:lnTo>
                    <a:lnTo>
                      <a:pt x="54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4" name="Google Shape;2914;p62"/>
              <p:cNvSpPr/>
              <p:nvPr/>
            </p:nvSpPr>
            <p:spPr>
              <a:xfrm flipH="1">
                <a:off x="2635203" y="2847010"/>
                <a:ext cx="255632" cy="221445"/>
              </a:xfrm>
              <a:custGeom>
                <a:avLst/>
                <a:gdLst/>
                <a:ahLst/>
                <a:cxnLst/>
                <a:rect l="l" t="t" r="r" b="b"/>
                <a:pathLst>
                  <a:path w="1331" h="1153" extrusionOk="0">
                    <a:moveTo>
                      <a:pt x="833" y="0"/>
                    </a:moveTo>
                    <a:lnTo>
                      <a:pt x="0" y="1048"/>
                    </a:lnTo>
                    <a:lnTo>
                      <a:pt x="1330" y="1152"/>
                    </a:lnTo>
                    <a:lnTo>
                      <a:pt x="1095" y="587"/>
                    </a:lnTo>
                    <a:lnTo>
                      <a:pt x="1068" y="587"/>
                    </a:lnTo>
                    <a:lnTo>
                      <a:pt x="833" y="0"/>
                    </a:lnTo>
                    <a:close/>
                  </a:path>
                </a:pathLst>
              </a:custGeom>
              <a:solidFill>
                <a:srgbClr val="FFE18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5" name="Google Shape;2915;p62"/>
              <p:cNvSpPr/>
              <p:nvPr/>
            </p:nvSpPr>
            <p:spPr>
              <a:xfrm flipH="1">
                <a:off x="2618109" y="2825883"/>
                <a:ext cx="276758" cy="255632"/>
              </a:xfrm>
              <a:custGeom>
                <a:avLst/>
                <a:gdLst/>
                <a:ahLst/>
                <a:cxnLst/>
                <a:rect l="l" t="t" r="r" b="b"/>
                <a:pathLst>
                  <a:path w="1441" h="1331" extrusionOk="0">
                    <a:moveTo>
                      <a:pt x="828" y="215"/>
                    </a:moveTo>
                    <a:lnTo>
                      <a:pt x="1048" y="718"/>
                    </a:lnTo>
                    <a:lnTo>
                      <a:pt x="1267" y="1200"/>
                    </a:lnTo>
                    <a:lnTo>
                      <a:pt x="131" y="1111"/>
                    </a:lnTo>
                    <a:lnTo>
                      <a:pt x="828" y="215"/>
                    </a:lnTo>
                    <a:close/>
                    <a:moveTo>
                      <a:pt x="0" y="1179"/>
                    </a:moveTo>
                    <a:lnTo>
                      <a:pt x="0" y="1221"/>
                    </a:lnTo>
                    <a:lnTo>
                      <a:pt x="21" y="1221"/>
                    </a:lnTo>
                    <a:lnTo>
                      <a:pt x="0" y="1179"/>
                    </a:lnTo>
                    <a:close/>
                    <a:moveTo>
                      <a:pt x="875" y="0"/>
                    </a:moveTo>
                    <a:lnTo>
                      <a:pt x="807" y="84"/>
                    </a:lnTo>
                    <a:lnTo>
                      <a:pt x="0" y="1111"/>
                    </a:lnTo>
                    <a:lnTo>
                      <a:pt x="0" y="1179"/>
                    </a:lnTo>
                    <a:lnTo>
                      <a:pt x="42" y="1221"/>
                    </a:lnTo>
                    <a:lnTo>
                      <a:pt x="1440" y="1331"/>
                    </a:lnTo>
                    <a:lnTo>
                      <a:pt x="1440" y="1331"/>
                    </a:lnTo>
                    <a:lnTo>
                      <a:pt x="1158" y="676"/>
                    </a:lnTo>
                    <a:lnTo>
                      <a:pt x="1158" y="655"/>
                    </a:lnTo>
                    <a:lnTo>
                      <a:pt x="875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6" name="Google Shape;2916;p62"/>
              <p:cNvSpPr/>
              <p:nvPr/>
            </p:nvSpPr>
            <p:spPr>
              <a:xfrm flipH="1">
                <a:off x="2811322" y="2984719"/>
                <a:ext cx="79513" cy="71638"/>
              </a:xfrm>
              <a:custGeom>
                <a:avLst/>
                <a:gdLst/>
                <a:ahLst/>
                <a:cxnLst/>
                <a:rect l="l" t="t" r="r" b="b"/>
                <a:pathLst>
                  <a:path w="414" h="373" extrusionOk="0">
                    <a:moveTo>
                      <a:pt x="262" y="1"/>
                    </a:moveTo>
                    <a:lnTo>
                      <a:pt x="0" y="331"/>
                    </a:lnTo>
                    <a:lnTo>
                      <a:pt x="414" y="373"/>
                    </a:lnTo>
                    <a:lnTo>
                      <a:pt x="262" y="1"/>
                    </a:lnTo>
                    <a:close/>
                  </a:path>
                </a:pathLst>
              </a:custGeom>
              <a:solidFill>
                <a:srgbClr val="FFE18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7" name="Google Shape;2917;p62"/>
              <p:cNvSpPr/>
              <p:nvPr/>
            </p:nvSpPr>
            <p:spPr>
              <a:xfrm flipH="1">
                <a:off x="2794228" y="2963592"/>
                <a:ext cx="100639" cy="104865"/>
              </a:xfrm>
              <a:custGeom>
                <a:avLst/>
                <a:gdLst/>
                <a:ahLst/>
                <a:cxnLst/>
                <a:rect l="l" t="t" r="r" b="b"/>
                <a:pathLst>
                  <a:path w="524" h="546" extrusionOk="0">
                    <a:moveTo>
                      <a:pt x="262" y="221"/>
                    </a:moveTo>
                    <a:lnTo>
                      <a:pt x="351" y="415"/>
                    </a:lnTo>
                    <a:lnTo>
                      <a:pt x="351" y="415"/>
                    </a:lnTo>
                    <a:lnTo>
                      <a:pt x="131" y="394"/>
                    </a:lnTo>
                    <a:lnTo>
                      <a:pt x="262" y="221"/>
                    </a:lnTo>
                    <a:close/>
                    <a:moveTo>
                      <a:pt x="0" y="462"/>
                    </a:moveTo>
                    <a:lnTo>
                      <a:pt x="0" y="504"/>
                    </a:lnTo>
                    <a:lnTo>
                      <a:pt x="21" y="504"/>
                    </a:lnTo>
                    <a:lnTo>
                      <a:pt x="0" y="462"/>
                    </a:lnTo>
                    <a:close/>
                    <a:moveTo>
                      <a:pt x="304" y="1"/>
                    </a:moveTo>
                    <a:lnTo>
                      <a:pt x="241" y="90"/>
                    </a:lnTo>
                    <a:lnTo>
                      <a:pt x="0" y="394"/>
                    </a:lnTo>
                    <a:lnTo>
                      <a:pt x="0" y="462"/>
                    </a:lnTo>
                    <a:lnTo>
                      <a:pt x="42" y="504"/>
                    </a:lnTo>
                    <a:lnTo>
                      <a:pt x="524" y="545"/>
                    </a:lnTo>
                    <a:lnTo>
                      <a:pt x="30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8" name="Google Shape;2918;p62"/>
              <p:cNvSpPr/>
              <p:nvPr/>
            </p:nvSpPr>
            <p:spPr>
              <a:xfrm flipH="1">
                <a:off x="2262025" y="2674922"/>
                <a:ext cx="263698" cy="478037"/>
              </a:xfrm>
              <a:custGeom>
                <a:avLst/>
                <a:gdLst/>
                <a:ahLst/>
                <a:cxnLst/>
                <a:rect l="l" t="t" r="r" b="b"/>
                <a:pathLst>
                  <a:path w="1373" h="2489" extrusionOk="0">
                    <a:moveTo>
                      <a:pt x="0" y="1"/>
                    </a:moveTo>
                    <a:lnTo>
                      <a:pt x="21" y="153"/>
                    </a:lnTo>
                    <a:lnTo>
                      <a:pt x="42" y="153"/>
                    </a:lnTo>
                    <a:cubicBezTo>
                      <a:pt x="173" y="153"/>
                      <a:pt x="325" y="195"/>
                      <a:pt x="456" y="263"/>
                    </a:cubicBezTo>
                    <a:cubicBezTo>
                      <a:pt x="456" y="284"/>
                      <a:pt x="477" y="284"/>
                      <a:pt x="477" y="284"/>
                    </a:cubicBezTo>
                    <a:cubicBezTo>
                      <a:pt x="503" y="305"/>
                      <a:pt x="524" y="305"/>
                      <a:pt x="545" y="325"/>
                    </a:cubicBezTo>
                    <a:cubicBezTo>
                      <a:pt x="566" y="346"/>
                      <a:pt x="587" y="346"/>
                      <a:pt x="608" y="373"/>
                    </a:cubicBezTo>
                    <a:cubicBezTo>
                      <a:pt x="634" y="394"/>
                      <a:pt x="655" y="394"/>
                      <a:pt x="655" y="415"/>
                    </a:cubicBezTo>
                    <a:cubicBezTo>
                      <a:pt x="676" y="435"/>
                      <a:pt x="697" y="456"/>
                      <a:pt x="718" y="477"/>
                    </a:cubicBezTo>
                    <a:cubicBezTo>
                      <a:pt x="739" y="504"/>
                      <a:pt x="739" y="504"/>
                      <a:pt x="765" y="524"/>
                    </a:cubicBezTo>
                    <a:cubicBezTo>
                      <a:pt x="786" y="545"/>
                      <a:pt x="807" y="566"/>
                      <a:pt x="807" y="587"/>
                    </a:cubicBezTo>
                    <a:cubicBezTo>
                      <a:pt x="828" y="608"/>
                      <a:pt x="848" y="634"/>
                      <a:pt x="869" y="655"/>
                    </a:cubicBezTo>
                    <a:cubicBezTo>
                      <a:pt x="869" y="676"/>
                      <a:pt x="896" y="697"/>
                      <a:pt x="896" y="718"/>
                    </a:cubicBezTo>
                    <a:cubicBezTo>
                      <a:pt x="917" y="739"/>
                      <a:pt x="938" y="765"/>
                      <a:pt x="938" y="786"/>
                    </a:cubicBezTo>
                    <a:cubicBezTo>
                      <a:pt x="958" y="807"/>
                      <a:pt x="958" y="828"/>
                      <a:pt x="979" y="849"/>
                    </a:cubicBezTo>
                    <a:cubicBezTo>
                      <a:pt x="979" y="896"/>
                      <a:pt x="1000" y="917"/>
                      <a:pt x="1000" y="938"/>
                    </a:cubicBezTo>
                    <a:cubicBezTo>
                      <a:pt x="1027" y="938"/>
                      <a:pt x="1027" y="959"/>
                      <a:pt x="1027" y="959"/>
                    </a:cubicBezTo>
                    <a:cubicBezTo>
                      <a:pt x="1220" y="1525"/>
                      <a:pt x="1068" y="2117"/>
                      <a:pt x="634" y="2289"/>
                    </a:cubicBezTo>
                    <a:cubicBezTo>
                      <a:pt x="545" y="2310"/>
                      <a:pt x="435" y="2336"/>
                      <a:pt x="346" y="2336"/>
                    </a:cubicBezTo>
                    <a:lnTo>
                      <a:pt x="372" y="2488"/>
                    </a:lnTo>
                    <a:cubicBezTo>
                      <a:pt x="477" y="2488"/>
                      <a:pt x="587" y="2467"/>
                      <a:pt x="697" y="2420"/>
                    </a:cubicBezTo>
                    <a:cubicBezTo>
                      <a:pt x="1199" y="2226"/>
                      <a:pt x="1372" y="1551"/>
                      <a:pt x="1110" y="896"/>
                    </a:cubicBezTo>
                    <a:cubicBezTo>
                      <a:pt x="917" y="373"/>
                      <a:pt x="456" y="1"/>
                      <a:pt x="2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9" name="Google Shape;2919;p62"/>
              <p:cNvSpPr/>
              <p:nvPr/>
            </p:nvSpPr>
            <p:spPr>
              <a:xfrm flipH="1">
                <a:off x="2270091" y="2666472"/>
                <a:ext cx="268692" cy="496667"/>
              </a:xfrm>
              <a:custGeom>
                <a:avLst/>
                <a:gdLst/>
                <a:ahLst/>
                <a:cxnLst/>
                <a:rect l="l" t="t" r="r" b="b"/>
                <a:pathLst>
                  <a:path w="1399" h="2586" extrusionOk="0">
                    <a:moveTo>
                      <a:pt x="131" y="132"/>
                    </a:moveTo>
                    <a:cubicBezTo>
                      <a:pt x="199" y="132"/>
                      <a:pt x="283" y="179"/>
                      <a:pt x="372" y="221"/>
                    </a:cubicBezTo>
                    <a:cubicBezTo>
                      <a:pt x="283" y="200"/>
                      <a:pt x="199" y="158"/>
                      <a:pt x="131" y="158"/>
                    </a:cubicBezTo>
                    <a:lnTo>
                      <a:pt x="131" y="132"/>
                    </a:lnTo>
                    <a:close/>
                    <a:moveTo>
                      <a:pt x="699" y="363"/>
                    </a:moveTo>
                    <a:lnTo>
                      <a:pt x="699" y="363"/>
                    </a:lnTo>
                    <a:cubicBezTo>
                      <a:pt x="708" y="370"/>
                      <a:pt x="716" y="379"/>
                      <a:pt x="723" y="393"/>
                    </a:cubicBezTo>
                    <a:lnTo>
                      <a:pt x="702" y="372"/>
                    </a:lnTo>
                    <a:cubicBezTo>
                      <a:pt x="702" y="369"/>
                      <a:pt x="701" y="366"/>
                      <a:pt x="699" y="363"/>
                    </a:cubicBezTo>
                    <a:close/>
                    <a:moveTo>
                      <a:pt x="1200" y="1488"/>
                    </a:moveTo>
                    <a:cubicBezTo>
                      <a:pt x="1221" y="1618"/>
                      <a:pt x="1229" y="1746"/>
                      <a:pt x="1199" y="1860"/>
                    </a:cubicBezTo>
                    <a:cubicBezTo>
                      <a:pt x="1136" y="2122"/>
                      <a:pt x="964" y="2336"/>
                      <a:pt x="744" y="2425"/>
                    </a:cubicBezTo>
                    <a:cubicBezTo>
                      <a:pt x="655" y="2467"/>
                      <a:pt x="571" y="2467"/>
                      <a:pt x="482" y="2467"/>
                    </a:cubicBezTo>
                    <a:lnTo>
                      <a:pt x="482" y="2425"/>
                    </a:lnTo>
                    <a:cubicBezTo>
                      <a:pt x="571" y="2425"/>
                      <a:pt x="655" y="2425"/>
                      <a:pt x="723" y="2383"/>
                    </a:cubicBezTo>
                    <a:cubicBezTo>
                      <a:pt x="964" y="2294"/>
                      <a:pt x="1115" y="2095"/>
                      <a:pt x="1178" y="1834"/>
                    </a:cubicBezTo>
                    <a:cubicBezTo>
                      <a:pt x="1221" y="1725"/>
                      <a:pt x="1218" y="1609"/>
                      <a:pt x="1200" y="1488"/>
                    </a:cubicBezTo>
                    <a:close/>
                    <a:moveTo>
                      <a:pt x="0" y="1"/>
                    </a:moveTo>
                    <a:lnTo>
                      <a:pt x="21" y="263"/>
                    </a:lnTo>
                    <a:lnTo>
                      <a:pt x="110" y="263"/>
                    </a:lnTo>
                    <a:cubicBezTo>
                      <a:pt x="241" y="263"/>
                      <a:pt x="372" y="289"/>
                      <a:pt x="482" y="372"/>
                    </a:cubicBezTo>
                    <a:lnTo>
                      <a:pt x="524" y="372"/>
                    </a:lnTo>
                    <a:cubicBezTo>
                      <a:pt x="545" y="393"/>
                      <a:pt x="571" y="420"/>
                      <a:pt x="592" y="420"/>
                    </a:cubicBezTo>
                    <a:cubicBezTo>
                      <a:pt x="592" y="441"/>
                      <a:pt x="613" y="441"/>
                      <a:pt x="634" y="462"/>
                    </a:cubicBezTo>
                    <a:cubicBezTo>
                      <a:pt x="655" y="482"/>
                      <a:pt x="676" y="482"/>
                      <a:pt x="702" y="503"/>
                    </a:cubicBezTo>
                    <a:cubicBezTo>
                      <a:pt x="702" y="524"/>
                      <a:pt x="723" y="551"/>
                      <a:pt x="744" y="551"/>
                    </a:cubicBezTo>
                    <a:cubicBezTo>
                      <a:pt x="765" y="571"/>
                      <a:pt x="786" y="592"/>
                      <a:pt x="786" y="613"/>
                    </a:cubicBezTo>
                    <a:cubicBezTo>
                      <a:pt x="807" y="634"/>
                      <a:pt x="833" y="655"/>
                      <a:pt x="833" y="681"/>
                    </a:cubicBezTo>
                    <a:cubicBezTo>
                      <a:pt x="854" y="681"/>
                      <a:pt x="875" y="702"/>
                      <a:pt x="875" y="723"/>
                    </a:cubicBezTo>
                    <a:cubicBezTo>
                      <a:pt x="896" y="744"/>
                      <a:pt x="916" y="765"/>
                      <a:pt x="916" y="786"/>
                    </a:cubicBezTo>
                    <a:cubicBezTo>
                      <a:pt x="937" y="812"/>
                      <a:pt x="937" y="833"/>
                      <a:pt x="964" y="854"/>
                    </a:cubicBezTo>
                    <a:cubicBezTo>
                      <a:pt x="985" y="875"/>
                      <a:pt x="985" y="896"/>
                      <a:pt x="1006" y="943"/>
                    </a:cubicBezTo>
                    <a:cubicBezTo>
                      <a:pt x="1006" y="964"/>
                      <a:pt x="1006" y="985"/>
                      <a:pt x="1026" y="1006"/>
                    </a:cubicBezTo>
                    <a:lnTo>
                      <a:pt x="1026" y="1027"/>
                    </a:lnTo>
                    <a:cubicBezTo>
                      <a:pt x="1136" y="1310"/>
                      <a:pt x="1136" y="1572"/>
                      <a:pt x="1068" y="1813"/>
                    </a:cubicBezTo>
                    <a:cubicBezTo>
                      <a:pt x="1006" y="2033"/>
                      <a:pt x="875" y="2205"/>
                      <a:pt x="676" y="2273"/>
                    </a:cubicBezTo>
                    <a:cubicBezTo>
                      <a:pt x="614" y="2304"/>
                      <a:pt x="550" y="2324"/>
                      <a:pt x="485" y="2324"/>
                    </a:cubicBezTo>
                    <a:cubicBezTo>
                      <a:pt x="461" y="2324"/>
                      <a:pt x="438" y="2321"/>
                      <a:pt x="414" y="2315"/>
                    </a:cubicBezTo>
                    <a:lnTo>
                      <a:pt x="351" y="2315"/>
                    </a:lnTo>
                    <a:lnTo>
                      <a:pt x="393" y="2577"/>
                    </a:lnTo>
                    <a:lnTo>
                      <a:pt x="440" y="2577"/>
                    </a:lnTo>
                    <a:cubicBezTo>
                      <a:pt x="468" y="2583"/>
                      <a:pt x="498" y="2585"/>
                      <a:pt x="529" y="2585"/>
                    </a:cubicBezTo>
                    <a:cubicBezTo>
                      <a:pt x="613" y="2585"/>
                      <a:pt x="705" y="2566"/>
                      <a:pt x="786" y="2535"/>
                    </a:cubicBezTo>
                    <a:cubicBezTo>
                      <a:pt x="1047" y="2425"/>
                      <a:pt x="1225" y="2184"/>
                      <a:pt x="1309" y="1902"/>
                    </a:cubicBezTo>
                    <a:cubicBezTo>
                      <a:pt x="1398" y="1598"/>
                      <a:pt x="1377" y="1247"/>
                      <a:pt x="1246" y="917"/>
                    </a:cubicBezTo>
                    <a:cubicBezTo>
                      <a:pt x="1026" y="372"/>
                      <a:pt x="571" y="1"/>
                      <a:pt x="8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0" name="Google Shape;2920;p62"/>
              <p:cNvSpPr/>
              <p:nvPr/>
            </p:nvSpPr>
            <p:spPr>
              <a:xfrm flipH="1">
                <a:off x="2069005" y="2599633"/>
                <a:ext cx="503005" cy="540265"/>
              </a:xfrm>
              <a:custGeom>
                <a:avLst/>
                <a:gdLst/>
                <a:ahLst/>
                <a:cxnLst/>
                <a:rect l="l" t="t" r="r" b="b"/>
                <a:pathLst>
                  <a:path w="2619" h="2813" extrusionOk="0">
                    <a:moveTo>
                      <a:pt x="85" y="422"/>
                    </a:moveTo>
                    <a:cubicBezTo>
                      <a:pt x="57" y="431"/>
                      <a:pt x="29" y="442"/>
                      <a:pt x="0" y="456"/>
                    </a:cubicBezTo>
                    <a:lnTo>
                      <a:pt x="85" y="422"/>
                    </a:lnTo>
                    <a:close/>
                    <a:moveTo>
                      <a:pt x="1288" y="0"/>
                    </a:moveTo>
                    <a:cubicBezTo>
                      <a:pt x="1179" y="0"/>
                      <a:pt x="1089" y="21"/>
                      <a:pt x="980" y="63"/>
                    </a:cubicBezTo>
                    <a:lnTo>
                      <a:pt x="85" y="422"/>
                    </a:lnTo>
                    <a:lnTo>
                      <a:pt x="85" y="422"/>
                    </a:lnTo>
                    <a:cubicBezTo>
                      <a:pt x="144" y="402"/>
                      <a:pt x="202" y="393"/>
                      <a:pt x="262" y="393"/>
                    </a:cubicBezTo>
                    <a:cubicBezTo>
                      <a:pt x="697" y="393"/>
                      <a:pt x="1158" y="765"/>
                      <a:pt x="1351" y="1288"/>
                    </a:cubicBezTo>
                    <a:cubicBezTo>
                      <a:pt x="1610" y="1936"/>
                      <a:pt x="1444" y="2603"/>
                      <a:pt x="954" y="2806"/>
                    </a:cubicBezTo>
                    <a:lnTo>
                      <a:pt x="954" y="2806"/>
                    </a:lnTo>
                    <a:lnTo>
                      <a:pt x="1922" y="2419"/>
                    </a:lnTo>
                    <a:cubicBezTo>
                      <a:pt x="2420" y="2226"/>
                      <a:pt x="2619" y="1550"/>
                      <a:pt x="2357" y="896"/>
                    </a:cubicBezTo>
                    <a:cubicBezTo>
                      <a:pt x="2158" y="372"/>
                      <a:pt x="1723" y="21"/>
                      <a:pt x="1288" y="0"/>
                    </a:cubicBezTo>
                    <a:close/>
                    <a:moveTo>
                      <a:pt x="954" y="2806"/>
                    </a:moveTo>
                    <a:lnTo>
                      <a:pt x="938" y="2812"/>
                    </a:lnTo>
                    <a:cubicBezTo>
                      <a:pt x="943" y="2810"/>
                      <a:pt x="949" y="2808"/>
                      <a:pt x="954" y="280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1" name="Google Shape;2921;p62"/>
              <p:cNvSpPr/>
              <p:nvPr/>
            </p:nvSpPr>
            <p:spPr>
              <a:xfrm flipH="1">
                <a:off x="2082065" y="2590414"/>
                <a:ext cx="493978" cy="562544"/>
              </a:xfrm>
              <a:custGeom>
                <a:avLst/>
                <a:gdLst/>
                <a:ahLst/>
                <a:cxnLst/>
                <a:rect l="l" t="t" r="r" b="b"/>
                <a:pathLst>
                  <a:path w="2572" h="2929" extrusionOk="0">
                    <a:moveTo>
                      <a:pt x="1309" y="111"/>
                    </a:moveTo>
                    <a:cubicBezTo>
                      <a:pt x="1702" y="111"/>
                      <a:pt x="2116" y="462"/>
                      <a:pt x="2310" y="964"/>
                    </a:cubicBezTo>
                    <a:cubicBezTo>
                      <a:pt x="2441" y="1268"/>
                      <a:pt x="2467" y="1598"/>
                      <a:pt x="2399" y="1860"/>
                    </a:cubicBezTo>
                    <a:cubicBezTo>
                      <a:pt x="2310" y="2122"/>
                      <a:pt x="2158" y="2337"/>
                      <a:pt x="1917" y="2426"/>
                    </a:cubicBezTo>
                    <a:lnTo>
                      <a:pt x="1309" y="2666"/>
                    </a:lnTo>
                    <a:cubicBezTo>
                      <a:pt x="1393" y="2557"/>
                      <a:pt x="1461" y="2426"/>
                      <a:pt x="1503" y="2295"/>
                    </a:cubicBezTo>
                    <a:cubicBezTo>
                      <a:pt x="1592" y="1991"/>
                      <a:pt x="1571" y="1640"/>
                      <a:pt x="1440" y="1310"/>
                    </a:cubicBezTo>
                    <a:cubicBezTo>
                      <a:pt x="1241" y="786"/>
                      <a:pt x="807" y="462"/>
                      <a:pt x="372" y="420"/>
                    </a:cubicBezTo>
                    <a:lnTo>
                      <a:pt x="1027" y="158"/>
                    </a:lnTo>
                    <a:cubicBezTo>
                      <a:pt x="1110" y="132"/>
                      <a:pt x="1200" y="111"/>
                      <a:pt x="1309" y="111"/>
                    </a:cubicBezTo>
                    <a:close/>
                    <a:moveTo>
                      <a:pt x="1309" y="1"/>
                    </a:moveTo>
                    <a:cubicBezTo>
                      <a:pt x="1200" y="1"/>
                      <a:pt x="1090" y="1"/>
                      <a:pt x="980" y="48"/>
                    </a:cubicBezTo>
                    <a:lnTo>
                      <a:pt x="0" y="441"/>
                    </a:lnTo>
                    <a:lnTo>
                      <a:pt x="42" y="551"/>
                    </a:lnTo>
                    <a:cubicBezTo>
                      <a:pt x="110" y="525"/>
                      <a:pt x="194" y="504"/>
                      <a:pt x="283" y="504"/>
                    </a:cubicBezTo>
                    <a:cubicBezTo>
                      <a:pt x="697" y="504"/>
                      <a:pt x="1131" y="834"/>
                      <a:pt x="1330" y="1357"/>
                    </a:cubicBezTo>
                    <a:cubicBezTo>
                      <a:pt x="1461" y="1661"/>
                      <a:pt x="1461" y="1991"/>
                      <a:pt x="1393" y="2253"/>
                    </a:cubicBezTo>
                    <a:cubicBezTo>
                      <a:pt x="1330" y="2515"/>
                      <a:pt x="1158" y="2729"/>
                      <a:pt x="938" y="2818"/>
                    </a:cubicBezTo>
                    <a:lnTo>
                      <a:pt x="980" y="2928"/>
                    </a:lnTo>
                    <a:lnTo>
                      <a:pt x="1964" y="2536"/>
                    </a:lnTo>
                    <a:cubicBezTo>
                      <a:pt x="2247" y="2426"/>
                      <a:pt x="2420" y="2185"/>
                      <a:pt x="2509" y="1902"/>
                    </a:cubicBezTo>
                    <a:cubicBezTo>
                      <a:pt x="2572" y="1598"/>
                      <a:pt x="2551" y="1247"/>
                      <a:pt x="2420" y="917"/>
                    </a:cubicBezTo>
                    <a:cubicBezTo>
                      <a:pt x="2226" y="373"/>
                      <a:pt x="1765" y="1"/>
                      <a:pt x="130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2" name="Google Shape;2922;p62"/>
              <p:cNvSpPr/>
              <p:nvPr/>
            </p:nvSpPr>
            <p:spPr>
              <a:xfrm flipH="1">
                <a:off x="2387846" y="2595600"/>
                <a:ext cx="1638656" cy="1617529"/>
              </a:xfrm>
              <a:custGeom>
                <a:avLst/>
                <a:gdLst/>
                <a:ahLst/>
                <a:cxnLst/>
                <a:rect l="l" t="t" r="r" b="b"/>
                <a:pathLst>
                  <a:path w="8532" h="8422" extrusionOk="0">
                    <a:moveTo>
                      <a:pt x="1" y="0"/>
                    </a:moveTo>
                    <a:lnTo>
                      <a:pt x="1923" y="8421"/>
                    </a:lnTo>
                    <a:lnTo>
                      <a:pt x="8532" y="8421"/>
                    </a:lnTo>
                    <a:lnTo>
                      <a:pt x="661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3" name="Google Shape;2923;p62"/>
              <p:cNvSpPr/>
              <p:nvPr/>
            </p:nvSpPr>
            <p:spPr>
              <a:xfrm flipH="1">
                <a:off x="2374786" y="2582348"/>
                <a:ext cx="1663816" cy="1642689"/>
              </a:xfrm>
              <a:custGeom>
                <a:avLst/>
                <a:gdLst/>
                <a:ahLst/>
                <a:cxnLst/>
                <a:rect l="l" t="t" r="r" b="b"/>
                <a:pathLst>
                  <a:path w="8663" h="8553" extrusionOk="0">
                    <a:moveTo>
                      <a:pt x="6631" y="132"/>
                    </a:moveTo>
                    <a:lnTo>
                      <a:pt x="8511" y="8448"/>
                    </a:lnTo>
                    <a:lnTo>
                      <a:pt x="2027" y="8448"/>
                    </a:lnTo>
                    <a:lnTo>
                      <a:pt x="132" y="132"/>
                    </a:lnTo>
                    <a:close/>
                    <a:moveTo>
                      <a:pt x="1" y="1"/>
                    </a:moveTo>
                    <a:lnTo>
                      <a:pt x="1" y="90"/>
                    </a:lnTo>
                    <a:lnTo>
                      <a:pt x="1938" y="8553"/>
                    </a:lnTo>
                    <a:lnTo>
                      <a:pt x="8663" y="8553"/>
                    </a:lnTo>
                    <a:lnTo>
                      <a:pt x="672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4" name="Google Shape;2924;p62"/>
              <p:cNvSpPr/>
              <p:nvPr/>
            </p:nvSpPr>
            <p:spPr>
              <a:xfrm flipH="1">
                <a:off x="3510244" y="3199061"/>
                <a:ext cx="491097" cy="452685"/>
              </a:xfrm>
              <a:custGeom>
                <a:avLst/>
                <a:gdLst/>
                <a:ahLst/>
                <a:cxnLst/>
                <a:rect l="l" t="t" r="r" b="b"/>
                <a:pathLst>
                  <a:path w="2557" h="2357" extrusionOk="0">
                    <a:moveTo>
                      <a:pt x="2137" y="0"/>
                    </a:moveTo>
                    <a:lnTo>
                      <a:pt x="1" y="456"/>
                    </a:lnTo>
                    <a:lnTo>
                      <a:pt x="393" y="2357"/>
                    </a:lnTo>
                    <a:lnTo>
                      <a:pt x="2556" y="1896"/>
                    </a:lnTo>
                    <a:lnTo>
                      <a:pt x="2137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5" name="Google Shape;2925;p62"/>
              <p:cNvSpPr/>
              <p:nvPr/>
            </p:nvSpPr>
            <p:spPr>
              <a:xfrm flipH="1">
                <a:off x="3498144" y="3186000"/>
                <a:ext cx="515297" cy="477845"/>
              </a:xfrm>
              <a:custGeom>
                <a:avLst/>
                <a:gdLst/>
                <a:ahLst/>
                <a:cxnLst/>
                <a:rect l="l" t="t" r="r" b="b"/>
                <a:pathLst>
                  <a:path w="2683" h="2488" extrusionOk="0">
                    <a:moveTo>
                      <a:pt x="2158" y="131"/>
                    </a:moveTo>
                    <a:lnTo>
                      <a:pt x="2551" y="1922"/>
                    </a:lnTo>
                    <a:lnTo>
                      <a:pt x="498" y="2357"/>
                    </a:lnTo>
                    <a:lnTo>
                      <a:pt x="132" y="566"/>
                    </a:lnTo>
                    <a:lnTo>
                      <a:pt x="2158" y="131"/>
                    </a:lnTo>
                    <a:close/>
                    <a:moveTo>
                      <a:pt x="2247" y="0"/>
                    </a:moveTo>
                    <a:lnTo>
                      <a:pt x="1" y="482"/>
                    </a:lnTo>
                    <a:lnTo>
                      <a:pt x="1" y="545"/>
                    </a:lnTo>
                    <a:lnTo>
                      <a:pt x="414" y="2488"/>
                    </a:lnTo>
                    <a:lnTo>
                      <a:pt x="2682" y="2006"/>
                    </a:lnTo>
                    <a:lnTo>
                      <a:pt x="2247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6" name="Google Shape;2926;p62"/>
              <p:cNvSpPr/>
              <p:nvPr/>
            </p:nvSpPr>
            <p:spPr>
              <a:xfrm flipH="1">
                <a:off x="2287182" y="2976652"/>
                <a:ext cx="33418" cy="5454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284" extrusionOk="0">
                    <a:moveTo>
                      <a:pt x="89" y="1"/>
                    </a:moveTo>
                    <a:cubicBezTo>
                      <a:pt x="42" y="1"/>
                      <a:pt x="0" y="64"/>
                      <a:pt x="0" y="132"/>
                    </a:cubicBezTo>
                    <a:cubicBezTo>
                      <a:pt x="0" y="216"/>
                      <a:pt x="42" y="284"/>
                      <a:pt x="89" y="284"/>
                    </a:cubicBezTo>
                    <a:cubicBezTo>
                      <a:pt x="131" y="284"/>
                      <a:pt x="173" y="216"/>
                      <a:pt x="173" y="132"/>
                    </a:cubicBezTo>
                    <a:cubicBezTo>
                      <a:pt x="173" y="64"/>
                      <a:pt x="131" y="1"/>
                      <a:pt x="8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7" name="Google Shape;2927;p62"/>
              <p:cNvSpPr/>
              <p:nvPr/>
            </p:nvSpPr>
            <p:spPr>
              <a:xfrm flipH="1">
                <a:off x="2274122" y="2967625"/>
                <a:ext cx="59539" cy="71638"/>
              </a:xfrm>
              <a:custGeom>
                <a:avLst/>
                <a:gdLst/>
                <a:ahLst/>
                <a:cxnLst/>
                <a:rect l="l" t="t" r="r" b="b"/>
                <a:pathLst>
                  <a:path w="310" h="373" extrusionOk="0">
                    <a:moveTo>
                      <a:pt x="157" y="111"/>
                    </a:moveTo>
                    <a:lnTo>
                      <a:pt x="178" y="132"/>
                    </a:lnTo>
                    <a:cubicBezTo>
                      <a:pt x="178" y="132"/>
                      <a:pt x="199" y="158"/>
                      <a:pt x="199" y="179"/>
                    </a:cubicBezTo>
                    <a:cubicBezTo>
                      <a:pt x="199" y="221"/>
                      <a:pt x="178" y="242"/>
                      <a:pt x="178" y="242"/>
                    </a:cubicBezTo>
                    <a:lnTo>
                      <a:pt x="157" y="263"/>
                    </a:lnTo>
                    <a:lnTo>
                      <a:pt x="131" y="242"/>
                    </a:lnTo>
                    <a:cubicBezTo>
                      <a:pt x="131" y="242"/>
                      <a:pt x="110" y="221"/>
                      <a:pt x="110" y="179"/>
                    </a:cubicBezTo>
                    <a:cubicBezTo>
                      <a:pt x="110" y="158"/>
                      <a:pt x="131" y="132"/>
                      <a:pt x="131" y="132"/>
                    </a:cubicBezTo>
                    <a:lnTo>
                      <a:pt x="157" y="111"/>
                    </a:lnTo>
                    <a:close/>
                    <a:moveTo>
                      <a:pt x="157" y="1"/>
                    </a:moveTo>
                    <a:cubicBezTo>
                      <a:pt x="110" y="1"/>
                      <a:pt x="68" y="27"/>
                      <a:pt x="47" y="69"/>
                    </a:cubicBezTo>
                    <a:cubicBezTo>
                      <a:pt x="27" y="90"/>
                      <a:pt x="0" y="132"/>
                      <a:pt x="0" y="179"/>
                    </a:cubicBezTo>
                    <a:cubicBezTo>
                      <a:pt x="0" y="242"/>
                      <a:pt x="27" y="289"/>
                      <a:pt x="47" y="310"/>
                    </a:cubicBezTo>
                    <a:cubicBezTo>
                      <a:pt x="68" y="352"/>
                      <a:pt x="110" y="373"/>
                      <a:pt x="157" y="373"/>
                    </a:cubicBezTo>
                    <a:cubicBezTo>
                      <a:pt x="199" y="373"/>
                      <a:pt x="241" y="352"/>
                      <a:pt x="262" y="310"/>
                    </a:cubicBezTo>
                    <a:cubicBezTo>
                      <a:pt x="288" y="289"/>
                      <a:pt x="309" y="242"/>
                      <a:pt x="309" y="179"/>
                    </a:cubicBezTo>
                    <a:cubicBezTo>
                      <a:pt x="309" y="132"/>
                      <a:pt x="288" y="90"/>
                      <a:pt x="262" y="69"/>
                    </a:cubicBezTo>
                    <a:cubicBezTo>
                      <a:pt x="241" y="27"/>
                      <a:pt x="199" y="1"/>
                      <a:pt x="15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EEC216B1-8A9F-4131-FD84-EC78095075E1}"/>
              </a:ext>
            </a:extLst>
          </p:cNvPr>
          <p:cNvSpPr/>
          <p:nvPr/>
        </p:nvSpPr>
        <p:spPr>
          <a:xfrm>
            <a:off x="4497115" y="3535940"/>
            <a:ext cx="4008665" cy="743538"/>
          </a:xfrm>
          <a:prstGeom prst="rect">
            <a:avLst/>
          </a:prstGeom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oogle Shape;7405;p74">
            <a:extLst>
              <a:ext uri="{FF2B5EF4-FFF2-40B4-BE49-F238E27FC236}">
                <a16:creationId xmlns:a16="http://schemas.microsoft.com/office/drawing/2014/main" id="{E153C1D4-68C1-5603-2026-85A6FDEFF7DD}"/>
              </a:ext>
            </a:extLst>
          </p:cNvPr>
          <p:cNvGrpSpPr/>
          <p:nvPr/>
        </p:nvGrpSpPr>
        <p:grpSpPr>
          <a:xfrm>
            <a:off x="8317265" y="4512934"/>
            <a:ext cx="807193" cy="606674"/>
            <a:chOff x="751614" y="1217877"/>
            <a:chExt cx="807193" cy="606674"/>
          </a:xfrm>
        </p:grpSpPr>
        <p:sp>
          <p:nvSpPr>
            <p:cNvPr id="16" name="Google Shape;7408;p74">
              <a:extLst>
                <a:ext uri="{FF2B5EF4-FFF2-40B4-BE49-F238E27FC236}">
                  <a16:creationId xmlns:a16="http://schemas.microsoft.com/office/drawing/2014/main" id="{8CA9F0F7-5929-C4BC-7C8B-D96312980161}"/>
                </a:ext>
              </a:extLst>
            </p:cNvPr>
            <p:cNvSpPr/>
            <p:nvPr/>
          </p:nvSpPr>
          <p:spPr>
            <a:xfrm>
              <a:off x="1470047" y="1217877"/>
              <a:ext cx="88760" cy="88744"/>
            </a:xfrm>
            <a:custGeom>
              <a:avLst/>
              <a:gdLst/>
              <a:ahLst/>
              <a:cxnLst/>
              <a:rect l="l" t="t" r="r" b="b"/>
              <a:pathLst>
                <a:path w="5496" h="5495" extrusionOk="0">
                  <a:moveTo>
                    <a:pt x="2747" y="1"/>
                  </a:moveTo>
                  <a:cubicBezTo>
                    <a:pt x="1231" y="1"/>
                    <a:pt x="1" y="1230"/>
                    <a:pt x="1" y="2749"/>
                  </a:cubicBezTo>
                  <a:cubicBezTo>
                    <a:pt x="1" y="4265"/>
                    <a:pt x="1231" y="5495"/>
                    <a:pt x="2747" y="5495"/>
                  </a:cubicBezTo>
                  <a:cubicBezTo>
                    <a:pt x="4265" y="5495"/>
                    <a:pt x="5495" y="4265"/>
                    <a:pt x="5495" y="2749"/>
                  </a:cubicBezTo>
                  <a:cubicBezTo>
                    <a:pt x="5495" y="1230"/>
                    <a:pt x="4265" y="1"/>
                    <a:pt x="2747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7411;p74">
              <a:extLst>
                <a:ext uri="{FF2B5EF4-FFF2-40B4-BE49-F238E27FC236}">
                  <a16:creationId xmlns:a16="http://schemas.microsoft.com/office/drawing/2014/main" id="{A484D5D2-E096-CED5-EF47-E6840CB7ECCD}"/>
                </a:ext>
              </a:extLst>
            </p:cNvPr>
            <p:cNvSpPr/>
            <p:nvPr/>
          </p:nvSpPr>
          <p:spPr>
            <a:xfrm>
              <a:off x="751614" y="1735807"/>
              <a:ext cx="88760" cy="88744"/>
            </a:xfrm>
            <a:custGeom>
              <a:avLst/>
              <a:gdLst/>
              <a:ahLst/>
              <a:cxnLst/>
              <a:rect l="l" t="t" r="r" b="b"/>
              <a:pathLst>
                <a:path w="5496" h="5495" extrusionOk="0">
                  <a:moveTo>
                    <a:pt x="2747" y="0"/>
                  </a:moveTo>
                  <a:cubicBezTo>
                    <a:pt x="1231" y="0"/>
                    <a:pt x="1" y="1230"/>
                    <a:pt x="1" y="2747"/>
                  </a:cubicBezTo>
                  <a:cubicBezTo>
                    <a:pt x="1" y="4265"/>
                    <a:pt x="1231" y="5495"/>
                    <a:pt x="2747" y="5495"/>
                  </a:cubicBezTo>
                  <a:cubicBezTo>
                    <a:pt x="4265" y="5495"/>
                    <a:pt x="5495" y="4265"/>
                    <a:pt x="5495" y="2747"/>
                  </a:cubicBezTo>
                  <a:cubicBezTo>
                    <a:pt x="5495" y="1230"/>
                    <a:pt x="4265" y="0"/>
                    <a:pt x="2747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7414;p74">
              <a:extLst>
                <a:ext uri="{FF2B5EF4-FFF2-40B4-BE49-F238E27FC236}">
                  <a16:creationId xmlns:a16="http://schemas.microsoft.com/office/drawing/2014/main" id="{3B45BDA1-8046-05F0-8671-03CEE3DE8060}"/>
                </a:ext>
              </a:extLst>
            </p:cNvPr>
            <p:cNvSpPr/>
            <p:nvPr/>
          </p:nvSpPr>
          <p:spPr>
            <a:xfrm>
              <a:off x="751695" y="1390407"/>
              <a:ext cx="88728" cy="88744"/>
            </a:xfrm>
            <a:custGeom>
              <a:avLst/>
              <a:gdLst/>
              <a:ahLst/>
              <a:cxnLst/>
              <a:rect l="l" t="t" r="r" b="b"/>
              <a:pathLst>
                <a:path w="5494" h="5495" extrusionOk="0">
                  <a:moveTo>
                    <a:pt x="2747" y="0"/>
                  </a:moveTo>
                  <a:cubicBezTo>
                    <a:pt x="1230" y="0"/>
                    <a:pt x="1" y="1230"/>
                    <a:pt x="1" y="2748"/>
                  </a:cubicBezTo>
                  <a:cubicBezTo>
                    <a:pt x="1" y="4264"/>
                    <a:pt x="1230" y="5494"/>
                    <a:pt x="2747" y="5494"/>
                  </a:cubicBezTo>
                  <a:cubicBezTo>
                    <a:pt x="4263" y="5494"/>
                    <a:pt x="5493" y="4264"/>
                    <a:pt x="5493" y="2748"/>
                  </a:cubicBezTo>
                  <a:cubicBezTo>
                    <a:pt x="5493" y="1230"/>
                    <a:pt x="4263" y="0"/>
                    <a:pt x="2747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7417;p74">
              <a:extLst>
                <a:ext uri="{FF2B5EF4-FFF2-40B4-BE49-F238E27FC236}">
                  <a16:creationId xmlns:a16="http://schemas.microsoft.com/office/drawing/2014/main" id="{AB3B95CA-4D4A-461E-D146-C74ED4AB7C7A}"/>
                </a:ext>
              </a:extLst>
            </p:cNvPr>
            <p:cNvSpPr/>
            <p:nvPr/>
          </p:nvSpPr>
          <p:spPr>
            <a:xfrm>
              <a:off x="1470047" y="1560806"/>
              <a:ext cx="88760" cy="88744"/>
            </a:xfrm>
            <a:custGeom>
              <a:avLst/>
              <a:gdLst/>
              <a:ahLst/>
              <a:cxnLst/>
              <a:rect l="l" t="t" r="r" b="b"/>
              <a:pathLst>
                <a:path w="5496" h="5495" extrusionOk="0">
                  <a:moveTo>
                    <a:pt x="2747" y="0"/>
                  </a:moveTo>
                  <a:cubicBezTo>
                    <a:pt x="1231" y="0"/>
                    <a:pt x="1" y="1230"/>
                    <a:pt x="1" y="2746"/>
                  </a:cubicBezTo>
                  <a:cubicBezTo>
                    <a:pt x="1" y="4265"/>
                    <a:pt x="1231" y="5494"/>
                    <a:pt x="2747" y="5494"/>
                  </a:cubicBezTo>
                  <a:cubicBezTo>
                    <a:pt x="4265" y="5494"/>
                    <a:pt x="5495" y="4265"/>
                    <a:pt x="5495" y="2746"/>
                  </a:cubicBezTo>
                  <a:cubicBezTo>
                    <a:pt x="5495" y="1230"/>
                    <a:pt x="4265" y="0"/>
                    <a:pt x="2747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C9AF7BF-DB29-F23C-0A65-FF6DD2BB9368}"/>
              </a:ext>
            </a:extLst>
          </p:cNvPr>
          <p:cNvSpPr txBox="1"/>
          <p:nvPr/>
        </p:nvSpPr>
        <p:spPr>
          <a:xfrm>
            <a:off x="8327571" y="4514850"/>
            <a:ext cx="475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" name="Google Shape;1426;p40"/>
          <p:cNvSpPr/>
          <p:nvPr/>
        </p:nvSpPr>
        <p:spPr>
          <a:xfrm>
            <a:off x="2450163" y="1204113"/>
            <a:ext cx="616800" cy="616800"/>
          </a:xfrm>
          <a:prstGeom prst="ellipse">
            <a:avLst/>
          </a:prstGeom>
          <a:solidFill>
            <a:srgbClr val="AEE2F4">
              <a:alpha val="30820"/>
            </a:srgbClr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7" name="Google Shape;1427;p40"/>
          <p:cNvSpPr/>
          <p:nvPr/>
        </p:nvSpPr>
        <p:spPr>
          <a:xfrm>
            <a:off x="1503593" y="2945313"/>
            <a:ext cx="616800" cy="616800"/>
          </a:xfrm>
          <a:prstGeom prst="ellipse">
            <a:avLst/>
          </a:prstGeom>
          <a:solidFill>
            <a:srgbClr val="AEE2F4">
              <a:alpha val="30820"/>
            </a:srgbClr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40"/>
          <p:cNvSpPr/>
          <p:nvPr/>
        </p:nvSpPr>
        <p:spPr>
          <a:xfrm>
            <a:off x="6077388" y="1204113"/>
            <a:ext cx="616800" cy="616800"/>
          </a:xfrm>
          <a:prstGeom prst="ellipse">
            <a:avLst/>
          </a:prstGeom>
          <a:solidFill>
            <a:srgbClr val="AEE2F4">
              <a:alpha val="30820"/>
            </a:srgbClr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9" name="Google Shape;1429;p40"/>
          <p:cNvSpPr/>
          <p:nvPr/>
        </p:nvSpPr>
        <p:spPr>
          <a:xfrm>
            <a:off x="7116662" y="2971013"/>
            <a:ext cx="616800" cy="616800"/>
          </a:xfrm>
          <a:prstGeom prst="ellipse">
            <a:avLst/>
          </a:prstGeom>
          <a:solidFill>
            <a:srgbClr val="AEE2F4">
              <a:alpha val="30820"/>
            </a:srgbClr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0" name="Google Shape;1430;p40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ác bước chọn term</a:t>
            </a:r>
            <a:endParaRPr dirty="0"/>
          </a:p>
        </p:txBody>
      </p:sp>
      <p:sp>
        <p:nvSpPr>
          <p:cNvPr id="1435" name="Google Shape;1435;p40"/>
          <p:cNvSpPr txBox="1">
            <a:spLocks noGrp="1"/>
          </p:cNvSpPr>
          <p:nvPr>
            <p:ph type="subTitle" idx="5"/>
          </p:nvPr>
        </p:nvSpPr>
        <p:spPr>
          <a:xfrm>
            <a:off x="1277525" y="1854925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ách câu và từ</a:t>
            </a:r>
            <a:endParaRPr dirty="0"/>
          </a:p>
        </p:txBody>
      </p:sp>
      <p:sp>
        <p:nvSpPr>
          <p:cNvPr id="1436" name="Google Shape;1436;p40"/>
          <p:cNvSpPr txBox="1">
            <a:spLocks noGrp="1"/>
          </p:cNvSpPr>
          <p:nvPr>
            <p:ph type="subTitle" idx="6"/>
          </p:nvPr>
        </p:nvSpPr>
        <p:spPr>
          <a:xfrm>
            <a:off x="4880344" y="2205394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huyển chữ hoa về chữ thường</a:t>
            </a:r>
            <a:endParaRPr dirty="0"/>
          </a:p>
        </p:txBody>
      </p:sp>
      <p:sp>
        <p:nvSpPr>
          <p:cNvPr id="1437" name="Google Shape;1437;p40"/>
          <p:cNvSpPr txBox="1">
            <a:spLocks noGrp="1"/>
          </p:cNvSpPr>
          <p:nvPr>
            <p:ph type="subTitle" idx="7"/>
          </p:nvPr>
        </p:nvSpPr>
        <p:spPr>
          <a:xfrm>
            <a:off x="294651" y="4044101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oại bỏ số, dấu câu và các ký tự đặc biệt</a:t>
            </a:r>
            <a:endParaRPr dirty="0"/>
          </a:p>
        </p:txBody>
      </p:sp>
      <p:sp>
        <p:nvSpPr>
          <p:cNvPr id="1438" name="Google Shape;1438;p40"/>
          <p:cNvSpPr txBox="1">
            <a:spLocks noGrp="1"/>
          </p:cNvSpPr>
          <p:nvPr>
            <p:ph type="subTitle" idx="8"/>
          </p:nvPr>
        </p:nvSpPr>
        <p:spPr>
          <a:xfrm>
            <a:off x="5978389" y="3693164"/>
            <a:ext cx="29622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temming</a:t>
            </a:r>
            <a:endParaRPr dirty="0"/>
          </a:p>
        </p:txBody>
      </p:sp>
      <p:grpSp>
        <p:nvGrpSpPr>
          <p:cNvPr id="1439" name="Google Shape;1439;p40"/>
          <p:cNvGrpSpPr/>
          <p:nvPr/>
        </p:nvGrpSpPr>
        <p:grpSpPr>
          <a:xfrm>
            <a:off x="7235159" y="3143334"/>
            <a:ext cx="379821" cy="290953"/>
            <a:chOff x="4093948" y="2013784"/>
            <a:chExt cx="379821" cy="290953"/>
          </a:xfrm>
        </p:grpSpPr>
        <p:sp>
          <p:nvSpPr>
            <p:cNvPr id="1440" name="Google Shape;1440;p40"/>
            <p:cNvSpPr/>
            <p:nvPr/>
          </p:nvSpPr>
          <p:spPr>
            <a:xfrm>
              <a:off x="4099675" y="2247932"/>
              <a:ext cx="368367" cy="51096"/>
            </a:xfrm>
            <a:custGeom>
              <a:avLst/>
              <a:gdLst/>
              <a:ahLst/>
              <a:cxnLst/>
              <a:rect l="l" t="t" r="r" b="b"/>
              <a:pathLst>
                <a:path w="18910" h="2623" extrusionOk="0">
                  <a:moveTo>
                    <a:pt x="465" y="1"/>
                  </a:moveTo>
                  <a:cubicBezTo>
                    <a:pt x="200" y="1"/>
                    <a:pt x="0" y="224"/>
                    <a:pt x="0" y="494"/>
                  </a:cubicBezTo>
                  <a:cubicBezTo>
                    <a:pt x="0" y="1670"/>
                    <a:pt x="959" y="2622"/>
                    <a:pt x="2134" y="2622"/>
                  </a:cubicBezTo>
                  <a:lnTo>
                    <a:pt x="16776" y="2622"/>
                  </a:lnTo>
                  <a:cubicBezTo>
                    <a:pt x="17951" y="2622"/>
                    <a:pt x="18909" y="1670"/>
                    <a:pt x="18909" y="494"/>
                  </a:cubicBezTo>
                  <a:cubicBezTo>
                    <a:pt x="18909" y="224"/>
                    <a:pt x="18715" y="1"/>
                    <a:pt x="18445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40"/>
            <p:cNvSpPr/>
            <p:nvPr/>
          </p:nvSpPr>
          <p:spPr>
            <a:xfrm>
              <a:off x="4408820" y="2247932"/>
              <a:ext cx="59219" cy="51096"/>
            </a:xfrm>
            <a:custGeom>
              <a:avLst/>
              <a:gdLst/>
              <a:ahLst/>
              <a:cxnLst/>
              <a:rect l="l" t="t" r="r" b="b"/>
              <a:pathLst>
                <a:path w="3040" h="2623" extrusionOk="0">
                  <a:moveTo>
                    <a:pt x="1670" y="1"/>
                  </a:moveTo>
                  <a:cubicBezTo>
                    <a:pt x="1934" y="1"/>
                    <a:pt x="2134" y="224"/>
                    <a:pt x="2134" y="494"/>
                  </a:cubicBezTo>
                  <a:cubicBezTo>
                    <a:pt x="2134" y="1082"/>
                    <a:pt x="1911" y="1617"/>
                    <a:pt x="1523" y="2011"/>
                  </a:cubicBezTo>
                  <a:cubicBezTo>
                    <a:pt x="1129" y="2381"/>
                    <a:pt x="588" y="2622"/>
                    <a:pt x="1" y="2622"/>
                  </a:cubicBezTo>
                  <a:lnTo>
                    <a:pt x="906" y="2622"/>
                  </a:lnTo>
                  <a:cubicBezTo>
                    <a:pt x="1494" y="2622"/>
                    <a:pt x="2034" y="2381"/>
                    <a:pt x="2428" y="2011"/>
                  </a:cubicBezTo>
                  <a:cubicBezTo>
                    <a:pt x="2816" y="1617"/>
                    <a:pt x="3039" y="1082"/>
                    <a:pt x="3039" y="494"/>
                  </a:cubicBezTo>
                  <a:cubicBezTo>
                    <a:pt x="3039" y="224"/>
                    <a:pt x="2845" y="1"/>
                    <a:pt x="257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40"/>
            <p:cNvSpPr/>
            <p:nvPr/>
          </p:nvSpPr>
          <p:spPr>
            <a:xfrm>
              <a:off x="4120733" y="2019511"/>
              <a:ext cx="326348" cy="228442"/>
            </a:xfrm>
            <a:custGeom>
              <a:avLst/>
              <a:gdLst/>
              <a:ahLst/>
              <a:cxnLst/>
              <a:rect l="l" t="t" r="r" b="b"/>
              <a:pathLst>
                <a:path w="16753" h="11727" extrusionOk="0">
                  <a:moveTo>
                    <a:pt x="853" y="0"/>
                  </a:moveTo>
                  <a:cubicBezTo>
                    <a:pt x="389" y="0"/>
                    <a:pt x="1" y="388"/>
                    <a:pt x="1" y="853"/>
                  </a:cubicBezTo>
                  <a:lnTo>
                    <a:pt x="1" y="10898"/>
                  </a:lnTo>
                  <a:cubicBezTo>
                    <a:pt x="1" y="11362"/>
                    <a:pt x="389" y="11727"/>
                    <a:pt x="853" y="11727"/>
                  </a:cubicBezTo>
                  <a:lnTo>
                    <a:pt x="15895" y="11727"/>
                  </a:lnTo>
                  <a:cubicBezTo>
                    <a:pt x="16359" y="11727"/>
                    <a:pt x="16753" y="11362"/>
                    <a:pt x="16753" y="10898"/>
                  </a:cubicBezTo>
                  <a:lnTo>
                    <a:pt x="16753" y="853"/>
                  </a:lnTo>
                  <a:cubicBezTo>
                    <a:pt x="16753" y="388"/>
                    <a:pt x="16359" y="0"/>
                    <a:pt x="15895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40"/>
            <p:cNvSpPr/>
            <p:nvPr/>
          </p:nvSpPr>
          <p:spPr>
            <a:xfrm>
              <a:off x="4415579" y="2019511"/>
              <a:ext cx="31499" cy="228442"/>
            </a:xfrm>
            <a:custGeom>
              <a:avLst/>
              <a:gdLst/>
              <a:ahLst/>
              <a:cxnLst/>
              <a:rect l="l" t="t" r="r" b="b"/>
              <a:pathLst>
                <a:path w="1617" h="11727" extrusionOk="0">
                  <a:moveTo>
                    <a:pt x="0" y="0"/>
                  </a:moveTo>
                  <a:cubicBezTo>
                    <a:pt x="465" y="0"/>
                    <a:pt x="853" y="388"/>
                    <a:pt x="853" y="853"/>
                  </a:cubicBezTo>
                  <a:lnTo>
                    <a:pt x="853" y="10898"/>
                  </a:lnTo>
                  <a:cubicBezTo>
                    <a:pt x="853" y="11362"/>
                    <a:pt x="465" y="11727"/>
                    <a:pt x="0" y="11727"/>
                  </a:cubicBezTo>
                  <a:lnTo>
                    <a:pt x="759" y="11727"/>
                  </a:lnTo>
                  <a:cubicBezTo>
                    <a:pt x="1223" y="11727"/>
                    <a:pt x="1617" y="11362"/>
                    <a:pt x="1617" y="10898"/>
                  </a:cubicBezTo>
                  <a:lnTo>
                    <a:pt x="1617" y="853"/>
                  </a:lnTo>
                  <a:cubicBezTo>
                    <a:pt x="1617" y="388"/>
                    <a:pt x="1223" y="0"/>
                    <a:pt x="759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40"/>
            <p:cNvSpPr/>
            <p:nvPr/>
          </p:nvSpPr>
          <p:spPr>
            <a:xfrm>
              <a:off x="4144557" y="2040004"/>
              <a:ext cx="278603" cy="187904"/>
            </a:xfrm>
            <a:custGeom>
              <a:avLst/>
              <a:gdLst/>
              <a:ahLst/>
              <a:cxnLst/>
              <a:rect l="l" t="t" r="r" b="b"/>
              <a:pathLst>
                <a:path w="14302" h="9646" extrusionOk="0">
                  <a:moveTo>
                    <a:pt x="318" y="0"/>
                  </a:moveTo>
                  <a:cubicBezTo>
                    <a:pt x="147" y="0"/>
                    <a:pt x="1" y="124"/>
                    <a:pt x="1" y="318"/>
                  </a:cubicBezTo>
                  <a:lnTo>
                    <a:pt x="1" y="9329"/>
                  </a:lnTo>
                  <a:cubicBezTo>
                    <a:pt x="1" y="9499"/>
                    <a:pt x="147" y="9646"/>
                    <a:pt x="318" y="9646"/>
                  </a:cubicBezTo>
                  <a:lnTo>
                    <a:pt x="13984" y="9646"/>
                  </a:lnTo>
                  <a:cubicBezTo>
                    <a:pt x="14154" y="9646"/>
                    <a:pt x="14301" y="9499"/>
                    <a:pt x="14301" y="9329"/>
                  </a:cubicBezTo>
                  <a:lnTo>
                    <a:pt x="14301" y="318"/>
                  </a:lnTo>
                  <a:cubicBezTo>
                    <a:pt x="14301" y="124"/>
                    <a:pt x="14154" y="0"/>
                    <a:pt x="13984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40"/>
            <p:cNvSpPr/>
            <p:nvPr/>
          </p:nvSpPr>
          <p:spPr>
            <a:xfrm>
              <a:off x="4401729" y="2040004"/>
              <a:ext cx="21428" cy="187904"/>
            </a:xfrm>
            <a:custGeom>
              <a:avLst/>
              <a:gdLst/>
              <a:ahLst/>
              <a:cxnLst/>
              <a:rect l="l" t="t" r="r" b="b"/>
              <a:pathLst>
                <a:path w="1100" h="9646" extrusionOk="0">
                  <a:moveTo>
                    <a:pt x="0" y="0"/>
                  </a:moveTo>
                  <a:cubicBezTo>
                    <a:pt x="194" y="0"/>
                    <a:pt x="318" y="124"/>
                    <a:pt x="318" y="318"/>
                  </a:cubicBezTo>
                  <a:lnTo>
                    <a:pt x="318" y="9329"/>
                  </a:lnTo>
                  <a:cubicBezTo>
                    <a:pt x="318" y="9499"/>
                    <a:pt x="194" y="9646"/>
                    <a:pt x="0" y="9646"/>
                  </a:cubicBezTo>
                  <a:lnTo>
                    <a:pt x="782" y="9646"/>
                  </a:lnTo>
                  <a:cubicBezTo>
                    <a:pt x="952" y="9646"/>
                    <a:pt x="1099" y="9499"/>
                    <a:pt x="1099" y="9329"/>
                  </a:cubicBezTo>
                  <a:lnTo>
                    <a:pt x="1099" y="318"/>
                  </a:lnTo>
                  <a:cubicBezTo>
                    <a:pt x="1099" y="124"/>
                    <a:pt x="952" y="0"/>
                    <a:pt x="782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40"/>
            <p:cNvSpPr/>
            <p:nvPr/>
          </p:nvSpPr>
          <p:spPr>
            <a:xfrm>
              <a:off x="4144557" y="2040004"/>
              <a:ext cx="278603" cy="42505"/>
            </a:xfrm>
            <a:custGeom>
              <a:avLst/>
              <a:gdLst/>
              <a:ahLst/>
              <a:cxnLst/>
              <a:rect l="l" t="t" r="r" b="b"/>
              <a:pathLst>
                <a:path w="14302" h="2182" extrusionOk="0">
                  <a:moveTo>
                    <a:pt x="318" y="0"/>
                  </a:moveTo>
                  <a:cubicBezTo>
                    <a:pt x="147" y="0"/>
                    <a:pt x="1" y="124"/>
                    <a:pt x="1" y="318"/>
                  </a:cubicBezTo>
                  <a:lnTo>
                    <a:pt x="1" y="2181"/>
                  </a:lnTo>
                  <a:lnTo>
                    <a:pt x="14301" y="2181"/>
                  </a:lnTo>
                  <a:lnTo>
                    <a:pt x="14301" y="318"/>
                  </a:lnTo>
                  <a:cubicBezTo>
                    <a:pt x="14301" y="124"/>
                    <a:pt x="14154" y="0"/>
                    <a:pt x="13984" y="0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40"/>
            <p:cNvSpPr/>
            <p:nvPr/>
          </p:nvSpPr>
          <p:spPr>
            <a:xfrm>
              <a:off x="4401729" y="2040004"/>
              <a:ext cx="21428" cy="42505"/>
            </a:xfrm>
            <a:custGeom>
              <a:avLst/>
              <a:gdLst/>
              <a:ahLst/>
              <a:cxnLst/>
              <a:rect l="l" t="t" r="r" b="b"/>
              <a:pathLst>
                <a:path w="1100" h="2182" extrusionOk="0">
                  <a:moveTo>
                    <a:pt x="0" y="0"/>
                  </a:moveTo>
                  <a:cubicBezTo>
                    <a:pt x="194" y="0"/>
                    <a:pt x="318" y="124"/>
                    <a:pt x="318" y="318"/>
                  </a:cubicBezTo>
                  <a:lnTo>
                    <a:pt x="318" y="2181"/>
                  </a:lnTo>
                  <a:lnTo>
                    <a:pt x="1099" y="2181"/>
                  </a:lnTo>
                  <a:lnTo>
                    <a:pt x="1099" y="318"/>
                  </a:lnTo>
                  <a:cubicBezTo>
                    <a:pt x="1099" y="124"/>
                    <a:pt x="952" y="0"/>
                    <a:pt x="782" y="0"/>
                  </a:cubicBezTo>
                  <a:close/>
                </a:path>
              </a:pathLst>
            </a:custGeom>
            <a:solidFill>
              <a:srgbClr val="FF61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40"/>
            <p:cNvSpPr/>
            <p:nvPr/>
          </p:nvSpPr>
          <p:spPr>
            <a:xfrm>
              <a:off x="4249553" y="2247932"/>
              <a:ext cx="68725" cy="22012"/>
            </a:xfrm>
            <a:custGeom>
              <a:avLst/>
              <a:gdLst/>
              <a:ahLst/>
              <a:cxnLst/>
              <a:rect l="l" t="t" r="r" b="b"/>
              <a:pathLst>
                <a:path w="3528" h="1130" extrusionOk="0">
                  <a:moveTo>
                    <a:pt x="1" y="1"/>
                  </a:moveTo>
                  <a:lnTo>
                    <a:pt x="1" y="565"/>
                  </a:lnTo>
                  <a:cubicBezTo>
                    <a:pt x="1" y="882"/>
                    <a:pt x="265" y="1129"/>
                    <a:pt x="588" y="1129"/>
                  </a:cubicBezTo>
                  <a:lnTo>
                    <a:pt x="2939" y="1129"/>
                  </a:lnTo>
                  <a:cubicBezTo>
                    <a:pt x="3257" y="1129"/>
                    <a:pt x="3527" y="882"/>
                    <a:pt x="3527" y="565"/>
                  </a:cubicBezTo>
                  <a:lnTo>
                    <a:pt x="3527" y="1"/>
                  </a:lnTo>
                  <a:close/>
                </a:path>
              </a:pathLst>
            </a:custGeom>
            <a:solidFill>
              <a:srgbClr val="356B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40"/>
            <p:cNvSpPr/>
            <p:nvPr/>
          </p:nvSpPr>
          <p:spPr>
            <a:xfrm>
              <a:off x="4198496" y="2169272"/>
              <a:ext cx="170723" cy="27155"/>
            </a:xfrm>
            <a:custGeom>
              <a:avLst/>
              <a:gdLst/>
              <a:ahLst/>
              <a:cxnLst/>
              <a:rect l="l" t="t" r="r" b="b"/>
              <a:pathLst>
                <a:path w="8764" h="1394" extrusionOk="0">
                  <a:moveTo>
                    <a:pt x="194" y="1"/>
                  </a:moveTo>
                  <a:cubicBezTo>
                    <a:pt x="71" y="1"/>
                    <a:pt x="0" y="100"/>
                    <a:pt x="0" y="218"/>
                  </a:cubicBezTo>
                  <a:lnTo>
                    <a:pt x="0" y="1176"/>
                  </a:lnTo>
                  <a:cubicBezTo>
                    <a:pt x="0" y="1300"/>
                    <a:pt x="71" y="1394"/>
                    <a:pt x="194" y="1394"/>
                  </a:cubicBezTo>
                  <a:lnTo>
                    <a:pt x="8570" y="1394"/>
                  </a:lnTo>
                  <a:cubicBezTo>
                    <a:pt x="8670" y="1394"/>
                    <a:pt x="8764" y="1300"/>
                    <a:pt x="8764" y="1176"/>
                  </a:cubicBezTo>
                  <a:lnTo>
                    <a:pt x="8764" y="218"/>
                  </a:lnTo>
                  <a:cubicBezTo>
                    <a:pt x="8764" y="100"/>
                    <a:pt x="8670" y="1"/>
                    <a:pt x="8570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40"/>
            <p:cNvSpPr/>
            <p:nvPr/>
          </p:nvSpPr>
          <p:spPr>
            <a:xfrm>
              <a:off x="4350653" y="2169272"/>
              <a:ext cx="18564" cy="27155"/>
            </a:xfrm>
            <a:custGeom>
              <a:avLst/>
              <a:gdLst/>
              <a:ahLst/>
              <a:cxnLst/>
              <a:rect l="l" t="t" r="r" b="b"/>
              <a:pathLst>
                <a:path w="953" h="1394" extrusionOk="0">
                  <a:moveTo>
                    <a:pt x="1" y="1"/>
                  </a:moveTo>
                  <a:cubicBezTo>
                    <a:pt x="101" y="1"/>
                    <a:pt x="195" y="100"/>
                    <a:pt x="195" y="218"/>
                  </a:cubicBezTo>
                  <a:lnTo>
                    <a:pt x="195" y="1176"/>
                  </a:lnTo>
                  <a:cubicBezTo>
                    <a:pt x="195" y="1300"/>
                    <a:pt x="101" y="1394"/>
                    <a:pt x="1" y="1394"/>
                  </a:cubicBezTo>
                  <a:lnTo>
                    <a:pt x="759" y="1394"/>
                  </a:lnTo>
                  <a:cubicBezTo>
                    <a:pt x="859" y="1394"/>
                    <a:pt x="953" y="1300"/>
                    <a:pt x="953" y="1176"/>
                  </a:cubicBezTo>
                  <a:lnTo>
                    <a:pt x="953" y="218"/>
                  </a:lnTo>
                  <a:cubicBezTo>
                    <a:pt x="953" y="100"/>
                    <a:pt x="859" y="1"/>
                    <a:pt x="759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40"/>
            <p:cNvSpPr/>
            <p:nvPr/>
          </p:nvSpPr>
          <p:spPr>
            <a:xfrm>
              <a:off x="4198496" y="2169272"/>
              <a:ext cx="121146" cy="27155"/>
            </a:xfrm>
            <a:custGeom>
              <a:avLst/>
              <a:gdLst/>
              <a:ahLst/>
              <a:cxnLst/>
              <a:rect l="l" t="t" r="r" b="b"/>
              <a:pathLst>
                <a:path w="6219" h="1394" extrusionOk="0">
                  <a:moveTo>
                    <a:pt x="194" y="1"/>
                  </a:moveTo>
                  <a:cubicBezTo>
                    <a:pt x="71" y="1"/>
                    <a:pt x="0" y="100"/>
                    <a:pt x="0" y="218"/>
                  </a:cubicBezTo>
                  <a:lnTo>
                    <a:pt x="0" y="1176"/>
                  </a:lnTo>
                  <a:cubicBezTo>
                    <a:pt x="0" y="1300"/>
                    <a:pt x="71" y="1394"/>
                    <a:pt x="194" y="1394"/>
                  </a:cubicBezTo>
                  <a:lnTo>
                    <a:pt x="6219" y="1394"/>
                  </a:lnTo>
                  <a:lnTo>
                    <a:pt x="6219" y="1"/>
                  </a:lnTo>
                  <a:close/>
                </a:path>
              </a:pathLst>
            </a:custGeom>
            <a:solidFill>
              <a:srgbClr val="00C7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40"/>
            <p:cNvSpPr/>
            <p:nvPr/>
          </p:nvSpPr>
          <p:spPr>
            <a:xfrm>
              <a:off x="4138829" y="2034277"/>
              <a:ext cx="289590" cy="199358"/>
            </a:xfrm>
            <a:custGeom>
              <a:avLst/>
              <a:gdLst/>
              <a:ahLst/>
              <a:cxnLst/>
              <a:rect l="l" t="t" r="r" b="b"/>
              <a:pathLst>
                <a:path w="14866" h="10234" extrusionOk="0">
                  <a:moveTo>
                    <a:pt x="14278" y="565"/>
                  </a:moveTo>
                  <a:cubicBezTo>
                    <a:pt x="14301" y="565"/>
                    <a:pt x="14301" y="588"/>
                    <a:pt x="14301" y="612"/>
                  </a:cubicBezTo>
                  <a:lnTo>
                    <a:pt x="14301" y="2205"/>
                  </a:lnTo>
                  <a:lnTo>
                    <a:pt x="12562" y="2205"/>
                  </a:lnTo>
                  <a:cubicBezTo>
                    <a:pt x="12391" y="2205"/>
                    <a:pt x="12268" y="2328"/>
                    <a:pt x="12268" y="2475"/>
                  </a:cubicBezTo>
                  <a:cubicBezTo>
                    <a:pt x="12268" y="2646"/>
                    <a:pt x="12391" y="2769"/>
                    <a:pt x="12562" y="2769"/>
                  </a:cubicBezTo>
                  <a:lnTo>
                    <a:pt x="14301" y="2769"/>
                  </a:lnTo>
                  <a:lnTo>
                    <a:pt x="14301" y="9623"/>
                  </a:lnTo>
                  <a:cubicBezTo>
                    <a:pt x="14301" y="9646"/>
                    <a:pt x="14301" y="9646"/>
                    <a:pt x="14278" y="9646"/>
                  </a:cubicBezTo>
                  <a:lnTo>
                    <a:pt x="612" y="9646"/>
                  </a:lnTo>
                  <a:cubicBezTo>
                    <a:pt x="588" y="9646"/>
                    <a:pt x="588" y="9646"/>
                    <a:pt x="588" y="9623"/>
                  </a:cubicBezTo>
                  <a:lnTo>
                    <a:pt x="588" y="2769"/>
                  </a:lnTo>
                  <a:lnTo>
                    <a:pt x="11216" y="2769"/>
                  </a:lnTo>
                  <a:cubicBezTo>
                    <a:pt x="11362" y="2769"/>
                    <a:pt x="11486" y="2646"/>
                    <a:pt x="11486" y="2475"/>
                  </a:cubicBezTo>
                  <a:cubicBezTo>
                    <a:pt x="11486" y="2328"/>
                    <a:pt x="11362" y="2205"/>
                    <a:pt x="11216" y="2205"/>
                  </a:cubicBezTo>
                  <a:lnTo>
                    <a:pt x="588" y="2205"/>
                  </a:lnTo>
                  <a:lnTo>
                    <a:pt x="588" y="612"/>
                  </a:lnTo>
                  <a:cubicBezTo>
                    <a:pt x="588" y="588"/>
                    <a:pt x="588" y="565"/>
                    <a:pt x="612" y="565"/>
                  </a:cubicBezTo>
                  <a:close/>
                  <a:moveTo>
                    <a:pt x="612" y="1"/>
                  </a:moveTo>
                  <a:cubicBezTo>
                    <a:pt x="295" y="1"/>
                    <a:pt x="1" y="271"/>
                    <a:pt x="1" y="612"/>
                  </a:cubicBezTo>
                  <a:lnTo>
                    <a:pt x="1" y="9623"/>
                  </a:lnTo>
                  <a:cubicBezTo>
                    <a:pt x="1" y="9940"/>
                    <a:pt x="295" y="10234"/>
                    <a:pt x="612" y="10234"/>
                  </a:cubicBezTo>
                  <a:lnTo>
                    <a:pt x="14278" y="10234"/>
                  </a:lnTo>
                  <a:cubicBezTo>
                    <a:pt x="14595" y="10234"/>
                    <a:pt x="14866" y="9940"/>
                    <a:pt x="14866" y="9623"/>
                  </a:cubicBezTo>
                  <a:lnTo>
                    <a:pt x="14866" y="612"/>
                  </a:lnTo>
                  <a:cubicBezTo>
                    <a:pt x="14866" y="271"/>
                    <a:pt x="14595" y="1"/>
                    <a:pt x="1427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40"/>
            <p:cNvSpPr/>
            <p:nvPr/>
          </p:nvSpPr>
          <p:spPr>
            <a:xfrm>
              <a:off x="4170328" y="2055685"/>
              <a:ext cx="11454" cy="11026"/>
            </a:xfrm>
            <a:custGeom>
              <a:avLst/>
              <a:gdLst/>
              <a:ahLst/>
              <a:cxnLst/>
              <a:rect l="l" t="t" r="r" b="b"/>
              <a:pathLst>
                <a:path w="588" h="566" extrusionOk="0">
                  <a:moveTo>
                    <a:pt x="294" y="1"/>
                  </a:moveTo>
                  <a:cubicBezTo>
                    <a:pt x="123" y="1"/>
                    <a:pt x="0" y="124"/>
                    <a:pt x="0" y="271"/>
                  </a:cubicBezTo>
                  <a:cubicBezTo>
                    <a:pt x="0" y="442"/>
                    <a:pt x="123" y="565"/>
                    <a:pt x="294" y="565"/>
                  </a:cubicBezTo>
                  <a:cubicBezTo>
                    <a:pt x="441" y="565"/>
                    <a:pt x="588" y="442"/>
                    <a:pt x="588" y="271"/>
                  </a:cubicBezTo>
                  <a:cubicBezTo>
                    <a:pt x="588" y="124"/>
                    <a:pt x="441" y="1"/>
                    <a:pt x="29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40"/>
            <p:cNvSpPr/>
            <p:nvPr/>
          </p:nvSpPr>
          <p:spPr>
            <a:xfrm>
              <a:off x="4192302" y="2055685"/>
              <a:ext cx="11474" cy="11026"/>
            </a:xfrm>
            <a:custGeom>
              <a:avLst/>
              <a:gdLst/>
              <a:ahLst/>
              <a:cxnLst/>
              <a:rect l="l" t="t" r="r" b="b"/>
              <a:pathLst>
                <a:path w="589" h="566" extrusionOk="0">
                  <a:moveTo>
                    <a:pt x="294" y="1"/>
                  </a:moveTo>
                  <a:cubicBezTo>
                    <a:pt x="148" y="1"/>
                    <a:pt x="1" y="124"/>
                    <a:pt x="1" y="271"/>
                  </a:cubicBezTo>
                  <a:cubicBezTo>
                    <a:pt x="1" y="442"/>
                    <a:pt x="148" y="565"/>
                    <a:pt x="294" y="565"/>
                  </a:cubicBezTo>
                  <a:cubicBezTo>
                    <a:pt x="465" y="565"/>
                    <a:pt x="588" y="442"/>
                    <a:pt x="588" y="271"/>
                  </a:cubicBezTo>
                  <a:cubicBezTo>
                    <a:pt x="588" y="124"/>
                    <a:pt x="465" y="1"/>
                    <a:pt x="29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40"/>
            <p:cNvSpPr/>
            <p:nvPr/>
          </p:nvSpPr>
          <p:spPr>
            <a:xfrm>
              <a:off x="4214625" y="2055685"/>
              <a:ext cx="11026" cy="11026"/>
            </a:xfrm>
            <a:custGeom>
              <a:avLst/>
              <a:gdLst/>
              <a:ahLst/>
              <a:cxnLst/>
              <a:rect l="l" t="t" r="r" b="b"/>
              <a:pathLst>
                <a:path w="566" h="566" extrusionOk="0">
                  <a:moveTo>
                    <a:pt x="271" y="1"/>
                  </a:moveTo>
                  <a:cubicBezTo>
                    <a:pt x="124" y="1"/>
                    <a:pt x="1" y="124"/>
                    <a:pt x="1" y="271"/>
                  </a:cubicBezTo>
                  <a:cubicBezTo>
                    <a:pt x="1" y="442"/>
                    <a:pt x="124" y="565"/>
                    <a:pt x="271" y="565"/>
                  </a:cubicBezTo>
                  <a:cubicBezTo>
                    <a:pt x="442" y="565"/>
                    <a:pt x="565" y="442"/>
                    <a:pt x="565" y="271"/>
                  </a:cubicBezTo>
                  <a:cubicBezTo>
                    <a:pt x="565" y="124"/>
                    <a:pt x="442" y="1"/>
                    <a:pt x="27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40"/>
            <p:cNvSpPr/>
            <p:nvPr/>
          </p:nvSpPr>
          <p:spPr>
            <a:xfrm>
              <a:off x="4093948" y="2013784"/>
              <a:ext cx="379821" cy="290953"/>
            </a:xfrm>
            <a:custGeom>
              <a:avLst/>
              <a:gdLst/>
              <a:ahLst/>
              <a:cxnLst/>
              <a:rect l="l" t="t" r="r" b="b"/>
              <a:pathLst>
                <a:path w="19498" h="14936" extrusionOk="0">
                  <a:moveTo>
                    <a:pt x="17270" y="588"/>
                  </a:moveTo>
                  <a:cubicBezTo>
                    <a:pt x="17587" y="588"/>
                    <a:pt x="17834" y="829"/>
                    <a:pt x="17834" y="1147"/>
                  </a:cubicBezTo>
                  <a:lnTo>
                    <a:pt x="17834" y="11192"/>
                  </a:lnTo>
                  <a:cubicBezTo>
                    <a:pt x="17834" y="11486"/>
                    <a:pt x="17587" y="11756"/>
                    <a:pt x="17270" y="11756"/>
                  </a:cubicBezTo>
                  <a:lnTo>
                    <a:pt x="2228" y="11756"/>
                  </a:lnTo>
                  <a:cubicBezTo>
                    <a:pt x="1911" y="11756"/>
                    <a:pt x="1670" y="11486"/>
                    <a:pt x="1670" y="11192"/>
                  </a:cubicBezTo>
                  <a:lnTo>
                    <a:pt x="1670" y="1147"/>
                  </a:lnTo>
                  <a:cubicBezTo>
                    <a:pt x="1670" y="829"/>
                    <a:pt x="1911" y="588"/>
                    <a:pt x="2228" y="588"/>
                  </a:cubicBezTo>
                  <a:close/>
                  <a:moveTo>
                    <a:pt x="11221" y="12314"/>
                  </a:moveTo>
                  <a:lnTo>
                    <a:pt x="11221" y="12585"/>
                  </a:lnTo>
                  <a:cubicBezTo>
                    <a:pt x="11221" y="12755"/>
                    <a:pt x="11098" y="12879"/>
                    <a:pt x="10927" y="12879"/>
                  </a:cubicBezTo>
                  <a:lnTo>
                    <a:pt x="8576" y="12879"/>
                  </a:lnTo>
                  <a:cubicBezTo>
                    <a:pt x="8400" y="12879"/>
                    <a:pt x="8282" y="12755"/>
                    <a:pt x="8282" y="12585"/>
                  </a:cubicBezTo>
                  <a:lnTo>
                    <a:pt x="8282" y="12314"/>
                  </a:lnTo>
                  <a:close/>
                  <a:moveTo>
                    <a:pt x="18739" y="12314"/>
                  </a:moveTo>
                  <a:cubicBezTo>
                    <a:pt x="18833" y="12314"/>
                    <a:pt x="18933" y="12414"/>
                    <a:pt x="18933" y="12514"/>
                  </a:cubicBezTo>
                  <a:cubicBezTo>
                    <a:pt x="18933" y="13543"/>
                    <a:pt x="18098" y="14372"/>
                    <a:pt x="17070" y="14372"/>
                  </a:cubicBezTo>
                  <a:lnTo>
                    <a:pt x="2428" y="14372"/>
                  </a:lnTo>
                  <a:cubicBezTo>
                    <a:pt x="1399" y="14372"/>
                    <a:pt x="565" y="13543"/>
                    <a:pt x="565" y="12514"/>
                  </a:cubicBezTo>
                  <a:cubicBezTo>
                    <a:pt x="565" y="12414"/>
                    <a:pt x="665" y="12314"/>
                    <a:pt x="759" y="12314"/>
                  </a:cubicBezTo>
                  <a:lnTo>
                    <a:pt x="7718" y="12314"/>
                  </a:lnTo>
                  <a:lnTo>
                    <a:pt x="7718" y="12585"/>
                  </a:lnTo>
                  <a:cubicBezTo>
                    <a:pt x="7718" y="13079"/>
                    <a:pt x="8083" y="13443"/>
                    <a:pt x="8576" y="13443"/>
                  </a:cubicBezTo>
                  <a:lnTo>
                    <a:pt x="10927" y="13443"/>
                  </a:lnTo>
                  <a:cubicBezTo>
                    <a:pt x="11415" y="13443"/>
                    <a:pt x="11780" y="13079"/>
                    <a:pt x="11780" y="12585"/>
                  </a:cubicBezTo>
                  <a:lnTo>
                    <a:pt x="11780" y="12314"/>
                  </a:lnTo>
                  <a:close/>
                  <a:moveTo>
                    <a:pt x="2228" y="0"/>
                  </a:moveTo>
                  <a:cubicBezTo>
                    <a:pt x="1593" y="0"/>
                    <a:pt x="1082" y="512"/>
                    <a:pt x="1082" y="1147"/>
                  </a:cubicBezTo>
                  <a:lnTo>
                    <a:pt x="1082" y="11192"/>
                  </a:lnTo>
                  <a:cubicBezTo>
                    <a:pt x="1082" y="11386"/>
                    <a:pt x="1153" y="11580"/>
                    <a:pt x="1253" y="11756"/>
                  </a:cubicBezTo>
                  <a:lnTo>
                    <a:pt x="759" y="11756"/>
                  </a:lnTo>
                  <a:cubicBezTo>
                    <a:pt x="347" y="11756"/>
                    <a:pt x="1" y="12097"/>
                    <a:pt x="1" y="12514"/>
                  </a:cubicBezTo>
                  <a:cubicBezTo>
                    <a:pt x="1" y="13837"/>
                    <a:pt x="1082" y="14936"/>
                    <a:pt x="2428" y="14936"/>
                  </a:cubicBezTo>
                  <a:lnTo>
                    <a:pt x="17070" y="14936"/>
                  </a:lnTo>
                  <a:cubicBezTo>
                    <a:pt x="18422" y="14936"/>
                    <a:pt x="19497" y="13837"/>
                    <a:pt x="19497" y="12514"/>
                  </a:cubicBezTo>
                  <a:cubicBezTo>
                    <a:pt x="19497" y="12097"/>
                    <a:pt x="19156" y="11756"/>
                    <a:pt x="18739" y="11756"/>
                  </a:cubicBezTo>
                  <a:lnTo>
                    <a:pt x="18245" y="11756"/>
                  </a:lnTo>
                  <a:cubicBezTo>
                    <a:pt x="18345" y="11580"/>
                    <a:pt x="18422" y="11386"/>
                    <a:pt x="18422" y="11192"/>
                  </a:cubicBezTo>
                  <a:lnTo>
                    <a:pt x="18422" y="1147"/>
                  </a:lnTo>
                  <a:cubicBezTo>
                    <a:pt x="18422" y="512"/>
                    <a:pt x="17904" y="0"/>
                    <a:pt x="17270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40"/>
            <p:cNvSpPr/>
            <p:nvPr/>
          </p:nvSpPr>
          <p:spPr>
            <a:xfrm>
              <a:off x="4306804" y="2109995"/>
              <a:ext cx="26240" cy="44064"/>
            </a:xfrm>
            <a:custGeom>
              <a:avLst/>
              <a:gdLst/>
              <a:ahLst/>
              <a:cxnLst/>
              <a:rect l="l" t="t" r="r" b="b"/>
              <a:pathLst>
                <a:path w="1347" h="2262" extrusionOk="0">
                  <a:moveTo>
                    <a:pt x="1017" y="1"/>
                  </a:moveTo>
                  <a:cubicBezTo>
                    <a:pt x="916" y="1"/>
                    <a:pt x="810" y="67"/>
                    <a:pt x="759" y="175"/>
                  </a:cubicBezTo>
                  <a:lnTo>
                    <a:pt x="47" y="1868"/>
                  </a:lnTo>
                  <a:cubicBezTo>
                    <a:pt x="0" y="2015"/>
                    <a:pt x="71" y="2185"/>
                    <a:pt x="194" y="2232"/>
                  </a:cubicBezTo>
                  <a:cubicBezTo>
                    <a:pt x="241" y="2262"/>
                    <a:pt x="294" y="2262"/>
                    <a:pt x="318" y="2262"/>
                  </a:cubicBezTo>
                  <a:cubicBezTo>
                    <a:pt x="441" y="2262"/>
                    <a:pt x="535" y="2209"/>
                    <a:pt x="588" y="2085"/>
                  </a:cubicBezTo>
                  <a:lnTo>
                    <a:pt x="1294" y="399"/>
                  </a:lnTo>
                  <a:cubicBezTo>
                    <a:pt x="1346" y="252"/>
                    <a:pt x="1270" y="81"/>
                    <a:pt x="1123" y="28"/>
                  </a:cubicBezTo>
                  <a:cubicBezTo>
                    <a:pt x="1090" y="9"/>
                    <a:pt x="1054" y="1"/>
                    <a:pt x="101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40"/>
            <p:cNvSpPr/>
            <p:nvPr/>
          </p:nvSpPr>
          <p:spPr>
            <a:xfrm>
              <a:off x="4300045" y="2114436"/>
              <a:ext cx="11922" cy="13870"/>
            </a:xfrm>
            <a:custGeom>
              <a:avLst/>
              <a:gdLst/>
              <a:ahLst/>
              <a:cxnLst/>
              <a:rect l="l" t="t" r="r" b="b"/>
              <a:pathLst>
                <a:path w="612" h="712" extrusionOk="0">
                  <a:moveTo>
                    <a:pt x="318" y="0"/>
                  </a:moveTo>
                  <a:cubicBezTo>
                    <a:pt x="148" y="0"/>
                    <a:pt x="1" y="147"/>
                    <a:pt x="1" y="341"/>
                  </a:cubicBezTo>
                  <a:cubicBezTo>
                    <a:pt x="1" y="564"/>
                    <a:pt x="148" y="711"/>
                    <a:pt x="318" y="711"/>
                  </a:cubicBezTo>
                  <a:cubicBezTo>
                    <a:pt x="494" y="711"/>
                    <a:pt x="612" y="564"/>
                    <a:pt x="612" y="341"/>
                  </a:cubicBezTo>
                  <a:cubicBezTo>
                    <a:pt x="612" y="147"/>
                    <a:pt x="494" y="0"/>
                    <a:pt x="31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40"/>
            <p:cNvSpPr/>
            <p:nvPr/>
          </p:nvSpPr>
          <p:spPr>
            <a:xfrm>
              <a:off x="4327764" y="2136877"/>
              <a:ext cx="11922" cy="13753"/>
            </a:xfrm>
            <a:custGeom>
              <a:avLst/>
              <a:gdLst/>
              <a:ahLst/>
              <a:cxnLst/>
              <a:rect l="l" t="t" r="r" b="b"/>
              <a:pathLst>
                <a:path w="612" h="706" extrusionOk="0">
                  <a:moveTo>
                    <a:pt x="294" y="0"/>
                  </a:moveTo>
                  <a:cubicBezTo>
                    <a:pt x="123" y="0"/>
                    <a:pt x="0" y="147"/>
                    <a:pt x="0" y="341"/>
                  </a:cubicBezTo>
                  <a:cubicBezTo>
                    <a:pt x="0" y="559"/>
                    <a:pt x="123" y="705"/>
                    <a:pt x="294" y="705"/>
                  </a:cubicBezTo>
                  <a:cubicBezTo>
                    <a:pt x="464" y="705"/>
                    <a:pt x="611" y="559"/>
                    <a:pt x="611" y="341"/>
                  </a:cubicBezTo>
                  <a:cubicBezTo>
                    <a:pt x="611" y="147"/>
                    <a:pt x="464" y="0"/>
                    <a:pt x="29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40"/>
            <p:cNvSpPr/>
            <p:nvPr/>
          </p:nvSpPr>
          <p:spPr>
            <a:xfrm>
              <a:off x="4222301" y="2109625"/>
              <a:ext cx="30584" cy="45349"/>
            </a:xfrm>
            <a:custGeom>
              <a:avLst/>
              <a:gdLst/>
              <a:ahLst/>
              <a:cxnLst/>
              <a:rect l="l" t="t" r="r" b="b"/>
              <a:pathLst>
                <a:path w="1570" h="2328" extrusionOk="0">
                  <a:moveTo>
                    <a:pt x="294" y="0"/>
                  </a:moveTo>
                  <a:cubicBezTo>
                    <a:pt x="124" y="0"/>
                    <a:pt x="1" y="147"/>
                    <a:pt x="1" y="294"/>
                  </a:cubicBezTo>
                  <a:cubicBezTo>
                    <a:pt x="1" y="465"/>
                    <a:pt x="124" y="588"/>
                    <a:pt x="294" y="588"/>
                  </a:cubicBezTo>
                  <a:lnTo>
                    <a:pt x="812" y="588"/>
                  </a:lnTo>
                  <a:lnTo>
                    <a:pt x="224" y="1934"/>
                  </a:lnTo>
                  <a:cubicBezTo>
                    <a:pt x="171" y="2081"/>
                    <a:pt x="224" y="2251"/>
                    <a:pt x="371" y="2304"/>
                  </a:cubicBezTo>
                  <a:cubicBezTo>
                    <a:pt x="418" y="2328"/>
                    <a:pt x="441" y="2328"/>
                    <a:pt x="488" y="2328"/>
                  </a:cubicBezTo>
                  <a:cubicBezTo>
                    <a:pt x="588" y="2328"/>
                    <a:pt x="712" y="2281"/>
                    <a:pt x="735" y="2157"/>
                  </a:cubicBezTo>
                  <a:lnTo>
                    <a:pt x="1517" y="418"/>
                  </a:lnTo>
                  <a:cubicBezTo>
                    <a:pt x="1570" y="318"/>
                    <a:pt x="1546" y="224"/>
                    <a:pt x="1494" y="147"/>
                  </a:cubicBezTo>
                  <a:cubicBezTo>
                    <a:pt x="1447" y="47"/>
                    <a:pt x="1347" y="0"/>
                    <a:pt x="125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40"/>
            <p:cNvSpPr/>
            <p:nvPr/>
          </p:nvSpPr>
          <p:spPr>
            <a:xfrm>
              <a:off x="4257559" y="2109157"/>
              <a:ext cx="31051" cy="46733"/>
            </a:xfrm>
            <a:custGeom>
              <a:avLst/>
              <a:gdLst/>
              <a:ahLst/>
              <a:cxnLst/>
              <a:rect l="l" t="t" r="r" b="b"/>
              <a:pathLst>
                <a:path w="1594" h="2399" extrusionOk="0">
                  <a:moveTo>
                    <a:pt x="812" y="565"/>
                  </a:moveTo>
                  <a:cubicBezTo>
                    <a:pt x="936" y="565"/>
                    <a:pt x="1030" y="659"/>
                    <a:pt x="1030" y="782"/>
                  </a:cubicBezTo>
                  <a:lnTo>
                    <a:pt x="1030" y="1594"/>
                  </a:lnTo>
                  <a:cubicBezTo>
                    <a:pt x="1030" y="1717"/>
                    <a:pt x="936" y="1835"/>
                    <a:pt x="812" y="1835"/>
                  </a:cubicBezTo>
                  <a:cubicBezTo>
                    <a:pt x="689" y="1835"/>
                    <a:pt x="589" y="1717"/>
                    <a:pt x="589" y="1594"/>
                  </a:cubicBezTo>
                  <a:lnTo>
                    <a:pt x="589" y="782"/>
                  </a:lnTo>
                  <a:cubicBezTo>
                    <a:pt x="589" y="659"/>
                    <a:pt x="689" y="565"/>
                    <a:pt x="812" y="565"/>
                  </a:cubicBezTo>
                  <a:close/>
                  <a:moveTo>
                    <a:pt x="812" y="1"/>
                  </a:moveTo>
                  <a:cubicBezTo>
                    <a:pt x="371" y="1"/>
                    <a:pt x="1" y="365"/>
                    <a:pt x="1" y="782"/>
                  </a:cubicBezTo>
                  <a:lnTo>
                    <a:pt x="1" y="1594"/>
                  </a:lnTo>
                  <a:cubicBezTo>
                    <a:pt x="1" y="2034"/>
                    <a:pt x="371" y="2399"/>
                    <a:pt x="812" y="2399"/>
                  </a:cubicBezTo>
                  <a:cubicBezTo>
                    <a:pt x="1253" y="2399"/>
                    <a:pt x="1594" y="2034"/>
                    <a:pt x="1594" y="1594"/>
                  </a:cubicBezTo>
                  <a:lnTo>
                    <a:pt x="1594" y="782"/>
                  </a:lnTo>
                  <a:cubicBezTo>
                    <a:pt x="1594" y="365"/>
                    <a:pt x="1253" y="1"/>
                    <a:pt x="812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40"/>
            <p:cNvSpPr/>
            <p:nvPr/>
          </p:nvSpPr>
          <p:spPr>
            <a:xfrm>
              <a:off x="4192769" y="2164013"/>
              <a:ext cx="182177" cy="37674"/>
            </a:xfrm>
            <a:custGeom>
              <a:avLst/>
              <a:gdLst/>
              <a:ahLst/>
              <a:cxnLst/>
              <a:rect l="l" t="t" r="r" b="b"/>
              <a:pathLst>
                <a:path w="9352" h="1934" extrusionOk="0">
                  <a:moveTo>
                    <a:pt x="8793" y="564"/>
                  </a:moveTo>
                  <a:lnTo>
                    <a:pt x="8793" y="1370"/>
                  </a:lnTo>
                  <a:lnTo>
                    <a:pt x="6783" y="1370"/>
                  </a:lnTo>
                  <a:lnTo>
                    <a:pt x="6783" y="564"/>
                  </a:lnTo>
                  <a:close/>
                  <a:moveTo>
                    <a:pt x="488" y="0"/>
                  </a:moveTo>
                  <a:cubicBezTo>
                    <a:pt x="218" y="0"/>
                    <a:pt x="0" y="224"/>
                    <a:pt x="0" y="488"/>
                  </a:cubicBezTo>
                  <a:lnTo>
                    <a:pt x="0" y="1446"/>
                  </a:lnTo>
                  <a:cubicBezTo>
                    <a:pt x="0" y="1716"/>
                    <a:pt x="218" y="1934"/>
                    <a:pt x="488" y="1934"/>
                  </a:cubicBezTo>
                  <a:lnTo>
                    <a:pt x="1370" y="1934"/>
                  </a:lnTo>
                  <a:cubicBezTo>
                    <a:pt x="1540" y="1934"/>
                    <a:pt x="1664" y="1811"/>
                    <a:pt x="1664" y="1664"/>
                  </a:cubicBezTo>
                  <a:cubicBezTo>
                    <a:pt x="1664" y="1493"/>
                    <a:pt x="1540" y="1370"/>
                    <a:pt x="1370" y="1370"/>
                  </a:cubicBezTo>
                  <a:lnTo>
                    <a:pt x="564" y="1370"/>
                  </a:lnTo>
                  <a:lnTo>
                    <a:pt x="564" y="564"/>
                  </a:lnTo>
                  <a:lnTo>
                    <a:pt x="6219" y="564"/>
                  </a:lnTo>
                  <a:lnTo>
                    <a:pt x="6219" y="1370"/>
                  </a:lnTo>
                  <a:lnTo>
                    <a:pt x="2669" y="1370"/>
                  </a:lnTo>
                  <a:cubicBezTo>
                    <a:pt x="2522" y="1370"/>
                    <a:pt x="2375" y="1493"/>
                    <a:pt x="2375" y="1664"/>
                  </a:cubicBezTo>
                  <a:cubicBezTo>
                    <a:pt x="2375" y="1811"/>
                    <a:pt x="2522" y="1934"/>
                    <a:pt x="2669" y="1934"/>
                  </a:cubicBezTo>
                  <a:lnTo>
                    <a:pt x="8864" y="1934"/>
                  </a:lnTo>
                  <a:cubicBezTo>
                    <a:pt x="9134" y="1934"/>
                    <a:pt x="9352" y="1716"/>
                    <a:pt x="9352" y="1446"/>
                  </a:cubicBezTo>
                  <a:lnTo>
                    <a:pt x="9352" y="488"/>
                  </a:lnTo>
                  <a:cubicBezTo>
                    <a:pt x="9352" y="224"/>
                    <a:pt x="9134" y="0"/>
                    <a:pt x="886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3" name="Google Shape;1463;p40"/>
          <p:cNvGrpSpPr/>
          <p:nvPr/>
        </p:nvGrpSpPr>
        <p:grpSpPr>
          <a:xfrm>
            <a:off x="1622094" y="3117613"/>
            <a:ext cx="379821" cy="326913"/>
            <a:chOff x="3517676" y="1996038"/>
            <a:chExt cx="379821" cy="326913"/>
          </a:xfrm>
        </p:grpSpPr>
        <p:sp>
          <p:nvSpPr>
            <p:cNvPr id="1464" name="Google Shape;1464;p40"/>
            <p:cNvSpPr/>
            <p:nvPr/>
          </p:nvSpPr>
          <p:spPr>
            <a:xfrm>
              <a:off x="3523403" y="2211758"/>
              <a:ext cx="368815" cy="47648"/>
            </a:xfrm>
            <a:custGeom>
              <a:avLst/>
              <a:gdLst/>
              <a:ahLst/>
              <a:cxnLst/>
              <a:rect l="l" t="t" r="r" b="b"/>
              <a:pathLst>
                <a:path w="18933" h="2446" extrusionOk="0">
                  <a:moveTo>
                    <a:pt x="0" y="0"/>
                  </a:moveTo>
                  <a:lnTo>
                    <a:pt x="0" y="1470"/>
                  </a:lnTo>
                  <a:cubicBezTo>
                    <a:pt x="0" y="2005"/>
                    <a:pt x="441" y="2445"/>
                    <a:pt x="953" y="2445"/>
                  </a:cubicBezTo>
                  <a:lnTo>
                    <a:pt x="17951" y="2445"/>
                  </a:lnTo>
                  <a:cubicBezTo>
                    <a:pt x="18492" y="2445"/>
                    <a:pt x="18933" y="2005"/>
                    <a:pt x="18933" y="1470"/>
                  </a:cubicBezTo>
                  <a:lnTo>
                    <a:pt x="18933" y="0"/>
                  </a:ln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40"/>
            <p:cNvSpPr/>
            <p:nvPr/>
          </p:nvSpPr>
          <p:spPr>
            <a:xfrm>
              <a:off x="3523403" y="2001298"/>
              <a:ext cx="368815" cy="210481"/>
            </a:xfrm>
            <a:custGeom>
              <a:avLst/>
              <a:gdLst/>
              <a:ahLst/>
              <a:cxnLst/>
              <a:rect l="l" t="t" r="r" b="b"/>
              <a:pathLst>
                <a:path w="18933" h="10805" extrusionOk="0">
                  <a:moveTo>
                    <a:pt x="953" y="1"/>
                  </a:moveTo>
                  <a:cubicBezTo>
                    <a:pt x="441" y="1"/>
                    <a:pt x="0" y="442"/>
                    <a:pt x="0" y="982"/>
                  </a:cubicBezTo>
                  <a:lnTo>
                    <a:pt x="0" y="10804"/>
                  </a:lnTo>
                  <a:lnTo>
                    <a:pt x="18933" y="10804"/>
                  </a:lnTo>
                  <a:lnTo>
                    <a:pt x="18933" y="982"/>
                  </a:lnTo>
                  <a:cubicBezTo>
                    <a:pt x="18933" y="442"/>
                    <a:pt x="18492" y="1"/>
                    <a:pt x="17951" y="1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40"/>
            <p:cNvSpPr/>
            <p:nvPr/>
          </p:nvSpPr>
          <p:spPr>
            <a:xfrm>
              <a:off x="3523403" y="2001298"/>
              <a:ext cx="368815" cy="210481"/>
            </a:xfrm>
            <a:custGeom>
              <a:avLst/>
              <a:gdLst/>
              <a:ahLst/>
              <a:cxnLst/>
              <a:rect l="l" t="t" r="r" b="b"/>
              <a:pathLst>
                <a:path w="18933" h="10805" extrusionOk="0">
                  <a:moveTo>
                    <a:pt x="953" y="1"/>
                  </a:moveTo>
                  <a:cubicBezTo>
                    <a:pt x="441" y="1"/>
                    <a:pt x="0" y="442"/>
                    <a:pt x="0" y="982"/>
                  </a:cubicBezTo>
                  <a:lnTo>
                    <a:pt x="0" y="10804"/>
                  </a:lnTo>
                  <a:lnTo>
                    <a:pt x="18933" y="10804"/>
                  </a:lnTo>
                  <a:lnTo>
                    <a:pt x="18933" y="982"/>
                  </a:lnTo>
                  <a:cubicBezTo>
                    <a:pt x="18933" y="442"/>
                    <a:pt x="18492" y="1"/>
                    <a:pt x="17951" y="1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40"/>
            <p:cNvSpPr/>
            <p:nvPr/>
          </p:nvSpPr>
          <p:spPr>
            <a:xfrm>
              <a:off x="3858320" y="2001298"/>
              <a:ext cx="33895" cy="210481"/>
            </a:xfrm>
            <a:custGeom>
              <a:avLst/>
              <a:gdLst/>
              <a:ahLst/>
              <a:cxnLst/>
              <a:rect l="l" t="t" r="r" b="b"/>
              <a:pathLst>
                <a:path w="1740" h="10805" extrusionOk="0">
                  <a:moveTo>
                    <a:pt x="0" y="1"/>
                  </a:moveTo>
                  <a:cubicBezTo>
                    <a:pt x="541" y="1"/>
                    <a:pt x="982" y="442"/>
                    <a:pt x="982" y="982"/>
                  </a:cubicBezTo>
                  <a:lnTo>
                    <a:pt x="982" y="10804"/>
                  </a:lnTo>
                  <a:lnTo>
                    <a:pt x="1740" y="10804"/>
                  </a:lnTo>
                  <a:lnTo>
                    <a:pt x="1740" y="982"/>
                  </a:lnTo>
                  <a:cubicBezTo>
                    <a:pt x="1740" y="442"/>
                    <a:pt x="1299" y="1"/>
                    <a:pt x="758" y="1"/>
                  </a:cubicBezTo>
                  <a:close/>
                </a:path>
              </a:pathLst>
            </a:custGeom>
            <a:solidFill>
              <a:srgbClr val="FF61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40"/>
            <p:cNvSpPr/>
            <p:nvPr/>
          </p:nvSpPr>
          <p:spPr>
            <a:xfrm>
              <a:off x="3858320" y="2211758"/>
              <a:ext cx="33895" cy="47648"/>
            </a:xfrm>
            <a:custGeom>
              <a:avLst/>
              <a:gdLst/>
              <a:ahLst/>
              <a:cxnLst/>
              <a:rect l="l" t="t" r="r" b="b"/>
              <a:pathLst>
                <a:path w="1740" h="2446" extrusionOk="0">
                  <a:moveTo>
                    <a:pt x="982" y="0"/>
                  </a:moveTo>
                  <a:lnTo>
                    <a:pt x="982" y="1470"/>
                  </a:lnTo>
                  <a:cubicBezTo>
                    <a:pt x="982" y="2005"/>
                    <a:pt x="541" y="2445"/>
                    <a:pt x="0" y="2445"/>
                  </a:cubicBezTo>
                  <a:lnTo>
                    <a:pt x="758" y="2445"/>
                  </a:lnTo>
                  <a:cubicBezTo>
                    <a:pt x="1299" y="2445"/>
                    <a:pt x="1740" y="2005"/>
                    <a:pt x="1740" y="1470"/>
                  </a:cubicBezTo>
                  <a:lnTo>
                    <a:pt x="1740" y="0"/>
                  </a:ln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40"/>
            <p:cNvSpPr/>
            <p:nvPr/>
          </p:nvSpPr>
          <p:spPr>
            <a:xfrm>
              <a:off x="3665606" y="2259386"/>
              <a:ext cx="83959" cy="57836"/>
            </a:xfrm>
            <a:custGeom>
              <a:avLst/>
              <a:gdLst/>
              <a:ahLst/>
              <a:cxnLst/>
              <a:rect l="l" t="t" r="r" b="b"/>
              <a:pathLst>
                <a:path w="4310" h="2969" extrusionOk="0">
                  <a:moveTo>
                    <a:pt x="318" y="0"/>
                  </a:moveTo>
                  <a:cubicBezTo>
                    <a:pt x="318" y="0"/>
                    <a:pt x="295" y="2158"/>
                    <a:pt x="1" y="2969"/>
                  </a:cubicBezTo>
                  <a:lnTo>
                    <a:pt x="4309" y="2969"/>
                  </a:lnTo>
                  <a:cubicBezTo>
                    <a:pt x="4039" y="2158"/>
                    <a:pt x="4015" y="0"/>
                    <a:pt x="4015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40"/>
            <p:cNvSpPr/>
            <p:nvPr/>
          </p:nvSpPr>
          <p:spPr>
            <a:xfrm>
              <a:off x="3671333" y="2259386"/>
              <a:ext cx="72953" cy="14902"/>
            </a:xfrm>
            <a:custGeom>
              <a:avLst/>
              <a:gdLst/>
              <a:ahLst/>
              <a:cxnLst/>
              <a:rect l="l" t="t" r="r" b="b"/>
              <a:pathLst>
                <a:path w="3745" h="765" extrusionOk="0">
                  <a:moveTo>
                    <a:pt x="24" y="0"/>
                  </a:moveTo>
                  <a:cubicBezTo>
                    <a:pt x="24" y="0"/>
                    <a:pt x="24" y="324"/>
                    <a:pt x="1" y="765"/>
                  </a:cubicBezTo>
                  <a:lnTo>
                    <a:pt x="3745" y="765"/>
                  </a:lnTo>
                  <a:cubicBezTo>
                    <a:pt x="3721" y="324"/>
                    <a:pt x="3721" y="0"/>
                    <a:pt x="3721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40"/>
            <p:cNvSpPr/>
            <p:nvPr/>
          </p:nvSpPr>
          <p:spPr>
            <a:xfrm>
              <a:off x="3671333" y="2259386"/>
              <a:ext cx="72953" cy="14902"/>
            </a:xfrm>
            <a:custGeom>
              <a:avLst/>
              <a:gdLst/>
              <a:ahLst/>
              <a:cxnLst/>
              <a:rect l="l" t="t" r="r" b="b"/>
              <a:pathLst>
                <a:path w="3745" h="765" extrusionOk="0">
                  <a:moveTo>
                    <a:pt x="24" y="0"/>
                  </a:moveTo>
                  <a:cubicBezTo>
                    <a:pt x="24" y="0"/>
                    <a:pt x="24" y="324"/>
                    <a:pt x="1" y="765"/>
                  </a:cubicBezTo>
                  <a:lnTo>
                    <a:pt x="3745" y="765"/>
                  </a:lnTo>
                  <a:cubicBezTo>
                    <a:pt x="3721" y="324"/>
                    <a:pt x="3721" y="0"/>
                    <a:pt x="372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40"/>
            <p:cNvSpPr/>
            <p:nvPr/>
          </p:nvSpPr>
          <p:spPr>
            <a:xfrm>
              <a:off x="3546760" y="2027069"/>
              <a:ext cx="322102" cy="184709"/>
            </a:xfrm>
            <a:custGeom>
              <a:avLst/>
              <a:gdLst/>
              <a:ahLst/>
              <a:cxnLst/>
              <a:rect l="l" t="t" r="r" b="b"/>
              <a:pathLst>
                <a:path w="16535" h="9482" extrusionOk="0">
                  <a:moveTo>
                    <a:pt x="418" y="0"/>
                  </a:moveTo>
                  <a:cubicBezTo>
                    <a:pt x="171" y="0"/>
                    <a:pt x="0" y="200"/>
                    <a:pt x="0" y="418"/>
                  </a:cubicBezTo>
                  <a:lnTo>
                    <a:pt x="0" y="9481"/>
                  </a:lnTo>
                  <a:lnTo>
                    <a:pt x="16535" y="9481"/>
                  </a:lnTo>
                  <a:lnTo>
                    <a:pt x="16535" y="418"/>
                  </a:lnTo>
                  <a:cubicBezTo>
                    <a:pt x="16535" y="200"/>
                    <a:pt x="16335" y="0"/>
                    <a:pt x="16117" y="0"/>
                  </a:cubicBezTo>
                  <a:close/>
                </a:path>
              </a:pathLst>
            </a:custGeom>
            <a:solidFill>
              <a:srgbClr val="00C7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40"/>
            <p:cNvSpPr/>
            <p:nvPr/>
          </p:nvSpPr>
          <p:spPr>
            <a:xfrm>
              <a:off x="3546760" y="2027069"/>
              <a:ext cx="322102" cy="33915"/>
            </a:xfrm>
            <a:custGeom>
              <a:avLst/>
              <a:gdLst/>
              <a:ahLst/>
              <a:cxnLst/>
              <a:rect l="l" t="t" r="r" b="b"/>
              <a:pathLst>
                <a:path w="16535" h="1741" extrusionOk="0">
                  <a:moveTo>
                    <a:pt x="418" y="0"/>
                  </a:moveTo>
                  <a:cubicBezTo>
                    <a:pt x="171" y="0"/>
                    <a:pt x="0" y="200"/>
                    <a:pt x="0" y="418"/>
                  </a:cubicBezTo>
                  <a:lnTo>
                    <a:pt x="0" y="1740"/>
                  </a:lnTo>
                  <a:lnTo>
                    <a:pt x="16535" y="1740"/>
                  </a:lnTo>
                  <a:lnTo>
                    <a:pt x="16535" y="418"/>
                  </a:lnTo>
                  <a:cubicBezTo>
                    <a:pt x="16535" y="200"/>
                    <a:pt x="16335" y="0"/>
                    <a:pt x="16117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40"/>
            <p:cNvSpPr/>
            <p:nvPr/>
          </p:nvSpPr>
          <p:spPr>
            <a:xfrm>
              <a:off x="3845950" y="2027069"/>
              <a:ext cx="22908" cy="33915"/>
            </a:xfrm>
            <a:custGeom>
              <a:avLst/>
              <a:gdLst/>
              <a:ahLst/>
              <a:cxnLst/>
              <a:rect l="l" t="t" r="r" b="b"/>
              <a:pathLst>
                <a:path w="1176" h="1741" extrusionOk="0">
                  <a:moveTo>
                    <a:pt x="0" y="0"/>
                  </a:moveTo>
                  <a:cubicBezTo>
                    <a:pt x="218" y="0"/>
                    <a:pt x="412" y="200"/>
                    <a:pt x="412" y="418"/>
                  </a:cubicBezTo>
                  <a:lnTo>
                    <a:pt x="412" y="1740"/>
                  </a:lnTo>
                  <a:lnTo>
                    <a:pt x="1176" y="1740"/>
                  </a:lnTo>
                  <a:lnTo>
                    <a:pt x="1176" y="418"/>
                  </a:lnTo>
                  <a:cubicBezTo>
                    <a:pt x="1176" y="224"/>
                    <a:pt x="1029" y="24"/>
                    <a:pt x="805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40"/>
            <p:cNvSpPr/>
            <p:nvPr/>
          </p:nvSpPr>
          <p:spPr>
            <a:xfrm>
              <a:off x="3568285" y="2038523"/>
              <a:ext cx="11474" cy="11454"/>
            </a:xfrm>
            <a:custGeom>
              <a:avLst/>
              <a:gdLst/>
              <a:ahLst/>
              <a:cxnLst/>
              <a:rect l="l" t="t" r="r" b="b"/>
              <a:pathLst>
                <a:path w="589" h="588" extrusionOk="0">
                  <a:moveTo>
                    <a:pt x="294" y="0"/>
                  </a:moveTo>
                  <a:cubicBezTo>
                    <a:pt x="147" y="0"/>
                    <a:pt x="1" y="147"/>
                    <a:pt x="1" y="294"/>
                  </a:cubicBezTo>
                  <a:cubicBezTo>
                    <a:pt x="1" y="464"/>
                    <a:pt x="147" y="588"/>
                    <a:pt x="294" y="588"/>
                  </a:cubicBezTo>
                  <a:cubicBezTo>
                    <a:pt x="441" y="588"/>
                    <a:pt x="588" y="464"/>
                    <a:pt x="588" y="294"/>
                  </a:cubicBezTo>
                  <a:cubicBezTo>
                    <a:pt x="588" y="147"/>
                    <a:pt x="441" y="0"/>
                    <a:pt x="29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40"/>
            <p:cNvSpPr/>
            <p:nvPr/>
          </p:nvSpPr>
          <p:spPr>
            <a:xfrm>
              <a:off x="3590609" y="2038523"/>
              <a:ext cx="11006" cy="11454"/>
            </a:xfrm>
            <a:custGeom>
              <a:avLst/>
              <a:gdLst/>
              <a:ahLst/>
              <a:cxnLst/>
              <a:rect l="l" t="t" r="r" b="b"/>
              <a:pathLst>
                <a:path w="565" h="588" extrusionOk="0">
                  <a:moveTo>
                    <a:pt x="271" y="0"/>
                  </a:moveTo>
                  <a:cubicBezTo>
                    <a:pt x="124" y="0"/>
                    <a:pt x="1" y="147"/>
                    <a:pt x="1" y="294"/>
                  </a:cubicBezTo>
                  <a:cubicBezTo>
                    <a:pt x="1" y="464"/>
                    <a:pt x="124" y="588"/>
                    <a:pt x="271" y="588"/>
                  </a:cubicBezTo>
                  <a:cubicBezTo>
                    <a:pt x="442" y="588"/>
                    <a:pt x="565" y="464"/>
                    <a:pt x="565" y="294"/>
                  </a:cubicBezTo>
                  <a:cubicBezTo>
                    <a:pt x="565" y="147"/>
                    <a:pt x="442" y="0"/>
                    <a:pt x="27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40"/>
            <p:cNvSpPr/>
            <p:nvPr/>
          </p:nvSpPr>
          <p:spPr>
            <a:xfrm>
              <a:off x="3612601" y="2038523"/>
              <a:ext cx="11006" cy="11454"/>
            </a:xfrm>
            <a:custGeom>
              <a:avLst/>
              <a:gdLst/>
              <a:ahLst/>
              <a:cxnLst/>
              <a:rect l="l" t="t" r="r" b="b"/>
              <a:pathLst>
                <a:path w="565" h="588" extrusionOk="0">
                  <a:moveTo>
                    <a:pt x="294" y="0"/>
                  </a:moveTo>
                  <a:cubicBezTo>
                    <a:pt x="124" y="0"/>
                    <a:pt x="0" y="147"/>
                    <a:pt x="0" y="294"/>
                  </a:cubicBezTo>
                  <a:cubicBezTo>
                    <a:pt x="0" y="464"/>
                    <a:pt x="124" y="588"/>
                    <a:pt x="294" y="588"/>
                  </a:cubicBezTo>
                  <a:cubicBezTo>
                    <a:pt x="441" y="588"/>
                    <a:pt x="564" y="464"/>
                    <a:pt x="564" y="294"/>
                  </a:cubicBezTo>
                  <a:cubicBezTo>
                    <a:pt x="564" y="147"/>
                    <a:pt x="441" y="0"/>
                    <a:pt x="29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40"/>
            <p:cNvSpPr/>
            <p:nvPr/>
          </p:nvSpPr>
          <p:spPr>
            <a:xfrm>
              <a:off x="3612601" y="2095307"/>
              <a:ext cx="26240" cy="62998"/>
            </a:xfrm>
            <a:custGeom>
              <a:avLst/>
              <a:gdLst/>
              <a:ahLst/>
              <a:cxnLst/>
              <a:rect l="l" t="t" r="r" b="b"/>
              <a:pathLst>
                <a:path w="1347" h="3234" extrusionOk="0">
                  <a:moveTo>
                    <a:pt x="664" y="0"/>
                  </a:moveTo>
                  <a:cubicBezTo>
                    <a:pt x="517" y="0"/>
                    <a:pt x="394" y="124"/>
                    <a:pt x="394" y="271"/>
                  </a:cubicBezTo>
                  <a:lnTo>
                    <a:pt x="394" y="688"/>
                  </a:lnTo>
                  <a:lnTo>
                    <a:pt x="294" y="688"/>
                  </a:lnTo>
                  <a:cubicBezTo>
                    <a:pt x="124" y="688"/>
                    <a:pt x="0" y="812"/>
                    <a:pt x="0" y="982"/>
                  </a:cubicBezTo>
                  <a:cubicBezTo>
                    <a:pt x="0" y="1129"/>
                    <a:pt x="124" y="1252"/>
                    <a:pt x="294" y="1252"/>
                  </a:cubicBezTo>
                  <a:lnTo>
                    <a:pt x="394" y="1252"/>
                  </a:lnTo>
                  <a:lnTo>
                    <a:pt x="394" y="2939"/>
                  </a:lnTo>
                  <a:cubicBezTo>
                    <a:pt x="394" y="3110"/>
                    <a:pt x="517" y="3233"/>
                    <a:pt x="664" y="3233"/>
                  </a:cubicBezTo>
                  <a:cubicBezTo>
                    <a:pt x="835" y="3233"/>
                    <a:pt x="958" y="3110"/>
                    <a:pt x="958" y="2939"/>
                  </a:cubicBezTo>
                  <a:lnTo>
                    <a:pt x="958" y="1252"/>
                  </a:lnTo>
                  <a:lnTo>
                    <a:pt x="1052" y="1252"/>
                  </a:lnTo>
                  <a:cubicBezTo>
                    <a:pt x="1223" y="1252"/>
                    <a:pt x="1346" y="1129"/>
                    <a:pt x="1346" y="982"/>
                  </a:cubicBezTo>
                  <a:cubicBezTo>
                    <a:pt x="1346" y="812"/>
                    <a:pt x="1223" y="688"/>
                    <a:pt x="1052" y="688"/>
                  </a:cubicBezTo>
                  <a:lnTo>
                    <a:pt x="958" y="688"/>
                  </a:lnTo>
                  <a:lnTo>
                    <a:pt x="958" y="271"/>
                  </a:lnTo>
                  <a:cubicBezTo>
                    <a:pt x="958" y="124"/>
                    <a:pt x="835" y="0"/>
                    <a:pt x="66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40"/>
            <p:cNvSpPr/>
            <p:nvPr/>
          </p:nvSpPr>
          <p:spPr>
            <a:xfrm>
              <a:off x="3646496" y="2095307"/>
              <a:ext cx="25772" cy="62998"/>
            </a:xfrm>
            <a:custGeom>
              <a:avLst/>
              <a:gdLst/>
              <a:ahLst/>
              <a:cxnLst/>
              <a:rect l="l" t="t" r="r" b="b"/>
              <a:pathLst>
                <a:path w="1323" h="3234" extrusionOk="0">
                  <a:moveTo>
                    <a:pt x="658" y="0"/>
                  </a:moveTo>
                  <a:cubicBezTo>
                    <a:pt x="511" y="0"/>
                    <a:pt x="364" y="124"/>
                    <a:pt x="364" y="271"/>
                  </a:cubicBezTo>
                  <a:lnTo>
                    <a:pt x="364" y="688"/>
                  </a:lnTo>
                  <a:lnTo>
                    <a:pt x="270" y="688"/>
                  </a:lnTo>
                  <a:cubicBezTo>
                    <a:pt x="123" y="688"/>
                    <a:pt x="0" y="812"/>
                    <a:pt x="0" y="982"/>
                  </a:cubicBezTo>
                  <a:cubicBezTo>
                    <a:pt x="0" y="1129"/>
                    <a:pt x="123" y="1252"/>
                    <a:pt x="270" y="1252"/>
                  </a:cubicBezTo>
                  <a:lnTo>
                    <a:pt x="364" y="1252"/>
                  </a:lnTo>
                  <a:lnTo>
                    <a:pt x="364" y="2939"/>
                  </a:lnTo>
                  <a:cubicBezTo>
                    <a:pt x="364" y="3110"/>
                    <a:pt x="511" y="3233"/>
                    <a:pt x="658" y="3233"/>
                  </a:cubicBezTo>
                  <a:cubicBezTo>
                    <a:pt x="805" y="3233"/>
                    <a:pt x="952" y="3110"/>
                    <a:pt x="952" y="2939"/>
                  </a:cubicBezTo>
                  <a:lnTo>
                    <a:pt x="952" y="1252"/>
                  </a:lnTo>
                  <a:lnTo>
                    <a:pt x="1052" y="1252"/>
                  </a:lnTo>
                  <a:cubicBezTo>
                    <a:pt x="1199" y="1252"/>
                    <a:pt x="1323" y="1129"/>
                    <a:pt x="1323" y="982"/>
                  </a:cubicBezTo>
                  <a:cubicBezTo>
                    <a:pt x="1323" y="812"/>
                    <a:pt x="1199" y="688"/>
                    <a:pt x="1052" y="688"/>
                  </a:cubicBezTo>
                  <a:lnTo>
                    <a:pt x="952" y="688"/>
                  </a:lnTo>
                  <a:lnTo>
                    <a:pt x="952" y="271"/>
                  </a:lnTo>
                  <a:cubicBezTo>
                    <a:pt x="952" y="124"/>
                    <a:pt x="805" y="0"/>
                    <a:pt x="658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40"/>
            <p:cNvSpPr/>
            <p:nvPr/>
          </p:nvSpPr>
          <p:spPr>
            <a:xfrm>
              <a:off x="3727104" y="2111943"/>
              <a:ext cx="34811" cy="45895"/>
            </a:xfrm>
            <a:custGeom>
              <a:avLst/>
              <a:gdLst/>
              <a:ahLst/>
              <a:cxnLst/>
              <a:rect l="l" t="t" r="r" b="b"/>
              <a:pathLst>
                <a:path w="1787" h="2356" extrusionOk="0">
                  <a:moveTo>
                    <a:pt x="936" y="0"/>
                  </a:moveTo>
                  <a:cubicBezTo>
                    <a:pt x="840" y="0"/>
                    <a:pt x="738" y="15"/>
                    <a:pt x="635" y="52"/>
                  </a:cubicBezTo>
                  <a:cubicBezTo>
                    <a:pt x="370" y="128"/>
                    <a:pt x="170" y="346"/>
                    <a:pt x="147" y="592"/>
                  </a:cubicBezTo>
                  <a:cubicBezTo>
                    <a:pt x="123" y="763"/>
                    <a:pt x="170" y="1010"/>
                    <a:pt x="294" y="1133"/>
                  </a:cubicBezTo>
                  <a:cubicBezTo>
                    <a:pt x="488" y="1304"/>
                    <a:pt x="782" y="1374"/>
                    <a:pt x="1005" y="1451"/>
                  </a:cubicBezTo>
                  <a:cubicBezTo>
                    <a:pt x="1105" y="1498"/>
                    <a:pt x="1199" y="1574"/>
                    <a:pt x="1199" y="1621"/>
                  </a:cubicBezTo>
                  <a:cubicBezTo>
                    <a:pt x="1176" y="1692"/>
                    <a:pt x="1105" y="1791"/>
                    <a:pt x="929" y="1791"/>
                  </a:cubicBezTo>
                  <a:cubicBezTo>
                    <a:pt x="782" y="1791"/>
                    <a:pt x="635" y="1721"/>
                    <a:pt x="541" y="1621"/>
                  </a:cubicBezTo>
                  <a:cubicBezTo>
                    <a:pt x="473" y="1553"/>
                    <a:pt x="392" y="1516"/>
                    <a:pt x="311" y="1516"/>
                  </a:cubicBezTo>
                  <a:cubicBezTo>
                    <a:pt x="245" y="1516"/>
                    <a:pt x="179" y="1542"/>
                    <a:pt x="123" y="1598"/>
                  </a:cubicBezTo>
                  <a:cubicBezTo>
                    <a:pt x="0" y="1692"/>
                    <a:pt x="0" y="1868"/>
                    <a:pt x="100" y="1985"/>
                  </a:cubicBezTo>
                  <a:cubicBezTo>
                    <a:pt x="317" y="2232"/>
                    <a:pt x="611" y="2356"/>
                    <a:pt x="929" y="2356"/>
                  </a:cubicBezTo>
                  <a:cubicBezTo>
                    <a:pt x="1346" y="2356"/>
                    <a:pt x="1693" y="2085"/>
                    <a:pt x="1740" y="1721"/>
                  </a:cubicBezTo>
                  <a:cubicBezTo>
                    <a:pt x="1787" y="1451"/>
                    <a:pt x="1693" y="1104"/>
                    <a:pt x="1199" y="910"/>
                  </a:cubicBezTo>
                  <a:cubicBezTo>
                    <a:pt x="982" y="839"/>
                    <a:pt x="782" y="763"/>
                    <a:pt x="711" y="739"/>
                  </a:cubicBezTo>
                  <a:lnTo>
                    <a:pt x="711" y="692"/>
                  </a:lnTo>
                  <a:cubicBezTo>
                    <a:pt x="711" y="639"/>
                    <a:pt x="758" y="616"/>
                    <a:pt x="811" y="592"/>
                  </a:cubicBezTo>
                  <a:cubicBezTo>
                    <a:pt x="850" y="579"/>
                    <a:pt x="888" y="573"/>
                    <a:pt x="924" y="573"/>
                  </a:cubicBezTo>
                  <a:cubicBezTo>
                    <a:pt x="1092" y="573"/>
                    <a:pt x="1223" y="692"/>
                    <a:pt x="1223" y="692"/>
                  </a:cubicBezTo>
                  <a:cubicBezTo>
                    <a:pt x="1276" y="733"/>
                    <a:pt x="1344" y="752"/>
                    <a:pt x="1411" y="752"/>
                  </a:cubicBezTo>
                  <a:cubicBezTo>
                    <a:pt x="1499" y="752"/>
                    <a:pt x="1587" y="720"/>
                    <a:pt x="1640" y="663"/>
                  </a:cubicBezTo>
                  <a:cubicBezTo>
                    <a:pt x="1740" y="545"/>
                    <a:pt x="1716" y="346"/>
                    <a:pt x="1593" y="252"/>
                  </a:cubicBezTo>
                  <a:cubicBezTo>
                    <a:pt x="1482" y="141"/>
                    <a:pt x="1232" y="0"/>
                    <a:pt x="93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40"/>
            <p:cNvSpPr/>
            <p:nvPr/>
          </p:nvSpPr>
          <p:spPr>
            <a:xfrm>
              <a:off x="3571148" y="2095307"/>
              <a:ext cx="35746" cy="62998"/>
            </a:xfrm>
            <a:custGeom>
              <a:avLst/>
              <a:gdLst/>
              <a:ahLst/>
              <a:cxnLst/>
              <a:rect l="l" t="t" r="r" b="b"/>
              <a:pathLst>
                <a:path w="1835" h="3234" extrusionOk="0">
                  <a:moveTo>
                    <a:pt x="294" y="0"/>
                  </a:moveTo>
                  <a:cubicBezTo>
                    <a:pt x="118" y="0"/>
                    <a:pt x="0" y="124"/>
                    <a:pt x="0" y="271"/>
                  </a:cubicBezTo>
                  <a:lnTo>
                    <a:pt x="0" y="2939"/>
                  </a:lnTo>
                  <a:cubicBezTo>
                    <a:pt x="0" y="3110"/>
                    <a:pt x="118" y="3233"/>
                    <a:pt x="294" y="3233"/>
                  </a:cubicBezTo>
                  <a:cubicBezTo>
                    <a:pt x="441" y="3233"/>
                    <a:pt x="559" y="3110"/>
                    <a:pt x="559" y="2939"/>
                  </a:cubicBezTo>
                  <a:lnTo>
                    <a:pt x="559" y="2034"/>
                  </a:lnTo>
                  <a:cubicBezTo>
                    <a:pt x="559" y="1693"/>
                    <a:pt x="735" y="1446"/>
                    <a:pt x="953" y="1446"/>
                  </a:cubicBezTo>
                  <a:cubicBezTo>
                    <a:pt x="1100" y="1446"/>
                    <a:pt x="1123" y="1493"/>
                    <a:pt x="1147" y="1517"/>
                  </a:cubicBezTo>
                  <a:cubicBezTo>
                    <a:pt x="1200" y="1546"/>
                    <a:pt x="1270" y="1664"/>
                    <a:pt x="1270" y="2034"/>
                  </a:cubicBezTo>
                  <a:lnTo>
                    <a:pt x="1270" y="2939"/>
                  </a:lnTo>
                  <a:cubicBezTo>
                    <a:pt x="1270" y="3110"/>
                    <a:pt x="1393" y="3233"/>
                    <a:pt x="1540" y="3233"/>
                  </a:cubicBezTo>
                  <a:cubicBezTo>
                    <a:pt x="1711" y="3233"/>
                    <a:pt x="1834" y="3110"/>
                    <a:pt x="1834" y="2939"/>
                  </a:cubicBezTo>
                  <a:lnTo>
                    <a:pt x="1834" y="2034"/>
                  </a:lnTo>
                  <a:cubicBezTo>
                    <a:pt x="1834" y="1593"/>
                    <a:pt x="1734" y="1299"/>
                    <a:pt x="1564" y="1106"/>
                  </a:cubicBezTo>
                  <a:cubicBezTo>
                    <a:pt x="1417" y="959"/>
                    <a:pt x="1200" y="882"/>
                    <a:pt x="953" y="882"/>
                  </a:cubicBezTo>
                  <a:cubicBezTo>
                    <a:pt x="806" y="882"/>
                    <a:pt x="682" y="906"/>
                    <a:pt x="559" y="982"/>
                  </a:cubicBezTo>
                  <a:lnTo>
                    <a:pt x="559" y="271"/>
                  </a:lnTo>
                  <a:cubicBezTo>
                    <a:pt x="559" y="124"/>
                    <a:pt x="441" y="0"/>
                    <a:pt x="29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40"/>
            <p:cNvSpPr/>
            <p:nvPr/>
          </p:nvSpPr>
          <p:spPr>
            <a:xfrm>
              <a:off x="3790978" y="2105515"/>
              <a:ext cx="29688" cy="52791"/>
            </a:xfrm>
            <a:custGeom>
              <a:avLst/>
              <a:gdLst/>
              <a:ahLst/>
              <a:cxnLst/>
              <a:rect l="l" t="t" r="r" b="b"/>
              <a:pathLst>
                <a:path w="1524" h="2710" extrusionOk="0">
                  <a:moveTo>
                    <a:pt x="1203" y="0"/>
                  </a:moveTo>
                  <a:cubicBezTo>
                    <a:pt x="1085" y="0"/>
                    <a:pt x="972" y="72"/>
                    <a:pt x="935" y="188"/>
                  </a:cubicBezTo>
                  <a:lnTo>
                    <a:pt x="77" y="2315"/>
                  </a:lnTo>
                  <a:cubicBezTo>
                    <a:pt x="1" y="2515"/>
                    <a:pt x="148" y="2709"/>
                    <a:pt x="348" y="2709"/>
                  </a:cubicBezTo>
                  <a:cubicBezTo>
                    <a:pt x="471" y="2709"/>
                    <a:pt x="565" y="2639"/>
                    <a:pt x="618" y="2539"/>
                  </a:cubicBezTo>
                  <a:lnTo>
                    <a:pt x="1470" y="382"/>
                  </a:lnTo>
                  <a:cubicBezTo>
                    <a:pt x="1523" y="235"/>
                    <a:pt x="1447" y="88"/>
                    <a:pt x="1300" y="17"/>
                  </a:cubicBezTo>
                  <a:cubicBezTo>
                    <a:pt x="1268" y="6"/>
                    <a:pt x="1236" y="0"/>
                    <a:pt x="1203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40"/>
            <p:cNvSpPr/>
            <p:nvPr/>
          </p:nvSpPr>
          <p:spPr>
            <a:xfrm>
              <a:off x="3815834" y="2105515"/>
              <a:ext cx="29103" cy="52791"/>
            </a:xfrm>
            <a:custGeom>
              <a:avLst/>
              <a:gdLst/>
              <a:ahLst/>
              <a:cxnLst/>
              <a:rect l="l" t="t" r="r" b="b"/>
              <a:pathLst>
                <a:path w="1494" h="2710" extrusionOk="0">
                  <a:moveTo>
                    <a:pt x="1182" y="0"/>
                  </a:moveTo>
                  <a:cubicBezTo>
                    <a:pt x="1069" y="0"/>
                    <a:pt x="966" y="72"/>
                    <a:pt x="906" y="188"/>
                  </a:cubicBezTo>
                  <a:lnTo>
                    <a:pt x="77" y="2315"/>
                  </a:lnTo>
                  <a:cubicBezTo>
                    <a:pt x="0" y="2462"/>
                    <a:pt x="77" y="2639"/>
                    <a:pt x="224" y="2686"/>
                  </a:cubicBezTo>
                  <a:cubicBezTo>
                    <a:pt x="247" y="2709"/>
                    <a:pt x="294" y="2709"/>
                    <a:pt x="318" y="2709"/>
                  </a:cubicBezTo>
                  <a:cubicBezTo>
                    <a:pt x="441" y="2709"/>
                    <a:pt x="541" y="2639"/>
                    <a:pt x="588" y="2539"/>
                  </a:cubicBezTo>
                  <a:lnTo>
                    <a:pt x="1446" y="382"/>
                  </a:lnTo>
                  <a:cubicBezTo>
                    <a:pt x="1493" y="235"/>
                    <a:pt x="1423" y="88"/>
                    <a:pt x="1276" y="17"/>
                  </a:cubicBezTo>
                  <a:cubicBezTo>
                    <a:pt x="1244" y="6"/>
                    <a:pt x="1213" y="0"/>
                    <a:pt x="118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40"/>
            <p:cNvSpPr/>
            <p:nvPr/>
          </p:nvSpPr>
          <p:spPr>
            <a:xfrm>
              <a:off x="3680372" y="2112021"/>
              <a:ext cx="42505" cy="62083"/>
            </a:xfrm>
            <a:custGeom>
              <a:avLst/>
              <a:gdLst/>
              <a:ahLst/>
              <a:cxnLst/>
              <a:rect l="l" t="t" r="r" b="b"/>
              <a:pathLst>
                <a:path w="2182" h="3187" extrusionOk="0">
                  <a:moveTo>
                    <a:pt x="1077" y="565"/>
                  </a:moveTo>
                  <a:cubicBezTo>
                    <a:pt x="1370" y="565"/>
                    <a:pt x="1617" y="806"/>
                    <a:pt x="1617" y="1076"/>
                  </a:cubicBezTo>
                  <a:cubicBezTo>
                    <a:pt x="1617" y="1370"/>
                    <a:pt x="1370" y="1594"/>
                    <a:pt x="1077" y="1594"/>
                  </a:cubicBezTo>
                  <a:cubicBezTo>
                    <a:pt x="806" y="1594"/>
                    <a:pt x="565" y="1370"/>
                    <a:pt x="565" y="1076"/>
                  </a:cubicBezTo>
                  <a:cubicBezTo>
                    <a:pt x="565" y="806"/>
                    <a:pt x="806" y="565"/>
                    <a:pt x="1077" y="565"/>
                  </a:cubicBezTo>
                  <a:close/>
                  <a:moveTo>
                    <a:pt x="295" y="1"/>
                  </a:moveTo>
                  <a:cubicBezTo>
                    <a:pt x="124" y="1"/>
                    <a:pt x="1" y="124"/>
                    <a:pt x="1" y="295"/>
                  </a:cubicBezTo>
                  <a:lnTo>
                    <a:pt x="1" y="2893"/>
                  </a:lnTo>
                  <a:cubicBezTo>
                    <a:pt x="1" y="3063"/>
                    <a:pt x="124" y="3186"/>
                    <a:pt x="295" y="3186"/>
                  </a:cubicBezTo>
                  <a:cubicBezTo>
                    <a:pt x="442" y="3186"/>
                    <a:pt x="565" y="3063"/>
                    <a:pt x="565" y="2893"/>
                  </a:cubicBezTo>
                  <a:lnTo>
                    <a:pt x="565" y="2034"/>
                  </a:lnTo>
                  <a:cubicBezTo>
                    <a:pt x="736" y="2128"/>
                    <a:pt x="906" y="2181"/>
                    <a:pt x="1077" y="2181"/>
                  </a:cubicBezTo>
                  <a:cubicBezTo>
                    <a:pt x="1688" y="2181"/>
                    <a:pt x="2182" y="1688"/>
                    <a:pt x="2182" y="1076"/>
                  </a:cubicBezTo>
                  <a:cubicBezTo>
                    <a:pt x="2182" y="489"/>
                    <a:pt x="1688" y="1"/>
                    <a:pt x="1077" y="1"/>
                  </a:cubicBezTo>
                  <a:cubicBezTo>
                    <a:pt x="883" y="1"/>
                    <a:pt x="712" y="48"/>
                    <a:pt x="536" y="148"/>
                  </a:cubicBezTo>
                  <a:cubicBezTo>
                    <a:pt x="489" y="48"/>
                    <a:pt x="389" y="1"/>
                    <a:pt x="29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40"/>
            <p:cNvSpPr/>
            <p:nvPr/>
          </p:nvSpPr>
          <p:spPr>
            <a:xfrm>
              <a:off x="3772433" y="2118215"/>
              <a:ext cx="11006" cy="11454"/>
            </a:xfrm>
            <a:custGeom>
              <a:avLst/>
              <a:gdLst/>
              <a:ahLst/>
              <a:cxnLst/>
              <a:rect l="l" t="t" r="r" b="b"/>
              <a:pathLst>
                <a:path w="565" h="588" extrusionOk="0">
                  <a:moveTo>
                    <a:pt x="295" y="0"/>
                  </a:moveTo>
                  <a:cubicBezTo>
                    <a:pt x="124" y="0"/>
                    <a:pt x="1" y="147"/>
                    <a:pt x="1" y="294"/>
                  </a:cubicBezTo>
                  <a:cubicBezTo>
                    <a:pt x="1" y="441"/>
                    <a:pt x="124" y="588"/>
                    <a:pt x="295" y="588"/>
                  </a:cubicBezTo>
                  <a:cubicBezTo>
                    <a:pt x="441" y="588"/>
                    <a:pt x="565" y="441"/>
                    <a:pt x="565" y="294"/>
                  </a:cubicBezTo>
                  <a:cubicBezTo>
                    <a:pt x="565" y="147"/>
                    <a:pt x="441" y="0"/>
                    <a:pt x="29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40"/>
            <p:cNvSpPr/>
            <p:nvPr/>
          </p:nvSpPr>
          <p:spPr>
            <a:xfrm>
              <a:off x="3772433" y="2140656"/>
              <a:ext cx="11006" cy="11006"/>
            </a:xfrm>
            <a:custGeom>
              <a:avLst/>
              <a:gdLst/>
              <a:ahLst/>
              <a:cxnLst/>
              <a:rect l="l" t="t" r="r" b="b"/>
              <a:pathLst>
                <a:path w="565" h="565" extrusionOk="0">
                  <a:moveTo>
                    <a:pt x="295" y="0"/>
                  </a:moveTo>
                  <a:cubicBezTo>
                    <a:pt x="124" y="0"/>
                    <a:pt x="1" y="124"/>
                    <a:pt x="1" y="270"/>
                  </a:cubicBezTo>
                  <a:cubicBezTo>
                    <a:pt x="1" y="441"/>
                    <a:pt x="124" y="564"/>
                    <a:pt x="295" y="564"/>
                  </a:cubicBezTo>
                  <a:cubicBezTo>
                    <a:pt x="441" y="564"/>
                    <a:pt x="565" y="441"/>
                    <a:pt x="565" y="270"/>
                  </a:cubicBezTo>
                  <a:cubicBezTo>
                    <a:pt x="565" y="124"/>
                    <a:pt x="441" y="0"/>
                    <a:pt x="29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40"/>
            <p:cNvSpPr/>
            <p:nvPr/>
          </p:nvSpPr>
          <p:spPr>
            <a:xfrm>
              <a:off x="3689430" y="2229835"/>
              <a:ext cx="36778" cy="11026"/>
            </a:xfrm>
            <a:custGeom>
              <a:avLst/>
              <a:gdLst/>
              <a:ahLst/>
              <a:cxnLst/>
              <a:rect l="l" t="t" r="r" b="b"/>
              <a:pathLst>
                <a:path w="1888" h="566" extrusionOk="0">
                  <a:moveTo>
                    <a:pt x="294" y="1"/>
                  </a:moveTo>
                  <a:cubicBezTo>
                    <a:pt x="124" y="1"/>
                    <a:pt x="0" y="124"/>
                    <a:pt x="0" y="295"/>
                  </a:cubicBezTo>
                  <a:cubicBezTo>
                    <a:pt x="0" y="442"/>
                    <a:pt x="124" y="565"/>
                    <a:pt x="294" y="565"/>
                  </a:cubicBezTo>
                  <a:lnTo>
                    <a:pt x="1593" y="565"/>
                  </a:lnTo>
                  <a:cubicBezTo>
                    <a:pt x="1740" y="565"/>
                    <a:pt x="1887" y="442"/>
                    <a:pt x="1887" y="295"/>
                  </a:cubicBezTo>
                  <a:cubicBezTo>
                    <a:pt x="1887" y="124"/>
                    <a:pt x="1740" y="1"/>
                    <a:pt x="159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40"/>
            <p:cNvSpPr/>
            <p:nvPr/>
          </p:nvSpPr>
          <p:spPr>
            <a:xfrm>
              <a:off x="3517676" y="1996038"/>
              <a:ext cx="379821" cy="326913"/>
            </a:xfrm>
            <a:custGeom>
              <a:avLst/>
              <a:gdLst/>
              <a:ahLst/>
              <a:cxnLst/>
              <a:rect l="l" t="t" r="r" b="b"/>
              <a:pathLst>
                <a:path w="19498" h="16782" extrusionOk="0">
                  <a:moveTo>
                    <a:pt x="17734" y="3627"/>
                  </a:moveTo>
                  <a:lnTo>
                    <a:pt x="17734" y="10780"/>
                  </a:lnTo>
                  <a:lnTo>
                    <a:pt x="1764" y="10780"/>
                  </a:lnTo>
                  <a:lnTo>
                    <a:pt x="1764" y="3627"/>
                  </a:lnTo>
                  <a:close/>
                  <a:moveTo>
                    <a:pt x="18933" y="11345"/>
                  </a:moveTo>
                  <a:lnTo>
                    <a:pt x="18933" y="12544"/>
                  </a:lnTo>
                  <a:cubicBezTo>
                    <a:pt x="18933" y="12932"/>
                    <a:pt x="18639" y="13225"/>
                    <a:pt x="18245" y="13225"/>
                  </a:cubicBezTo>
                  <a:lnTo>
                    <a:pt x="1247" y="13225"/>
                  </a:lnTo>
                  <a:cubicBezTo>
                    <a:pt x="882" y="13225"/>
                    <a:pt x="588" y="12932"/>
                    <a:pt x="588" y="12544"/>
                  </a:cubicBezTo>
                  <a:lnTo>
                    <a:pt x="588" y="11345"/>
                  </a:lnTo>
                  <a:close/>
                  <a:moveTo>
                    <a:pt x="11315" y="13790"/>
                  </a:moveTo>
                  <a:cubicBezTo>
                    <a:pt x="11339" y="14331"/>
                    <a:pt x="11386" y="15459"/>
                    <a:pt x="11533" y="16194"/>
                  </a:cubicBezTo>
                  <a:lnTo>
                    <a:pt x="7959" y="16194"/>
                  </a:lnTo>
                  <a:cubicBezTo>
                    <a:pt x="8130" y="15459"/>
                    <a:pt x="8182" y="14331"/>
                    <a:pt x="8182" y="13790"/>
                  </a:cubicBezTo>
                  <a:close/>
                  <a:moveTo>
                    <a:pt x="1247" y="0"/>
                  </a:moveTo>
                  <a:cubicBezTo>
                    <a:pt x="565" y="0"/>
                    <a:pt x="1" y="565"/>
                    <a:pt x="1" y="1252"/>
                  </a:cubicBezTo>
                  <a:lnTo>
                    <a:pt x="1" y="5096"/>
                  </a:lnTo>
                  <a:cubicBezTo>
                    <a:pt x="1" y="5243"/>
                    <a:pt x="147" y="5390"/>
                    <a:pt x="294" y="5390"/>
                  </a:cubicBezTo>
                  <a:cubicBezTo>
                    <a:pt x="465" y="5390"/>
                    <a:pt x="588" y="5243"/>
                    <a:pt x="588" y="5096"/>
                  </a:cubicBezTo>
                  <a:lnTo>
                    <a:pt x="588" y="1252"/>
                  </a:lnTo>
                  <a:cubicBezTo>
                    <a:pt x="588" y="882"/>
                    <a:pt x="882" y="565"/>
                    <a:pt x="1247" y="565"/>
                  </a:cubicBezTo>
                  <a:lnTo>
                    <a:pt x="18245" y="565"/>
                  </a:lnTo>
                  <a:cubicBezTo>
                    <a:pt x="18639" y="565"/>
                    <a:pt x="18933" y="882"/>
                    <a:pt x="18933" y="1252"/>
                  </a:cubicBezTo>
                  <a:lnTo>
                    <a:pt x="18933" y="10780"/>
                  </a:lnTo>
                  <a:lnTo>
                    <a:pt x="18322" y="10780"/>
                  </a:lnTo>
                  <a:lnTo>
                    <a:pt x="18322" y="2011"/>
                  </a:lnTo>
                  <a:cubicBezTo>
                    <a:pt x="18322" y="1617"/>
                    <a:pt x="17998" y="1299"/>
                    <a:pt x="17610" y="1299"/>
                  </a:cubicBezTo>
                  <a:lnTo>
                    <a:pt x="13326" y="1299"/>
                  </a:lnTo>
                  <a:cubicBezTo>
                    <a:pt x="13149" y="1299"/>
                    <a:pt x="13032" y="1446"/>
                    <a:pt x="13032" y="1593"/>
                  </a:cubicBezTo>
                  <a:cubicBezTo>
                    <a:pt x="13032" y="1740"/>
                    <a:pt x="13149" y="1887"/>
                    <a:pt x="13326" y="1887"/>
                  </a:cubicBezTo>
                  <a:lnTo>
                    <a:pt x="17610" y="1887"/>
                  </a:lnTo>
                  <a:cubicBezTo>
                    <a:pt x="17681" y="1887"/>
                    <a:pt x="17734" y="1940"/>
                    <a:pt x="17734" y="2011"/>
                  </a:cubicBezTo>
                  <a:lnTo>
                    <a:pt x="17734" y="3063"/>
                  </a:lnTo>
                  <a:lnTo>
                    <a:pt x="1764" y="3063"/>
                  </a:lnTo>
                  <a:lnTo>
                    <a:pt x="1764" y="2011"/>
                  </a:lnTo>
                  <a:cubicBezTo>
                    <a:pt x="1764" y="1940"/>
                    <a:pt x="1834" y="1887"/>
                    <a:pt x="1911" y="1887"/>
                  </a:cubicBezTo>
                  <a:lnTo>
                    <a:pt x="12003" y="1887"/>
                  </a:lnTo>
                  <a:cubicBezTo>
                    <a:pt x="12173" y="1887"/>
                    <a:pt x="12297" y="1740"/>
                    <a:pt x="12297" y="1593"/>
                  </a:cubicBezTo>
                  <a:cubicBezTo>
                    <a:pt x="12297" y="1446"/>
                    <a:pt x="12173" y="1299"/>
                    <a:pt x="12003" y="1299"/>
                  </a:cubicBezTo>
                  <a:lnTo>
                    <a:pt x="1911" y="1299"/>
                  </a:lnTo>
                  <a:cubicBezTo>
                    <a:pt x="1517" y="1299"/>
                    <a:pt x="1200" y="1617"/>
                    <a:pt x="1200" y="2011"/>
                  </a:cubicBezTo>
                  <a:lnTo>
                    <a:pt x="1200" y="10780"/>
                  </a:lnTo>
                  <a:lnTo>
                    <a:pt x="588" y="10780"/>
                  </a:lnTo>
                  <a:lnTo>
                    <a:pt x="588" y="6419"/>
                  </a:lnTo>
                  <a:cubicBezTo>
                    <a:pt x="588" y="6249"/>
                    <a:pt x="465" y="6125"/>
                    <a:pt x="294" y="6125"/>
                  </a:cubicBezTo>
                  <a:cubicBezTo>
                    <a:pt x="147" y="6125"/>
                    <a:pt x="1" y="6249"/>
                    <a:pt x="1" y="6419"/>
                  </a:cubicBezTo>
                  <a:lnTo>
                    <a:pt x="1" y="12544"/>
                  </a:lnTo>
                  <a:cubicBezTo>
                    <a:pt x="1" y="13255"/>
                    <a:pt x="565" y="13790"/>
                    <a:pt x="1247" y="13790"/>
                  </a:cubicBezTo>
                  <a:lnTo>
                    <a:pt x="7618" y="13790"/>
                  </a:lnTo>
                  <a:cubicBezTo>
                    <a:pt x="7595" y="14454"/>
                    <a:pt x="7542" y="15577"/>
                    <a:pt x="7395" y="16194"/>
                  </a:cubicBezTo>
                  <a:lnTo>
                    <a:pt x="6390" y="16194"/>
                  </a:lnTo>
                  <a:cubicBezTo>
                    <a:pt x="6243" y="16194"/>
                    <a:pt x="6096" y="16311"/>
                    <a:pt x="6096" y="16488"/>
                  </a:cubicBezTo>
                  <a:cubicBezTo>
                    <a:pt x="6096" y="16635"/>
                    <a:pt x="6243" y="16782"/>
                    <a:pt x="6390" y="16782"/>
                  </a:cubicBezTo>
                  <a:lnTo>
                    <a:pt x="13126" y="16782"/>
                  </a:lnTo>
                  <a:cubicBezTo>
                    <a:pt x="13273" y="16782"/>
                    <a:pt x="13396" y="16635"/>
                    <a:pt x="13396" y="16488"/>
                  </a:cubicBezTo>
                  <a:cubicBezTo>
                    <a:pt x="13396" y="16311"/>
                    <a:pt x="13273" y="16194"/>
                    <a:pt x="13126" y="16194"/>
                  </a:cubicBezTo>
                  <a:lnTo>
                    <a:pt x="12121" y="16194"/>
                  </a:lnTo>
                  <a:cubicBezTo>
                    <a:pt x="11974" y="15577"/>
                    <a:pt x="11927" y="14454"/>
                    <a:pt x="11903" y="13790"/>
                  </a:cubicBezTo>
                  <a:lnTo>
                    <a:pt x="18245" y="13790"/>
                  </a:lnTo>
                  <a:cubicBezTo>
                    <a:pt x="18933" y="13790"/>
                    <a:pt x="19497" y="13255"/>
                    <a:pt x="19497" y="12544"/>
                  </a:cubicBezTo>
                  <a:lnTo>
                    <a:pt x="19497" y="1252"/>
                  </a:lnTo>
                  <a:cubicBezTo>
                    <a:pt x="19497" y="565"/>
                    <a:pt x="18933" y="0"/>
                    <a:pt x="1824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89" name="Google Shape;1489;p40"/>
          <p:cNvGrpSpPr/>
          <p:nvPr/>
        </p:nvGrpSpPr>
        <p:grpSpPr>
          <a:xfrm>
            <a:off x="6195885" y="1349070"/>
            <a:ext cx="379821" cy="326796"/>
            <a:chOff x="4093948" y="1308595"/>
            <a:chExt cx="379821" cy="326796"/>
          </a:xfrm>
        </p:grpSpPr>
        <p:sp>
          <p:nvSpPr>
            <p:cNvPr id="1490" name="Google Shape;1490;p40"/>
            <p:cNvSpPr/>
            <p:nvPr/>
          </p:nvSpPr>
          <p:spPr>
            <a:xfrm>
              <a:off x="4099675" y="1524295"/>
              <a:ext cx="368367" cy="47648"/>
            </a:xfrm>
            <a:custGeom>
              <a:avLst/>
              <a:gdLst/>
              <a:ahLst/>
              <a:cxnLst/>
              <a:rect l="l" t="t" r="r" b="b"/>
              <a:pathLst>
                <a:path w="18910" h="2446" extrusionOk="0">
                  <a:moveTo>
                    <a:pt x="0" y="1"/>
                  </a:moveTo>
                  <a:lnTo>
                    <a:pt x="0" y="1494"/>
                  </a:lnTo>
                  <a:cubicBezTo>
                    <a:pt x="0" y="2029"/>
                    <a:pt x="418" y="2446"/>
                    <a:pt x="959" y="2446"/>
                  </a:cubicBezTo>
                  <a:lnTo>
                    <a:pt x="17951" y="2446"/>
                  </a:lnTo>
                  <a:cubicBezTo>
                    <a:pt x="18492" y="2446"/>
                    <a:pt x="18909" y="2029"/>
                    <a:pt x="18909" y="1494"/>
                  </a:cubicBezTo>
                  <a:lnTo>
                    <a:pt x="18909" y="1"/>
                  </a:ln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40"/>
            <p:cNvSpPr/>
            <p:nvPr/>
          </p:nvSpPr>
          <p:spPr>
            <a:xfrm>
              <a:off x="4099675" y="1314302"/>
              <a:ext cx="368367" cy="210014"/>
            </a:xfrm>
            <a:custGeom>
              <a:avLst/>
              <a:gdLst/>
              <a:ahLst/>
              <a:cxnLst/>
              <a:rect l="l" t="t" r="r" b="b"/>
              <a:pathLst>
                <a:path w="18910" h="10781" extrusionOk="0">
                  <a:moveTo>
                    <a:pt x="959" y="1"/>
                  </a:moveTo>
                  <a:cubicBezTo>
                    <a:pt x="418" y="1"/>
                    <a:pt x="0" y="418"/>
                    <a:pt x="0" y="959"/>
                  </a:cubicBezTo>
                  <a:lnTo>
                    <a:pt x="0" y="10781"/>
                  </a:lnTo>
                  <a:lnTo>
                    <a:pt x="18909" y="10781"/>
                  </a:lnTo>
                  <a:lnTo>
                    <a:pt x="18909" y="959"/>
                  </a:lnTo>
                  <a:cubicBezTo>
                    <a:pt x="18909" y="418"/>
                    <a:pt x="18492" y="1"/>
                    <a:pt x="17951" y="1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40"/>
            <p:cNvSpPr/>
            <p:nvPr/>
          </p:nvSpPr>
          <p:spPr>
            <a:xfrm>
              <a:off x="4099675" y="1314302"/>
              <a:ext cx="368367" cy="210014"/>
            </a:xfrm>
            <a:custGeom>
              <a:avLst/>
              <a:gdLst/>
              <a:ahLst/>
              <a:cxnLst/>
              <a:rect l="l" t="t" r="r" b="b"/>
              <a:pathLst>
                <a:path w="18910" h="10781" extrusionOk="0">
                  <a:moveTo>
                    <a:pt x="959" y="1"/>
                  </a:moveTo>
                  <a:cubicBezTo>
                    <a:pt x="418" y="1"/>
                    <a:pt x="0" y="418"/>
                    <a:pt x="0" y="959"/>
                  </a:cubicBezTo>
                  <a:lnTo>
                    <a:pt x="0" y="10781"/>
                  </a:lnTo>
                  <a:lnTo>
                    <a:pt x="18909" y="10781"/>
                  </a:lnTo>
                  <a:lnTo>
                    <a:pt x="18909" y="959"/>
                  </a:lnTo>
                  <a:cubicBezTo>
                    <a:pt x="18909" y="418"/>
                    <a:pt x="18492" y="1"/>
                    <a:pt x="17951" y="1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40"/>
            <p:cNvSpPr/>
            <p:nvPr/>
          </p:nvSpPr>
          <p:spPr>
            <a:xfrm>
              <a:off x="4434592" y="1314302"/>
              <a:ext cx="33447" cy="210014"/>
            </a:xfrm>
            <a:custGeom>
              <a:avLst/>
              <a:gdLst/>
              <a:ahLst/>
              <a:cxnLst/>
              <a:rect l="l" t="t" r="r" b="b"/>
              <a:pathLst>
                <a:path w="1717" h="10781" extrusionOk="0">
                  <a:moveTo>
                    <a:pt x="0" y="1"/>
                  </a:moveTo>
                  <a:cubicBezTo>
                    <a:pt x="541" y="1"/>
                    <a:pt x="958" y="418"/>
                    <a:pt x="958" y="959"/>
                  </a:cubicBezTo>
                  <a:lnTo>
                    <a:pt x="958" y="10781"/>
                  </a:lnTo>
                  <a:lnTo>
                    <a:pt x="1716" y="10781"/>
                  </a:lnTo>
                  <a:lnTo>
                    <a:pt x="1716" y="959"/>
                  </a:lnTo>
                  <a:cubicBezTo>
                    <a:pt x="1716" y="418"/>
                    <a:pt x="1299" y="1"/>
                    <a:pt x="758" y="1"/>
                  </a:cubicBezTo>
                  <a:close/>
                </a:path>
              </a:pathLst>
            </a:custGeom>
            <a:solidFill>
              <a:srgbClr val="FF61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40"/>
            <p:cNvSpPr/>
            <p:nvPr/>
          </p:nvSpPr>
          <p:spPr>
            <a:xfrm>
              <a:off x="4434592" y="1524295"/>
              <a:ext cx="33447" cy="47648"/>
            </a:xfrm>
            <a:custGeom>
              <a:avLst/>
              <a:gdLst/>
              <a:ahLst/>
              <a:cxnLst/>
              <a:rect l="l" t="t" r="r" b="b"/>
              <a:pathLst>
                <a:path w="1717" h="2446" extrusionOk="0">
                  <a:moveTo>
                    <a:pt x="958" y="1"/>
                  </a:moveTo>
                  <a:lnTo>
                    <a:pt x="958" y="1494"/>
                  </a:lnTo>
                  <a:cubicBezTo>
                    <a:pt x="958" y="2029"/>
                    <a:pt x="541" y="2446"/>
                    <a:pt x="0" y="2446"/>
                  </a:cubicBezTo>
                  <a:lnTo>
                    <a:pt x="758" y="2446"/>
                  </a:lnTo>
                  <a:cubicBezTo>
                    <a:pt x="1299" y="2446"/>
                    <a:pt x="1716" y="2029"/>
                    <a:pt x="1716" y="1494"/>
                  </a:cubicBezTo>
                  <a:lnTo>
                    <a:pt x="1716" y="1"/>
                  </a:ln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40"/>
            <p:cNvSpPr/>
            <p:nvPr/>
          </p:nvSpPr>
          <p:spPr>
            <a:xfrm>
              <a:off x="4241878" y="1571923"/>
              <a:ext cx="83959" cy="57739"/>
            </a:xfrm>
            <a:custGeom>
              <a:avLst/>
              <a:gdLst/>
              <a:ahLst/>
              <a:cxnLst/>
              <a:rect l="l" t="t" r="r" b="b"/>
              <a:pathLst>
                <a:path w="4310" h="2964" extrusionOk="0">
                  <a:moveTo>
                    <a:pt x="318" y="1"/>
                  </a:moveTo>
                  <a:cubicBezTo>
                    <a:pt x="318" y="1"/>
                    <a:pt x="271" y="2182"/>
                    <a:pt x="1" y="2963"/>
                  </a:cubicBezTo>
                  <a:lnTo>
                    <a:pt x="4309" y="2963"/>
                  </a:lnTo>
                  <a:cubicBezTo>
                    <a:pt x="4039" y="2182"/>
                    <a:pt x="3992" y="1"/>
                    <a:pt x="3992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40"/>
            <p:cNvSpPr/>
            <p:nvPr/>
          </p:nvSpPr>
          <p:spPr>
            <a:xfrm>
              <a:off x="4247605" y="1571923"/>
              <a:ext cx="72505" cy="14805"/>
            </a:xfrm>
            <a:custGeom>
              <a:avLst/>
              <a:gdLst/>
              <a:ahLst/>
              <a:cxnLst/>
              <a:rect l="l" t="t" r="r" b="b"/>
              <a:pathLst>
                <a:path w="3722" h="760" extrusionOk="0">
                  <a:moveTo>
                    <a:pt x="24" y="1"/>
                  </a:moveTo>
                  <a:cubicBezTo>
                    <a:pt x="24" y="1"/>
                    <a:pt x="1" y="318"/>
                    <a:pt x="1" y="759"/>
                  </a:cubicBezTo>
                  <a:lnTo>
                    <a:pt x="3721" y="759"/>
                  </a:lnTo>
                  <a:cubicBezTo>
                    <a:pt x="3721" y="318"/>
                    <a:pt x="3698" y="1"/>
                    <a:pt x="3698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40"/>
            <p:cNvSpPr/>
            <p:nvPr/>
          </p:nvSpPr>
          <p:spPr>
            <a:xfrm>
              <a:off x="4247605" y="1571923"/>
              <a:ext cx="72505" cy="14805"/>
            </a:xfrm>
            <a:custGeom>
              <a:avLst/>
              <a:gdLst/>
              <a:ahLst/>
              <a:cxnLst/>
              <a:rect l="l" t="t" r="r" b="b"/>
              <a:pathLst>
                <a:path w="3722" h="760" extrusionOk="0">
                  <a:moveTo>
                    <a:pt x="24" y="1"/>
                  </a:moveTo>
                  <a:cubicBezTo>
                    <a:pt x="24" y="1"/>
                    <a:pt x="1" y="318"/>
                    <a:pt x="1" y="759"/>
                  </a:cubicBezTo>
                  <a:lnTo>
                    <a:pt x="3721" y="759"/>
                  </a:lnTo>
                  <a:cubicBezTo>
                    <a:pt x="3721" y="318"/>
                    <a:pt x="3698" y="1"/>
                    <a:pt x="3698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40"/>
            <p:cNvSpPr/>
            <p:nvPr/>
          </p:nvSpPr>
          <p:spPr>
            <a:xfrm>
              <a:off x="4122583" y="1339607"/>
              <a:ext cx="322550" cy="184709"/>
            </a:xfrm>
            <a:custGeom>
              <a:avLst/>
              <a:gdLst/>
              <a:ahLst/>
              <a:cxnLst/>
              <a:rect l="l" t="t" r="r" b="b"/>
              <a:pathLst>
                <a:path w="16558" h="9482" extrusionOk="0">
                  <a:moveTo>
                    <a:pt x="441" y="1"/>
                  </a:moveTo>
                  <a:cubicBezTo>
                    <a:pt x="200" y="1"/>
                    <a:pt x="0" y="195"/>
                    <a:pt x="0" y="442"/>
                  </a:cubicBezTo>
                  <a:lnTo>
                    <a:pt x="0" y="9482"/>
                  </a:lnTo>
                  <a:lnTo>
                    <a:pt x="16558" y="9482"/>
                  </a:lnTo>
                  <a:lnTo>
                    <a:pt x="16558" y="442"/>
                  </a:lnTo>
                  <a:cubicBezTo>
                    <a:pt x="16558" y="195"/>
                    <a:pt x="16364" y="1"/>
                    <a:pt x="16117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40"/>
            <p:cNvSpPr/>
            <p:nvPr/>
          </p:nvSpPr>
          <p:spPr>
            <a:xfrm>
              <a:off x="4421755" y="1339607"/>
              <a:ext cx="23376" cy="184709"/>
            </a:xfrm>
            <a:custGeom>
              <a:avLst/>
              <a:gdLst/>
              <a:ahLst/>
              <a:cxnLst/>
              <a:rect l="l" t="t" r="r" b="b"/>
              <a:pathLst>
                <a:path w="1200" h="9482" extrusionOk="0">
                  <a:moveTo>
                    <a:pt x="1" y="1"/>
                  </a:moveTo>
                  <a:cubicBezTo>
                    <a:pt x="242" y="1"/>
                    <a:pt x="442" y="195"/>
                    <a:pt x="442" y="442"/>
                  </a:cubicBezTo>
                  <a:lnTo>
                    <a:pt x="442" y="9482"/>
                  </a:lnTo>
                  <a:lnTo>
                    <a:pt x="1200" y="9482"/>
                  </a:lnTo>
                  <a:lnTo>
                    <a:pt x="1200" y="442"/>
                  </a:lnTo>
                  <a:cubicBezTo>
                    <a:pt x="1200" y="195"/>
                    <a:pt x="1006" y="1"/>
                    <a:pt x="759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40"/>
            <p:cNvSpPr/>
            <p:nvPr/>
          </p:nvSpPr>
          <p:spPr>
            <a:xfrm>
              <a:off x="4122583" y="1339607"/>
              <a:ext cx="322550" cy="33915"/>
            </a:xfrm>
            <a:custGeom>
              <a:avLst/>
              <a:gdLst/>
              <a:ahLst/>
              <a:cxnLst/>
              <a:rect l="l" t="t" r="r" b="b"/>
              <a:pathLst>
                <a:path w="16558" h="1741" extrusionOk="0">
                  <a:moveTo>
                    <a:pt x="441" y="1"/>
                  </a:moveTo>
                  <a:cubicBezTo>
                    <a:pt x="200" y="1"/>
                    <a:pt x="0" y="195"/>
                    <a:pt x="0" y="442"/>
                  </a:cubicBezTo>
                  <a:lnTo>
                    <a:pt x="0" y="1741"/>
                  </a:lnTo>
                  <a:lnTo>
                    <a:pt x="16558" y="1741"/>
                  </a:lnTo>
                  <a:lnTo>
                    <a:pt x="16558" y="442"/>
                  </a:lnTo>
                  <a:cubicBezTo>
                    <a:pt x="16558" y="195"/>
                    <a:pt x="16364" y="1"/>
                    <a:pt x="16117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40"/>
            <p:cNvSpPr/>
            <p:nvPr/>
          </p:nvSpPr>
          <p:spPr>
            <a:xfrm>
              <a:off x="4421755" y="1339607"/>
              <a:ext cx="23376" cy="33915"/>
            </a:xfrm>
            <a:custGeom>
              <a:avLst/>
              <a:gdLst/>
              <a:ahLst/>
              <a:cxnLst/>
              <a:rect l="l" t="t" r="r" b="b"/>
              <a:pathLst>
                <a:path w="1200" h="1741" extrusionOk="0">
                  <a:moveTo>
                    <a:pt x="1" y="1"/>
                  </a:moveTo>
                  <a:cubicBezTo>
                    <a:pt x="242" y="1"/>
                    <a:pt x="442" y="195"/>
                    <a:pt x="442" y="442"/>
                  </a:cubicBezTo>
                  <a:lnTo>
                    <a:pt x="442" y="1741"/>
                  </a:lnTo>
                  <a:lnTo>
                    <a:pt x="1200" y="1741"/>
                  </a:lnTo>
                  <a:lnTo>
                    <a:pt x="1200" y="442"/>
                  </a:lnTo>
                  <a:cubicBezTo>
                    <a:pt x="1200" y="224"/>
                    <a:pt x="1029" y="48"/>
                    <a:pt x="830" y="24"/>
                  </a:cubicBezTo>
                  <a:cubicBezTo>
                    <a:pt x="806" y="1"/>
                    <a:pt x="782" y="1"/>
                    <a:pt x="759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40"/>
            <p:cNvSpPr/>
            <p:nvPr/>
          </p:nvSpPr>
          <p:spPr>
            <a:xfrm>
              <a:off x="4148336" y="1394910"/>
              <a:ext cx="91614" cy="104569"/>
            </a:xfrm>
            <a:custGeom>
              <a:avLst/>
              <a:gdLst/>
              <a:ahLst/>
              <a:cxnLst/>
              <a:rect l="l" t="t" r="r" b="b"/>
              <a:pathLst>
                <a:path w="4703" h="5368" extrusionOk="0">
                  <a:moveTo>
                    <a:pt x="1" y="1"/>
                  </a:moveTo>
                  <a:lnTo>
                    <a:pt x="1" y="5367"/>
                  </a:lnTo>
                  <a:lnTo>
                    <a:pt x="4703" y="5367"/>
                  </a:lnTo>
                  <a:lnTo>
                    <a:pt x="4703" y="1"/>
                  </a:lnTo>
                  <a:close/>
                </a:path>
              </a:pathLst>
            </a:custGeom>
            <a:solidFill>
              <a:srgbClr val="00C7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40"/>
            <p:cNvSpPr/>
            <p:nvPr/>
          </p:nvSpPr>
          <p:spPr>
            <a:xfrm>
              <a:off x="4265234" y="1394910"/>
              <a:ext cx="154145" cy="48232"/>
            </a:xfrm>
            <a:custGeom>
              <a:avLst/>
              <a:gdLst/>
              <a:ahLst/>
              <a:cxnLst/>
              <a:rect l="l" t="t" r="r" b="b"/>
              <a:pathLst>
                <a:path w="7913" h="2476" extrusionOk="0">
                  <a:moveTo>
                    <a:pt x="1" y="1"/>
                  </a:moveTo>
                  <a:lnTo>
                    <a:pt x="1" y="2475"/>
                  </a:lnTo>
                  <a:lnTo>
                    <a:pt x="7912" y="2475"/>
                  </a:lnTo>
                  <a:lnTo>
                    <a:pt x="7912" y="1"/>
                  </a:lnTo>
                  <a:close/>
                </a:path>
              </a:pathLst>
            </a:custGeom>
            <a:solidFill>
              <a:srgbClr val="FFE1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40"/>
            <p:cNvSpPr/>
            <p:nvPr/>
          </p:nvSpPr>
          <p:spPr>
            <a:xfrm>
              <a:off x="4144557" y="1351528"/>
              <a:ext cx="11006" cy="11006"/>
            </a:xfrm>
            <a:custGeom>
              <a:avLst/>
              <a:gdLst/>
              <a:ahLst/>
              <a:cxnLst/>
              <a:rect l="l" t="t" r="r" b="b"/>
              <a:pathLst>
                <a:path w="565" h="565" extrusionOk="0">
                  <a:moveTo>
                    <a:pt x="294" y="0"/>
                  </a:moveTo>
                  <a:cubicBezTo>
                    <a:pt x="124" y="0"/>
                    <a:pt x="1" y="124"/>
                    <a:pt x="1" y="294"/>
                  </a:cubicBezTo>
                  <a:cubicBezTo>
                    <a:pt x="1" y="441"/>
                    <a:pt x="124" y="564"/>
                    <a:pt x="294" y="564"/>
                  </a:cubicBezTo>
                  <a:cubicBezTo>
                    <a:pt x="441" y="564"/>
                    <a:pt x="565" y="441"/>
                    <a:pt x="565" y="294"/>
                  </a:cubicBezTo>
                  <a:cubicBezTo>
                    <a:pt x="565" y="124"/>
                    <a:pt x="441" y="0"/>
                    <a:pt x="29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40"/>
            <p:cNvSpPr/>
            <p:nvPr/>
          </p:nvSpPr>
          <p:spPr>
            <a:xfrm>
              <a:off x="4165965" y="1351450"/>
              <a:ext cx="12039" cy="11162"/>
            </a:xfrm>
            <a:custGeom>
              <a:avLst/>
              <a:gdLst/>
              <a:ahLst/>
              <a:cxnLst/>
              <a:rect l="l" t="t" r="r" b="b"/>
              <a:pathLst>
                <a:path w="618" h="573" extrusionOk="0">
                  <a:moveTo>
                    <a:pt x="314" y="1"/>
                  </a:moveTo>
                  <a:cubicBezTo>
                    <a:pt x="300" y="1"/>
                    <a:pt x="285" y="2"/>
                    <a:pt x="271" y="4"/>
                  </a:cubicBezTo>
                  <a:cubicBezTo>
                    <a:pt x="124" y="28"/>
                    <a:pt x="1" y="175"/>
                    <a:pt x="30" y="322"/>
                  </a:cubicBezTo>
                  <a:cubicBezTo>
                    <a:pt x="51" y="480"/>
                    <a:pt x="172" y="572"/>
                    <a:pt x="320" y="572"/>
                  </a:cubicBezTo>
                  <a:cubicBezTo>
                    <a:pt x="337" y="572"/>
                    <a:pt x="354" y="571"/>
                    <a:pt x="371" y="568"/>
                  </a:cubicBezTo>
                  <a:cubicBezTo>
                    <a:pt x="518" y="545"/>
                    <a:pt x="618" y="398"/>
                    <a:pt x="588" y="251"/>
                  </a:cubicBezTo>
                  <a:cubicBezTo>
                    <a:pt x="567" y="97"/>
                    <a:pt x="445" y="1"/>
                    <a:pt x="31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40"/>
            <p:cNvSpPr/>
            <p:nvPr/>
          </p:nvSpPr>
          <p:spPr>
            <a:xfrm>
              <a:off x="4188406" y="1351450"/>
              <a:ext cx="11941" cy="11162"/>
            </a:xfrm>
            <a:custGeom>
              <a:avLst/>
              <a:gdLst/>
              <a:ahLst/>
              <a:cxnLst/>
              <a:rect l="l" t="t" r="r" b="b"/>
              <a:pathLst>
                <a:path w="613" h="573" extrusionOk="0">
                  <a:moveTo>
                    <a:pt x="297" y="1"/>
                  </a:moveTo>
                  <a:cubicBezTo>
                    <a:pt x="281" y="1"/>
                    <a:pt x="264" y="2"/>
                    <a:pt x="248" y="4"/>
                  </a:cubicBezTo>
                  <a:cubicBezTo>
                    <a:pt x="101" y="28"/>
                    <a:pt x="1" y="175"/>
                    <a:pt x="24" y="322"/>
                  </a:cubicBezTo>
                  <a:cubicBezTo>
                    <a:pt x="51" y="480"/>
                    <a:pt x="172" y="572"/>
                    <a:pt x="303" y="572"/>
                  </a:cubicBezTo>
                  <a:cubicBezTo>
                    <a:pt x="318" y="572"/>
                    <a:pt x="333" y="571"/>
                    <a:pt x="348" y="568"/>
                  </a:cubicBezTo>
                  <a:cubicBezTo>
                    <a:pt x="494" y="545"/>
                    <a:pt x="612" y="398"/>
                    <a:pt x="589" y="251"/>
                  </a:cubicBezTo>
                  <a:cubicBezTo>
                    <a:pt x="567" y="97"/>
                    <a:pt x="445" y="1"/>
                    <a:pt x="297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40"/>
            <p:cNvSpPr/>
            <p:nvPr/>
          </p:nvSpPr>
          <p:spPr>
            <a:xfrm>
              <a:off x="4265702" y="1542392"/>
              <a:ext cx="36311" cy="11474"/>
            </a:xfrm>
            <a:custGeom>
              <a:avLst/>
              <a:gdLst/>
              <a:ahLst/>
              <a:cxnLst/>
              <a:rect l="l" t="t" r="r" b="b"/>
              <a:pathLst>
                <a:path w="1864" h="589" extrusionOk="0">
                  <a:moveTo>
                    <a:pt x="271" y="1"/>
                  </a:moveTo>
                  <a:cubicBezTo>
                    <a:pt x="124" y="1"/>
                    <a:pt x="0" y="147"/>
                    <a:pt x="0" y="294"/>
                  </a:cubicBezTo>
                  <a:cubicBezTo>
                    <a:pt x="0" y="465"/>
                    <a:pt x="124" y="588"/>
                    <a:pt x="271" y="588"/>
                  </a:cubicBezTo>
                  <a:lnTo>
                    <a:pt x="1593" y="588"/>
                  </a:lnTo>
                  <a:cubicBezTo>
                    <a:pt x="1740" y="588"/>
                    <a:pt x="1864" y="465"/>
                    <a:pt x="1864" y="294"/>
                  </a:cubicBezTo>
                  <a:cubicBezTo>
                    <a:pt x="1864" y="147"/>
                    <a:pt x="1740" y="1"/>
                    <a:pt x="159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40"/>
            <p:cNvSpPr/>
            <p:nvPr/>
          </p:nvSpPr>
          <p:spPr>
            <a:xfrm>
              <a:off x="4093948" y="1308595"/>
              <a:ext cx="379821" cy="326796"/>
            </a:xfrm>
            <a:custGeom>
              <a:avLst/>
              <a:gdLst/>
              <a:ahLst/>
              <a:cxnLst/>
              <a:rect l="l" t="t" r="r" b="b"/>
              <a:pathLst>
                <a:path w="19498" h="16776" extrusionOk="0">
                  <a:moveTo>
                    <a:pt x="17587" y="1887"/>
                  </a:moveTo>
                  <a:cubicBezTo>
                    <a:pt x="17687" y="1887"/>
                    <a:pt x="17734" y="1963"/>
                    <a:pt x="17734" y="2034"/>
                  </a:cubicBezTo>
                  <a:lnTo>
                    <a:pt x="17734" y="3062"/>
                  </a:lnTo>
                  <a:lnTo>
                    <a:pt x="1764" y="3062"/>
                  </a:lnTo>
                  <a:lnTo>
                    <a:pt x="1764" y="2034"/>
                  </a:lnTo>
                  <a:lnTo>
                    <a:pt x="1764" y="1987"/>
                  </a:lnTo>
                  <a:cubicBezTo>
                    <a:pt x="1787" y="1934"/>
                    <a:pt x="1840" y="1887"/>
                    <a:pt x="1911" y="1887"/>
                  </a:cubicBezTo>
                  <a:close/>
                  <a:moveTo>
                    <a:pt x="17734" y="3627"/>
                  </a:moveTo>
                  <a:lnTo>
                    <a:pt x="17734" y="10780"/>
                  </a:lnTo>
                  <a:lnTo>
                    <a:pt x="1764" y="10780"/>
                  </a:lnTo>
                  <a:lnTo>
                    <a:pt x="1764" y="3627"/>
                  </a:lnTo>
                  <a:close/>
                  <a:moveTo>
                    <a:pt x="18933" y="11368"/>
                  </a:moveTo>
                  <a:lnTo>
                    <a:pt x="18933" y="12567"/>
                  </a:lnTo>
                  <a:cubicBezTo>
                    <a:pt x="18933" y="12931"/>
                    <a:pt x="18616" y="13249"/>
                    <a:pt x="18245" y="13249"/>
                  </a:cubicBezTo>
                  <a:lnTo>
                    <a:pt x="1253" y="13249"/>
                  </a:lnTo>
                  <a:cubicBezTo>
                    <a:pt x="882" y="13249"/>
                    <a:pt x="565" y="12931"/>
                    <a:pt x="565" y="12567"/>
                  </a:cubicBezTo>
                  <a:lnTo>
                    <a:pt x="565" y="11368"/>
                  </a:lnTo>
                  <a:close/>
                  <a:moveTo>
                    <a:pt x="11315" y="13813"/>
                  </a:moveTo>
                  <a:cubicBezTo>
                    <a:pt x="11339" y="14330"/>
                    <a:pt x="11392" y="15453"/>
                    <a:pt x="11539" y="16217"/>
                  </a:cubicBezTo>
                  <a:lnTo>
                    <a:pt x="7959" y="16217"/>
                  </a:lnTo>
                  <a:cubicBezTo>
                    <a:pt x="8106" y="15453"/>
                    <a:pt x="8159" y="14330"/>
                    <a:pt x="8182" y="13813"/>
                  </a:cubicBezTo>
                  <a:close/>
                  <a:moveTo>
                    <a:pt x="1253" y="0"/>
                  </a:moveTo>
                  <a:cubicBezTo>
                    <a:pt x="565" y="0"/>
                    <a:pt x="1" y="564"/>
                    <a:pt x="1" y="1252"/>
                  </a:cubicBezTo>
                  <a:lnTo>
                    <a:pt x="1" y="12567"/>
                  </a:lnTo>
                  <a:cubicBezTo>
                    <a:pt x="1" y="13249"/>
                    <a:pt x="565" y="13813"/>
                    <a:pt x="1253" y="13813"/>
                  </a:cubicBezTo>
                  <a:lnTo>
                    <a:pt x="7618" y="13813"/>
                  </a:lnTo>
                  <a:cubicBezTo>
                    <a:pt x="7595" y="14477"/>
                    <a:pt x="7518" y="15600"/>
                    <a:pt x="7371" y="16217"/>
                  </a:cubicBezTo>
                  <a:lnTo>
                    <a:pt x="6396" y="16217"/>
                  </a:lnTo>
                  <a:cubicBezTo>
                    <a:pt x="6225" y="16217"/>
                    <a:pt x="6102" y="16334"/>
                    <a:pt x="6102" y="16481"/>
                  </a:cubicBezTo>
                  <a:cubicBezTo>
                    <a:pt x="6102" y="16658"/>
                    <a:pt x="6225" y="16775"/>
                    <a:pt x="6396" y="16775"/>
                  </a:cubicBezTo>
                  <a:lnTo>
                    <a:pt x="13102" y="16775"/>
                  </a:lnTo>
                  <a:cubicBezTo>
                    <a:pt x="13279" y="16775"/>
                    <a:pt x="13396" y="16658"/>
                    <a:pt x="13396" y="16481"/>
                  </a:cubicBezTo>
                  <a:cubicBezTo>
                    <a:pt x="13396" y="16334"/>
                    <a:pt x="13279" y="16217"/>
                    <a:pt x="13102" y="16217"/>
                  </a:cubicBezTo>
                  <a:lnTo>
                    <a:pt x="12126" y="16217"/>
                  </a:lnTo>
                  <a:cubicBezTo>
                    <a:pt x="11980" y="15600"/>
                    <a:pt x="11903" y="14477"/>
                    <a:pt x="11880" y="13813"/>
                  </a:cubicBezTo>
                  <a:lnTo>
                    <a:pt x="18245" y="13813"/>
                  </a:lnTo>
                  <a:cubicBezTo>
                    <a:pt x="18933" y="13813"/>
                    <a:pt x="19497" y="13249"/>
                    <a:pt x="19497" y="12567"/>
                  </a:cubicBezTo>
                  <a:lnTo>
                    <a:pt x="19497" y="3527"/>
                  </a:lnTo>
                  <a:cubicBezTo>
                    <a:pt x="19497" y="3356"/>
                    <a:pt x="19374" y="3233"/>
                    <a:pt x="19203" y="3233"/>
                  </a:cubicBezTo>
                  <a:cubicBezTo>
                    <a:pt x="19056" y="3233"/>
                    <a:pt x="18933" y="3356"/>
                    <a:pt x="18933" y="3527"/>
                  </a:cubicBezTo>
                  <a:lnTo>
                    <a:pt x="18933" y="10780"/>
                  </a:lnTo>
                  <a:lnTo>
                    <a:pt x="18298" y="10780"/>
                  </a:lnTo>
                  <a:lnTo>
                    <a:pt x="18298" y="2034"/>
                  </a:lnTo>
                  <a:cubicBezTo>
                    <a:pt x="18298" y="1640"/>
                    <a:pt x="17981" y="1323"/>
                    <a:pt x="17587" y="1323"/>
                  </a:cubicBezTo>
                  <a:lnTo>
                    <a:pt x="1911" y="1323"/>
                  </a:lnTo>
                  <a:cubicBezTo>
                    <a:pt x="1546" y="1323"/>
                    <a:pt x="1229" y="1593"/>
                    <a:pt x="1200" y="1963"/>
                  </a:cubicBezTo>
                  <a:lnTo>
                    <a:pt x="1200" y="10780"/>
                  </a:lnTo>
                  <a:lnTo>
                    <a:pt x="565" y="10780"/>
                  </a:lnTo>
                  <a:lnTo>
                    <a:pt x="565" y="1252"/>
                  </a:lnTo>
                  <a:cubicBezTo>
                    <a:pt x="565" y="882"/>
                    <a:pt x="882" y="564"/>
                    <a:pt x="1253" y="564"/>
                  </a:cubicBezTo>
                  <a:lnTo>
                    <a:pt x="18245" y="564"/>
                  </a:lnTo>
                  <a:cubicBezTo>
                    <a:pt x="18616" y="564"/>
                    <a:pt x="18933" y="882"/>
                    <a:pt x="18933" y="1252"/>
                  </a:cubicBezTo>
                  <a:lnTo>
                    <a:pt x="18933" y="2204"/>
                  </a:lnTo>
                  <a:cubicBezTo>
                    <a:pt x="18933" y="2351"/>
                    <a:pt x="19056" y="2475"/>
                    <a:pt x="19203" y="2475"/>
                  </a:cubicBezTo>
                  <a:cubicBezTo>
                    <a:pt x="19374" y="2475"/>
                    <a:pt x="19497" y="2351"/>
                    <a:pt x="19497" y="2204"/>
                  </a:cubicBezTo>
                  <a:lnTo>
                    <a:pt x="19497" y="1252"/>
                  </a:lnTo>
                  <a:cubicBezTo>
                    <a:pt x="19497" y="564"/>
                    <a:pt x="18933" y="0"/>
                    <a:pt x="1824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40"/>
            <p:cNvSpPr/>
            <p:nvPr/>
          </p:nvSpPr>
          <p:spPr>
            <a:xfrm>
              <a:off x="4142609" y="1389202"/>
              <a:ext cx="102621" cy="116003"/>
            </a:xfrm>
            <a:custGeom>
              <a:avLst/>
              <a:gdLst/>
              <a:ahLst/>
              <a:cxnLst/>
              <a:rect l="l" t="t" r="r" b="b"/>
              <a:pathLst>
                <a:path w="5268" h="5955" extrusionOk="0">
                  <a:moveTo>
                    <a:pt x="4362" y="588"/>
                  </a:moveTo>
                  <a:lnTo>
                    <a:pt x="2646" y="2551"/>
                  </a:lnTo>
                  <a:lnTo>
                    <a:pt x="906" y="588"/>
                  </a:lnTo>
                  <a:close/>
                  <a:moveTo>
                    <a:pt x="4703" y="1058"/>
                  </a:moveTo>
                  <a:lnTo>
                    <a:pt x="4703" y="4902"/>
                  </a:lnTo>
                  <a:lnTo>
                    <a:pt x="3016" y="2992"/>
                  </a:lnTo>
                  <a:lnTo>
                    <a:pt x="4703" y="1058"/>
                  </a:lnTo>
                  <a:close/>
                  <a:moveTo>
                    <a:pt x="2646" y="3409"/>
                  </a:moveTo>
                  <a:lnTo>
                    <a:pt x="4362" y="5390"/>
                  </a:lnTo>
                  <a:lnTo>
                    <a:pt x="906" y="5390"/>
                  </a:lnTo>
                  <a:lnTo>
                    <a:pt x="2646" y="3409"/>
                  </a:lnTo>
                  <a:close/>
                  <a:moveTo>
                    <a:pt x="295" y="0"/>
                  </a:moveTo>
                  <a:cubicBezTo>
                    <a:pt x="124" y="0"/>
                    <a:pt x="1" y="123"/>
                    <a:pt x="1" y="294"/>
                  </a:cubicBezTo>
                  <a:lnTo>
                    <a:pt x="1" y="2157"/>
                  </a:lnTo>
                  <a:cubicBezTo>
                    <a:pt x="1" y="2304"/>
                    <a:pt x="124" y="2428"/>
                    <a:pt x="295" y="2428"/>
                  </a:cubicBezTo>
                  <a:cubicBezTo>
                    <a:pt x="441" y="2428"/>
                    <a:pt x="565" y="2304"/>
                    <a:pt x="565" y="2157"/>
                  </a:cubicBezTo>
                  <a:lnTo>
                    <a:pt x="565" y="1058"/>
                  </a:lnTo>
                  <a:lnTo>
                    <a:pt x="2258" y="2992"/>
                  </a:lnTo>
                  <a:lnTo>
                    <a:pt x="565" y="4902"/>
                  </a:lnTo>
                  <a:lnTo>
                    <a:pt x="565" y="3480"/>
                  </a:lnTo>
                  <a:cubicBezTo>
                    <a:pt x="565" y="3333"/>
                    <a:pt x="441" y="3209"/>
                    <a:pt x="295" y="3209"/>
                  </a:cubicBezTo>
                  <a:cubicBezTo>
                    <a:pt x="124" y="3209"/>
                    <a:pt x="1" y="3333"/>
                    <a:pt x="1" y="3480"/>
                  </a:cubicBezTo>
                  <a:lnTo>
                    <a:pt x="1" y="5660"/>
                  </a:lnTo>
                  <a:cubicBezTo>
                    <a:pt x="1" y="5831"/>
                    <a:pt x="124" y="5954"/>
                    <a:pt x="295" y="5954"/>
                  </a:cubicBezTo>
                  <a:lnTo>
                    <a:pt x="4997" y="5954"/>
                  </a:lnTo>
                  <a:cubicBezTo>
                    <a:pt x="5144" y="5954"/>
                    <a:pt x="5267" y="5831"/>
                    <a:pt x="5267" y="5660"/>
                  </a:cubicBezTo>
                  <a:lnTo>
                    <a:pt x="5267" y="294"/>
                  </a:lnTo>
                  <a:cubicBezTo>
                    <a:pt x="5267" y="123"/>
                    <a:pt x="5144" y="0"/>
                    <a:pt x="4997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40"/>
            <p:cNvSpPr/>
            <p:nvPr/>
          </p:nvSpPr>
          <p:spPr>
            <a:xfrm>
              <a:off x="4259507" y="1389202"/>
              <a:ext cx="165599" cy="59200"/>
            </a:xfrm>
            <a:custGeom>
              <a:avLst/>
              <a:gdLst/>
              <a:ahLst/>
              <a:cxnLst/>
              <a:rect l="l" t="t" r="r" b="b"/>
              <a:pathLst>
                <a:path w="8501" h="3039" extrusionOk="0">
                  <a:moveTo>
                    <a:pt x="6343" y="588"/>
                  </a:moveTo>
                  <a:lnTo>
                    <a:pt x="4262" y="1228"/>
                  </a:lnTo>
                  <a:lnTo>
                    <a:pt x="2158" y="588"/>
                  </a:lnTo>
                  <a:close/>
                  <a:moveTo>
                    <a:pt x="565" y="688"/>
                  </a:moveTo>
                  <a:lnTo>
                    <a:pt x="3281" y="1522"/>
                  </a:lnTo>
                  <a:lnTo>
                    <a:pt x="565" y="2381"/>
                  </a:lnTo>
                  <a:lnTo>
                    <a:pt x="565" y="688"/>
                  </a:lnTo>
                  <a:close/>
                  <a:moveTo>
                    <a:pt x="7936" y="688"/>
                  </a:moveTo>
                  <a:lnTo>
                    <a:pt x="7936" y="2381"/>
                  </a:lnTo>
                  <a:lnTo>
                    <a:pt x="5220" y="1522"/>
                  </a:lnTo>
                  <a:lnTo>
                    <a:pt x="7936" y="688"/>
                  </a:lnTo>
                  <a:close/>
                  <a:moveTo>
                    <a:pt x="4262" y="1840"/>
                  </a:moveTo>
                  <a:lnTo>
                    <a:pt x="6343" y="2475"/>
                  </a:lnTo>
                  <a:lnTo>
                    <a:pt x="2158" y="2475"/>
                  </a:lnTo>
                  <a:lnTo>
                    <a:pt x="4262" y="1840"/>
                  </a:lnTo>
                  <a:close/>
                  <a:moveTo>
                    <a:pt x="295" y="0"/>
                  </a:moveTo>
                  <a:cubicBezTo>
                    <a:pt x="124" y="0"/>
                    <a:pt x="1" y="123"/>
                    <a:pt x="1" y="294"/>
                  </a:cubicBezTo>
                  <a:lnTo>
                    <a:pt x="1" y="2768"/>
                  </a:lnTo>
                  <a:cubicBezTo>
                    <a:pt x="1" y="2915"/>
                    <a:pt x="124" y="3039"/>
                    <a:pt x="295" y="3039"/>
                  </a:cubicBezTo>
                  <a:lnTo>
                    <a:pt x="8206" y="3039"/>
                  </a:lnTo>
                  <a:cubicBezTo>
                    <a:pt x="8377" y="3039"/>
                    <a:pt x="8500" y="2915"/>
                    <a:pt x="8500" y="2768"/>
                  </a:cubicBezTo>
                  <a:lnTo>
                    <a:pt x="8500" y="294"/>
                  </a:lnTo>
                  <a:cubicBezTo>
                    <a:pt x="8500" y="123"/>
                    <a:pt x="8377" y="0"/>
                    <a:pt x="820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40"/>
            <p:cNvSpPr/>
            <p:nvPr/>
          </p:nvSpPr>
          <p:spPr>
            <a:xfrm>
              <a:off x="4259507" y="1464648"/>
              <a:ext cx="165599" cy="11474"/>
            </a:xfrm>
            <a:custGeom>
              <a:avLst/>
              <a:gdLst/>
              <a:ahLst/>
              <a:cxnLst/>
              <a:rect l="l" t="t" r="r" b="b"/>
              <a:pathLst>
                <a:path w="8501" h="589" extrusionOk="0">
                  <a:moveTo>
                    <a:pt x="295" y="0"/>
                  </a:moveTo>
                  <a:cubicBezTo>
                    <a:pt x="124" y="0"/>
                    <a:pt x="1" y="124"/>
                    <a:pt x="1" y="294"/>
                  </a:cubicBezTo>
                  <a:cubicBezTo>
                    <a:pt x="1" y="441"/>
                    <a:pt x="124" y="588"/>
                    <a:pt x="295" y="588"/>
                  </a:cubicBezTo>
                  <a:lnTo>
                    <a:pt x="8206" y="588"/>
                  </a:lnTo>
                  <a:cubicBezTo>
                    <a:pt x="8377" y="588"/>
                    <a:pt x="8500" y="441"/>
                    <a:pt x="8500" y="294"/>
                  </a:cubicBezTo>
                  <a:cubicBezTo>
                    <a:pt x="8500" y="124"/>
                    <a:pt x="8377" y="0"/>
                    <a:pt x="820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40"/>
            <p:cNvSpPr/>
            <p:nvPr/>
          </p:nvSpPr>
          <p:spPr>
            <a:xfrm>
              <a:off x="4259507" y="1487556"/>
              <a:ext cx="165599" cy="11006"/>
            </a:xfrm>
            <a:custGeom>
              <a:avLst/>
              <a:gdLst/>
              <a:ahLst/>
              <a:cxnLst/>
              <a:rect l="l" t="t" r="r" b="b"/>
              <a:pathLst>
                <a:path w="8501" h="565" extrusionOk="0">
                  <a:moveTo>
                    <a:pt x="295" y="0"/>
                  </a:moveTo>
                  <a:cubicBezTo>
                    <a:pt x="124" y="0"/>
                    <a:pt x="1" y="123"/>
                    <a:pt x="1" y="270"/>
                  </a:cubicBezTo>
                  <a:cubicBezTo>
                    <a:pt x="1" y="441"/>
                    <a:pt x="124" y="564"/>
                    <a:pt x="295" y="564"/>
                  </a:cubicBezTo>
                  <a:lnTo>
                    <a:pt x="8206" y="564"/>
                  </a:lnTo>
                  <a:cubicBezTo>
                    <a:pt x="8377" y="564"/>
                    <a:pt x="8500" y="441"/>
                    <a:pt x="8500" y="270"/>
                  </a:cubicBezTo>
                  <a:cubicBezTo>
                    <a:pt x="8500" y="123"/>
                    <a:pt x="8377" y="0"/>
                    <a:pt x="820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13" name="Google Shape;1513;p40"/>
          <p:cNvGrpSpPr/>
          <p:nvPr/>
        </p:nvGrpSpPr>
        <p:grpSpPr>
          <a:xfrm>
            <a:off x="2568664" y="1322850"/>
            <a:ext cx="379819" cy="379352"/>
            <a:chOff x="3517676" y="1282375"/>
            <a:chExt cx="379819" cy="379352"/>
          </a:xfrm>
        </p:grpSpPr>
        <p:sp>
          <p:nvSpPr>
            <p:cNvPr id="1514" name="Google Shape;1514;p40"/>
            <p:cNvSpPr/>
            <p:nvPr/>
          </p:nvSpPr>
          <p:spPr>
            <a:xfrm>
              <a:off x="3786751" y="1629174"/>
              <a:ext cx="39174" cy="27272"/>
            </a:xfrm>
            <a:custGeom>
              <a:avLst/>
              <a:gdLst/>
              <a:ahLst/>
              <a:cxnLst/>
              <a:rect l="l" t="t" r="r" b="b"/>
              <a:pathLst>
                <a:path w="2011" h="1400" extrusionOk="0">
                  <a:moveTo>
                    <a:pt x="147" y="1"/>
                  </a:moveTo>
                  <a:cubicBezTo>
                    <a:pt x="147" y="1"/>
                    <a:pt x="124" y="1030"/>
                    <a:pt x="0" y="1400"/>
                  </a:cubicBezTo>
                  <a:lnTo>
                    <a:pt x="2011" y="1400"/>
                  </a:lnTo>
                  <a:cubicBezTo>
                    <a:pt x="1887" y="1030"/>
                    <a:pt x="1864" y="1"/>
                    <a:pt x="1864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40"/>
            <p:cNvSpPr/>
            <p:nvPr/>
          </p:nvSpPr>
          <p:spPr>
            <a:xfrm>
              <a:off x="3788699" y="1629174"/>
              <a:ext cx="35278" cy="15370"/>
            </a:xfrm>
            <a:custGeom>
              <a:avLst/>
              <a:gdLst/>
              <a:ahLst/>
              <a:cxnLst/>
              <a:rect l="l" t="t" r="r" b="b"/>
              <a:pathLst>
                <a:path w="1811" h="789" extrusionOk="0">
                  <a:moveTo>
                    <a:pt x="47" y="1"/>
                  </a:moveTo>
                  <a:cubicBezTo>
                    <a:pt x="47" y="1"/>
                    <a:pt x="24" y="395"/>
                    <a:pt x="0" y="789"/>
                  </a:cubicBezTo>
                  <a:lnTo>
                    <a:pt x="1811" y="789"/>
                  </a:lnTo>
                  <a:cubicBezTo>
                    <a:pt x="1764" y="395"/>
                    <a:pt x="1764" y="1"/>
                    <a:pt x="176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40"/>
            <p:cNvSpPr/>
            <p:nvPr/>
          </p:nvSpPr>
          <p:spPr>
            <a:xfrm>
              <a:off x="3720461" y="1512860"/>
              <a:ext cx="171755" cy="116335"/>
            </a:xfrm>
            <a:custGeom>
              <a:avLst/>
              <a:gdLst/>
              <a:ahLst/>
              <a:cxnLst/>
              <a:rect l="l" t="t" r="r" b="b"/>
              <a:pathLst>
                <a:path w="8817" h="5972" extrusionOk="0">
                  <a:moveTo>
                    <a:pt x="441" y="0"/>
                  </a:moveTo>
                  <a:cubicBezTo>
                    <a:pt x="194" y="0"/>
                    <a:pt x="0" y="218"/>
                    <a:pt x="0" y="464"/>
                  </a:cubicBezTo>
                  <a:lnTo>
                    <a:pt x="0" y="5531"/>
                  </a:lnTo>
                  <a:cubicBezTo>
                    <a:pt x="0" y="5778"/>
                    <a:pt x="194" y="5972"/>
                    <a:pt x="441" y="5972"/>
                  </a:cubicBezTo>
                  <a:lnTo>
                    <a:pt x="8352" y="5972"/>
                  </a:lnTo>
                  <a:cubicBezTo>
                    <a:pt x="8617" y="5972"/>
                    <a:pt x="8817" y="5778"/>
                    <a:pt x="8817" y="5531"/>
                  </a:cubicBezTo>
                  <a:lnTo>
                    <a:pt x="8817" y="464"/>
                  </a:lnTo>
                  <a:cubicBezTo>
                    <a:pt x="8817" y="218"/>
                    <a:pt x="8617" y="0"/>
                    <a:pt x="8352" y="0"/>
                  </a:cubicBezTo>
                  <a:close/>
                </a:path>
              </a:pathLst>
            </a:custGeom>
            <a:solidFill>
              <a:srgbClr val="FFE1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40"/>
            <p:cNvSpPr/>
            <p:nvPr/>
          </p:nvSpPr>
          <p:spPr>
            <a:xfrm>
              <a:off x="3720461" y="1607318"/>
              <a:ext cx="171755" cy="21876"/>
            </a:xfrm>
            <a:custGeom>
              <a:avLst/>
              <a:gdLst/>
              <a:ahLst/>
              <a:cxnLst/>
              <a:rect l="l" t="t" r="r" b="b"/>
              <a:pathLst>
                <a:path w="8817" h="1123" extrusionOk="0">
                  <a:moveTo>
                    <a:pt x="0" y="0"/>
                  </a:moveTo>
                  <a:lnTo>
                    <a:pt x="0" y="682"/>
                  </a:lnTo>
                  <a:cubicBezTo>
                    <a:pt x="0" y="929"/>
                    <a:pt x="194" y="1123"/>
                    <a:pt x="441" y="1123"/>
                  </a:cubicBezTo>
                  <a:lnTo>
                    <a:pt x="8352" y="1123"/>
                  </a:lnTo>
                  <a:cubicBezTo>
                    <a:pt x="8617" y="1123"/>
                    <a:pt x="8817" y="929"/>
                    <a:pt x="8817" y="682"/>
                  </a:cubicBezTo>
                  <a:lnTo>
                    <a:pt x="8817" y="0"/>
                  </a:ln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40"/>
            <p:cNvSpPr/>
            <p:nvPr/>
          </p:nvSpPr>
          <p:spPr>
            <a:xfrm>
              <a:off x="3868274" y="1607318"/>
              <a:ext cx="23941" cy="21876"/>
            </a:xfrm>
            <a:custGeom>
              <a:avLst/>
              <a:gdLst/>
              <a:ahLst/>
              <a:cxnLst/>
              <a:rect l="l" t="t" r="r" b="b"/>
              <a:pathLst>
                <a:path w="1229" h="1123" extrusionOk="0">
                  <a:moveTo>
                    <a:pt x="441" y="0"/>
                  </a:moveTo>
                  <a:lnTo>
                    <a:pt x="441" y="682"/>
                  </a:lnTo>
                  <a:cubicBezTo>
                    <a:pt x="441" y="929"/>
                    <a:pt x="247" y="1123"/>
                    <a:pt x="0" y="1123"/>
                  </a:cubicBezTo>
                  <a:lnTo>
                    <a:pt x="764" y="1123"/>
                  </a:lnTo>
                  <a:cubicBezTo>
                    <a:pt x="1029" y="1123"/>
                    <a:pt x="1229" y="929"/>
                    <a:pt x="1229" y="682"/>
                  </a:cubicBezTo>
                  <a:lnTo>
                    <a:pt x="1229" y="0"/>
                  </a:ln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40"/>
            <p:cNvSpPr/>
            <p:nvPr/>
          </p:nvSpPr>
          <p:spPr>
            <a:xfrm>
              <a:off x="3691378" y="1404085"/>
              <a:ext cx="39057" cy="27155"/>
            </a:xfrm>
            <a:custGeom>
              <a:avLst/>
              <a:gdLst/>
              <a:ahLst/>
              <a:cxnLst/>
              <a:rect l="l" t="t" r="r" b="b"/>
              <a:pathLst>
                <a:path w="2005" h="1394" extrusionOk="0">
                  <a:moveTo>
                    <a:pt x="147" y="0"/>
                  </a:moveTo>
                  <a:cubicBezTo>
                    <a:pt x="147" y="0"/>
                    <a:pt x="147" y="1029"/>
                    <a:pt x="0" y="1393"/>
                  </a:cubicBezTo>
                  <a:lnTo>
                    <a:pt x="2004" y="1393"/>
                  </a:lnTo>
                  <a:cubicBezTo>
                    <a:pt x="1881" y="1029"/>
                    <a:pt x="1858" y="0"/>
                    <a:pt x="1858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40"/>
            <p:cNvSpPr/>
            <p:nvPr/>
          </p:nvSpPr>
          <p:spPr>
            <a:xfrm>
              <a:off x="3693657" y="1404085"/>
              <a:ext cx="34947" cy="15233"/>
            </a:xfrm>
            <a:custGeom>
              <a:avLst/>
              <a:gdLst/>
              <a:ahLst/>
              <a:cxnLst/>
              <a:rect l="l" t="t" r="r" b="b"/>
              <a:pathLst>
                <a:path w="1794" h="782" extrusionOk="0">
                  <a:moveTo>
                    <a:pt x="30" y="0"/>
                  </a:moveTo>
                  <a:cubicBezTo>
                    <a:pt x="30" y="0"/>
                    <a:pt x="30" y="388"/>
                    <a:pt x="1" y="782"/>
                  </a:cubicBezTo>
                  <a:lnTo>
                    <a:pt x="1793" y="782"/>
                  </a:lnTo>
                  <a:cubicBezTo>
                    <a:pt x="1764" y="388"/>
                    <a:pt x="1741" y="0"/>
                    <a:pt x="1741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40"/>
            <p:cNvSpPr/>
            <p:nvPr/>
          </p:nvSpPr>
          <p:spPr>
            <a:xfrm>
              <a:off x="3624971" y="1287635"/>
              <a:ext cx="171755" cy="116471"/>
            </a:xfrm>
            <a:custGeom>
              <a:avLst/>
              <a:gdLst/>
              <a:ahLst/>
              <a:cxnLst/>
              <a:rect l="l" t="t" r="r" b="b"/>
              <a:pathLst>
                <a:path w="8817" h="5979" extrusionOk="0">
                  <a:moveTo>
                    <a:pt x="470" y="0"/>
                  </a:moveTo>
                  <a:cubicBezTo>
                    <a:pt x="223" y="0"/>
                    <a:pt x="0" y="218"/>
                    <a:pt x="0" y="465"/>
                  </a:cubicBezTo>
                  <a:lnTo>
                    <a:pt x="0" y="5537"/>
                  </a:lnTo>
                  <a:cubicBezTo>
                    <a:pt x="0" y="5778"/>
                    <a:pt x="223" y="5978"/>
                    <a:pt x="470" y="5978"/>
                  </a:cubicBezTo>
                  <a:lnTo>
                    <a:pt x="8376" y="5978"/>
                  </a:lnTo>
                  <a:cubicBezTo>
                    <a:pt x="8623" y="5978"/>
                    <a:pt x="8817" y="5778"/>
                    <a:pt x="8817" y="5537"/>
                  </a:cubicBezTo>
                  <a:lnTo>
                    <a:pt x="8817" y="465"/>
                  </a:lnTo>
                  <a:cubicBezTo>
                    <a:pt x="8817" y="218"/>
                    <a:pt x="8623" y="0"/>
                    <a:pt x="8376" y="0"/>
                  </a:cubicBezTo>
                  <a:close/>
                </a:path>
              </a:pathLst>
            </a:custGeom>
            <a:solidFill>
              <a:srgbClr val="00C7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40"/>
            <p:cNvSpPr/>
            <p:nvPr/>
          </p:nvSpPr>
          <p:spPr>
            <a:xfrm>
              <a:off x="3624971" y="1382092"/>
              <a:ext cx="171755" cy="22012"/>
            </a:xfrm>
            <a:custGeom>
              <a:avLst/>
              <a:gdLst/>
              <a:ahLst/>
              <a:cxnLst/>
              <a:rect l="l" t="t" r="r" b="b"/>
              <a:pathLst>
                <a:path w="8817" h="1130" extrusionOk="0">
                  <a:moveTo>
                    <a:pt x="0" y="1"/>
                  </a:moveTo>
                  <a:lnTo>
                    <a:pt x="0" y="688"/>
                  </a:lnTo>
                  <a:cubicBezTo>
                    <a:pt x="0" y="929"/>
                    <a:pt x="223" y="1129"/>
                    <a:pt x="470" y="1129"/>
                  </a:cubicBezTo>
                  <a:lnTo>
                    <a:pt x="8376" y="1129"/>
                  </a:lnTo>
                  <a:cubicBezTo>
                    <a:pt x="8623" y="1129"/>
                    <a:pt x="8817" y="929"/>
                    <a:pt x="8817" y="688"/>
                  </a:cubicBezTo>
                  <a:lnTo>
                    <a:pt x="8817" y="1"/>
                  </a:ln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40"/>
            <p:cNvSpPr/>
            <p:nvPr/>
          </p:nvSpPr>
          <p:spPr>
            <a:xfrm>
              <a:off x="3772901" y="1382092"/>
              <a:ext cx="23824" cy="22012"/>
            </a:xfrm>
            <a:custGeom>
              <a:avLst/>
              <a:gdLst/>
              <a:ahLst/>
              <a:cxnLst/>
              <a:rect l="l" t="t" r="r" b="b"/>
              <a:pathLst>
                <a:path w="1223" h="1130" extrusionOk="0">
                  <a:moveTo>
                    <a:pt x="441" y="1"/>
                  </a:moveTo>
                  <a:lnTo>
                    <a:pt x="441" y="688"/>
                  </a:lnTo>
                  <a:cubicBezTo>
                    <a:pt x="441" y="929"/>
                    <a:pt x="247" y="1129"/>
                    <a:pt x="0" y="1129"/>
                  </a:cubicBezTo>
                  <a:lnTo>
                    <a:pt x="782" y="1129"/>
                  </a:lnTo>
                  <a:cubicBezTo>
                    <a:pt x="1029" y="1129"/>
                    <a:pt x="1223" y="929"/>
                    <a:pt x="1223" y="688"/>
                  </a:cubicBezTo>
                  <a:lnTo>
                    <a:pt x="1223" y="1"/>
                  </a:ln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40"/>
            <p:cNvSpPr/>
            <p:nvPr/>
          </p:nvSpPr>
          <p:spPr>
            <a:xfrm>
              <a:off x="3589693" y="1629174"/>
              <a:ext cx="39174" cy="27272"/>
            </a:xfrm>
            <a:custGeom>
              <a:avLst/>
              <a:gdLst/>
              <a:ahLst/>
              <a:cxnLst/>
              <a:rect l="l" t="t" r="r" b="b"/>
              <a:pathLst>
                <a:path w="2011" h="1400" extrusionOk="0">
                  <a:moveTo>
                    <a:pt x="148" y="1"/>
                  </a:moveTo>
                  <a:cubicBezTo>
                    <a:pt x="148" y="1"/>
                    <a:pt x="124" y="1030"/>
                    <a:pt x="1" y="1400"/>
                  </a:cubicBezTo>
                  <a:lnTo>
                    <a:pt x="2011" y="1400"/>
                  </a:lnTo>
                  <a:cubicBezTo>
                    <a:pt x="1887" y="1030"/>
                    <a:pt x="1864" y="1"/>
                    <a:pt x="1864" y="1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40"/>
            <p:cNvSpPr/>
            <p:nvPr/>
          </p:nvSpPr>
          <p:spPr>
            <a:xfrm>
              <a:off x="3591641" y="1629174"/>
              <a:ext cx="35278" cy="15370"/>
            </a:xfrm>
            <a:custGeom>
              <a:avLst/>
              <a:gdLst/>
              <a:ahLst/>
              <a:cxnLst/>
              <a:rect l="l" t="t" r="r" b="b"/>
              <a:pathLst>
                <a:path w="1811" h="789" extrusionOk="0">
                  <a:moveTo>
                    <a:pt x="48" y="1"/>
                  </a:moveTo>
                  <a:cubicBezTo>
                    <a:pt x="48" y="1"/>
                    <a:pt x="48" y="395"/>
                    <a:pt x="1" y="789"/>
                  </a:cubicBezTo>
                  <a:lnTo>
                    <a:pt x="1811" y="789"/>
                  </a:lnTo>
                  <a:cubicBezTo>
                    <a:pt x="1764" y="395"/>
                    <a:pt x="1764" y="1"/>
                    <a:pt x="176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40"/>
            <p:cNvSpPr/>
            <p:nvPr/>
          </p:nvSpPr>
          <p:spPr>
            <a:xfrm>
              <a:off x="3523403" y="1512860"/>
              <a:ext cx="171775" cy="116335"/>
            </a:xfrm>
            <a:custGeom>
              <a:avLst/>
              <a:gdLst/>
              <a:ahLst/>
              <a:cxnLst/>
              <a:rect l="l" t="t" r="r" b="b"/>
              <a:pathLst>
                <a:path w="8818" h="5972" extrusionOk="0">
                  <a:moveTo>
                    <a:pt x="441" y="0"/>
                  </a:moveTo>
                  <a:cubicBezTo>
                    <a:pt x="194" y="0"/>
                    <a:pt x="0" y="218"/>
                    <a:pt x="0" y="464"/>
                  </a:cubicBezTo>
                  <a:lnTo>
                    <a:pt x="0" y="5531"/>
                  </a:lnTo>
                  <a:cubicBezTo>
                    <a:pt x="0" y="5778"/>
                    <a:pt x="194" y="5972"/>
                    <a:pt x="441" y="5972"/>
                  </a:cubicBezTo>
                  <a:lnTo>
                    <a:pt x="8376" y="5972"/>
                  </a:lnTo>
                  <a:cubicBezTo>
                    <a:pt x="8623" y="5972"/>
                    <a:pt x="8817" y="5778"/>
                    <a:pt x="8817" y="5531"/>
                  </a:cubicBezTo>
                  <a:lnTo>
                    <a:pt x="8817" y="464"/>
                  </a:lnTo>
                  <a:cubicBezTo>
                    <a:pt x="8817" y="218"/>
                    <a:pt x="8623" y="0"/>
                    <a:pt x="8376" y="0"/>
                  </a:cubicBezTo>
                  <a:close/>
                </a:path>
              </a:pathLst>
            </a:custGeom>
            <a:solidFill>
              <a:srgbClr val="FFE18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40"/>
            <p:cNvSpPr/>
            <p:nvPr/>
          </p:nvSpPr>
          <p:spPr>
            <a:xfrm>
              <a:off x="3523403" y="1607318"/>
              <a:ext cx="171775" cy="21876"/>
            </a:xfrm>
            <a:custGeom>
              <a:avLst/>
              <a:gdLst/>
              <a:ahLst/>
              <a:cxnLst/>
              <a:rect l="l" t="t" r="r" b="b"/>
              <a:pathLst>
                <a:path w="8818" h="1123" extrusionOk="0">
                  <a:moveTo>
                    <a:pt x="0" y="0"/>
                  </a:moveTo>
                  <a:lnTo>
                    <a:pt x="0" y="682"/>
                  </a:lnTo>
                  <a:cubicBezTo>
                    <a:pt x="0" y="929"/>
                    <a:pt x="194" y="1123"/>
                    <a:pt x="441" y="1123"/>
                  </a:cubicBezTo>
                  <a:lnTo>
                    <a:pt x="8376" y="1123"/>
                  </a:lnTo>
                  <a:cubicBezTo>
                    <a:pt x="8623" y="1123"/>
                    <a:pt x="8817" y="929"/>
                    <a:pt x="8817" y="682"/>
                  </a:cubicBezTo>
                  <a:lnTo>
                    <a:pt x="8817" y="0"/>
                  </a:ln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40"/>
            <p:cNvSpPr/>
            <p:nvPr/>
          </p:nvSpPr>
          <p:spPr>
            <a:xfrm>
              <a:off x="3671333" y="1607318"/>
              <a:ext cx="23844" cy="21876"/>
            </a:xfrm>
            <a:custGeom>
              <a:avLst/>
              <a:gdLst/>
              <a:ahLst/>
              <a:cxnLst/>
              <a:rect l="l" t="t" r="r" b="b"/>
              <a:pathLst>
                <a:path w="1224" h="1123" extrusionOk="0">
                  <a:moveTo>
                    <a:pt x="441" y="0"/>
                  </a:moveTo>
                  <a:lnTo>
                    <a:pt x="441" y="682"/>
                  </a:lnTo>
                  <a:cubicBezTo>
                    <a:pt x="441" y="929"/>
                    <a:pt x="242" y="1123"/>
                    <a:pt x="1" y="1123"/>
                  </a:cubicBezTo>
                  <a:lnTo>
                    <a:pt x="782" y="1123"/>
                  </a:lnTo>
                  <a:cubicBezTo>
                    <a:pt x="1029" y="1123"/>
                    <a:pt x="1223" y="929"/>
                    <a:pt x="1223" y="682"/>
                  </a:cubicBezTo>
                  <a:lnTo>
                    <a:pt x="1223" y="0"/>
                  </a:ln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40"/>
            <p:cNvSpPr/>
            <p:nvPr/>
          </p:nvSpPr>
          <p:spPr>
            <a:xfrm>
              <a:off x="3714734" y="1507581"/>
              <a:ext cx="182761" cy="154145"/>
            </a:xfrm>
            <a:custGeom>
              <a:avLst/>
              <a:gdLst/>
              <a:ahLst/>
              <a:cxnLst/>
              <a:rect l="l" t="t" r="r" b="b"/>
              <a:pathLst>
                <a:path w="9382" h="7913" extrusionOk="0">
                  <a:moveTo>
                    <a:pt x="8817" y="5385"/>
                  </a:moveTo>
                  <a:lnTo>
                    <a:pt x="8817" y="5802"/>
                  </a:lnTo>
                  <a:cubicBezTo>
                    <a:pt x="8817" y="5902"/>
                    <a:pt x="8741" y="5973"/>
                    <a:pt x="8646" y="5973"/>
                  </a:cubicBezTo>
                  <a:lnTo>
                    <a:pt x="735" y="5973"/>
                  </a:lnTo>
                  <a:cubicBezTo>
                    <a:pt x="659" y="5973"/>
                    <a:pt x="588" y="5902"/>
                    <a:pt x="588" y="5802"/>
                  </a:cubicBezTo>
                  <a:lnTo>
                    <a:pt x="588" y="5385"/>
                  </a:lnTo>
                  <a:close/>
                  <a:moveTo>
                    <a:pt x="5290" y="6537"/>
                  </a:moveTo>
                  <a:cubicBezTo>
                    <a:pt x="5290" y="6760"/>
                    <a:pt x="5314" y="7078"/>
                    <a:pt x="5337" y="7348"/>
                  </a:cubicBezTo>
                  <a:lnTo>
                    <a:pt x="4038" y="7348"/>
                  </a:lnTo>
                  <a:cubicBezTo>
                    <a:pt x="4091" y="7078"/>
                    <a:pt x="4115" y="6760"/>
                    <a:pt x="4115" y="6537"/>
                  </a:cubicBezTo>
                  <a:close/>
                  <a:moveTo>
                    <a:pt x="735" y="1"/>
                  </a:moveTo>
                  <a:cubicBezTo>
                    <a:pt x="341" y="1"/>
                    <a:pt x="0" y="318"/>
                    <a:pt x="0" y="735"/>
                  </a:cubicBezTo>
                  <a:lnTo>
                    <a:pt x="0" y="1594"/>
                  </a:lnTo>
                  <a:cubicBezTo>
                    <a:pt x="0" y="1764"/>
                    <a:pt x="124" y="1887"/>
                    <a:pt x="294" y="1887"/>
                  </a:cubicBezTo>
                  <a:cubicBezTo>
                    <a:pt x="441" y="1887"/>
                    <a:pt x="588" y="1764"/>
                    <a:pt x="588" y="1594"/>
                  </a:cubicBezTo>
                  <a:lnTo>
                    <a:pt x="588" y="735"/>
                  </a:lnTo>
                  <a:cubicBezTo>
                    <a:pt x="588" y="635"/>
                    <a:pt x="659" y="565"/>
                    <a:pt x="735" y="565"/>
                  </a:cubicBezTo>
                  <a:lnTo>
                    <a:pt x="8646" y="565"/>
                  </a:lnTo>
                  <a:cubicBezTo>
                    <a:pt x="8741" y="565"/>
                    <a:pt x="8817" y="635"/>
                    <a:pt x="8817" y="735"/>
                  </a:cubicBezTo>
                  <a:lnTo>
                    <a:pt x="8817" y="4826"/>
                  </a:lnTo>
                  <a:lnTo>
                    <a:pt x="588" y="4826"/>
                  </a:lnTo>
                  <a:lnTo>
                    <a:pt x="588" y="2916"/>
                  </a:lnTo>
                  <a:cubicBezTo>
                    <a:pt x="588" y="2769"/>
                    <a:pt x="441" y="2622"/>
                    <a:pt x="294" y="2622"/>
                  </a:cubicBezTo>
                  <a:cubicBezTo>
                    <a:pt x="124" y="2622"/>
                    <a:pt x="0" y="2769"/>
                    <a:pt x="0" y="2916"/>
                  </a:cubicBezTo>
                  <a:lnTo>
                    <a:pt x="0" y="5802"/>
                  </a:lnTo>
                  <a:cubicBezTo>
                    <a:pt x="0" y="6219"/>
                    <a:pt x="341" y="6537"/>
                    <a:pt x="735" y="6537"/>
                  </a:cubicBezTo>
                  <a:lnTo>
                    <a:pt x="3550" y="6537"/>
                  </a:lnTo>
                  <a:cubicBezTo>
                    <a:pt x="3527" y="6807"/>
                    <a:pt x="3503" y="7125"/>
                    <a:pt x="3474" y="7348"/>
                  </a:cubicBezTo>
                  <a:lnTo>
                    <a:pt x="2939" y="7348"/>
                  </a:lnTo>
                  <a:cubicBezTo>
                    <a:pt x="2769" y="7348"/>
                    <a:pt x="2645" y="7471"/>
                    <a:pt x="2645" y="7642"/>
                  </a:cubicBezTo>
                  <a:cubicBezTo>
                    <a:pt x="2645" y="7789"/>
                    <a:pt x="2769" y="7912"/>
                    <a:pt x="2939" y="7912"/>
                  </a:cubicBezTo>
                  <a:lnTo>
                    <a:pt x="6466" y="7912"/>
                  </a:lnTo>
                  <a:cubicBezTo>
                    <a:pt x="6613" y="7912"/>
                    <a:pt x="6736" y="7789"/>
                    <a:pt x="6736" y="7642"/>
                  </a:cubicBezTo>
                  <a:cubicBezTo>
                    <a:pt x="6736" y="7471"/>
                    <a:pt x="6613" y="7348"/>
                    <a:pt x="6466" y="7348"/>
                  </a:cubicBezTo>
                  <a:lnTo>
                    <a:pt x="5925" y="7348"/>
                  </a:lnTo>
                  <a:cubicBezTo>
                    <a:pt x="5878" y="7125"/>
                    <a:pt x="5855" y="6807"/>
                    <a:pt x="5855" y="6537"/>
                  </a:cubicBezTo>
                  <a:lnTo>
                    <a:pt x="8646" y="6537"/>
                  </a:lnTo>
                  <a:cubicBezTo>
                    <a:pt x="9058" y="6537"/>
                    <a:pt x="9381" y="6219"/>
                    <a:pt x="9381" y="5802"/>
                  </a:cubicBezTo>
                  <a:lnTo>
                    <a:pt x="9381" y="735"/>
                  </a:lnTo>
                  <a:cubicBezTo>
                    <a:pt x="9381" y="318"/>
                    <a:pt x="9058" y="1"/>
                    <a:pt x="8646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40"/>
            <p:cNvSpPr/>
            <p:nvPr/>
          </p:nvSpPr>
          <p:spPr>
            <a:xfrm>
              <a:off x="3517676" y="1507581"/>
              <a:ext cx="183229" cy="154145"/>
            </a:xfrm>
            <a:custGeom>
              <a:avLst/>
              <a:gdLst/>
              <a:ahLst/>
              <a:cxnLst/>
              <a:rect l="l" t="t" r="r" b="b"/>
              <a:pathLst>
                <a:path w="9406" h="7913" extrusionOk="0">
                  <a:moveTo>
                    <a:pt x="8670" y="565"/>
                  </a:moveTo>
                  <a:cubicBezTo>
                    <a:pt x="8741" y="565"/>
                    <a:pt x="8817" y="635"/>
                    <a:pt x="8817" y="735"/>
                  </a:cubicBezTo>
                  <a:lnTo>
                    <a:pt x="8817" y="4826"/>
                  </a:lnTo>
                  <a:lnTo>
                    <a:pt x="588" y="4826"/>
                  </a:lnTo>
                  <a:lnTo>
                    <a:pt x="588" y="735"/>
                  </a:lnTo>
                  <a:cubicBezTo>
                    <a:pt x="588" y="635"/>
                    <a:pt x="659" y="565"/>
                    <a:pt x="735" y="565"/>
                  </a:cubicBezTo>
                  <a:close/>
                  <a:moveTo>
                    <a:pt x="8817" y="5385"/>
                  </a:moveTo>
                  <a:lnTo>
                    <a:pt x="8817" y="5802"/>
                  </a:lnTo>
                  <a:cubicBezTo>
                    <a:pt x="8817" y="5902"/>
                    <a:pt x="8741" y="5973"/>
                    <a:pt x="8670" y="5973"/>
                  </a:cubicBezTo>
                  <a:lnTo>
                    <a:pt x="735" y="5973"/>
                  </a:lnTo>
                  <a:cubicBezTo>
                    <a:pt x="659" y="5973"/>
                    <a:pt x="588" y="5902"/>
                    <a:pt x="588" y="5802"/>
                  </a:cubicBezTo>
                  <a:lnTo>
                    <a:pt x="588" y="5385"/>
                  </a:lnTo>
                  <a:close/>
                  <a:moveTo>
                    <a:pt x="5291" y="6537"/>
                  </a:moveTo>
                  <a:cubicBezTo>
                    <a:pt x="5291" y="6760"/>
                    <a:pt x="5314" y="7078"/>
                    <a:pt x="5361" y="7348"/>
                  </a:cubicBezTo>
                  <a:lnTo>
                    <a:pt x="4039" y="7348"/>
                  </a:lnTo>
                  <a:cubicBezTo>
                    <a:pt x="4091" y="7078"/>
                    <a:pt x="4115" y="6760"/>
                    <a:pt x="4115" y="6537"/>
                  </a:cubicBezTo>
                  <a:close/>
                  <a:moveTo>
                    <a:pt x="735" y="1"/>
                  </a:moveTo>
                  <a:cubicBezTo>
                    <a:pt x="341" y="1"/>
                    <a:pt x="1" y="318"/>
                    <a:pt x="1" y="735"/>
                  </a:cubicBezTo>
                  <a:lnTo>
                    <a:pt x="1" y="5802"/>
                  </a:lnTo>
                  <a:cubicBezTo>
                    <a:pt x="1" y="6219"/>
                    <a:pt x="341" y="6537"/>
                    <a:pt x="735" y="6537"/>
                  </a:cubicBezTo>
                  <a:lnTo>
                    <a:pt x="3551" y="6537"/>
                  </a:lnTo>
                  <a:cubicBezTo>
                    <a:pt x="3527" y="6807"/>
                    <a:pt x="3504" y="7125"/>
                    <a:pt x="3480" y="7348"/>
                  </a:cubicBezTo>
                  <a:lnTo>
                    <a:pt x="2939" y="7348"/>
                  </a:lnTo>
                  <a:cubicBezTo>
                    <a:pt x="2792" y="7348"/>
                    <a:pt x="2646" y="7471"/>
                    <a:pt x="2646" y="7642"/>
                  </a:cubicBezTo>
                  <a:cubicBezTo>
                    <a:pt x="2646" y="7789"/>
                    <a:pt x="2792" y="7912"/>
                    <a:pt x="2939" y="7912"/>
                  </a:cubicBezTo>
                  <a:lnTo>
                    <a:pt x="6466" y="7912"/>
                  </a:lnTo>
                  <a:cubicBezTo>
                    <a:pt x="6613" y="7912"/>
                    <a:pt x="6760" y="7789"/>
                    <a:pt x="6760" y="7642"/>
                  </a:cubicBezTo>
                  <a:cubicBezTo>
                    <a:pt x="6760" y="7471"/>
                    <a:pt x="6613" y="7348"/>
                    <a:pt x="6466" y="7348"/>
                  </a:cubicBezTo>
                  <a:lnTo>
                    <a:pt x="5925" y="7348"/>
                  </a:lnTo>
                  <a:cubicBezTo>
                    <a:pt x="5902" y="7125"/>
                    <a:pt x="5878" y="6807"/>
                    <a:pt x="5855" y="6537"/>
                  </a:cubicBezTo>
                  <a:lnTo>
                    <a:pt x="8670" y="6537"/>
                  </a:lnTo>
                  <a:cubicBezTo>
                    <a:pt x="9064" y="6537"/>
                    <a:pt x="9405" y="6219"/>
                    <a:pt x="9405" y="5802"/>
                  </a:cubicBezTo>
                  <a:lnTo>
                    <a:pt x="9405" y="735"/>
                  </a:lnTo>
                  <a:cubicBezTo>
                    <a:pt x="9405" y="318"/>
                    <a:pt x="9064" y="1"/>
                    <a:pt x="8670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40"/>
            <p:cNvSpPr/>
            <p:nvPr/>
          </p:nvSpPr>
          <p:spPr>
            <a:xfrm>
              <a:off x="3619809" y="1282375"/>
              <a:ext cx="182644" cy="154126"/>
            </a:xfrm>
            <a:custGeom>
              <a:avLst/>
              <a:gdLst/>
              <a:ahLst/>
              <a:cxnLst/>
              <a:rect l="l" t="t" r="r" b="b"/>
              <a:pathLst>
                <a:path w="9376" h="7912" extrusionOk="0">
                  <a:moveTo>
                    <a:pt x="8817" y="5390"/>
                  </a:moveTo>
                  <a:lnTo>
                    <a:pt x="8817" y="5807"/>
                  </a:lnTo>
                  <a:cubicBezTo>
                    <a:pt x="8817" y="5901"/>
                    <a:pt x="8741" y="5978"/>
                    <a:pt x="8641" y="5978"/>
                  </a:cubicBezTo>
                  <a:lnTo>
                    <a:pt x="735" y="5978"/>
                  </a:lnTo>
                  <a:cubicBezTo>
                    <a:pt x="635" y="5978"/>
                    <a:pt x="559" y="5901"/>
                    <a:pt x="559" y="5807"/>
                  </a:cubicBezTo>
                  <a:lnTo>
                    <a:pt x="559" y="5390"/>
                  </a:lnTo>
                  <a:close/>
                  <a:moveTo>
                    <a:pt x="5261" y="6542"/>
                  </a:moveTo>
                  <a:cubicBezTo>
                    <a:pt x="5291" y="6759"/>
                    <a:pt x="5291" y="7077"/>
                    <a:pt x="5338" y="7347"/>
                  </a:cubicBezTo>
                  <a:lnTo>
                    <a:pt x="4039" y="7347"/>
                  </a:lnTo>
                  <a:cubicBezTo>
                    <a:pt x="4062" y="7077"/>
                    <a:pt x="4086" y="6759"/>
                    <a:pt x="4115" y="6542"/>
                  </a:cubicBezTo>
                  <a:close/>
                  <a:moveTo>
                    <a:pt x="735" y="0"/>
                  </a:moveTo>
                  <a:cubicBezTo>
                    <a:pt x="318" y="0"/>
                    <a:pt x="1" y="317"/>
                    <a:pt x="1" y="735"/>
                  </a:cubicBezTo>
                  <a:lnTo>
                    <a:pt x="1" y="5807"/>
                  </a:lnTo>
                  <a:cubicBezTo>
                    <a:pt x="1" y="6219"/>
                    <a:pt x="318" y="6542"/>
                    <a:pt x="735" y="6542"/>
                  </a:cubicBezTo>
                  <a:lnTo>
                    <a:pt x="3527" y="6542"/>
                  </a:lnTo>
                  <a:cubicBezTo>
                    <a:pt x="3527" y="6807"/>
                    <a:pt x="3498" y="7130"/>
                    <a:pt x="3451" y="7347"/>
                  </a:cubicBezTo>
                  <a:lnTo>
                    <a:pt x="2910" y="7347"/>
                  </a:lnTo>
                  <a:cubicBezTo>
                    <a:pt x="2763" y="7347"/>
                    <a:pt x="2646" y="7471"/>
                    <a:pt x="2646" y="7641"/>
                  </a:cubicBezTo>
                  <a:cubicBezTo>
                    <a:pt x="2646" y="7788"/>
                    <a:pt x="2763" y="7912"/>
                    <a:pt x="2910" y="7912"/>
                  </a:cubicBezTo>
                  <a:lnTo>
                    <a:pt x="6437" y="7912"/>
                  </a:lnTo>
                  <a:cubicBezTo>
                    <a:pt x="6613" y="7912"/>
                    <a:pt x="6731" y="7788"/>
                    <a:pt x="6731" y="7641"/>
                  </a:cubicBezTo>
                  <a:cubicBezTo>
                    <a:pt x="6731" y="7471"/>
                    <a:pt x="6613" y="7347"/>
                    <a:pt x="6437" y="7347"/>
                  </a:cubicBezTo>
                  <a:lnTo>
                    <a:pt x="5925" y="7347"/>
                  </a:lnTo>
                  <a:cubicBezTo>
                    <a:pt x="5878" y="7130"/>
                    <a:pt x="5849" y="6807"/>
                    <a:pt x="5825" y="6542"/>
                  </a:cubicBezTo>
                  <a:lnTo>
                    <a:pt x="8641" y="6542"/>
                  </a:lnTo>
                  <a:cubicBezTo>
                    <a:pt x="9035" y="6542"/>
                    <a:pt x="9376" y="6219"/>
                    <a:pt x="9376" y="5807"/>
                  </a:cubicBezTo>
                  <a:lnTo>
                    <a:pt x="9376" y="735"/>
                  </a:lnTo>
                  <a:cubicBezTo>
                    <a:pt x="9376" y="317"/>
                    <a:pt x="9035" y="0"/>
                    <a:pt x="8641" y="0"/>
                  </a:cubicBezTo>
                  <a:lnTo>
                    <a:pt x="3939" y="0"/>
                  </a:lnTo>
                  <a:cubicBezTo>
                    <a:pt x="3792" y="0"/>
                    <a:pt x="3674" y="123"/>
                    <a:pt x="3674" y="270"/>
                  </a:cubicBezTo>
                  <a:cubicBezTo>
                    <a:pt x="3674" y="441"/>
                    <a:pt x="3792" y="564"/>
                    <a:pt x="3939" y="564"/>
                  </a:cubicBezTo>
                  <a:lnTo>
                    <a:pt x="8641" y="564"/>
                  </a:lnTo>
                  <a:cubicBezTo>
                    <a:pt x="8741" y="564"/>
                    <a:pt x="8817" y="635"/>
                    <a:pt x="8817" y="735"/>
                  </a:cubicBezTo>
                  <a:lnTo>
                    <a:pt x="8817" y="4826"/>
                  </a:lnTo>
                  <a:lnTo>
                    <a:pt x="559" y="4826"/>
                  </a:lnTo>
                  <a:lnTo>
                    <a:pt x="559" y="735"/>
                  </a:lnTo>
                  <a:cubicBezTo>
                    <a:pt x="559" y="635"/>
                    <a:pt x="635" y="564"/>
                    <a:pt x="735" y="564"/>
                  </a:cubicBezTo>
                  <a:lnTo>
                    <a:pt x="2646" y="564"/>
                  </a:lnTo>
                  <a:cubicBezTo>
                    <a:pt x="2792" y="564"/>
                    <a:pt x="2910" y="441"/>
                    <a:pt x="2910" y="270"/>
                  </a:cubicBezTo>
                  <a:cubicBezTo>
                    <a:pt x="2910" y="123"/>
                    <a:pt x="2792" y="0"/>
                    <a:pt x="264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40"/>
            <p:cNvSpPr/>
            <p:nvPr/>
          </p:nvSpPr>
          <p:spPr>
            <a:xfrm>
              <a:off x="3600680" y="1446434"/>
              <a:ext cx="213793" cy="51096"/>
            </a:xfrm>
            <a:custGeom>
              <a:avLst/>
              <a:gdLst/>
              <a:ahLst/>
              <a:cxnLst/>
              <a:rect l="l" t="t" r="r" b="b"/>
              <a:pathLst>
                <a:path w="10975" h="2623" extrusionOk="0">
                  <a:moveTo>
                    <a:pt x="5485" y="1"/>
                  </a:moveTo>
                  <a:cubicBezTo>
                    <a:pt x="5338" y="1"/>
                    <a:pt x="5215" y="124"/>
                    <a:pt x="5215" y="295"/>
                  </a:cubicBezTo>
                  <a:lnTo>
                    <a:pt x="5215" y="1059"/>
                  </a:lnTo>
                  <a:lnTo>
                    <a:pt x="295" y="1059"/>
                  </a:lnTo>
                  <a:cubicBezTo>
                    <a:pt x="148" y="1059"/>
                    <a:pt x="1" y="1176"/>
                    <a:pt x="1" y="1323"/>
                  </a:cubicBezTo>
                  <a:lnTo>
                    <a:pt x="1" y="2329"/>
                  </a:lnTo>
                  <a:cubicBezTo>
                    <a:pt x="1" y="2499"/>
                    <a:pt x="148" y="2622"/>
                    <a:pt x="295" y="2622"/>
                  </a:cubicBezTo>
                  <a:cubicBezTo>
                    <a:pt x="442" y="2622"/>
                    <a:pt x="589" y="2499"/>
                    <a:pt x="589" y="2329"/>
                  </a:cubicBezTo>
                  <a:lnTo>
                    <a:pt x="589" y="1617"/>
                  </a:lnTo>
                  <a:lnTo>
                    <a:pt x="10411" y="1617"/>
                  </a:lnTo>
                  <a:lnTo>
                    <a:pt x="10411" y="2329"/>
                  </a:lnTo>
                  <a:cubicBezTo>
                    <a:pt x="10411" y="2499"/>
                    <a:pt x="10534" y="2622"/>
                    <a:pt x="10704" y="2622"/>
                  </a:cubicBezTo>
                  <a:cubicBezTo>
                    <a:pt x="10851" y="2622"/>
                    <a:pt x="10975" y="2499"/>
                    <a:pt x="10975" y="2329"/>
                  </a:cubicBezTo>
                  <a:lnTo>
                    <a:pt x="10975" y="1323"/>
                  </a:lnTo>
                  <a:cubicBezTo>
                    <a:pt x="10975" y="1176"/>
                    <a:pt x="10851" y="1059"/>
                    <a:pt x="10704" y="1059"/>
                  </a:cubicBezTo>
                  <a:lnTo>
                    <a:pt x="5779" y="1059"/>
                  </a:lnTo>
                  <a:lnTo>
                    <a:pt x="5779" y="295"/>
                  </a:lnTo>
                  <a:cubicBezTo>
                    <a:pt x="5779" y="124"/>
                    <a:pt x="5655" y="1"/>
                    <a:pt x="5485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" name="Google Shape;1373;p39">
            <a:extLst>
              <a:ext uri="{FF2B5EF4-FFF2-40B4-BE49-F238E27FC236}">
                <a16:creationId xmlns:a16="http://schemas.microsoft.com/office/drawing/2014/main" id="{97182A07-D1E0-F590-C465-9C7FAD86052C}"/>
              </a:ext>
            </a:extLst>
          </p:cNvPr>
          <p:cNvSpPr/>
          <p:nvPr/>
        </p:nvSpPr>
        <p:spPr>
          <a:xfrm>
            <a:off x="4310472" y="2971480"/>
            <a:ext cx="616800" cy="616800"/>
          </a:xfrm>
          <a:prstGeom prst="ellipse">
            <a:avLst/>
          </a:prstGeom>
          <a:solidFill>
            <a:srgbClr val="AEE2F4">
              <a:alpha val="30820"/>
            </a:srgbClr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" name="Google Shape;1380;p39">
            <a:extLst>
              <a:ext uri="{FF2B5EF4-FFF2-40B4-BE49-F238E27FC236}">
                <a16:creationId xmlns:a16="http://schemas.microsoft.com/office/drawing/2014/main" id="{67E71B69-6692-0ED7-96EE-ECE05456D111}"/>
              </a:ext>
            </a:extLst>
          </p:cNvPr>
          <p:cNvGrpSpPr/>
          <p:nvPr/>
        </p:nvGrpSpPr>
        <p:grpSpPr>
          <a:xfrm>
            <a:off x="4428971" y="3134347"/>
            <a:ext cx="379802" cy="291070"/>
            <a:chOff x="2365483" y="2837605"/>
            <a:chExt cx="379802" cy="291070"/>
          </a:xfrm>
        </p:grpSpPr>
        <p:sp>
          <p:nvSpPr>
            <p:cNvPr id="14" name="Google Shape;1381;p39">
              <a:extLst>
                <a:ext uri="{FF2B5EF4-FFF2-40B4-BE49-F238E27FC236}">
                  <a16:creationId xmlns:a16="http://schemas.microsoft.com/office/drawing/2014/main" id="{6D860194-7706-F879-5D21-2C86BEED3AF3}"/>
                </a:ext>
              </a:extLst>
            </p:cNvPr>
            <p:cNvSpPr/>
            <p:nvPr/>
          </p:nvSpPr>
          <p:spPr>
            <a:xfrm>
              <a:off x="2371191" y="3071870"/>
              <a:ext cx="368834" cy="51077"/>
            </a:xfrm>
            <a:custGeom>
              <a:avLst/>
              <a:gdLst/>
              <a:ahLst/>
              <a:cxnLst/>
              <a:rect l="l" t="t" r="r" b="b"/>
              <a:pathLst>
                <a:path w="18934" h="2622" extrusionOk="0">
                  <a:moveTo>
                    <a:pt x="471" y="0"/>
                  </a:moveTo>
                  <a:cubicBezTo>
                    <a:pt x="224" y="0"/>
                    <a:pt x="1" y="224"/>
                    <a:pt x="1" y="494"/>
                  </a:cubicBezTo>
                  <a:cubicBezTo>
                    <a:pt x="1" y="1670"/>
                    <a:pt x="959" y="2622"/>
                    <a:pt x="2135" y="2622"/>
                  </a:cubicBezTo>
                  <a:lnTo>
                    <a:pt x="16782" y="2622"/>
                  </a:lnTo>
                  <a:cubicBezTo>
                    <a:pt x="17981" y="2622"/>
                    <a:pt x="18933" y="1670"/>
                    <a:pt x="18933" y="494"/>
                  </a:cubicBezTo>
                  <a:cubicBezTo>
                    <a:pt x="18933" y="224"/>
                    <a:pt x="18716" y="0"/>
                    <a:pt x="18446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82;p39">
              <a:extLst>
                <a:ext uri="{FF2B5EF4-FFF2-40B4-BE49-F238E27FC236}">
                  <a16:creationId xmlns:a16="http://schemas.microsoft.com/office/drawing/2014/main" id="{2254111F-D5E3-B40F-AD36-3E28F1D8F680}"/>
                </a:ext>
              </a:extLst>
            </p:cNvPr>
            <p:cNvSpPr/>
            <p:nvPr/>
          </p:nvSpPr>
          <p:spPr>
            <a:xfrm>
              <a:off x="2680355" y="3071870"/>
              <a:ext cx="59667" cy="51077"/>
            </a:xfrm>
            <a:custGeom>
              <a:avLst/>
              <a:gdLst/>
              <a:ahLst/>
              <a:cxnLst/>
              <a:rect l="l" t="t" r="r" b="b"/>
              <a:pathLst>
                <a:path w="3063" h="2622" extrusionOk="0">
                  <a:moveTo>
                    <a:pt x="1669" y="0"/>
                  </a:moveTo>
                  <a:cubicBezTo>
                    <a:pt x="1940" y="0"/>
                    <a:pt x="2157" y="224"/>
                    <a:pt x="2157" y="494"/>
                  </a:cubicBezTo>
                  <a:cubicBezTo>
                    <a:pt x="2157" y="1082"/>
                    <a:pt x="1910" y="1617"/>
                    <a:pt x="1522" y="1987"/>
                  </a:cubicBezTo>
                  <a:cubicBezTo>
                    <a:pt x="1129" y="2375"/>
                    <a:pt x="588" y="2622"/>
                    <a:pt x="0" y="2622"/>
                  </a:cubicBezTo>
                  <a:lnTo>
                    <a:pt x="911" y="2622"/>
                  </a:lnTo>
                  <a:cubicBezTo>
                    <a:pt x="1499" y="2622"/>
                    <a:pt x="2034" y="2375"/>
                    <a:pt x="2428" y="1987"/>
                  </a:cubicBezTo>
                  <a:cubicBezTo>
                    <a:pt x="2821" y="1617"/>
                    <a:pt x="3062" y="1082"/>
                    <a:pt x="3062" y="494"/>
                  </a:cubicBezTo>
                  <a:cubicBezTo>
                    <a:pt x="3062" y="224"/>
                    <a:pt x="2845" y="0"/>
                    <a:pt x="257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83;p39">
              <a:extLst>
                <a:ext uri="{FF2B5EF4-FFF2-40B4-BE49-F238E27FC236}">
                  <a16:creationId xmlns:a16="http://schemas.microsoft.com/office/drawing/2014/main" id="{E0BC9857-6A26-8101-0E53-AFE5512C5E5C}"/>
                </a:ext>
              </a:extLst>
            </p:cNvPr>
            <p:cNvSpPr/>
            <p:nvPr/>
          </p:nvSpPr>
          <p:spPr>
            <a:xfrm>
              <a:off x="2392268" y="2843333"/>
              <a:ext cx="326348" cy="228559"/>
            </a:xfrm>
            <a:custGeom>
              <a:avLst/>
              <a:gdLst/>
              <a:ahLst/>
              <a:cxnLst/>
              <a:rect l="l" t="t" r="r" b="b"/>
              <a:pathLst>
                <a:path w="16753" h="11733" extrusionOk="0">
                  <a:moveTo>
                    <a:pt x="859" y="0"/>
                  </a:moveTo>
                  <a:cubicBezTo>
                    <a:pt x="388" y="0"/>
                    <a:pt x="0" y="371"/>
                    <a:pt x="0" y="858"/>
                  </a:cubicBezTo>
                  <a:lnTo>
                    <a:pt x="0" y="10874"/>
                  </a:lnTo>
                  <a:cubicBezTo>
                    <a:pt x="0" y="11368"/>
                    <a:pt x="388" y="11732"/>
                    <a:pt x="859" y="11732"/>
                  </a:cubicBezTo>
                  <a:lnTo>
                    <a:pt x="15894" y="11732"/>
                  </a:lnTo>
                  <a:cubicBezTo>
                    <a:pt x="16382" y="11732"/>
                    <a:pt x="16752" y="11368"/>
                    <a:pt x="16752" y="10874"/>
                  </a:cubicBezTo>
                  <a:lnTo>
                    <a:pt x="16752" y="858"/>
                  </a:lnTo>
                  <a:cubicBezTo>
                    <a:pt x="16752" y="371"/>
                    <a:pt x="16382" y="0"/>
                    <a:pt x="15894" y="0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84;p39">
              <a:extLst>
                <a:ext uri="{FF2B5EF4-FFF2-40B4-BE49-F238E27FC236}">
                  <a16:creationId xmlns:a16="http://schemas.microsoft.com/office/drawing/2014/main" id="{32B3B249-C755-3BEF-25A9-5271D90DE423}"/>
                </a:ext>
              </a:extLst>
            </p:cNvPr>
            <p:cNvSpPr/>
            <p:nvPr/>
          </p:nvSpPr>
          <p:spPr>
            <a:xfrm>
              <a:off x="2687095" y="2843333"/>
              <a:ext cx="31519" cy="228559"/>
            </a:xfrm>
            <a:custGeom>
              <a:avLst/>
              <a:gdLst/>
              <a:ahLst/>
              <a:cxnLst/>
              <a:rect l="l" t="t" r="r" b="b"/>
              <a:pathLst>
                <a:path w="1618" h="11733" extrusionOk="0">
                  <a:moveTo>
                    <a:pt x="1" y="0"/>
                  </a:moveTo>
                  <a:cubicBezTo>
                    <a:pt x="465" y="0"/>
                    <a:pt x="859" y="371"/>
                    <a:pt x="859" y="858"/>
                  </a:cubicBezTo>
                  <a:lnTo>
                    <a:pt x="859" y="10874"/>
                  </a:lnTo>
                  <a:cubicBezTo>
                    <a:pt x="859" y="11368"/>
                    <a:pt x="465" y="11732"/>
                    <a:pt x="1" y="11732"/>
                  </a:cubicBezTo>
                  <a:lnTo>
                    <a:pt x="759" y="11732"/>
                  </a:lnTo>
                  <a:cubicBezTo>
                    <a:pt x="1247" y="11732"/>
                    <a:pt x="1617" y="11368"/>
                    <a:pt x="1617" y="10874"/>
                  </a:cubicBezTo>
                  <a:lnTo>
                    <a:pt x="1617" y="858"/>
                  </a:lnTo>
                  <a:cubicBezTo>
                    <a:pt x="1617" y="371"/>
                    <a:pt x="1247" y="0"/>
                    <a:pt x="759" y="0"/>
                  </a:cubicBezTo>
                  <a:close/>
                </a:path>
              </a:pathLst>
            </a:custGeom>
            <a:solidFill>
              <a:srgbClr val="866A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85;p39">
              <a:extLst>
                <a:ext uri="{FF2B5EF4-FFF2-40B4-BE49-F238E27FC236}">
                  <a16:creationId xmlns:a16="http://schemas.microsoft.com/office/drawing/2014/main" id="{2C447374-4A04-32CB-21C1-354E62D93DC8}"/>
                </a:ext>
              </a:extLst>
            </p:cNvPr>
            <p:cNvSpPr/>
            <p:nvPr/>
          </p:nvSpPr>
          <p:spPr>
            <a:xfrm>
              <a:off x="2416092" y="2863358"/>
              <a:ext cx="278583" cy="188488"/>
            </a:xfrm>
            <a:custGeom>
              <a:avLst/>
              <a:gdLst/>
              <a:ahLst/>
              <a:cxnLst/>
              <a:rect l="l" t="t" r="r" b="b"/>
              <a:pathLst>
                <a:path w="14301" h="9676" extrusionOk="0">
                  <a:moveTo>
                    <a:pt x="317" y="1"/>
                  </a:moveTo>
                  <a:cubicBezTo>
                    <a:pt x="147" y="1"/>
                    <a:pt x="0" y="148"/>
                    <a:pt x="0" y="324"/>
                  </a:cubicBezTo>
                  <a:lnTo>
                    <a:pt x="0" y="9358"/>
                  </a:lnTo>
                  <a:cubicBezTo>
                    <a:pt x="0" y="9529"/>
                    <a:pt x="147" y="9676"/>
                    <a:pt x="317" y="9676"/>
                  </a:cubicBezTo>
                  <a:lnTo>
                    <a:pt x="13983" y="9676"/>
                  </a:lnTo>
                  <a:cubicBezTo>
                    <a:pt x="14154" y="9676"/>
                    <a:pt x="14301" y="9529"/>
                    <a:pt x="14301" y="9358"/>
                  </a:cubicBezTo>
                  <a:lnTo>
                    <a:pt x="14301" y="324"/>
                  </a:lnTo>
                  <a:cubicBezTo>
                    <a:pt x="14301" y="148"/>
                    <a:pt x="14154" y="1"/>
                    <a:pt x="13983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86;p39">
              <a:extLst>
                <a:ext uri="{FF2B5EF4-FFF2-40B4-BE49-F238E27FC236}">
                  <a16:creationId xmlns:a16="http://schemas.microsoft.com/office/drawing/2014/main" id="{35C49123-A354-FC57-27EE-445DC07F21D2}"/>
                </a:ext>
              </a:extLst>
            </p:cNvPr>
            <p:cNvSpPr/>
            <p:nvPr/>
          </p:nvSpPr>
          <p:spPr>
            <a:xfrm>
              <a:off x="2673713" y="2863358"/>
              <a:ext cx="20960" cy="188488"/>
            </a:xfrm>
            <a:custGeom>
              <a:avLst/>
              <a:gdLst/>
              <a:ahLst/>
              <a:cxnLst/>
              <a:rect l="l" t="t" r="r" b="b"/>
              <a:pathLst>
                <a:path w="1076" h="9676" extrusionOk="0">
                  <a:moveTo>
                    <a:pt x="0" y="1"/>
                  </a:moveTo>
                  <a:cubicBezTo>
                    <a:pt x="171" y="1"/>
                    <a:pt x="318" y="148"/>
                    <a:pt x="318" y="324"/>
                  </a:cubicBezTo>
                  <a:lnTo>
                    <a:pt x="318" y="9358"/>
                  </a:lnTo>
                  <a:cubicBezTo>
                    <a:pt x="318" y="9529"/>
                    <a:pt x="171" y="9676"/>
                    <a:pt x="0" y="9676"/>
                  </a:cubicBezTo>
                  <a:lnTo>
                    <a:pt x="758" y="9676"/>
                  </a:lnTo>
                  <a:cubicBezTo>
                    <a:pt x="929" y="9676"/>
                    <a:pt x="1076" y="9529"/>
                    <a:pt x="1076" y="9358"/>
                  </a:cubicBezTo>
                  <a:lnTo>
                    <a:pt x="1076" y="324"/>
                  </a:lnTo>
                  <a:cubicBezTo>
                    <a:pt x="1076" y="148"/>
                    <a:pt x="929" y="1"/>
                    <a:pt x="758" y="1"/>
                  </a:cubicBezTo>
                  <a:close/>
                </a:path>
              </a:pathLst>
            </a:custGeom>
            <a:solidFill>
              <a:srgbClr val="AEE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87;p39">
              <a:extLst>
                <a:ext uri="{FF2B5EF4-FFF2-40B4-BE49-F238E27FC236}">
                  <a16:creationId xmlns:a16="http://schemas.microsoft.com/office/drawing/2014/main" id="{F103F088-D0B5-EAE8-4755-B056517E77EF}"/>
                </a:ext>
              </a:extLst>
            </p:cNvPr>
            <p:cNvSpPr/>
            <p:nvPr/>
          </p:nvSpPr>
          <p:spPr>
            <a:xfrm>
              <a:off x="2416092" y="2863358"/>
              <a:ext cx="278583" cy="42973"/>
            </a:xfrm>
            <a:custGeom>
              <a:avLst/>
              <a:gdLst/>
              <a:ahLst/>
              <a:cxnLst/>
              <a:rect l="l" t="t" r="r" b="b"/>
              <a:pathLst>
                <a:path w="14301" h="2206" extrusionOk="0">
                  <a:moveTo>
                    <a:pt x="317" y="1"/>
                  </a:moveTo>
                  <a:cubicBezTo>
                    <a:pt x="147" y="1"/>
                    <a:pt x="0" y="148"/>
                    <a:pt x="0" y="324"/>
                  </a:cubicBezTo>
                  <a:lnTo>
                    <a:pt x="0" y="2205"/>
                  </a:lnTo>
                  <a:lnTo>
                    <a:pt x="14301" y="2205"/>
                  </a:lnTo>
                  <a:lnTo>
                    <a:pt x="14301" y="324"/>
                  </a:lnTo>
                  <a:cubicBezTo>
                    <a:pt x="14301" y="148"/>
                    <a:pt x="14154" y="1"/>
                    <a:pt x="13983" y="1"/>
                  </a:cubicBezTo>
                  <a:close/>
                </a:path>
              </a:pathLst>
            </a:custGeom>
            <a:solidFill>
              <a:srgbClr val="FF93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88;p39">
              <a:extLst>
                <a:ext uri="{FF2B5EF4-FFF2-40B4-BE49-F238E27FC236}">
                  <a16:creationId xmlns:a16="http://schemas.microsoft.com/office/drawing/2014/main" id="{B1D2DC40-70B1-DC47-688D-21B37411A98C}"/>
                </a:ext>
              </a:extLst>
            </p:cNvPr>
            <p:cNvSpPr/>
            <p:nvPr/>
          </p:nvSpPr>
          <p:spPr>
            <a:xfrm>
              <a:off x="2673713" y="2863358"/>
              <a:ext cx="20960" cy="42973"/>
            </a:xfrm>
            <a:custGeom>
              <a:avLst/>
              <a:gdLst/>
              <a:ahLst/>
              <a:cxnLst/>
              <a:rect l="l" t="t" r="r" b="b"/>
              <a:pathLst>
                <a:path w="1076" h="2206" extrusionOk="0">
                  <a:moveTo>
                    <a:pt x="0" y="1"/>
                  </a:moveTo>
                  <a:cubicBezTo>
                    <a:pt x="171" y="1"/>
                    <a:pt x="318" y="148"/>
                    <a:pt x="318" y="324"/>
                  </a:cubicBezTo>
                  <a:lnTo>
                    <a:pt x="318" y="2205"/>
                  </a:lnTo>
                  <a:lnTo>
                    <a:pt x="1076" y="2205"/>
                  </a:lnTo>
                  <a:lnTo>
                    <a:pt x="1076" y="324"/>
                  </a:lnTo>
                  <a:cubicBezTo>
                    <a:pt x="1076" y="148"/>
                    <a:pt x="929" y="1"/>
                    <a:pt x="758" y="1"/>
                  </a:cubicBezTo>
                  <a:close/>
                </a:path>
              </a:pathLst>
            </a:custGeom>
            <a:solidFill>
              <a:srgbClr val="FF61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89;p39">
              <a:extLst>
                <a:ext uri="{FF2B5EF4-FFF2-40B4-BE49-F238E27FC236}">
                  <a16:creationId xmlns:a16="http://schemas.microsoft.com/office/drawing/2014/main" id="{7AFAC6E5-BA4B-4A0D-C75D-5783E3FF9110}"/>
                </a:ext>
              </a:extLst>
            </p:cNvPr>
            <p:cNvSpPr/>
            <p:nvPr/>
          </p:nvSpPr>
          <p:spPr>
            <a:xfrm>
              <a:off x="2521536" y="3071870"/>
              <a:ext cx="68258" cy="21993"/>
            </a:xfrm>
            <a:custGeom>
              <a:avLst/>
              <a:gdLst/>
              <a:ahLst/>
              <a:cxnLst/>
              <a:rect l="l" t="t" r="r" b="b"/>
              <a:pathLst>
                <a:path w="3504" h="1129" extrusionOk="0">
                  <a:moveTo>
                    <a:pt x="1" y="0"/>
                  </a:moveTo>
                  <a:lnTo>
                    <a:pt x="1" y="565"/>
                  </a:lnTo>
                  <a:cubicBezTo>
                    <a:pt x="1" y="882"/>
                    <a:pt x="247" y="1129"/>
                    <a:pt x="565" y="1129"/>
                  </a:cubicBezTo>
                  <a:lnTo>
                    <a:pt x="2939" y="1129"/>
                  </a:lnTo>
                  <a:cubicBezTo>
                    <a:pt x="3233" y="1129"/>
                    <a:pt x="3504" y="882"/>
                    <a:pt x="3504" y="565"/>
                  </a:cubicBezTo>
                  <a:lnTo>
                    <a:pt x="3504" y="0"/>
                  </a:lnTo>
                  <a:close/>
                </a:path>
              </a:pathLst>
            </a:custGeom>
            <a:solidFill>
              <a:srgbClr val="356B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90;p39">
              <a:extLst>
                <a:ext uri="{FF2B5EF4-FFF2-40B4-BE49-F238E27FC236}">
                  <a16:creationId xmlns:a16="http://schemas.microsoft.com/office/drawing/2014/main" id="{3C6F3BF3-1DC3-0C5D-1795-1A63EF3A6D8E}"/>
                </a:ext>
              </a:extLst>
            </p:cNvPr>
            <p:cNvSpPr/>
            <p:nvPr/>
          </p:nvSpPr>
          <p:spPr>
            <a:xfrm>
              <a:off x="2487193" y="2889130"/>
              <a:ext cx="136496" cy="136964"/>
            </a:xfrm>
            <a:custGeom>
              <a:avLst/>
              <a:gdLst/>
              <a:ahLst/>
              <a:cxnLst/>
              <a:rect l="l" t="t" r="r" b="b"/>
              <a:pathLst>
                <a:path w="7007" h="7031" extrusionOk="0">
                  <a:moveTo>
                    <a:pt x="3503" y="0"/>
                  </a:moveTo>
                  <a:cubicBezTo>
                    <a:pt x="1570" y="0"/>
                    <a:pt x="0" y="1570"/>
                    <a:pt x="0" y="3527"/>
                  </a:cubicBezTo>
                  <a:cubicBezTo>
                    <a:pt x="0" y="5467"/>
                    <a:pt x="1570" y="7030"/>
                    <a:pt x="3503" y="7030"/>
                  </a:cubicBezTo>
                  <a:cubicBezTo>
                    <a:pt x="5437" y="7030"/>
                    <a:pt x="7007" y="5467"/>
                    <a:pt x="7007" y="3527"/>
                  </a:cubicBezTo>
                  <a:cubicBezTo>
                    <a:pt x="7007" y="2598"/>
                    <a:pt x="6636" y="1693"/>
                    <a:pt x="5978" y="1029"/>
                  </a:cubicBezTo>
                  <a:cubicBezTo>
                    <a:pt x="5337" y="371"/>
                    <a:pt x="4432" y="0"/>
                    <a:pt x="3503" y="0"/>
                  </a:cubicBezTo>
                  <a:close/>
                </a:path>
              </a:pathLst>
            </a:custGeom>
            <a:solidFill>
              <a:srgbClr val="00C7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91;p39">
              <a:extLst>
                <a:ext uri="{FF2B5EF4-FFF2-40B4-BE49-F238E27FC236}">
                  <a16:creationId xmlns:a16="http://schemas.microsoft.com/office/drawing/2014/main" id="{271C6E1B-3EC4-F9A2-69BA-9D2C93811A3C}"/>
                </a:ext>
              </a:extLst>
            </p:cNvPr>
            <p:cNvSpPr/>
            <p:nvPr/>
          </p:nvSpPr>
          <p:spPr>
            <a:xfrm>
              <a:off x="2365483" y="2837605"/>
              <a:ext cx="379802" cy="291070"/>
            </a:xfrm>
            <a:custGeom>
              <a:avLst/>
              <a:gdLst/>
              <a:ahLst/>
              <a:cxnLst/>
              <a:rect l="l" t="t" r="r" b="b"/>
              <a:pathLst>
                <a:path w="19497" h="14942" extrusionOk="0">
                  <a:moveTo>
                    <a:pt x="11221" y="12320"/>
                  </a:moveTo>
                  <a:lnTo>
                    <a:pt x="11221" y="12591"/>
                  </a:lnTo>
                  <a:cubicBezTo>
                    <a:pt x="11221" y="12738"/>
                    <a:pt x="11097" y="12885"/>
                    <a:pt x="10950" y="12885"/>
                  </a:cubicBezTo>
                  <a:lnTo>
                    <a:pt x="8576" y="12885"/>
                  </a:lnTo>
                  <a:cubicBezTo>
                    <a:pt x="8429" y="12885"/>
                    <a:pt x="8282" y="12738"/>
                    <a:pt x="8282" y="12591"/>
                  </a:cubicBezTo>
                  <a:lnTo>
                    <a:pt x="8282" y="12320"/>
                  </a:lnTo>
                  <a:close/>
                  <a:moveTo>
                    <a:pt x="2234" y="0"/>
                  </a:moveTo>
                  <a:cubicBezTo>
                    <a:pt x="1616" y="0"/>
                    <a:pt x="1105" y="518"/>
                    <a:pt x="1105" y="1152"/>
                  </a:cubicBezTo>
                  <a:lnTo>
                    <a:pt x="1105" y="11168"/>
                  </a:lnTo>
                  <a:cubicBezTo>
                    <a:pt x="1105" y="11392"/>
                    <a:pt x="1152" y="11586"/>
                    <a:pt x="1252" y="11732"/>
                  </a:cubicBezTo>
                  <a:lnTo>
                    <a:pt x="764" y="11732"/>
                  </a:lnTo>
                  <a:cubicBezTo>
                    <a:pt x="347" y="11732"/>
                    <a:pt x="0" y="12079"/>
                    <a:pt x="0" y="12520"/>
                  </a:cubicBezTo>
                  <a:cubicBezTo>
                    <a:pt x="0" y="13843"/>
                    <a:pt x="1105" y="14942"/>
                    <a:pt x="2428" y="14942"/>
                  </a:cubicBezTo>
                  <a:lnTo>
                    <a:pt x="3674" y="14942"/>
                  </a:lnTo>
                  <a:cubicBezTo>
                    <a:pt x="3821" y="14942"/>
                    <a:pt x="3968" y="14795"/>
                    <a:pt x="3968" y="14648"/>
                  </a:cubicBezTo>
                  <a:cubicBezTo>
                    <a:pt x="3968" y="14501"/>
                    <a:pt x="3821" y="14354"/>
                    <a:pt x="3674" y="14354"/>
                  </a:cubicBezTo>
                  <a:lnTo>
                    <a:pt x="2428" y="14354"/>
                  </a:lnTo>
                  <a:cubicBezTo>
                    <a:pt x="1399" y="14354"/>
                    <a:pt x="588" y="13519"/>
                    <a:pt x="588" y="12520"/>
                  </a:cubicBezTo>
                  <a:cubicBezTo>
                    <a:pt x="588" y="12397"/>
                    <a:pt x="664" y="12320"/>
                    <a:pt x="764" y="12320"/>
                  </a:cubicBezTo>
                  <a:lnTo>
                    <a:pt x="7718" y="12320"/>
                  </a:lnTo>
                  <a:lnTo>
                    <a:pt x="7718" y="12591"/>
                  </a:lnTo>
                  <a:cubicBezTo>
                    <a:pt x="7718" y="13055"/>
                    <a:pt x="8111" y="13449"/>
                    <a:pt x="8576" y="13449"/>
                  </a:cubicBezTo>
                  <a:lnTo>
                    <a:pt x="10950" y="13449"/>
                  </a:lnTo>
                  <a:cubicBezTo>
                    <a:pt x="11415" y="13449"/>
                    <a:pt x="11785" y="13055"/>
                    <a:pt x="11785" y="12591"/>
                  </a:cubicBezTo>
                  <a:lnTo>
                    <a:pt x="11785" y="12320"/>
                  </a:lnTo>
                  <a:lnTo>
                    <a:pt x="18739" y="12320"/>
                  </a:lnTo>
                  <a:cubicBezTo>
                    <a:pt x="18838" y="12320"/>
                    <a:pt x="18932" y="12397"/>
                    <a:pt x="18932" y="12520"/>
                  </a:cubicBezTo>
                  <a:cubicBezTo>
                    <a:pt x="18932" y="13519"/>
                    <a:pt x="18104" y="14354"/>
                    <a:pt x="17075" y="14354"/>
                  </a:cubicBezTo>
                  <a:lnTo>
                    <a:pt x="4996" y="14354"/>
                  </a:lnTo>
                  <a:cubicBezTo>
                    <a:pt x="4826" y="14354"/>
                    <a:pt x="4702" y="14501"/>
                    <a:pt x="4702" y="14648"/>
                  </a:cubicBezTo>
                  <a:cubicBezTo>
                    <a:pt x="4702" y="14795"/>
                    <a:pt x="4826" y="14942"/>
                    <a:pt x="4996" y="14942"/>
                  </a:cubicBezTo>
                  <a:lnTo>
                    <a:pt x="17075" y="14942"/>
                  </a:lnTo>
                  <a:cubicBezTo>
                    <a:pt x="18421" y="14942"/>
                    <a:pt x="19497" y="13843"/>
                    <a:pt x="19497" y="12520"/>
                  </a:cubicBezTo>
                  <a:cubicBezTo>
                    <a:pt x="19497" y="12079"/>
                    <a:pt x="19156" y="11732"/>
                    <a:pt x="18739" y="11732"/>
                  </a:cubicBezTo>
                  <a:lnTo>
                    <a:pt x="18274" y="11732"/>
                  </a:lnTo>
                  <a:cubicBezTo>
                    <a:pt x="18368" y="11586"/>
                    <a:pt x="18421" y="11392"/>
                    <a:pt x="18421" y="11168"/>
                  </a:cubicBezTo>
                  <a:lnTo>
                    <a:pt x="18421" y="1152"/>
                  </a:lnTo>
                  <a:cubicBezTo>
                    <a:pt x="18421" y="518"/>
                    <a:pt x="17904" y="0"/>
                    <a:pt x="17269" y="0"/>
                  </a:cubicBezTo>
                  <a:lnTo>
                    <a:pt x="14601" y="0"/>
                  </a:lnTo>
                  <a:cubicBezTo>
                    <a:pt x="14430" y="0"/>
                    <a:pt x="14307" y="124"/>
                    <a:pt x="14307" y="294"/>
                  </a:cubicBezTo>
                  <a:cubicBezTo>
                    <a:pt x="14307" y="441"/>
                    <a:pt x="14430" y="588"/>
                    <a:pt x="14601" y="588"/>
                  </a:cubicBezTo>
                  <a:lnTo>
                    <a:pt x="17269" y="588"/>
                  </a:lnTo>
                  <a:cubicBezTo>
                    <a:pt x="17586" y="588"/>
                    <a:pt x="17833" y="835"/>
                    <a:pt x="17833" y="1152"/>
                  </a:cubicBezTo>
                  <a:lnTo>
                    <a:pt x="17833" y="11168"/>
                  </a:lnTo>
                  <a:cubicBezTo>
                    <a:pt x="17833" y="11491"/>
                    <a:pt x="17586" y="11732"/>
                    <a:pt x="17269" y="11732"/>
                  </a:cubicBezTo>
                  <a:lnTo>
                    <a:pt x="2234" y="11732"/>
                  </a:lnTo>
                  <a:cubicBezTo>
                    <a:pt x="1910" y="11732"/>
                    <a:pt x="1669" y="11491"/>
                    <a:pt x="1669" y="11168"/>
                  </a:cubicBezTo>
                  <a:lnTo>
                    <a:pt x="1669" y="1152"/>
                  </a:lnTo>
                  <a:cubicBezTo>
                    <a:pt x="1669" y="835"/>
                    <a:pt x="1910" y="588"/>
                    <a:pt x="2234" y="588"/>
                  </a:cubicBezTo>
                  <a:lnTo>
                    <a:pt x="13255" y="588"/>
                  </a:lnTo>
                  <a:cubicBezTo>
                    <a:pt x="13425" y="588"/>
                    <a:pt x="13548" y="441"/>
                    <a:pt x="13548" y="294"/>
                  </a:cubicBezTo>
                  <a:cubicBezTo>
                    <a:pt x="13548" y="124"/>
                    <a:pt x="13425" y="0"/>
                    <a:pt x="13255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92;p39">
              <a:extLst>
                <a:ext uri="{FF2B5EF4-FFF2-40B4-BE49-F238E27FC236}">
                  <a16:creationId xmlns:a16="http://schemas.microsoft.com/office/drawing/2014/main" id="{8E7EAF8F-CC6F-3633-27E7-330BB1316A54}"/>
                </a:ext>
              </a:extLst>
            </p:cNvPr>
            <p:cNvSpPr/>
            <p:nvPr/>
          </p:nvSpPr>
          <p:spPr>
            <a:xfrm>
              <a:off x="2442312" y="2879623"/>
              <a:ext cx="11006" cy="11006"/>
            </a:xfrm>
            <a:custGeom>
              <a:avLst/>
              <a:gdLst/>
              <a:ahLst/>
              <a:cxnLst/>
              <a:rect l="l" t="t" r="r" b="b"/>
              <a:pathLst>
                <a:path w="565" h="565" extrusionOk="0">
                  <a:moveTo>
                    <a:pt x="270" y="1"/>
                  </a:moveTo>
                  <a:cubicBezTo>
                    <a:pt x="123" y="1"/>
                    <a:pt x="0" y="124"/>
                    <a:pt x="0" y="271"/>
                  </a:cubicBezTo>
                  <a:cubicBezTo>
                    <a:pt x="0" y="441"/>
                    <a:pt x="123" y="565"/>
                    <a:pt x="270" y="565"/>
                  </a:cubicBezTo>
                  <a:cubicBezTo>
                    <a:pt x="441" y="565"/>
                    <a:pt x="564" y="441"/>
                    <a:pt x="564" y="271"/>
                  </a:cubicBezTo>
                  <a:cubicBezTo>
                    <a:pt x="564" y="124"/>
                    <a:pt x="441" y="1"/>
                    <a:pt x="270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93;p39">
              <a:extLst>
                <a:ext uri="{FF2B5EF4-FFF2-40B4-BE49-F238E27FC236}">
                  <a16:creationId xmlns:a16="http://schemas.microsoft.com/office/drawing/2014/main" id="{BB95E569-873B-F818-26B2-4EACB31ADDB4}"/>
                </a:ext>
              </a:extLst>
            </p:cNvPr>
            <p:cNvSpPr/>
            <p:nvPr/>
          </p:nvSpPr>
          <p:spPr>
            <a:xfrm>
              <a:off x="2464285" y="2879623"/>
              <a:ext cx="11006" cy="11006"/>
            </a:xfrm>
            <a:custGeom>
              <a:avLst/>
              <a:gdLst/>
              <a:ahLst/>
              <a:cxnLst/>
              <a:rect l="l" t="t" r="r" b="b"/>
              <a:pathLst>
                <a:path w="565" h="565" extrusionOk="0">
                  <a:moveTo>
                    <a:pt x="271" y="1"/>
                  </a:moveTo>
                  <a:cubicBezTo>
                    <a:pt x="124" y="1"/>
                    <a:pt x="1" y="124"/>
                    <a:pt x="1" y="271"/>
                  </a:cubicBezTo>
                  <a:cubicBezTo>
                    <a:pt x="1" y="441"/>
                    <a:pt x="124" y="565"/>
                    <a:pt x="271" y="565"/>
                  </a:cubicBezTo>
                  <a:cubicBezTo>
                    <a:pt x="441" y="565"/>
                    <a:pt x="565" y="441"/>
                    <a:pt x="565" y="271"/>
                  </a:cubicBezTo>
                  <a:cubicBezTo>
                    <a:pt x="565" y="124"/>
                    <a:pt x="441" y="1"/>
                    <a:pt x="271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94;p39">
              <a:extLst>
                <a:ext uri="{FF2B5EF4-FFF2-40B4-BE49-F238E27FC236}">
                  <a16:creationId xmlns:a16="http://schemas.microsoft.com/office/drawing/2014/main" id="{9CD9A137-E80E-3E60-2BB1-1C6FF1CB2058}"/>
                </a:ext>
              </a:extLst>
            </p:cNvPr>
            <p:cNvSpPr/>
            <p:nvPr/>
          </p:nvSpPr>
          <p:spPr>
            <a:xfrm>
              <a:off x="2486278" y="2879623"/>
              <a:ext cx="10889" cy="11006"/>
            </a:xfrm>
            <a:custGeom>
              <a:avLst/>
              <a:gdLst/>
              <a:ahLst/>
              <a:cxnLst/>
              <a:rect l="l" t="t" r="r" b="b"/>
              <a:pathLst>
                <a:path w="559" h="565" extrusionOk="0">
                  <a:moveTo>
                    <a:pt x="294" y="1"/>
                  </a:moveTo>
                  <a:cubicBezTo>
                    <a:pt x="118" y="1"/>
                    <a:pt x="0" y="124"/>
                    <a:pt x="0" y="271"/>
                  </a:cubicBezTo>
                  <a:cubicBezTo>
                    <a:pt x="0" y="441"/>
                    <a:pt x="118" y="565"/>
                    <a:pt x="294" y="565"/>
                  </a:cubicBezTo>
                  <a:cubicBezTo>
                    <a:pt x="441" y="565"/>
                    <a:pt x="559" y="441"/>
                    <a:pt x="559" y="271"/>
                  </a:cubicBezTo>
                  <a:cubicBezTo>
                    <a:pt x="559" y="124"/>
                    <a:pt x="441" y="1"/>
                    <a:pt x="294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95;p39">
              <a:extLst>
                <a:ext uri="{FF2B5EF4-FFF2-40B4-BE49-F238E27FC236}">
                  <a16:creationId xmlns:a16="http://schemas.microsoft.com/office/drawing/2014/main" id="{80632CA4-01C1-585B-8010-9BB0A6821F38}"/>
                </a:ext>
              </a:extLst>
            </p:cNvPr>
            <p:cNvSpPr/>
            <p:nvPr/>
          </p:nvSpPr>
          <p:spPr>
            <a:xfrm>
              <a:off x="2410813" y="2858215"/>
              <a:ext cx="289590" cy="198910"/>
            </a:xfrm>
            <a:custGeom>
              <a:avLst/>
              <a:gdLst/>
              <a:ahLst/>
              <a:cxnLst/>
              <a:rect l="l" t="t" r="r" b="b"/>
              <a:pathLst>
                <a:path w="14866" h="10211" extrusionOk="0">
                  <a:moveTo>
                    <a:pt x="14254" y="559"/>
                  </a:moveTo>
                  <a:cubicBezTo>
                    <a:pt x="14278" y="559"/>
                    <a:pt x="14278" y="588"/>
                    <a:pt x="14278" y="588"/>
                  </a:cubicBezTo>
                  <a:lnTo>
                    <a:pt x="14278" y="2175"/>
                  </a:lnTo>
                  <a:lnTo>
                    <a:pt x="9846" y="2175"/>
                  </a:lnTo>
                  <a:cubicBezTo>
                    <a:pt x="9188" y="1640"/>
                    <a:pt x="8353" y="1323"/>
                    <a:pt x="7424" y="1323"/>
                  </a:cubicBezTo>
                  <a:cubicBezTo>
                    <a:pt x="6519" y="1323"/>
                    <a:pt x="5661" y="1640"/>
                    <a:pt x="5020" y="2175"/>
                  </a:cubicBezTo>
                  <a:lnTo>
                    <a:pt x="565" y="2175"/>
                  </a:lnTo>
                  <a:lnTo>
                    <a:pt x="565" y="588"/>
                  </a:lnTo>
                  <a:lnTo>
                    <a:pt x="588" y="559"/>
                  </a:lnTo>
                  <a:close/>
                  <a:moveTo>
                    <a:pt x="7424" y="1881"/>
                  </a:moveTo>
                  <a:cubicBezTo>
                    <a:pt x="9211" y="1881"/>
                    <a:pt x="10657" y="3327"/>
                    <a:pt x="10657" y="5114"/>
                  </a:cubicBezTo>
                  <a:cubicBezTo>
                    <a:pt x="10657" y="6877"/>
                    <a:pt x="9211" y="8323"/>
                    <a:pt x="7424" y="8323"/>
                  </a:cubicBezTo>
                  <a:cubicBezTo>
                    <a:pt x="5661" y="8323"/>
                    <a:pt x="4215" y="6877"/>
                    <a:pt x="4215" y="5114"/>
                  </a:cubicBezTo>
                  <a:cubicBezTo>
                    <a:pt x="4215" y="3327"/>
                    <a:pt x="5661" y="1881"/>
                    <a:pt x="7424" y="1881"/>
                  </a:cubicBezTo>
                  <a:close/>
                  <a:moveTo>
                    <a:pt x="14278" y="2763"/>
                  </a:moveTo>
                  <a:lnTo>
                    <a:pt x="14278" y="9622"/>
                  </a:lnTo>
                  <a:cubicBezTo>
                    <a:pt x="14278" y="9622"/>
                    <a:pt x="14278" y="9646"/>
                    <a:pt x="14254" y="9646"/>
                  </a:cubicBezTo>
                  <a:lnTo>
                    <a:pt x="588" y="9646"/>
                  </a:lnTo>
                  <a:lnTo>
                    <a:pt x="565" y="9622"/>
                  </a:lnTo>
                  <a:lnTo>
                    <a:pt x="565" y="2763"/>
                  </a:lnTo>
                  <a:lnTo>
                    <a:pt x="4462" y="2763"/>
                  </a:lnTo>
                  <a:cubicBezTo>
                    <a:pt x="3945" y="3404"/>
                    <a:pt x="3627" y="4209"/>
                    <a:pt x="3627" y="5114"/>
                  </a:cubicBezTo>
                  <a:cubicBezTo>
                    <a:pt x="3627" y="7201"/>
                    <a:pt x="5344" y="8888"/>
                    <a:pt x="7424" y="8888"/>
                  </a:cubicBezTo>
                  <a:cubicBezTo>
                    <a:pt x="9529" y="8888"/>
                    <a:pt x="11221" y="7201"/>
                    <a:pt x="11221" y="5114"/>
                  </a:cubicBezTo>
                  <a:cubicBezTo>
                    <a:pt x="11221" y="4209"/>
                    <a:pt x="10928" y="3404"/>
                    <a:pt x="10410" y="2763"/>
                  </a:cubicBezTo>
                  <a:close/>
                  <a:moveTo>
                    <a:pt x="588" y="0"/>
                  </a:moveTo>
                  <a:cubicBezTo>
                    <a:pt x="271" y="0"/>
                    <a:pt x="1" y="265"/>
                    <a:pt x="1" y="588"/>
                  </a:cubicBezTo>
                  <a:lnTo>
                    <a:pt x="1" y="9622"/>
                  </a:lnTo>
                  <a:cubicBezTo>
                    <a:pt x="1" y="9940"/>
                    <a:pt x="271" y="10210"/>
                    <a:pt x="588" y="10210"/>
                  </a:cubicBezTo>
                  <a:lnTo>
                    <a:pt x="14254" y="10210"/>
                  </a:lnTo>
                  <a:cubicBezTo>
                    <a:pt x="14601" y="10210"/>
                    <a:pt x="14866" y="9940"/>
                    <a:pt x="14866" y="9622"/>
                  </a:cubicBezTo>
                  <a:lnTo>
                    <a:pt x="14866" y="588"/>
                  </a:lnTo>
                  <a:cubicBezTo>
                    <a:pt x="14866" y="265"/>
                    <a:pt x="14601" y="0"/>
                    <a:pt x="14254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96;p39">
              <a:extLst>
                <a:ext uri="{FF2B5EF4-FFF2-40B4-BE49-F238E27FC236}">
                  <a16:creationId xmlns:a16="http://schemas.microsoft.com/office/drawing/2014/main" id="{82540ABF-2AAA-8DBE-BAD8-3804E8183317}"/>
                </a:ext>
              </a:extLst>
            </p:cNvPr>
            <p:cNvSpPr/>
            <p:nvPr/>
          </p:nvSpPr>
          <p:spPr>
            <a:xfrm>
              <a:off x="2520056" y="2911103"/>
              <a:ext cx="90699" cy="63466"/>
            </a:xfrm>
            <a:custGeom>
              <a:avLst/>
              <a:gdLst/>
              <a:ahLst/>
              <a:cxnLst/>
              <a:rect l="l" t="t" r="r" b="b"/>
              <a:pathLst>
                <a:path w="4656" h="3258" extrusionOk="0">
                  <a:moveTo>
                    <a:pt x="1763" y="1"/>
                  </a:moveTo>
                  <a:cubicBezTo>
                    <a:pt x="1152" y="1"/>
                    <a:pt x="564" y="248"/>
                    <a:pt x="124" y="665"/>
                  </a:cubicBezTo>
                  <a:cubicBezTo>
                    <a:pt x="29" y="783"/>
                    <a:pt x="0" y="959"/>
                    <a:pt x="124" y="1077"/>
                  </a:cubicBezTo>
                  <a:cubicBezTo>
                    <a:pt x="173" y="1138"/>
                    <a:pt x="247" y="1169"/>
                    <a:pt x="320" y="1169"/>
                  </a:cubicBezTo>
                  <a:cubicBezTo>
                    <a:pt x="394" y="1169"/>
                    <a:pt x="467" y="1138"/>
                    <a:pt x="517" y="1077"/>
                  </a:cubicBezTo>
                  <a:cubicBezTo>
                    <a:pt x="858" y="759"/>
                    <a:pt x="1299" y="589"/>
                    <a:pt x="1763" y="589"/>
                  </a:cubicBezTo>
                  <a:cubicBezTo>
                    <a:pt x="2675" y="589"/>
                    <a:pt x="3409" y="1276"/>
                    <a:pt x="3503" y="2158"/>
                  </a:cubicBezTo>
                  <a:lnTo>
                    <a:pt x="3409" y="2035"/>
                  </a:lnTo>
                  <a:cubicBezTo>
                    <a:pt x="3351" y="1963"/>
                    <a:pt x="3270" y="1925"/>
                    <a:pt x="3188" y="1925"/>
                  </a:cubicBezTo>
                  <a:cubicBezTo>
                    <a:pt x="3128" y="1925"/>
                    <a:pt x="3067" y="1945"/>
                    <a:pt x="3015" y="1988"/>
                  </a:cubicBezTo>
                  <a:cubicBezTo>
                    <a:pt x="2892" y="2082"/>
                    <a:pt x="2868" y="2252"/>
                    <a:pt x="2968" y="2376"/>
                  </a:cubicBezTo>
                  <a:lnTo>
                    <a:pt x="3527" y="3134"/>
                  </a:lnTo>
                  <a:cubicBezTo>
                    <a:pt x="3580" y="3210"/>
                    <a:pt x="3674" y="3257"/>
                    <a:pt x="3750" y="3257"/>
                  </a:cubicBezTo>
                  <a:cubicBezTo>
                    <a:pt x="3850" y="3257"/>
                    <a:pt x="3921" y="3210"/>
                    <a:pt x="3997" y="3134"/>
                  </a:cubicBezTo>
                  <a:lnTo>
                    <a:pt x="4555" y="2376"/>
                  </a:lnTo>
                  <a:cubicBezTo>
                    <a:pt x="4655" y="2252"/>
                    <a:pt x="4632" y="2082"/>
                    <a:pt x="4508" y="1988"/>
                  </a:cubicBezTo>
                  <a:cubicBezTo>
                    <a:pt x="4456" y="1945"/>
                    <a:pt x="4392" y="1925"/>
                    <a:pt x="4329" y="1925"/>
                  </a:cubicBezTo>
                  <a:cubicBezTo>
                    <a:pt x="4242" y="1925"/>
                    <a:pt x="4159" y="1963"/>
                    <a:pt x="4115" y="2035"/>
                  </a:cubicBezTo>
                  <a:lnTo>
                    <a:pt x="4068" y="2082"/>
                  </a:lnTo>
                  <a:cubicBezTo>
                    <a:pt x="3944" y="906"/>
                    <a:pt x="2939" y="1"/>
                    <a:pt x="1763" y="1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97;p39">
              <a:extLst>
                <a:ext uri="{FF2B5EF4-FFF2-40B4-BE49-F238E27FC236}">
                  <a16:creationId xmlns:a16="http://schemas.microsoft.com/office/drawing/2014/main" id="{2D90A10D-C415-D098-3055-5C7CAAF467CC}"/>
                </a:ext>
              </a:extLst>
            </p:cNvPr>
            <p:cNvSpPr/>
            <p:nvPr/>
          </p:nvSpPr>
          <p:spPr>
            <a:xfrm>
              <a:off x="2500011" y="2940654"/>
              <a:ext cx="90699" cy="63563"/>
            </a:xfrm>
            <a:custGeom>
              <a:avLst/>
              <a:gdLst/>
              <a:ahLst/>
              <a:cxnLst/>
              <a:rect l="l" t="t" r="r" b="b"/>
              <a:pathLst>
                <a:path w="4656" h="3263" extrusionOk="0">
                  <a:moveTo>
                    <a:pt x="912" y="0"/>
                  </a:moveTo>
                  <a:cubicBezTo>
                    <a:pt x="835" y="0"/>
                    <a:pt x="735" y="53"/>
                    <a:pt x="688" y="124"/>
                  </a:cubicBezTo>
                  <a:lnTo>
                    <a:pt x="100" y="882"/>
                  </a:lnTo>
                  <a:cubicBezTo>
                    <a:pt x="0" y="1005"/>
                    <a:pt x="30" y="1176"/>
                    <a:pt x="177" y="1276"/>
                  </a:cubicBezTo>
                  <a:cubicBezTo>
                    <a:pt x="224" y="1323"/>
                    <a:pt x="271" y="1352"/>
                    <a:pt x="347" y="1352"/>
                  </a:cubicBezTo>
                  <a:cubicBezTo>
                    <a:pt x="418" y="1352"/>
                    <a:pt x="518" y="1299"/>
                    <a:pt x="565" y="1229"/>
                  </a:cubicBezTo>
                  <a:lnTo>
                    <a:pt x="588" y="1176"/>
                  </a:lnTo>
                  <a:cubicBezTo>
                    <a:pt x="735" y="2352"/>
                    <a:pt x="1717" y="3263"/>
                    <a:pt x="2916" y="3263"/>
                  </a:cubicBezTo>
                  <a:cubicBezTo>
                    <a:pt x="3527" y="3263"/>
                    <a:pt x="4091" y="3016"/>
                    <a:pt x="4532" y="2598"/>
                  </a:cubicBezTo>
                  <a:cubicBezTo>
                    <a:pt x="4656" y="2475"/>
                    <a:pt x="4656" y="2304"/>
                    <a:pt x="4556" y="2181"/>
                  </a:cubicBezTo>
                  <a:cubicBezTo>
                    <a:pt x="4497" y="2119"/>
                    <a:pt x="4424" y="2088"/>
                    <a:pt x="4350" y="2088"/>
                  </a:cubicBezTo>
                  <a:cubicBezTo>
                    <a:pt x="4277" y="2088"/>
                    <a:pt x="4203" y="2119"/>
                    <a:pt x="4144" y="2181"/>
                  </a:cubicBezTo>
                  <a:cubicBezTo>
                    <a:pt x="3821" y="2498"/>
                    <a:pt x="3380" y="2675"/>
                    <a:pt x="2916" y="2675"/>
                  </a:cubicBezTo>
                  <a:cubicBezTo>
                    <a:pt x="2011" y="2675"/>
                    <a:pt x="1252" y="1987"/>
                    <a:pt x="1153" y="1105"/>
                  </a:cubicBezTo>
                  <a:lnTo>
                    <a:pt x="1153" y="1105"/>
                  </a:lnTo>
                  <a:lnTo>
                    <a:pt x="1252" y="1229"/>
                  </a:lnTo>
                  <a:cubicBezTo>
                    <a:pt x="1310" y="1300"/>
                    <a:pt x="1399" y="1338"/>
                    <a:pt x="1488" y="1338"/>
                  </a:cubicBezTo>
                  <a:cubicBezTo>
                    <a:pt x="1553" y="1338"/>
                    <a:pt x="1618" y="1318"/>
                    <a:pt x="1670" y="1276"/>
                  </a:cubicBezTo>
                  <a:cubicBezTo>
                    <a:pt x="1793" y="1176"/>
                    <a:pt x="1817" y="1005"/>
                    <a:pt x="1717" y="882"/>
                  </a:cubicBezTo>
                  <a:lnTo>
                    <a:pt x="1129" y="124"/>
                  </a:lnTo>
                  <a:cubicBezTo>
                    <a:pt x="1082" y="53"/>
                    <a:pt x="1006" y="0"/>
                    <a:pt x="912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1438;p40">
            <a:extLst>
              <a:ext uri="{FF2B5EF4-FFF2-40B4-BE49-F238E27FC236}">
                <a16:creationId xmlns:a16="http://schemas.microsoft.com/office/drawing/2014/main" id="{C832752A-BFD5-728B-90EF-D3097B717CB8}"/>
              </a:ext>
            </a:extLst>
          </p:cNvPr>
          <p:cNvSpPr txBox="1">
            <a:spLocks/>
          </p:cNvSpPr>
          <p:nvPr/>
        </p:nvSpPr>
        <p:spPr>
          <a:xfrm>
            <a:off x="3172182" y="3693631"/>
            <a:ext cx="2962200" cy="756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1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bỏ</a:t>
            </a:r>
            <a:endParaRPr lang="en-US" dirty="0"/>
          </a:p>
          <a:p>
            <a:pPr marL="0" indent="0"/>
            <a:r>
              <a:rPr lang="en-US" dirty="0" err="1"/>
              <a:t>Stopword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7ABB69-86D9-D349-066C-CCD672F60A00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p37"/>
          <p:cNvSpPr txBox="1">
            <a:spLocks noGrp="1"/>
          </p:cNvSpPr>
          <p:nvPr>
            <p:ph type="title"/>
          </p:nvPr>
        </p:nvSpPr>
        <p:spPr>
          <a:xfrm>
            <a:off x="695507" y="523429"/>
            <a:ext cx="7704000" cy="6547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endParaRPr dirty="0"/>
          </a:p>
        </p:txBody>
      </p:sp>
      <p:sp>
        <p:nvSpPr>
          <p:cNvPr id="868" name="Google Shape;868;p37"/>
          <p:cNvSpPr txBox="1">
            <a:spLocks noGrp="1"/>
          </p:cNvSpPr>
          <p:nvPr>
            <p:ph type="subTitle" idx="1"/>
          </p:nvPr>
        </p:nvSpPr>
        <p:spPr>
          <a:xfrm>
            <a:off x="306160" y="1178133"/>
            <a:ext cx="8531679" cy="654704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e boundary layer in simple shear flow past a flat plate . the boundary layer equations are presented for steady incompressible flow with no pressure gradient . </a:t>
            </a:r>
          </a:p>
        </p:txBody>
      </p:sp>
      <p:sp>
        <p:nvSpPr>
          <p:cNvPr id="5" name="Google Shape;868;p37">
            <a:extLst>
              <a:ext uri="{FF2B5EF4-FFF2-40B4-BE49-F238E27FC236}">
                <a16:creationId xmlns:a16="http://schemas.microsoft.com/office/drawing/2014/main" id="{4660F7CB-4747-BDF3-3F24-1B97C318AAB4}"/>
              </a:ext>
            </a:extLst>
          </p:cNvPr>
          <p:cNvSpPr txBox="1">
            <a:spLocks/>
          </p:cNvSpPr>
          <p:nvPr/>
        </p:nvSpPr>
        <p:spPr>
          <a:xfrm>
            <a:off x="293914" y="2121775"/>
            <a:ext cx="8507186" cy="6547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['the boundary layer in simple shear flow past a flat plate .', 'the boundary layer equations are presented for steady incompressible flow with no pressure gradient .']</a:t>
            </a:r>
            <a:endParaRPr lang="en-US" dirty="0">
              <a:solidFill>
                <a:schemeClr val="tx1"/>
              </a:solidFill>
              <a:latin typeface="Inter" panose="02000503000000020004" pitchFamily="2" charset="0"/>
              <a:ea typeface="Inter" panose="02000503000000020004" pitchFamily="2" charset="0"/>
            </a:endParaRPr>
          </a:p>
        </p:txBody>
      </p:sp>
      <p:sp>
        <p:nvSpPr>
          <p:cNvPr id="6" name="Google Shape;868;p37">
            <a:extLst>
              <a:ext uri="{FF2B5EF4-FFF2-40B4-BE49-F238E27FC236}">
                <a16:creationId xmlns:a16="http://schemas.microsoft.com/office/drawing/2014/main" id="{8D48AACE-20FB-BAA0-17FF-808D5F740CC5}"/>
              </a:ext>
            </a:extLst>
          </p:cNvPr>
          <p:cNvSpPr txBox="1">
            <a:spLocks/>
          </p:cNvSpPr>
          <p:nvPr/>
        </p:nvSpPr>
        <p:spPr>
          <a:xfrm>
            <a:off x="306160" y="3065417"/>
            <a:ext cx="8507186" cy="6547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['the', 'boundary', 'layer', 'in', 'simple', 'shear', 'flow', 'past', 'a', 'flat', 'plate', '.’]</a:t>
            </a:r>
          </a:p>
          <a:p>
            <a:pPr marL="0" indent="0"/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['the', 'boundary', 'layer', 'equations', 'are', 'presented', 'for', 'steady', 'incompressible', 'flow', 'with', 'no', 'pressure', 'gradient', '.']</a:t>
            </a:r>
          </a:p>
        </p:txBody>
      </p:sp>
      <p:sp>
        <p:nvSpPr>
          <p:cNvPr id="7" name="Google Shape;868;p37">
            <a:extLst>
              <a:ext uri="{FF2B5EF4-FFF2-40B4-BE49-F238E27FC236}">
                <a16:creationId xmlns:a16="http://schemas.microsoft.com/office/drawing/2014/main" id="{8CE128BE-B938-EC69-15F9-5C0979E9E01E}"/>
              </a:ext>
            </a:extLst>
          </p:cNvPr>
          <p:cNvSpPr txBox="1">
            <a:spLocks/>
          </p:cNvSpPr>
          <p:nvPr/>
        </p:nvSpPr>
        <p:spPr>
          <a:xfrm>
            <a:off x="293914" y="4213789"/>
            <a:ext cx="8507186" cy="4084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['the', 'boundary', 'layer', 'in', 'simple', 'shear', 'flow', 'past', 'a', 'flat', 'plate']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EA86A8FA-95DE-5E64-DA13-AC0A969E9D89}"/>
              </a:ext>
            </a:extLst>
          </p:cNvPr>
          <p:cNvSpPr/>
          <p:nvPr/>
        </p:nvSpPr>
        <p:spPr>
          <a:xfrm>
            <a:off x="4261757" y="1832837"/>
            <a:ext cx="555172" cy="288938"/>
          </a:xfrm>
          <a:prstGeom prst="downArrow">
            <a:avLst/>
          </a:prstGeom>
          <a:solidFill>
            <a:srgbClr val="AEE2F4"/>
          </a:solidFill>
          <a:ln>
            <a:solidFill>
              <a:srgbClr val="F5FB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01C7530-1F0D-BA83-B331-FAF1C0B9C787}"/>
              </a:ext>
            </a:extLst>
          </p:cNvPr>
          <p:cNvSpPr/>
          <p:nvPr/>
        </p:nvSpPr>
        <p:spPr>
          <a:xfrm>
            <a:off x="4261757" y="2776479"/>
            <a:ext cx="555172" cy="288938"/>
          </a:xfrm>
          <a:prstGeom prst="downArrow">
            <a:avLst/>
          </a:prstGeom>
          <a:solidFill>
            <a:srgbClr val="AEE2F4"/>
          </a:solidFill>
          <a:ln>
            <a:solidFill>
              <a:srgbClr val="F5FB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4AF007E0-50F0-0F2D-72FE-08E7249EC8AC}"/>
              </a:ext>
            </a:extLst>
          </p:cNvPr>
          <p:cNvSpPr/>
          <p:nvPr/>
        </p:nvSpPr>
        <p:spPr>
          <a:xfrm>
            <a:off x="4261757" y="3915747"/>
            <a:ext cx="555172" cy="288938"/>
          </a:xfrm>
          <a:prstGeom prst="downArrow">
            <a:avLst/>
          </a:prstGeom>
          <a:solidFill>
            <a:srgbClr val="AEE2F4"/>
          </a:solidFill>
          <a:ln>
            <a:solidFill>
              <a:srgbClr val="F5FB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5231FD-CE60-DCDE-BA2D-698C6CA91787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3957308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p37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oại bỏ stopwords</a:t>
            </a:r>
            <a:endParaRPr dirty="0"/>
          </a:p>
        </p:txBody>
      </p:sp>
      <p:sp>
        <p:nvSpPr>
          <p:cNvPr id="869" name="Google Shape;869;p37"/>
          <p:cNvSpPr txBox="1">
            <a:spLocks noGrp="1"/>
          </p:cNvSpPr>
          <p:nvPr>
            <p:ph type="subTitle" idx="2"/>
          </p:nvPr>
        </p:nvSpPr>
        <p:spPr>
          <a:xfrm>
            <a:off x="1140308" y="1353869"/>
            <a:ext cx="6881930" cy="50285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Danh sách </a:t>
            </a:r>
            <a:r>
              <a:rPr lang="vi-VN" dirty="0" err="1"/>
              <a:t>stopwords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79 </a:t>
            </a:r>
            <a:r>
              <a:rPr lang="en-US" dirty="0" err="1"/>
              <a:t>từ</a:t>
            </a:r>
            <a:r>
              <a:rPr lang="vi-VN" dirty="0"/>
              <a:t> được quy định bởi thư viện </a:t>
            </a:r>
            <a:r>
              <a:rPr lang="vi-VN" dirty="0" err="1"/>
              <a:t>nltk</a:t>
            </a:r>
            <a:r>
              <a:rPr lang="vi-VN" dirty="0"/>
              <a:t> của </a:t>
            </a:r>
            <a:r>
              <a:rPr lang="vi-VN" dirty="0" err="1"/>
              <a:t>Python</a:t>
            </a:r>
            <a:r>
              <a:rPr lang="en-US" dirty="0"/>
              <a:t>.</a:t>
            </a:r>
            <a:endParaRPr dirty="0"/>
          </a:p>
        </p:txBody>
      </p:sp>
      <p:grpSp>
        <p:nvGrpSpPr>
          <p:cNvPr id="870" name="Google Shape;870;p37"/>
          <p:cNvGrpSpPr/>
          <p:nvPr/>
        </p:nvGrpSpPr>
        <p:grpSpPr>
          <a:xfrm>
            <a:off x="2930204" y="2603157"/>
            <a:ext cx="3283591" cy="851992"/>
            <a:chOff x="430825" y="1382850"/>
            <a:chExt cx="10927091" cy="2835249"/>
          </a:xfrm>
        </p:grpSpPr>
        <p:sp>
          <p:nvSpPr>
            <p:cNvPr id="871" name="Google Shape;871;p37"/>
            <p:cNvSpPr/>
            <p:nvPr/>
          </p:nvSpPr>
          <p:spPr>
            <a:xfrm>
              <a:off x="2939723" y="2940252"/>
              <a:ext cx="1131693" cy="224206"/>
            </a:xfrm>
            <a:custGeom>
              <a:avLst/>
              <a:gdLst/>
              <a:ahLst/>
              <a:cxnLst/>
              <a:rect l="l" t="t" r="r" b="b"/>
              <a:pathLst>
                <a:path w="3291" h="652" extrusionOk="0">
                  <a:moveTo>
                    <a:pt x="37" y="0"/>
                  </a:moveTo>
                  <a:cubicBezTo>
                    <a:pt x="19" y="0"/>
                    <a:pt x="0" y="19"/>
                    <a:pt x="0" y="37"/>
                  </a:cubicBezTo>
                  <a:cubicBezTo>
                    <a:pt x="0" y="74"/>
                    <a:pt x="19" y="92"/>
                    <a:pt x="37" y="92"/>
                  </a:cubicBezTo>
                  <a:lnTo>
                    <a:pt x="809" y="92"/>
                  </a:lnTo>
                  <a:lnTo>
                    <a:pt x="1368" y="652"/>
                  </a:lnTo>
                  <a:lnTo>
                    <a:pt x="3235" y="652"/>
                  </a:lnTo>
                  <a:cubicBezTo>
                    <a:pt x="3272" y="652"/>
                    <a:pt x="3290" y="633"/>
                    <a:pt x="3290" y="596"/>
                  </a:cubicBezTo>
                  <a:cubicBezTo>
                    <a:pt x="3290" y="578"/>
                    <a:pt x="3272" y="555"/>
                    <a:pt x="3235" y="555"/>
                  </a:cubicBezTo>
                  <a:lnTo>
                    <a:pt x="1405" y="555"/>
                  </a:lnTo>
                  <a:lnTo>
                    <a:pt x="86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37"/>
            <p:cNvSpPr/>
            <p:nvPr/>
          </p:nvSpPr>
          <p:spPr>
            <a:xfrm>
              <a:off x="7712681" y="2940252"/>
              <a:ext cx="1133068" cy="224206"/>
            </a:xfrm>
            <a:custGeom>
              <a:avLst/>
              <a:gdLst/>
              <a:ahLst/>
              <a:cxnLst/>
              <a:rect l="l" t="t" r="r" b="b"/>
              <a:pathLst>
                <a:path w="3295" h="652" extrusionOk="0">
                  <a:moveTo>
                    <a:pt x="2426" y="0"/>
                  </a:moveTo>
                  <a:lnTo>
                    <a:pt x="1867" y="555"/>
                  </a:lnTo>
                  <a:lnTo>
                    <a:pt x="37" y="555"/>
                  </a:lnTo>
                  <a:cubicBezTo>
                    <a:pt x="19" y="555"/>
                    <a:pt x="0" y="578"/>
                    <a:pt x="0" y="596"/>
                  </a:cubicBezTo>
                  <a:cubicBezTo>
                    <a:pt x="0" y="633"/>
                    <a:pt x="19" y="652"/>
                    <a:pt x="37" y="652"/>
                  </a:cubicBezTo>
                  <a:lnTo>
                    <a:pt x="1909" y="652"/>
                  </a:lnTo>
                  <a:lnTo>
                    <a:pt x="2463" y="92"/>
                  </a:lnTo>
                  <a:lnTo>
                    <a:pt x="3253" y="92"/>
                  </a:lnTo>
                  <a:cubicBezTo>
                    <a:pt x="3272" y="92"/>
                    <a:pt x="3295" y="74"/>
                    <a:pt x="3295" y="37"/>
                  </a:cubicBezTo>
                  <a:cubicBezTo>
                    <a:pt x="3295" y="19"/>
                    <a:pt x="3272" y="0"/>
                    <a:pt x="3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37"/>
            <p:cNvSpPr/>
            <p:nvPr/>
          </p:nvSpPr>
          <p:spPr>
            <a:xfrm>
              <a:off x="2945913" y="3025876"/>
              <a:ext cx="895107" cy="245183"/>
            </a:xfrm>
            <a:custGeom>
              <a:avLst/>
              <a:gdLst/>
              <a:ahLst/>
              <a:cxnLst/>
              <a:rect l="l" t="t" r="r" b="b"/>
              <a:pathLst>
                <a:path w="2603" h="713" extrusionOk="0">
                  <a:moveTo>
                    <a:pt x="61" y="1"/>
                  </a:moveTo>
                  <a:cubicBezTo>
                    <a:pt x="19" y="1"/>
                    <a:pt x="1" y="19"/>
                    <a:pt x="1" y="56"/>
                  </a:cubicBezTo>
                  <a:cubicBezTo>
                    <a:pt x="1" y="75"/>
                    <a:pt x="19" y="98"/>
                    <a:pt x="61" y="98"/>
                  </a:cubicBezTo>
                  <a:lnTo>
                    <a:pt x="615" y="98"/>
                  </a:lnTo>
                  <a:lnTo>
                    <a:pt x="1216" y="712"/>
                  </a:lnTo>
                  <a:lnTo>
                    <a:pt x="2542" y="712"/>
                  </a:lnTo>
                  <a:cubicBezTo>
                    <a:pt x="2579" y="712"/>
                    <a:pt x="2602" y="675"/>
                    <a:pt x="2602" y="652"/>
                  </a:cubicBezTo>
                  <a:cubicBezTo>
                    <a:pt x="2602" y="634"/>
                    <a:pt x="2579" y="597"/>
                    <a:pt x="2542" y="597"/>
                  </a:cubicBezTo>
                  <a:lnTo>
                    <a:pt x="1253" y="597"/>
                  </a:lnTo>
                  <a:lnTo>
                    <a:pt x="65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37"/>
            <p:cNvSpPr/>
            <p:nvPr/>
          </p:nvSpPr>
          <p:spPr>
            <a:xfrm>
              <a:off x="7944795" y="3025876"/>
              <a:ext cx="893043" cy="245183"/>
            </a:xfrm>
            <a:custGeom>
              <a:avLst/>
              <a:gdLst/>
              <a:ahLst/>
              <a:cxnLst/>
              <a:rect l="l" t="t" r="r" b="b"/>
              <a:pathLst>
                <a:path w="2597" h="713" extrusionOk="0">
                  <a:moveTo>
                    <a:pt x="1945" y="1"/>
                  </a:moveTo>
                  <a:lnTo>
                    <a:pt x="1326" y="597"/>
                  </a:lnTo>
                  <a:lnTo>
                    <a:pt x="56" y="597"/>
                  </a:lnTo>
                  <a:cubicBezTo>
                    <a:pt x="19" y="597"/>
                    <a:pt x="0" y="634"/>
                    <a:pt x="0" y="652"/>
                  </a:cubicBezTo>
                  <a:cubicBezTo>
                    <a:pt x="0" y="675"/>
                    <a:pt x="19" y="712"/>
                    <a:pt x="56" y="712"/>
                  </a:cubicBezTo>
                  <a:lnTo>
                    <a:pt x="1386" y="712"/>
                  </a:lnTo>
                  <a:lnTo>
                    <a:pt x="1982" y="98"/>
                  </a:lnTo>
                  <a:lnTo>
                    <a:pt x="2541" y="98"/>
                  </a:lnTo>
                  <a:cubicBezTo>
                    <a:pt x="2578" y="98"/>
                    <a:pt x="2597" y="75"/>
                    <a:pt x="2597" y="56"/>
                  </a:cubicBezTo>
                  <a:cubicBezTo>
                    <a:pt x="2597" y="19"/>
                    <a:pt x="2578" y="1"/>
                    <a:pt x="254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37"/>
            <p:cNvSpPr/>
            <p:nvPr/>
          </p:nvSpPr>
          <p:spPr>
            <a:xfrm>
              <a:off x="2958636" y="3151390"/>
              <a:ext cx="232460" cy="33700"/>
            </a:xfrm>
            <a:custGeom>
              <a:avLst/>
              <a:gdLst/>
              <a:ahLst/>
              <a:cxnLst/>
              <a:rect l="l" t="t" r="r" b="b"/>
              <a:pathLst>
                <a:path w="676" h="98" extrusionOk="0">
                  <a:moveTo>
                    <a:pt x="61" y="1"/>
                  </a:moveTo>
                  <a:cubicBezTo>
                    <a:pt x="24" y="1"/>
                    <a:pt x="1" y="19"/>
                    <a:pt x="1" y="38"/>
                  </a:cubicBezTo>
                  <a:cubicBezTo>
                    <a:pt x="1" y="79"/>
                    <a:pt x="24" y="98"/>
                    <a:pt x="61" y="98"/>
                  </a:cubicBezTo>
                  <a:lnTo>
                    <a:pt x="638" y="98"/>
                  </a:lnTo>
                  <a:cubicBezTo>
                    <a:pt x="657" y="98"/>
                    <a:pt x="675" y="79"/>
                    <a:pt x="675" y="38"/>
                  </a:cubicBezTo>
                  <a:cubicBezTo>
                    <a:pt x="675" y="19"/>
                    <a:pt x="657" y="1"/>
                    <a:pt x="6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37"/>
            <p:cNvSpPr/>
            <p:nvPr/>
          </p:nvSpPr>
          <p:spPr>
            <a:xfrm>
              <a:off x="8586462" y="3151390"/>
              <a:ext cx="238649" cy="33700"/>
            </a:xfrm>
            <a:custGeom>
              <a:avLst/>
              <a:gdLst/>
              <a:ahLst/>
              <a:cxnLst/>
              <a:rect l="l" t="t" r="r" b="b"/>
              <a:pathLst>
                <a:path w="694" h="98" extrusionOk="0">
                  <a:moveTo>
                    <a:pt x="61" y="1"/>
                  </a:moveTo>
                  <a:cubicBezTo>
                    <a:pt x="19" y="1"/>
                    <a:pt x="1" y="19"/>
                    <a:pt x="1" y="38"/>
                  </a:cubicBezTo>
                  <a:cubicBezTo>
                    <a:pt x="1" y="79"/>
                    <a:pt x="19" y="98"/>
                    <a:pt x="61" y="98"/>
                  </a:cubicBezTo>
                  <a:lnTo>
                    <a:pt x="638" y="98"/>
                  </a:lnTo>
                  <a:cubicBezTo>
                    <a:pt x="657" y="98"/>
                    <a:pt x="694" y="79"/>
                    <a:pt x="694" y="38"/>
                  </a:cubicBezTo>
                  <a:cubicBezTo>
                    <a:pt x="694" y="19"/>
                    <a:pt x="657" y="1"/>
                    <a:pt x="6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37"/>
            <p:cNvSpPr/>
            <p:nvPr/>
          </p:nvSpPr>
          <p:spPr>
            <a:xfrm>
              <a:off x="3443497" y="3038600"/>
              <a:ext cx="529224" cy="33700"/>
            </a:xfrm>
            <a:custGeom>
              <a:avLst/>
              <a:gdLst/>
              <a:ahLst/>
              <a:cxnLst/>
              <a:rect l="l" t="t" r="r" b="b"/>
              <a:pathLst>
                <a:path w="1539" h="98" extrusionOk="0">
                  <a:moveTo>
                    <a:pt x="37" y="1"/>
                  </a:moveTo>
                  <a:cubicBezTo>
                    <a:pt x="18" y="1"/>
                    <a:pt x="0" y="19"/>
                    <a:pt x="0" y="61"/>
                  </a:cubicBezTo>
                  <a:cubicBezTo>
                    <a:pt x="0" y="79"/>
                    <a:pt x="18" y="98"/>
                    <a:pt x="37" y="98"/>
                  </a:cubicBezTo>
                  <a:lnTo>
                    <a:pt x="1479" y="98"/>
                  </a:lnTo>
                  <a:cubicBezTo>
                    <a:pt x="1502" y="98"/>
                    <a:pt x="1539" y="79"/>
                    <a:pt x="1539" y="61"/>
                  </a:cubicBezTo>
                  <a:cubicBezTo>
                    <a:pt x="1539" y="19"/>
                    <a:pt x="1502" y="1"/>
                    <a:pt x="14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37"/>
            <p:cNvSpPr/>
            <p:nvPr/>
          </p:nvSpPr>
          <p:spPr>
            <a:xfrm>
              <a:off x="7812748" y="3038600"/>
              <a:ext cx="529568" cy="33700"/>
            </a:xfrm>
            <a:custGeom>
              <a:avLst/>
              <a:gdLst/>
              <a:ahLst/>
              <a:cxnLst/>
              <a:rect l="l" t="t" r="r" b="b"/>
              <a:pathLst>
                <a:path w="1540" h="98" extrusionOk="0">
                  <a:moveTo>
                    <a:pt x="56" y="1"/>
                  </a:moveTo>
                  <a:cubicBezTo>
                    <a:pt x="19" y="1"/>
                    <a:pt x="1" y="19"/>
                    <a:pt x="1" y="61"/>
                  </a:cubicBezTo>
                  <a:cubicBezTo>
                    <a:pt x="1" y="79"/>
                    <a:pt x="19" y="98"/>
                    <a:pt x="56" y="98"/>
                  </a:cubicBezTo>
                  <a:lnTo>
                    <a:pt x="1502" y="98"/>
                  </a:lnTo>
                  <a:cubicBezTo>
                    <a:pt x="1521" y="98"/>
                    <a:pt x="1539" y="79"/>
                    <a:pt x="1539" y="61"/>
                  </a:cubicBezTo>
                  <a:cubicBezTo>
                    <a:pt x="1539" y="19"/>
                    <a:pt x="1521" y="1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37"/>
            <p:cNvSpPr/>
            <p:nvPr/>
          </p:nvSpPr>
          <p:spPr>
            <a:xfrm>
              <a:off x="4190046" y="1483259"/>
              <a:ext cx="3495833" cy="2277139"/>
            </a:xfrm>
            <a:custGeom>
              <a:avLst/>
              <a:gdLst/>
              <a:ahLst/>
              <a:cxnLst/>
              <a:rect l="l" t="t" r="r" b="b"/>
              <a:pathLst>
                <a:path w="10166" h="6622" extrusionOk="0">
                  <a:moveTo>
                    <a:pt x="4894" y="0"/>
                  </a:moveTo>
                  <a:cubicBezTo>
                    <a:pt x="3314" y="0"/>
                    <a:pt x="2043" y="1289"/>
                    <a:pt x="2043" y="2851"/>
                  </a:cubicBezTo>
                  <a:lnTo>
                    <a:pt x="2043" y="3082"/>
                  </a:lnTo>
                  <a:cubicBezTo>
                    <a:pt x="1964" y="3082"/>
                    <a:pt x="1872" y="3059"/>
                    <a:pt x="1775" y="3059"/>
                  </a:cubicBezTo>
                  <a:cubicBezTo>
                    <a:pt x="791" y="3059"/>
                    <a:pt x="1" y="3849"/>
                    <a:pt x="1" y="4833"/>
                  </a:cubicBezTo>
                  <a:cubicBezTo>
                    <a:pt x="1" y="5813"/>
                    <a:pt x="791" y="6621"/>
                    <a:pt x="1775" y="6621"/>
                  </a:cubicBezTo>
                  <a:lnTo>
                    <a:pt x="8087" y="6621"/>
                  </a:lnTo>
                  <a:cubicBezTo>
                    <a:pt x="9242" y="6621"/>
                    <a:pt x="10166" y="5679"/>
                    <a:pt x="10166" y="4524"/>
                  </a:cubicBezTo>
                  <a:cubicBezTo>
                    <a:pt x="10166" y="3368"/>
                    <a:pt x="9242" y="2444"/>
                    <a:pt x="8087" y="2444"/>
                  </a:cubicBezTo>
                  <a:cubicBezTo>
                    <a:pt x="7971" y="2444"/>
                    <a:pt x="7837" y="2463"/>
                    <a:pt x="7722" y="2481"/>
                  </a:cubicBezTo>
                  <a:cubicBezTo>
                    <a:pt x="7532" y="1058"/>
                    <a:pt x="6317" y="0"/>
                    <a:pt x="48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880" name="Google Shape;880;p37"/>
            <p:cNvSpPr/>
            <p:nvPr/>
          </p:nvSpPr>
          <p:spPr>
            <a:xfrm>
              <a:off x="4164599" y="1470538"/>
              <a:ext cx="3521280" cy="2296053"/>
            </a:xfrm>
            <a:custGeom>
              <a:avLst/>
              <a:gdLst/>
              <a:ahLst/>
              <a:cxnLst/>
              <a:rect l="l" t="t" r="r" b="b"/>
              <a:pathLst>
                <a:path w="10240" h="6677" extrusionOk="0">
                  <a:moveTo>
                    <a:pt x="4926" y="74"/>
                  </a:moveTo>
                  <a:cubicBezTo>
                    <a:pt x="6336" y="74"/>
                    <a:pt x="7528" y="1114"/>
                    <a:pt x="7722" y="2518"/>
                  </a:cubicBezTo>
                  <a:lnTo>
                    <a:pt x="7722" y="2560"/>
                  </a:lnTo>
                  <a:lnTo>
                    <a:pt x="7759" y="2541"/>
                  </a:lnTo>
                  <a:cubicBezTo>
                    <a:pt x="7893" y="2518"/>
                    <a:pt x="8008" y="2500"/>
                    <a:pt x="8124" y="2500"/>
                  </a:cubicBezTo>
                  <a:cubicBezTo>
                    <a:pt x="9260" y="2500"/>
                    <a:pt x="10166" y="3424"/>
                    <a:pt x="10166" y="4561"/>
                  </a:cubicBezTo>
                  <a:cubicBezTo>
                    <a:pt x="10166" y="5697"/>
                    <a:pt x="9260" y="6603"/>
                    <a:pt x="8124" y="6603"/>
                  </a:cubicBezTo>
                  <a:lnTo>
                    <a:pt x="1807" y="6603"/>
                  </a:lnTo>
                  <a:cubicBezTo>
                    <a:pt x="846" y="6603"/>
                    <a:pt x="56" y="5831"/>
                    <a:pt x="56" y="4870"/>
                  </a:cubicBezTo>
                  <a:cubicBezTo>
                    <a:pt x="75" y="3904"/>
                    <a:pt x="846" y="3137"/>
                    <a:pt x="1807" y="3137"/>
                  </a:cubicBezTo>
                  <a:cubicBezTo>
                    <a:pt x="1904" y="3137"/>
                    <a:pt x="1983" y="3137"/>
                    <a:pt x="2080" y="3156"/>
                  </a:cubicBezTo>
                  <a:lnTo>
                    <a:pt x="2117" y="3156"/>
                  </a:lnTo>
                  <a:lnTo>
                    <a:pt x="2117" y="3119"/>
                  </a:lnTo>
                  <a:lnTo>
                    <a:pt x="2117" y="2888"/>
                  </a:lnTo>
                  <a:cubicBezTo>
                    <a:pt x="2117" y="1326"/>
                    <a:pt x="3369" y="74"/>
                    <a:pt x="4926" y="74"/>
                  </a:cubicBezTo>
                  <a:close/>
                  <a:moveTo>
                    <a:pt x="4926" y="0"/>
                  </a:moveTo>
                  <a:cubicBezTo>
                    <a:pt x="3332" y="0"/>
                    <a:pt x="2038" y="1289"/>
                    <a:pt x="2038" y="2888"/>
                  </a:cubicBezTo>
                  <a:lnTo>
                    <a:pt x="2038" y="3077"/>
                  </a:lnTo>
                  <a:cubicBezTo>
                    <a:pt x="1964" y="3059"/>
                    <a:pt x="1886" y="3059"/>
                    <a:pt x="1807" y="3059"/>
                  </a:cubicBezTo>
                  <a:cubicBezTo>
                    <a:pt x="809" y="3059"/>
                    <a:pt x="1" y="3867"/>
                    <a:pt x="1" y="4870"/>
                  </a:cubicBezTo>
                  <a:cubicBezTo>
                    <a:pt x="1" y="5868"/>
                    <a:pt x="809" y="6677"/>
                    <a:pt x="1807" y="6677"/>
                  </a:cubicBezTo>
                  <a:lnTo>
                    <a:pt x="8124" y="6677"/>
                  </a:lnTo>
                  <a:cubicBezTo>
                    <a:pt x="9297" y="6677"/>
                    <a:pt x="10240" y="5734"/>
                    <a:pt x="10240" y="4561"/>
                  </a:cubicBezTo>
                  <a:cubicBezTo>
                    <a:pt x="10240" y="3387"/>
                    <a:pt x="9297" y="2444"/>
                    <a:pt x="8124" y="2444"/>
                  </a:cubicBezTo>
                  <a:cubicBezTo>
                    <a:pt x="8008" y="2444"/>
                    <a:pt x="7893" y="2444"/>
                    <a:pt x="7777" y="2463"/>
                  </a:cubicBezTo>
                  <a:cubicBezTo>
                    <a:pt x="7565" y="1058"/>
                    <a:pt x="6373" y="0"/>
                    <a:pt x="492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81" name="Google Shape;881;p37"/>
            <p:cNvGrpSpPr/>
            <p:nvPr/>
          </p:nvGrpSpPr>
          <p:grpSpPr>
            <a:xfrm>
              <a:off x="430825" y="1382850"/>
              <a:ext cx="2469366" cy="2835249"/>
              <a:chOff x="430825" y="1382850"/>
              <a:chExt cx="2469366" cy="2835249"/>
            </a:xfrm>
          </p:grpSpPr>
          <p:sp>
            <p:nvSpPr>
              <p:cNvPr id="882" name="Google Shape;882;p37"/>
              <p:cNvSpPr/>
              <p:nvPr/>
            </p:nvSpPr>
            <p:spPr>
              <a:xfrm>
                <a:off x="443548" y="1397293"/>
                <a:ext cx="2443917" cy="2806364"/>
              </a:xfrm>
              <a:custGeom>
                <a:avLst/>
                <a:gdLst/>
                <a:ahLst/>
                <a:cxnLst/>
                <a:rect l="l" t="t" r="r" b="b"/>
                <a:pathLst>
                  <a:path w="7107" h="8161" extrusionOk="0">
                    <a:moveTo>
                      <a:pt x="425" y="1"/>
                    </a:moveTo>
                    <a:cubicBezTo>
                      <a:pt x="176" y="1"/>
                      <a:pt x="0" y="190"/>
                      <a:pt x="0" y="421"/>
                    </a:cubicBezTo>
                    <a:lnTo>
                      <a:pt x="0" y="7740"/>
                    </a:lnTo>
                    <a:cubicBezTo>
                      <a:pt x="0" y="7989"/>
                      <a:pt x="176" y="8160"/>
                      <a:pt x="425" y="8160"/>
                    </a:cubicBezTo>
                    <a:lnTo>
                      <a:pt x="6682" y="8160"/>
                    </a:lnTo>
                    <a:cubicBezTo>
                      <a:pt x="6913" y="8160"/>
                      <a:pt x="7107" y="7989"/>
                      <a:pt x="7107" y="7740"/>
                    </a:cubicBezTo>
                    <a:lnTo>
                      <a:pt x="7107" y="421"/>
                    </a:lnTo>
                    <a:cubicBezTo>
                      <a:pt x="7107" y="190"/>
                      <a:pt x="6913" y="1"/>
                      <a:pt x="66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83" name="Google Shape;883;p37"/>
              <p:cNvSpPr/>
              <p:nvPr/>
            </p:nvSpPr>
            <p:spPr>
              <a:xfrm>
                <a:off x="430825" y="1382850"/>
                <a:ext cx="2469366" cy="2835249"/>
              </a:xfrm>
              <a:custGeom>
                <a:avLst/>
                <a:gdLst/>
                <a:ahLst/>
                <a:cxnLst/>
                <a:rect l="l" t="t" r="r" b="b"/>
                <a:pathLst>
                  <a:path w="7181" h="8245" extrusionOk="0">
                    <a:moveTo>
                      <a:pt x="6719" y="79"/>
                    </a:moveTo>
                    <a:cubicBezTo>
                      <a:pt x="6931" y="79"/>
                      <a:pt x="7102" y="255"/>
                      <a:pt x="7102" y="463"/>
                    </a:cubicBezTo>
                    <a:lnTo>
                      <a:pt x="7102" y="7782"/>
                    </a:lnTo>
                    <a:cubicBezTo>
                      <a:pt x="7102" y="8013"/>
                      <a:pt x="6931" y="8165"/>
                      <a:pt x="6719" y="8165"/>
                    </a:cubicBezTo>
                    <a:lnTo>
                      <a:pt x="462" y="8165"/>
                    </a:lnTo>
                    <a:cubicBezTo>
                      <a:pt x="231" y="8165"/>
                      <a:pt x="74" y="8013"/>
                      <a:pt x="74" y="7782"/>
                    </a:cubicBezTo>
                    <a:lnTo>
                      <a:pt x="74" y="463"/>
                    </a:lnTo>
                    <a:cubicBezTo>
                      <a:pt x="74" y="255"/>
                      <a:pt x="231" y="79"/>
                      <a:pt x="462" y="79"/>
                    </a:cubicBezTo>
                    <a:close/>
                    <a:moveTo>
                      <a:pt x="462" y="1"/>
                    </a:moveTo>
                    <a:cubicBezTo>
                      <a:pt x="190" y="1"/>
                      <a:pt x="0" y="213"/>
                      <a:pt x="0" y="463"/>
                    </a:cubicBezTo>
                    <a:lnTo>
                      <a:pt x="0" y="7782"/>
                    </a:lnTo>
                    <a:cubicBezTo>
                      <a:pt x="0" y="8050"/>
                      <a:pt x="190" y="8244"/>
                      <a:pt x="462" y="8244"/>
                    </a:cubicBezTo>
                    <a:lnTo>
                      <a:pt x="6719" y="8244"/>
                    </a:lnTo>
                    <a:cubicBezTo>
                      <a:pt x="6968" y="8244"/>
                      <a:pt x="7181" y="8050"/>
                      <a:pt x="7181" y="7782"/>
                    </a:cubicBezTo>
                    <a:lnTo>
                      <a:pt x="7181" y="463"/>
                    </a:lnTo>
                    <a:cubicBezTo>
                      <a:pt x="7181" y="213"/>
                      <a:pt x="6968" y="1"/>
                      <a:pt x="671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4" name="Google Shape;884;p37"/>
              <p:cNvSpPr/>
              <p:nvPr/>
            </p:nvSpPr>
            <p:spPr>
              <a:xfrm>
                <a:off x="569062" y="1562696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0"/>
                    </a:moveTo>
                    <a:cubicBezTo>
                      <a:pt x="97" y="0"/>
                      <a:pt x="0" y="97"/>
                      <a:pt x="0" y="213"/>
                    </a:cubicBezTo>
                    <a:lnTo>
                      <a:pt x="0" y="1423"/>
                    </a:lnTo>
                    <a:cubicBezTo>
                      <a:pt x="0" y="1557"/>
                      <a:pt x="97" y="1654"/>
                      <a:pt x="231" y="1654"/>
                    </a:cubicBezTo>
                    <a:lnTo>
                      <a:pt x="6298" y="1654"/>
                    </a:lnTo>
                    <a:cubicBezTo>
                      <a:pt x="6432" y="1654"/>
                      <a:pt x="6529" y="1557"/>
                      <a:pt x="6529" y="1423"/>
                    </a:cubicBezTo>
                    <a:lnTo>
                      <a:pt x="6529" y="213"/>
                    </a:lnTo>
                    <a:cubicBezTo>
                      <a:pt x="6529" y="97"/>
                      <a:pt x="6432" y="0"/>
                      <a:pt x="629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5" name="Google Shape;885;p37"/>
              <p:cNvSpPr/>
              <p:nvPr/>
            </p:nvSpPr>
            <p:spPr>
              <a:xfrm>
                <a:off x="556339" y="1549972"/>
                <a:ext cx="2270950" cy="595935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3" extrusionOk="0">
                    <a:moveTo>
                      <a:pt x="6335" y="74"/>
                    </a:moveTo>
                    <a:cubicBezTo>
                      <a:pt x="6451" y="74"/>
                      <a:pt x="6525" y="153"/>
                      <a:pt x="6525" y="250"/>
                    </a:cubicBezTo>
                    <a:lnTo>
                      <a:pt x="6525" y="1460"/>
                    </a:lnTo>
                    <a:cubicBezTo>
                      <a:pt x="6525" y="1576"/>
                      <a:pt x="6451" y="1654"/>
                      <a:pt x="6335" y="1654"/>
                    </a:cubicBezTo>
                    <a:lnTo>
                      <a:pt x="268" y="1654"/>
                    </a:lnTo>
                    <a:cubicBezTo>
                      <a:pt x="153" y="1654"/>
                      <a:pt x="79" y="1576"/>
                      <a:pt x="79" y="1460"/>
                    </a:cubicBezTo>
                    <a:lnTo>
                      <a:pt x="79" y="250"/>
                    </a:lnTo>
                    <a:cubicBezTo>
                      <a:pt x="79" y="153"/>
                      <a:pt x="153" y="74"/>
                      <a:pt x="268" y="74"/>
                    </a:cubicBezTo>
                    <a:close/>
                    <a:moveTo>
                      <a:pt x="268" y="0"/>
                    </a:moveTo>
                    <a:cubicBezTo>
                      <a:pt x="116" y="0"/>
                      <a:pt x="0" y="116"/>
                      <a:pt x="0" y="250"/>
                    </a:cubicBezTo>
                    <a:lnTo>
                      <a:pt x="0" y="1460"/>
                    </a:lnTo>
                    <a:cubicBezTo>
                      <a:pt x="0" y="1617"/>
                      <a:pt x="116" y="1733"/>
                      <a:pt x="268" y="1733"/>
                    </a:cubicBezTo>
                    <a:lnTo>
                      <a:pt x="6335" y="1733"/>
                    </a:lnTo>
                    <a:cubicBezTo>
                      <a:pt x="6488" y="1733"/>
                      <a:pt x="6603" y="1617"/>
                      <a:pt x="6603" y="1460"/>
                    </a:cubicBezTo>
                    <a:lnTo>
                      <a:pt x="6603" y="250"/>
                    </a:lnTo>
                    <a:cubicBezTo>
                      <a:pt x="6603" y="116"/>
                      <a:pt x="6488" y="0"/>
                      <a:pt x="633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6" name="Google Shape;886;p37"/>
              <p:cNvSpPr/>
              <p:nvPr/>
            </p:nvSpPr>
            <p:spPr>
              <a:xfrm>
                <a:off x="569062" y="2283798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1"/>
                    </a:moveTo>
                    <a:cubicBezTo>
                      <a:pt x="97" y="1"/>
                      <a:pt x="0" y="98"/>
                      <a:pt x="0" y="232"/>
                    </a:cubicBezTo>
                    <a:lnTo>
                      <a:pt x="0" y="1447"/>
                    </a:lnTo>
                    <a:cubicBezTo>
                      <a:pt x="0" y="1563"/>
                      <a:pt x="97" y="1655"/>
                      <a:pt x="231" y="1655"/>
                    </a:cubicBezTo>
                    <a:lnTo>
                      <a:pt x="6298" y="1655"/>
                    </a:lnTo>
                    <a:cubicBezTo>
                      <a:pt x="6432" y="1655"/>
                      <a:pt x="6529" y="1563"/>
                      <a:pt x="6529" y="1447"/>
                    </a:cubicBezTo>
                    <a:lnTo>
                      <a:pt x="6529" y="232"/>
                    </a:lnTo>
                    <a:cubicBezTo>
                      <a:pt x="6529" y="98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7" name="Google Shape;887;p37"/>
              <p:cNvSpPr/>
              <p:nvPr/>
            </p:nvSpPr>
            <p:spPr>
              <a:xfrm>
                <a:off x="556339" y="2271075"/>
                <a:ext cx="2270950" cy="59627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4" extrusionOk="0">
                    <a:moveTo>
                      <a:pt x="6335" y="75"/>
                    </a:moveTo>
                    <a:cubicBezTo>
                      <a:pt x="6451" y="75"/>
                      <a:pt x="6525" y="153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55"/>
                      <a:pt x="6335" y="1655"/>
                    </a:cubicBezTo>
                    <a:lnTo>
                      <a:pt x="268" y="1655"/>
                    </a:lnTo>
                    <a:cubicBezTo>
                      <a:pt x="153" y="1655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53"/>
                      <a:pt x="153" y="75"/>
                      <a:pt x="268" y="75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18"/>
                      <a:pt x="116" y="1734"/>
                      <a:pt x="268" y="1734"/>
                    </a:cubicBezTo>
                    <a:lnTo>
                      <a:pt x="6335" y="1734"/>
                    </a:lnTo>
                    <a:cubicBezTo>
                      <a:pt x="6488" y="1734"/>
                      <a:pt x="6603" y="1618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88" name="Google Shape;888;p37"/>
              <p:cNvSpPr/>
              <p:nvPr/>
            </p:nvSpPr>
            <p:spPr>
              <a:xfrm>
                <a:off x="569062" y="2959165"/>
                <a:ext cx="2245504" cy="577022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78" extrusionOk="0">
                    <a:moveTo>
                      <a:pt x="231" y="1"/>
                    </a:moveTo>
                    <a:cubicBezTo>
                      <a:pt x="97" y="1"/>
                      <a:pt x="0" y="116"/>
                      <a:pt x="0" y="232"/>
                    </a:cubicBezTo>
                    <a:lnTo>
                      <a:pt x="0" y="1447"/>
                    </a:lnTo>
                    <a:cubicBezTo>
                      <a:pt x="0" y="1581"/>
                      <a:pt x="97" y="1678"/>
                      <a:pt x="231" y="1678"/>
                    </a:cubicBezTo>
                    <a:lnTo>
                      <a:pt x="6298" y="1678"/>
                    </a:lnTo>
                    <a:cubicBezTo>
                      <a:pt x="6432" y="1678"/>
                      <a:pt x="6529" y="1581"/>
                      <a:pt x="6529" y="1447"/>
                    </a:cubicBezTo>
                    <a:lnTo>
                      <a:pt x="6529" y="232"/>
                    </a:lnTo>
                    <a:cubicBezTo>
                      <a:pt x="6529" y="116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9" name="Google Shape;889;p37"/>
              <p:cNvSpPr/>
              <p:nvPr/>
            </p:nvSpPr>
            <p:spPr>
              <a:xfrm>
                <a:off x="556339" y="2946442"/>
                <a:ext cx="2270950" cy="60246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52" extrusionOk="0">
                    <a:moveTo>
                      <a:pt x="6335" y="74"/>
                    </a:moveTo>
                    <a:cubicBezTo>
                      <a:pt x="6451" y="74"/>
                      <a:pt x="6525" y="172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73"/>
                      <a:pt x="6335" y="1673"/>
                    </a:cubicBezTo>
                    <a:lnTo>
                      <a:pt x="268" y="1673"/>
                    </a:lnTo>
                    <a:cubicBezTo>
                      <a:pt x="153" y="1673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72"/>
                      <a:pt x="153" y="74"/>
                      <a:pt x="268" y="74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36"/>
                      <a:pt x="116" y="1752"/>
                      <a:pt x="268" y="1752"/>
                    </a:cubicBezTo>
                    <a:lnTo>
                      <a:pt x="6335" y="1752"/>
                    </a:lnTo>
                    <a:cubicBezTo>
                      <a:pt x="6488" y="1752"/>
                      <a:pt x="6603" y="1636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0" name="Google Shape;890;p37"/>
              <p:cNvSpPr/>
              <p:nvPr/>
            </p:nvSpPr>
            <p:spPr>
              <a:xfrm>
                <a:off x="721398" y="1688209"/>
                <a:ext cx="788505" cy="318084"/>
              </a:xfrm>
              <a:custGeom>
                <a:avLst/>
                <a:gdLst/>
                <a:ahLst/>
                <a:cxnLst/>
                <a:rect l="l" t="t" r="r" b="b"/>
                <a:pathLst>
                  <a:path w="2293" h="925" extrusionOk="0">
                    <a:moveTo>
                      <a:pt x="214" y="0"/>
                    </a:moveTo>
                    <a:cubicBezTo>
                      <a:pt x="98" y="0"/>
                      <a:pt x="1" y="97"/>
                      <a:pt x="1" y="231"/>
                    </a:cubicBezTo>
                    <a:lnTo>
                      <a:pt x="1" y="693"/>
                    </a:lnTo>
                    <a:cubicBezTo>
                      <a:pt x="1" y="809"/>
                      <a:pt x="98" y="924"/>
                      <a:pt x="214" y="924"/>
                    </a:cubicBezTo>
                    <a:lnTo>
                      <a:pt x="2062" y="924"/>
                    </a:lnTo>
                    <a:cubicBezTo>
                      <a:pt x="2196" y="924"/>
                      <a:pt x="2293" y="809"/>
                      <a:pt x="2293" y="693"/>
                    </a:cubicBezTo>
                    <a:lnTo>
                      <a:pt x="2293" y="231"/>
                    </a:lnTo>
                    <a:cubicBezTo>
                      <a:pt x="2293" y="97"/>
                      <a:pt x="2196" y="0"/>
                      <a:pt x="20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91" name="Google Shape;891;p37"/>
              <p:cNvSpPr/>
              <p:nvPr/>
            </p:nvSpPr>
            <p:spPr>
              <a:xfrm>
                <a:off x="709018" y="1675486"/>
                <a:ext cx="813608" cy="343531"/>
              </a:xfrm>
              <a:custGeom>
                <a:avLst/>
                <a:gdLst/>
                <a:ahLst/>
                <a:cxnLst/>
                <a:rect l="l" t="t" r="r" b="b"/>
                <a:pathLst>
                  <a:path w="2366" h="999" extrusionOk="0">
                    <a:moveTo>
                      <a:pt x="2098" y="74"/>
                    </a:moveTo>
                    <a:cubicBezTo>
                      <a:pt x="2213" y="74"/>
                      <a:pt x="2292" y="153"/>
                      <a:pt x="2292" y="268"/>
                    </a:cubicBezTo>
                    <a:lnTo>
                      <a:pt x="2292" y="730"/>
                    </a:lnTo>
                    <a:cubicBezTo>
                      <a:pt x="2292" y="827"/>
                      <a:pt x="2213" y="924"/>
                      <a:pt x="2098" y="924"/>
                    </a:cubicBezTo>
                    <a:lnTo>
                      <a:pt x="250" y="924"/>
                    </a:lnTo>
                    <a:cubicBezTo>
                      <a:pt x="152" y="924"/>
                      <a:pt x="74" y="827"/>
                      <a:pt x="74" y="730"/>
                    </a:cubicBezTo>
                    <a:lnTo>
                      <a:pt x="74" y="268"/>
                    </a:lnTo>
                    <a:cubicBezTo>
                      <a:pt x="74" y="153"/>
                      <a:pt x="152" y="74"/>
                      <a:pt x="250" y="74"/>
                    </a:cubicBezTo>
                    <a:close/>
                    <a:moveTo>
                      <a:pt x="250" y="0"/>
                    </a:moveTo>
                    <a:cubicBezTo>
                      <a:pt x="116" y="0"/>
                      <a:pt x="0" y="116"/>
                      <a:pt x="0" y="268"/>
                    </a:cubicBezTo>
                    <a:lnTo>
                      <a:pt x="0" y="730"/>
                    </a:lnTo>
                    <a:cubicBezTo>
                      <a:pt x="0" y="864"/>
                      <a:pt x="116" y="998"/>
                      <a:pt x="250" y="998"/>
                    </a:cubicBezTo>
                    <a:lnTo>
                      <a:pt x="2098" y="998"/>
                    </a:lnTo>
                    <a:cubicBezTo>
                      <a:pt x="2250" y="998"/>
                      <a:pt x="2366" y="864"/>
                      <a:pt x="2366" y="730"/>
                    </a:cubicBezTo>
                    <a:lnTo>
                      <a:pt x="2366" y="268"/>
                    </a:lnTo>
                    <a:cubicBezTo>
                      <a:pt x="2366" y="116"/>
                      <a:pt x="2250" y="0"/>
                      <a:pt x="209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2" name="Google Shape;892;p37"/>
              <p:cNvSpPr/>
              <p:nvPr/>
            </p:nvSpPr>
            <p:spPr>
              <a:xfrm>
                <a:off x="1635068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10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10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37"/>
              <p:cNvSpPr/>
              <p:nvPr/>
            </p:nvSpPr>
            <p:spPr>
              <a:xfrm>
                <a:off x="1622345" y="1602241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29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29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37"/>
              <p:cNvSpPr/>
              <p:nvPr/>
            </p:nvSpPr>
            <p:spPr>
              <a:xfrm>
                <a:off x="1635068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8" y="0"/>
                    </a:moveTo>
                    <a:cubicBezTo>
                      <a:pt x="38" y="0"/>
                      <a:pt x="1" y="60"/>
                      <a:pt x="1" y="116"/>
                    </a:cubicBezTo>
                    <a:lnTo>
                      <a:pt x="1" y="273"/>
                    </a:lnTo>
                    <a:cubicBezTo>
                      <a:pt x="1" y="328"/>
                      <a:pt x="38" y="370"/>
                      <a:pt x="98" y="370"/>
                    </a:cubicBezTo>
                    <a:lnTo>
                      <a:pt x="269" y="370"/>
                    </a:lnTo>
                    <a:cubicBezTo>
                      <a:pt x="310" y="370"/>
                      <a:pt x="366" y="328"/>
                      <a:pt x="366" y="273"/>
                    </a:cubicBezTo>
                    <a:lnTo>
                      <a:pt x="366" y="116"/>
                    </a:lnTo>
                    <a:cubicBezTo>
                      <a:pt x="366" y="60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37"/>
              <p:cNvSpPr/>
              <p:nvPr/>
            </p:nvSpPr>
            <p:spPr>
              <a:xfrm>
                <a:off x="1622345" y="2323687"/>
                <a:ext cx="153024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4" extrusionOk="0">
                    <a:moveTo>
                      <a:pt x="306" y="79"/>
                    </a:moveTo>
                    <a:cubicBezTo>
                      <a:pt x="329" y="79"/>
                      <a:pt x="366" y="116"/>
                      <a:pt x="366" y="153"/>
                    </a:cubicBezTo>
                    <a:lnTo>
                      <a:pt x="366" y="310"/>
                    </a:lnTo>
                    <a:cubicBezTo>
                      <a:pt x="366" y="347"/>
                      <a:pt x="329" y="365"/>
                      <a:pt x="306" y="365"/>
                    </a:cubicBezTo>
                    <a:lnTo>
                      <a:pt x="135" y="365"/>
                    </a:lnTo>
                    <a:cubicBezTo>
                      <a:pt x="98" y="365"/>
                      <a:pt x="75" y="347"/>
                      <a:pt x="75" y="310"/>
                    </a:cubicBezTo>
                    <a:lnTo>
                      <a:pt x="75" y="153"/>
                    </a:lnTo>
                    <a:cubicBezTo>
                      <a:pt x="75" y="116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79"/>
                      <a:pt x="1" y="153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37"/>
              <p:cNvSpPr/>
              <p:nvPr/>
            </p:nvSpPr>
            <p:spPr>
              <a:xfrm>
                <a:off x="1635068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37"/>
              <p:cNvSpPr/>
              <p:nvPr/>
            </p:nvSpPr>
            <p:spPr>
              <a:xfrm>
                <a:off x="1622345" y="1754921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8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8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37"/>
              <p:cNvSpPr/>
              <p:nvPr/>
            </p:nvSpPr>
            <p:spPr>
              <a:xfrm>
                <a:off x="1635068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29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29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37"/>
              <p:cNvSpPr/>
              <p:nvPr/>
            </p:nvSpPr>
            <p:spPr>
              <a:xfrm>
                <a:off x="1622345" y="2476023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47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47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37"/>
              <p:cNvSpPr/>
              <p:nvPr/>
            </p:nvSpPr>
            <p:spPr>
              <a:xfrm>
                <a:off x="1635068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68"/>
                    </a:lnTo>
                    <a:cubicBezTo>
                      <a:pt x="1" y="328"/>
                      <a:pt x="38" y="365"/>
                      <a:pt x="98" y="365"/>
                    </a:cubicBezTo>
                    <a:lnTo>
                      <a:pt x="269" y="365"/>
                    </a:lnTo>
                    <a:cubicBezTo>
                      <a:pt x="310" y="365"/>
                      <a:pt x="366" y="328"/>
                      <a:pt x="366" y="268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901;p37"/>
              <p:cNvSpPr/>
              <p:nvPr/>
            </p:nvSpPr>
            <p:spPr>
              <a:xfrm>
                <a:off x="1622345" y="1899348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9"/>
                    </a:cubicBezTo>
                    <a:lnTo>
                      <a:pt x="366" y="310"/>
                    </a:lnTo>
                    <a:cubicBezTo>
                      <a:pt x="366" y="347"/>
                      <a:pt x="329" y="370"/>
                      <a:pt x="306" y="370"/>
                    </a:cubicBezTo>
                    <a:lnTo>
                      <a:pt x="135" y="370"/>
                    </a:lnTo>
                    <a:cubicBezTo>
                      <a:pt x="98" y="370"/>
                      <a:pt x="75" y="347"/>
                      <a:pt x="75" y="310"/>
                    </a:cubicBezTo>
                    <a:lnTo>
                      <a:pt x="75" y="139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61"/>
                      <a:pt x="1" y="139"/>
                    </a:cubicBezTo>
                    <a:lnTo>
                      <a:pt x="1" y="310"/>
                    </a:lnTo>
                    <a:cubicBezTo>
                      <a:pt x="1" y="389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2" name="Google Shape;902;p37"/>
              <p:cNvSpPr/>
              <p:nvPr/>
            </p:nvSpPr>
            <p:spPr>
              <a:xfrm>
                <a:off x="1635068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903;p37"/>
              <p:cNvSpPr/>
              <p:nvPr/>
            </p:nvSpPr>
            <p:spPr>
              <a:xfrm>
                <a:off x="1622345" y="2628703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9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9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904;p37"/>
              <p:cNvSpPr/>
              <p:nvPr/>
            </p:nvSpPr>
            <p:spPr>
              <a:xfrm>
                <a:off x="1800471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10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10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905;p37"/>
              <p:cNvSpPr/>
              <p:nvPr/>
            </p:nvSpPr>
            <p:spPr>
              <a:xfrm>
                <a:off x="1787748" y="1602241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29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29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906;p37"/>
              <p:cNvSpPr/>
              <p:nvPr/>
            </p:nvSpPr>
            <p:spPr>
              <a:xfrm>
                <a:off x="1800471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7" y="0"/>
                    </a:moveTo>
                    <a:cubicBezTo>
                      <a:pt x="42" y="0"/>
                      <a:pt x="0" y="60"/>
                      <a:pt x="0" y="116"/>
                    </a:cubicBezTo>
                    <a:lnTo>
                      <a:pt x="0" y="273"/>
                    </a:lnTo>
                    <a:cubicBezTo>
                      <a:pt x="0" y="328"/>
                      <a:pt x="42" y="370"/>
                      <a:pt x="97" y="370"/>
                    </a:cubicBezTo>
                    <a:lnTo>
                      <a:pt x="273" y="370"/>
                    </a:lnTo>
                    <a:cubicBezTo>
                      <a:pt x="310" y="370"/>
                      <a:pt x="365" y="328"/>
                      <a:pt x="365" y="273"/>
                    </a:cubicBezTo>
                    <a:lnTo>
                      <a:pt x="365" y="116"/>
                    </a:lnTo>
                    <a:cubicBezTo>
                      <a:pt x="365" y="60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907;p37"/>
              <p:cNvSpPr/>
              <p:nvPr/>
            </p:nvSpPr>
            <p:spPr>
              <a:xfrm>
                <a:off x="1787748" y="2323687"/>
                <a:ext cx="152681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4" extrusionOk="0">
                    <a:moveTo>
                      <a:pt x="310" y="79"/>
                    </a:moveTo>
                    <a:cubicBezTo>
                      <a:pt x="328" y="79"/>
                      <a:pt x="365" y="116"/>
                      <a:pt x="365" y="153"/>
                    </a:cubicBezTo>
                    <a:lnTo>
                      <a:pt x="365" y="310"/>
                    </a:lnTo>
                    <a:cubicBezTo>
                      <a:pt x="365" y="347"/>
                      <a:pt x="328" y="365"/>
                      <a:pt x="310" y="365"/>
                    </a:cubicBezTo>
                    <a:lnTo>
                      <a:pt x="134" y="365"/>
                    </a:lnTo>
                    <a:cubicBezTo>
                      <a:pt x="97" y="365"/>
                      <a:pt x="79" y="347"/>
                      <a:pt x="79" y="310"/>
                    </a:cubicBezTo>
                    <a:lnTo>
                      <a:pt x="79" y="153"/>
                    </a:lnTo>
                    <a:cubicBezTo>
                      <a:pt x="79" y="116"/>
                      <a:pt x="97" y="79"/>
                      <a:pt x="134" y="79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79"/>
                      <a:pt x="0" y="153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908;p37"/>
              <p:cNvSpPr/>
              <p:nvPr/>
            </p:nvSpPr>
            <p:spPr>
              <a:xfrm>
                <a:off x="1800471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9" name="Google Shape;909;p37"/>
              <p:cNvSpPr/>
              <p:nvPr/>
            </p:nvSpPr>
            <p:spPr>
              <a:xfrm>
                <a:off x="1787748" y="1754921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8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8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0" name="Google Shape;910;p37"/>
              <p:cNvSpPr/>
              <p:nvPr/>
            </p:nvSpPr>
            <p:spPr>
              <a:xfrm>
                <a:off x="1800471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29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29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1" name="Google Shape;911;p37"/>
              <p:cNvSpPr/>
              <p:nvPr/>
            </p:nvSpPr>
            <p:spPr>
              <a:xfrm>
                <a:off x="1787748" y="2476023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47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47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2" name="Google Shape;912;p37"/>
              <p:cNvSpPr/>
              <p:nvPr/>
            </p:nvSpPr>
            <p:spPr>
              <a:xfrm>
                <a:off x="1800471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68"/>
                    </a:lnTo>
                    <a:cubicBezTo>
                      <a:pt x="0" y="328"/>
                      <a:pt x="42" y="365"/>
                      <a:pt x="97" y="365"/>
                    </a:cubicBezTo>
                    <a:lnTo>
                      <a:pt x="273" y="365"/>
                    </a:lnTo>
                    <a:cubicBezTo>
                      <a:pt x="310" y="365"/>
                      <a:pt x="365" y="328"/>
                      <a:pt x="365" y="268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3" name="Google Shape;913;p37"/>
              <p:cNvSpPr/>
              <p:nvPr/>
            </p:nvSpPr>
            <p:spPr>
              <a:xfrm>
                <a:off x="1787748" y="1899348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9"/>
                    </a:cubicBezTo>
                    <a:lnTo>
                      <a:pt x="365" y="310"/>
                    </a:lnTo>
                    <a:cubicBezTo>
                      <a:pt x="365" y="347"/>
                      <a:pt x="328" y="370"/>
                      <a:pt x="310" y="370"/>
                    </a:cubicBezTo>
                    <a:lnTo>
                      <a:pt x="134" y="370"/>
                    </a:lnTo>
                    <a:cubicBezTo>
                      <a:pt x="97" y="370"/>
                      <a:pt x="79" y="347"/>
                      <a:pt x="79" y="310"/>
                    </a:cubicBezTo>
                    <a:lnTo>
                      <a:pt x="79" y="139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61"/>
                      <a:pt x="0" y="139"/>
                    </a:cubicBezTo>
                    <a:lnTo>
                      <a:pt x="0" y="310"/>
                    </a:lnTo>
                    <a:cubicBezTo>
                      <a:pt x="0" y="389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4" name="Google Shape;914;p37"/>
              <p:cNvSpPr/>
              <p:nvPr/>
            </p:nvSpPr>
            <p:spPr>
              <a:xfrm>
                <a:off x="1800471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5" name="Google Shape;915;p37"/>
              <p:cNvSpPr/>
              <p:nvPr/>
            </p:nvSpPr>
            <p:spPr>
              <a:xfrm>
                <a:off x="1787748" y="2628703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9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9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6" name="Google Shape;916;p37"/>
              <p:cNvSpPr/>
              <p:nvPr/>
            </p:nvSpPr>
            <p:spPr>
              <a:xfrm>
                <a:off x="2032242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98" y="0"/>
                    </a:moveTo>
                    <a:cubicBezTo>
                      <a:pt x="38" y="0"/>
                      <a:pt x="1" y="42"/>
                      <a:pt x="1" y="97"/>
                    </a:cubicBezTo>
                    <a:cubicBezTo>
                      <a:pt x="1" y="134"/>
                      <a:pt x="38" y="194"/>
                      <a:pt x="98" y="194"/>
                    </a:cubicBezTo>
                    <a:lnTo>
                      <a:pt x="366" y="194"/>
                    </a:lnTo>
                    <a:cubicBezTo>
                      <a:pt x="426" y="194"/>
                      <a:pt x="463" y="134"/>
                      <a:pt x="463" y="97"/>
                    </a:cubicBezTo>
                    <a:cubicBezTo>
                      <a:pt x="463" y="42"/>
                      <a:pt x="426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7" name="Google Shape;917;p37"/>
              <p:cNvSpPr/>
              <p:nvPr/>
            </p:nvSpPr>
            <p:spPr>
              <a:xfrm>
                <a:off x="2019519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3" y="79"/>
                    </a:moveTo>
                    <a:cubicBezTo>
                      <a:pt x="445" y="79"/>
                      <a:pt x="463" y="97"/>
                      <a:pt x="463" y="134"/>
                    </a:cubicBezTo>
                    <a:cubicBezTo>
                      <a:pt x="463" y="153"/>
                      <a:pt x="445" y="194"/>
                      <a:pt x="403" y="194"/>
                    </a:cubicBezTo>
                    <a:lnTo>
                      <a:pt x="135" y="194"/>
                    </a:lnTo>
                    <a:cubicBezTo>
                      <a:pt x="98" y="194"/>
                      <a:pt x="75" y="153"/>
                      <a:pt x="75" y="134"/>
                    </a:cubicBezTo>
                    <a:cubicBezTo>
                      <a:pt x="75" y="97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cubicBezTo>
                      <a:pt x="1" y="194"/>
                      <a:pt x="56" y="268"/>
                      <a:pt x="135" y="268"/>
                    </a:cubicBezTo>
                    <a:lnTo>
                      <a:pt x="403" y="268"/>
                    </a:lnTo>
                    <a:cubicBezTo>
                      <a:pt x="482" y="268"/>
                      <a:pt x="537" y="194"/>
                      <a:pt x="537" y="134"/>
                    </a:cubicBezTo>
                    <a:cubicBezTo>
                      <a:pt x="537" y="56"/>
                      <a:pt x="482" y="0"/>
                      <a:pt x="40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8" name="Google Shape;918;p37"/>
              <p:cNvSpPr/>
              <p:nvPr/>
            </p:nvSpPr>
            <p:spPr>
              <a:xfrm>
                <a:off x="2019519" y="2694550"/>
                <a:ext cx="159558" cy="65336"/>
              </a:xfrm>
              <a:custGeom>
                <a:avLst/>
                <a:gdLst/>
                <a:ahLst/>
                <a:cxnLst/>
                <a:rect l="l" t="t" r="r" b="b"/>
                <a:pathLst>
                  <a:path w="464" h="190" extrusionOk="0">
                    <a:moveTo>
                      <a:pt x="75" y="0"/>
                    </a:moveTo>
                    <a:cubicBezTo>
                      <a:pt x="38" y="0"/>
                      <a:pt x="1" y="37"/>
                      <a:pt x="1" y="98"/>
                    </a:cubicBezTo>
                    <a:cubicBezTo>
                      <a:pt x="1" y="153"/>
                      <a:pt x="38" y="190"/>
                      <a:pt x="75" y="190"/>
                    </a:cubicBezTo>
                    <a:lnTo>
                      <a:pt x="366" y="190"/>
                    </a:lnTo>
                    <a:cubicBezTo>
                      <a:pt x="421" y="190"/>
                      <a:pt x="463" y="153"/>
                      <a:pt x="463" y="98"/>
                    </a:cubicBezTo>
                    <a:cubicBezTo>
                      <a:pt x="463" y="37"/>
                      <a:pt x="421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9" name="Google Shape;919;p37"/>
              <p:cNvSpPr/>
              <p:nvPr/>
            </p:nvSpPr>
            <p:spPr>
              <a:xfrm>
                <a:off x="1998886" y="2680107"/>
                <a:ext cx="192570" cy="942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74" extrusionOk="0">
                    <a:moveTo>
                      <a:pt x="426" y="79"/>
                    </a:moveTo>
                    <a:cubicBezTo>
                      <a:pt x="463" y="79"/>
                      <a:pt x="481" y="116"/>
                      <a:pt x="481" y="140"/>
                    </a:cubicBezTo>
                    <a:cubicBezTo>
                      <a:pt x="481" y="176"/>
                      <a:pt x="463" y="195"/>
                      <a:pt x="426" y="195"/>
                    </a:cubicBezTo>
                    <a:lnTo>
                      <a:pt x="135" y="195"/>
                    </a:lnTo>
                    <a:cubicBezTo>
                      <a:pt x="116" y="195"/>
                      <a:pt x="98" y="176"/>
                      <a:pt x="98" y="140"/>
                    </a:cubicBezTo>
                    <a:cubicBezTo>
                      <a:pt x="98" y="116"/>
                      <a:pt x="116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79" y="1"/>
                      <a:pt x="1" y="61"/>
                      <a:pt x="1" y="140"/>
                    </a:cubicBezTo>
                    <a:cubicBezTo>
                      <a:pt x="1" y="213"/>
                      <a:pt x="79" y="274"/>
                      <a:pt x="135" y="274"/>
                    </a:cubicBezTo>
                    <a:lnTo>
                      <a:pt x="426" y="274"/>
                    </a:lnTo>
                    <a:cubicBezTo>
                      <a:pt x="505" y="274"/>
                      <a:pt x="560" y="213"/>
                      <a:pt x="560" y="140"/>
                    </a:cubicBezTo>
                    <a:cubicBezTo>
                      <a:pt x="560" y="61"/>
                      <a:pt x="505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0" name="Google Shape;920;p37"/>
              <p:cNvSpPr/>
              <p:nvPr/>
            </p:nvSpPr>
            <p:spPr>
              <a:xfrm>
                <a:off x="2224811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0"/>
                    </a:moveTo>
                    <a:cubicBezTo>
                      <a:pt x="37" y="0"/>
                      <a:pt x="0" y="42"/>
                      <a:pt x="0" y="97"/>
                    </a:cubicBezTo>
                    <a:cubicBezTo>
                      <a:pt x="0" y="134"/>
                      <a:pt x="37" y="194"/>
                      <a:pt x="79" y="194"/>
                    </a:cubicBezTo>
                    <a:lnTo>
                      <a:pt x="365" y="194"/>
                    </a:lnTo>
                    <a:cubicBezTo>
                      <a:pt x="425" y="194"/>
                      <a:pt x="462" y="134"/>
                      <a:pt x="462" y="97"/>
                    </a:cubicBezTo>
                    <a:cubicBezTo>
                      <a:pt x="462" y="42"/>
                      <a:pt x="425" y="0"/>
                      <a:pt x="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1" name="Google Shape;921;p37"/>
              <p:cNvSpPr/>
              <p:nvPr/>
            </p:nvSpPr>
            <p:spPr>
              <a:xfrm>
                <a:off x="2212088" y="1959869"/>
                <a:ext cx="184662" cy="92503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97"/>
                      <a:pt x="462" y="134"/>
                    </a:cubicBezTo>
                    <a:cubicBezTo>
                      <a:pt x="462" y="153"/>
                      <a:pt x="439" y="194"/>
                      <a:pt x="402" y="194"/>
                    </a:cubicBezTo>
                    <a:lnTo>
                      <a:pt x="116" y="194"/>
                    </a:lnTo>
                    <a:cubicBezTo>
                      <a:pt x="92" y="194"/>
                      <a:pt x="74" y="153"/>
                      <a:pt x="74" y="134"/>
                    </a:cubicBezTo>
                    <a:cubicBezTo>
                      <a:pt x="74" y="97"/>
                      <a:pt x="92" y="79"/>
                      <a:pt x="116" y="79"/>
                    </a:cubicBezTo>
                    <a:close/>
                    <a:moveTo>
                      <a:pt x="116" y="0"/>
                    </a:moveTo>
                    <a:cubicBezTo>
                      <a:pt x="56" y="0"/>
                      <a:pt x="0" y="56"/>
                      <a:pt x="0" y="134"/>
                    </a:cubicBezTo>
                    <a:cubicBezTo>
                      <a:pt x="0" y="194"/>
                      <a:pt x="56" y="268"/>
                      <a:pt x="116" y="268"/>
                    </a:cubicBezTo>
                    <a:lnTo>
                      <a:pt x="402" y="268"/>
                    </a:lnTo>
                    <a:cubicBezTo>
                      <a:pt x="481" y="268"/>
                      <a:pt x="536" y="194"/>
                      <a:pt x="536" y="134"/>
                    </a:cubicBezTo>
                    <a:cubicBezTo>
                      <a:pt x="536" y="56"/>
                      <a:pt x="481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2" name="Google Shape;922;p37"/>
              <p:cNvSpPr/>
              <p:nvPr/>
            </p:nvSpPr>
            <p:spPr>
              <a:xfrm>
                <a:off x="2224811" y="2693695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1"/>
                    </a:moveTo>
                    <a:cubicBezTo>
                      <a:pt x="37" y="1"/>
                      <a:pt x="0" y="61"/>
                      <a:pt x="0" y="98"/>
                    </a:cubicBezTo>
                    <a:cubicBezTo>
                      <a:pt x="0" y="158"/>
                      <a:pt x="37" y="195"/>
                      <a:pt x="79" y="195"/>
                    </a:cubicBezTo>
                    <a:lnTo>
                      <a:pt x="365" y="195"/>
                    </a:lnTo>
                    <a:cubicBezTo>
                      <a:pt x="425" y="195"/>
                      <a:pt x="462" y="158"/>
                      <a:pt x="462" y="98"/>
                    </a:cubicBezTo>
                    <a:cubicBezTo>
                      <a:pt x="462" y="61"/>
                      <a:pt x="425" y="1"/>
                      <a:pt x="36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3" name="Google Shape;923;p37"/>
              <p:cNvSpPr/>
              <p:nvPr/>
            </p:nvSpPr>
            <p:spPr>
              <a:xfrm>
                <a:off x="2212088" y="2680974"/>
                <a:ext cx="184662" cy="92503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116"/>
                      <a:pt x="462" y="135"/>
                    </a:cubicBezTo>
                    <a:cubicBezTo>
                      <a:pt x="462" y="177"/>
                      <a:pt x="439" y="195"/>
                      <a:pt x="402" y="195"/>
                    </a:cubicBezTo>
                    <a:lnTo>
                      <a:pt x="116" y="195"/>
                    </a:lnTo>
                    <a:cubicBezTo>
                      <a:pt x="92" y="195"/>
                      <a:pt x="74" y="177"/>
                      <a:pt x="74" y="135"/>
                    </a:cubicBezTo>
                    <a:cubicBezTo>
                      <a:pt x="74" y="116"/>
                      <a:pt x="92" y="79"/>
                      <a:pt x="116" y="79"/>
                    </a:cubicBezTo>
                    <a:close/>
                    <a:moveTo>
                      <a:pt x="116" y="1"/>
                    </a:moveTo>
                    <a:cubicBezTo>
                      <a:pt x="56" y="1"/>
                      <a:pt x="0" y="79"/>
                      <a:pt x="0" y="135"/>
                    </a:cubicBezTo>
                    <a:cubicBezTo>
                      <a:pt x="0" y="213"/>
                      <a:pt x="56" y="269"/>
                      <a:pt x="116" y="269"/>
                    </a:cubicBezTo>
                    <a:lnTo>
                      <a:pt x="402" y="269"/>
                    </a:lnTo>
                    <a:cubicBezTo>
                      <a:pt x="481" y="269"/>
                      <a:pt x="536" y="213"/>
                      <a:pt x="536" y="135"/>
                    </a:cubicBezTo>
                    <a:cubicBezTo>
                      <a:pt x="536" y="79"/>
                      <a:pt x="481" y="1"/>
                      <a:pt x="40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4" name="Google Shape;924;p37"/>
              <p:cNvSpPr/>
              <p:nvPr/>
            </p:nvSpPr>
            <p:spPr>
              <a:xfrm>
                <a:off x="2417036" y="1972593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0"/>
                    </a:moveTo>
                    <a:cubicBezTo>
                      <a:pt x="56" y="0"/>
                      <a:pt x="0" y="42"/>
                      <a:pt x="0" y="97"/>
                    </a:cubicBezTo>
                    <a:cubicBezTo>
                      <a:pt x="0" y="134"/>
                      <a:pt x="56" y="194"/>
                      <a:pt x="97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5" name="Google Shape;925;p37"/>
              <p:cNvSpPr/>
              <p:nvPr/>
            </p:nvSpPr>
            <p:spPr>
              <a:xfrm>
                <a:off x="2402593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97"/>
                      <a:pt x="486" y="134"/>
                    </a:cubicBezTo>
                    <a:cubicBezTo>
                      <a:pt x="486" y="153"/>
                      <a:pt x="444" y="194"/>
                      <a:pt x="426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1" y="0"/>
                      <a:pt x="1" y="56"/>
                      <a:pt x="1" y="134"/>
                    </a:cubicBezTo>
                    <a:cubicBezTo>
                      <a:pt x="1" y="194"/>
                      <a:pt x="61" y="268"/>
                      <a:pt x="139" y="268"/>
                    </a:cubicBezTo>
                    <a:lnTo>
                      <a:pt x="426" y="268"/>
                    </a:lnTo>
                    <a:cubicBezTo>
                      <a:pt x="504" y="268"/>
                      <a:pt x="560" y="194"/>
                      <a:pt x="560" y="134"/>
                    </a:cubicBezTo>
                    <a:cubicBezTo>
                      <a:pt x="560" y="56"/>
                      <a:pt x="504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6" name="Google Shape;926;p37"/>
              <p:cNvSpPr/>
              <p:nvPr/>
            </p:nvSpPr>
            <p:spPr>
              <a:xfrm>
                <a:off x="2417036" y="2693695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1"/>
                    </a:moveTo>
                    <a:cubicBezTo>
                      <a:pt x="56" y="1"/>
                      <a:pt x="0" y="61"/>
                      <a:pt x="0" y="98"/>
                    </a:cubicBezTo>
                    <a:cubicBezTo>
                      <a:pt x="0" y="158"/>
                      <a:pt x="56" y="195"/>
                      <a:pt x="97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7" name="Google Shape;927;p37"/>
              <p:cNvSpPr/>
              <p:nvPr/>
            </p:nvSpPr>
            <p:spPr>
              <a:xfrm>
                <a:off x="2402593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116"/>
                      <a:pt x="486" y="135"/>
                    </a:cubicBezTo>
                    <a:cubicBezTo>
                      <a:pt x="486" y="177"/>
                      <a:pt x="444" y="195"/>
                      <a:pt x="426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1" y="1"/>
                      <a:pt x="1" y="79"/>
                      <a:pt x="1" y="135"/>
                    </a:cubicBezTo>
                    <a:cubicBezTo>
                      <a:pt x="1" y="213"/>
                      <a:pt x="61" y="269"/>
                      <a:pt x="139" y="269"/>
                    </a:cubicBezTo>
                    <a:lnTo>
                      <a:pt x="426" y="269"/>
                    </a:lnTo>
                    <a:cubicBezTo>
                      <a:pt x="504" y="269"/>
                      <a:pt x="560" y="213"/>
                      <a:pt x="560" y="135"/>
                    </a:cubicBezTo>
                    <a:cubicBezTo>
                      <a:pt x="560" y="79"/>
                      <a:pt x="504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8" name="Google Shape;928;p37"/>
              <p:cNvSpPr/>
              <p:nvPr/>
            </p:nvSpPr>
            <p:spPr>
              <a:xfrm>
                <a:off x="2615451" y="1972593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0"/>
                    </a:moveTo>
                    <a:cubicBezTo>
                      <a:pt x="56" y="0"/>
                      <a:pt x="1" y="42"/>
                      <a:pt x="1" y="97"/>
                    </a:cubicBezTo>
                    <a:cubicBezTo>
                      <a:pt x="1" y="134"/>
                      <a:pt x="56" y="194"/>
                      <a:pt x="98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9" name="Google Shape;929;p37"/>
              <p:cNvSpPr/>
              <p:nvPr/>
            </p:nvSpPr>
            <p:spPr>
              <a:xfrm>
                <a:off x="2601352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97"/>
                      <a:pt x="485" y="134"/>
                    </a:cubicBezTo>
                    <a:cubicBezTo>
                      <a:pt x="485" y="153"/>
                      <a:pt x="444" y="194"/>
                      <a:pt x="425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0" y="0"/>
                      <a:pt x="0" y="56"/>
                      <a:pt x="0" y="134"/>
                    </a:cubicBezTo>
                    <a:cubicBezTo>
                      <a:pt x="0" y="194"/>
                      <a:pt x="60" y="268"/>
                      <a:pt x="139" y="268"/>
                    </a:cubicBezTo>
                    <a:lnTo>
                      <a:pt x="425" y="268"/>
                    </a:lnTo>
                    <a:cubicBezTo>
                      <a:pt x="504" y="268"/>
                      <a:pt x="559" y="194"/>
                      <a:pt x="559" y="134"/>
                    </a:cubicBezTo>
                    <a:cubicBezTo>
                      <a:pt x="559" y="56"/>
                      <a:pt x="504" y="0"/>
                      <a:pt x="4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0" name="Google Shape;930;p37"/>
              <p:cNvSpPr/>
              <p:nvPr/>
            </p:nvSpPr>
            <p:spPr>
              <a:xfrm>
                <a:off x="2615451" y="2693695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1"/>
                    </a:moveTo>
                    <a:cubicBezTo>
                      <a:pt x="56" y="1"/>
                      <a:pt x="1" y="61"/>
                      <a:pt x="1" y="98"/>
                    </a:cubicBezTo>
                    <a:cubicBezTo>
                      <a:pt x="1" y="158"/>
                      <a:pt x="56" y="195"/>
                      <a:pt x="98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1" name="Google Shape;931;p37"/>
              <p:cNvSpPr/>
              <p:nvPr/>
            </p:nvSpPr>
            <p:spPr>
              <a:xfrm>
                <a:off x="2601352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116"/>
                      <a:pt x="485" y="135"/>
                    </a:cubicBezTo>
                    <a:cubicBezTo>
                      <a:pt x="485" y="177"/>
                      <a:pt x="444" y="195"/>
                      <a:pt x="425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0" y="1"/>
                      <a:pt x="0" y="79"/>
                      <a:pt x="0" y="135"/>
                    </a:cubicBezTo>
                    <a:cubicBezTo>
                      <a:pt x="0" y="213"/>
                      <a:pt x="60" y="269"/>
                      <a:pt x="139" y="269"/>
                    </a:cubicBezTo>
                    <a:lnTo>
                      <a:pt x="425" y="269"/>
                    </a:lnTo>
                    <a:cubicBezTo>
                      <a:pt x="504" y="269"/>
                      <a:pt x="559" y="213"/>
                      <a:pt x="559" y="135"/>
                    </a:cubicBezTo>
                    <a:cubicBezTo>
                      <a:pt x="559" y="79"/>
                      <a:pt x="504" y="1"/>
                      <a:pt x="42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2" name="Google Shape;932;p37"/>
              <p:cNvSpPr/>
              <p:nvPr/>
            </p:nvSpPr>
            <p:spPr>
              <a:xfrm>
                <a:off x="853445" y="2357043"/>
                <a:ext cx="470765" cy="464231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350" extrusionOk="0">
                    <a:moveTo>
                      <a:pt x="675" y="0"/>
                    </a:moveTo>
                    <a:cubicBezTo>
                      <a:pt x="310" y="0"/>
                      <a:pt x="0" y="287"/>
                      <a:pt x="0" y="675"/>
                    </a:cubicBezTo>
                    <a:cubicBezTo>
                      <a:pt x="0" y="1040"/>
                      <a:pt x="310" y="1350"/>
                      <a:pt x="675" y="1350"/>
                    </a:cubicBezTo>
                    <a:cubicBezTo>
                      <a:pt x="1063" y="1350"/>
                      <a:pt x="1368" y="1040"/>
                      <a:pt x="1368" y="675"/>
                    </a:cubicBezTo>
                    <a:cubicBezTo>
                      <a:pt x="1368" y="287"/>
                      <a:pt x="1063" y="0"/>
                      <a:pt x="6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33" name="Google Shape;933;p37"/>
              <p:cNvSpPr/>
              <p:nvPr/>
            </p:nvSpPr>
            <p:spPr>
              <a:xfrm>
                <a:off x="853445" y="2357043"/>
                <a:ext cx="470765" cy="232116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675" extrusionOk="0">
                    <a:moveTo>
                      <a:pt x="1368" y="675"/>
                    </a:moveTo>
                    <a:lnTo>
                      <a:pt x="1368" y="675"/>
                    </a:lnTo>
                    <a:lnTo>
                      <a:pt x="1368" y="675"/>
                    </a:lnTo>
                    <a:lnTo>
                      <a:pt x="1368" y="675"/>
                    </a:lnTo>
                    <a:close/>
                    <a:moveTo>
                      <a:pt x="0" y="675"/>
                    </a:move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close/>
                    <a:moveTo>
                      <a:pt x="1234" y="268"/>
                    </a:moveTo>
                    <a:lnTo>
                      <a:pt x="1234" y="268"/>
                    </a:lnTo>
                    <a:lnTo>
                      <a:pt x="1234" y="268"/>
                    </a:lnTo>
                    <a:close/>
                    <a:moveTo>
                      <a:pt x="158" y="250"/>
                    </a:moveTo>
                    <a:lnTo>
                      <a:pt x="158" y="250"/>
                    </a:lnTo>
                    <a:lnTo>
                      <a:pt x="158" y="250"/>
                    </a:lnTo>
                    <a:close/>
                    <a:moveTo>
                      <a:pt x="158" y="231"/>
                    </a:moveTo>
                    <a:lnTo>
                      <a:pt x="158" y="231"/>
                    </a:lnTo>
                    <a:lnTo>
                      <a:pt x="158" y="231"/>
                    </a:lnTo>
                    <a:close/>
                    <a:moveTo>
                      <a:pt x="675" y="0"/>
                    </a:moveTo>
                    <a:lnTo>
                      <a:pt x="675" y="0"/>
                    </a:lnTo>
                    <a:cubicBezTo>
                      <a:pt x="486" y="0"/>
                      <a:pt x="292" y="97"/>
                      <a:pt x="158" y="231"/>
                    </a:cubicBezTo>
                    <a:cubicBezTo>
                      <a:pt x="292" y="97"/>
                      <a:pt x="486" y="0"/>
                      <a:pt x="675" y="0"/>
                    </a:cubicBezTo>
                    <a:cubicBezTo>
                      <a:pt x="906" y="0"/>
                      <a:pt x="1100" y="97"/>
                      <a:pt x="1234" y="268"/>
                    </a:cubicBezTo>
                    <a:cubicBezTo>
                      <a:pt x="1100" y="97"/>
                      <a:pt x="906" y="0"/>
                      <a:pt x="675" y="0"/>
                    </a:cubicBezTo>
                    <a:close/>
                  </a:path>
                </a:pathLst>
              </a:custGeom>
              <a:solidFill>
                <a:srgbClr val="2E86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4" name="Google Shape;934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37"/>
              <p:cNvSpPr/>
              <p:nvPr/>
            </p:nvSpPr>
            <p:spPr>
              <a:xfrm>
                <a:off x="960046" y="2463300"/>
                <a:ext cx="259282" cy="251373"/>
              </a:xfrm>
              <a:custGeom>
                <a:avLst/>
                <a:gdLst/>
                <a:ahLst/>
                <a:cxnLst/>
                <a:rect l="l" t="t" r="r" b="b"/>
                <a:pathLst>
                  <a:path w="754" h="731" extrusionOk="0">
                    <a:moveTo>
                      <a:pt x="365" y="1"/>
                    </a:moveTo>
                    <a:cubicBezTo>
                      <a:pt x="176" y="1"/>
                      <a:pt x="0" y="153"/>
                      <a:pt x="0" y="366"/>
                    </a:cubicBezTo>
                    <a:cubicBezTo>
                      <a:pt x="0" y="555"/>
                      <a:pt x="176" y="731"/>
                      <a:pt x="365" y="731"/>
                    </a:cubicBezTo>
                    <a:cubicBezTo>
                      <a:pt x="578" y="731"/>
                      <a:pt x="753" y="555"/>
                      <a:pt x="753" y="366"/>
                    </a:cubicBezTo>
                    <a:cubicBezTo>
                      <a:pt x="753" y="153"/>
                      <a:pt x="578" y="1"/>
                      <a:pt x="3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36" name="Google Shape;936;p37"/>
              <p:cNvSpPr/>
              <p:nvPr/>
            </p:nvSpPr>
            <p:spPr>
              <a:xfrm>
                <a:off x="947322" y="2449201"/>
                <a:ext cx="284729" cy="278195"/>
              </a:xfrm>
              <a:custGeom>
                <a:avLst/>
                <a:gdLst/>
                <a:ahLst/>
                <a:cxnLst/>
                <a:rect l="l" t="t" r="r" b="b"/>
                <a:pathLst>
                  <a:path w="828" h="809" extrusionOk="0">
                    <a:moveTo>
                      <a:pt x="402" y="79"/>
                    </a:moveTo>
                    <a:cubicBezTo>
                      <a:pt x="596" y="79"/>
                      <a:pt x="749" y="213"/>
                      <a:pt x="749" y="407"/>
                    </a:cubicBezTo>
                    <a:cubicBezTo>
                      <a:pt x="749" y="578"/>
                      <a:pt x="596" y="735"/>
                      <a:pt x="402" y="735"/>
                    </a:cubicBezTo>
                    <a:cubicBezTo>
                      <a:pt x="231" y="735"/>
                      <a:pt x="74" y="578"/>
                      <a:pt x="74" y="407"/>
                    </a:cubicBezTo>
                    <a:cubicBezTo>
                      <a:pt x="74" y="213"/>
                      <a:pt x="231" y="79"/>
                      <a:pt x="402" y="79"/>
                    </a:cubicBezTo>
                    <a:close/>
                    <a:moveTo>
                      <a:pt x="402" y="0"/>
                    </a:moveTo>
                    <a:cubicBezTo>
                      <a:pt x="190" y="0"/>
                      <a:pt x="0" y="176"/>
                      <a:pt x="0" y="407"/>
                    </a:cubicBezTo>
                    <a:cubicBezTo>
                      <a:pt x="0" y="619"/>
                      <a:pt x="190" y="809"/>
                      <a:pt x="402" y="809"/>
                    </a:cubicBezTo>
                    <a:cubicBezTo>
                      <a:pt x="633" y="809"/>
                      <a:pt x="827" y="619"/>
                      <a:pt x="827" y="407"/>
                    </a:cubicBezTo>
                    <a:cubicBezTo>
                      <a:pt x="827" y="176"/>
                      <a:pt x="633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7" name="Google Shape;937;p37"/>
              <p:cNvSpPr/>
              <p:nvPr/>
            </p:nvSpPr>
            <p:spPr>
              <a:xfrm>
                <a:off x="669129" y="3065766"/>
                <a:ext cx="165748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6" extrusionOk="0">
                    <a:moveTo>
                      <a:pt x="56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56" y="305"/>
                    </a:cubicBezTo>
                    <a:lnTo>
                      <a:pt x="421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37"/>
              <p:cNvSpPr/>
              <p:nvPr/>
            </p:nvSpPr>
            <p:spPr>
              <a:xfrm>
                <a:off x="654686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3" y="79"/>
                    </a:moveTo>
                    <a:cubicBezTo>
                      <a:pt x="463" y="79"/>
                      <a:pt x="486" y="98"/>
                      <a:pt x="486" y="116"/>
                    </a:cubicBezTo>
                    <a:lnTo>
                      <a:pt x="486" y="292"/>
                    </a:lnTo>
                    <a:lnTo>
                      <a:pt x="463" y="310"/>
                    </a:lnTo>
                    <a:lnTo>
                      <a:pt x="98" y="310"/>
                    </a:lnTo>
                    <a:lnTo>
                      <a:pt x="79" y="292"/>
                    </a:lnTo>
                    <a:lnTo>
                      <a:pt x="79" y="116"/>
                    </a:lnTo>
                    <a:cubicBezTo>
                      <a:pt x="79" y="98"/>
                      <a:pt x="98" y="79"/>
                      <a:pt x="98" y="79"/>
                    </a:cubicBezTo>
                    <a:close/>
                    <a:moveTo>
                      <a:pt x="98" y="1"/>
                    </a:moveTo>
                    <a:cubicBezTo>
                      <a:pt x="42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42" y="389"/>
                      <a:pt x="98" y="389"/>
                    </a:cubicBezTo>
                    <a:lnTo>
                      <a:pt x="463" y="389"/>
                    </a:lnTo>
                    <a:cubicBezTo>
                      <a:pt x="523" y="389"/>
                      <a:pt x="560" y="329"/>
                      <a:pt x="560" y="292"/>
                    </a:cubicBezTo>
                    <a:lnTo>
                      <a:pt x="560" y="116"/>
                    </a:lnTo>
                    <a:cubicBezTo>
                      <a:pt x="560" y="61"/>
                      <a:pt x="523" y="1"/>
                      <a:pt x="46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9" name="Google Shape;939;p37"/>
              <p:cNvSpPr/>
              <p:nvPr/>
            </p:nvSpPr>
            <p:spPr>
              <a:xfrm>
                <a:off x="874077" y="3065766"/>
                <a:ext cx="15921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306" extrusionOk="0">
                    <a:moveTo>
                      <a:pt x="56" y="0"/>
                    </a:moveTo>
                    <a:cubicBezTo>
                      <a:pt x="19" y="0"/>
                      <a:pt x="1" y="37"/>
                      <a:pt x="1" y="74"/>
                    </a:cubicBezTo>
                    <a:lnTo>
                      <a:pt x="1" y="250"/>
                    </a:lnTo>
                    <a:cubicBezTo>
                      <a:pt x="1" y="268"/>
                      <a:pt x="19" y="305"/>
                      <a:pt x="56" y="305"/>
                    </a:cubicBezTo>
                    <a:lnTo>
                      <a:pt x="403" y="305"/>
                    </a:lnTo>
                    <a:cubicBezTo>
                      <a:pt x="444" y="305"/>
                      <a:pt x="463" y="268"/>
                      <a:pt x="463" y="250"/>
                    </a:cubicBezTo>
                    <a:lnTo>
                      <a:pt x="463" y="74"/>
                    </a:lnTo>
                    <a:cubicBezTo>
                      <a:pt x="463" y="37"/>
                      <a:pt x="444" y="0"/>
                      <a:pt x="4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0" name="Google Shape;940;p37"/>
              <p:cNvSpPr/>
              <p:nvPr/>
            </p:nvSpPr>
            <p:spPr>
              <a:xfrm>
                <a:off x="861354" y="3051323"/>
                <a:ext cx="184661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37" h="389" extrusionOk="0">
                    <a:moveTo>
                      <a:pt x="440" y="79"/>
                    </a:moveTo>
                    <a:cubicBezTo>
                      <a:pt x="463" y="79"/>
                      <a:pt x="463" y="98"/>
                      <a:pt x="463" y="116"/>
                    </a:cubicBezTo>
                    <a:lnTo>
                      <a:pt x="463" y="292"/>
                    </a:lnTo>
                    <a:cubicBezTo>
                      <a:pt x="463" y="292"/>
                      <a:pt x="463" y="310"/>
                      <a:pt x="440" y="310"/>
                    </a:cubicBezTo>
                    <a:lnTo>
                      <a:pt x="93" y="310"/>
                    </a:lnTo>
                    <a:cubicBezTo>
                      <a:pt x="75" y="310"/>
                      <a:pt x="75" y="292"/>
                      <a:pt x="75" y="292"/>
                    </a:cubicBezTo>
                    <a:lnTo>
                      <a:pt x="75" y="116"/>
                    </a:lnTo>
                    <a:cubicBezTo>
                      <a:pt x="75" y="98"/>
                      <a:pt x="75" y="79"/>
                      <a:pt x="93" y="79"/>
                    </a:cubicBezTo>
                    <a:close/>
                    <a:moveTo>
                      <a:pt x="93" y="1"/>
                    </a:moveTo>
                    <a:cubicBezTo>
                      <a:pt x="38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38" y="389"/>
                      <a:pt x="93" y="389"/>
                    </a:cubicBezTo>
                    <a:lnTo>
                      <a:pt x="440" y="389"/>
                    </a:lnTo>
                    <a:cubicBezTo>
                      <a:pt x="500" y="389"/>
                      <a:pt x="537" y="329"/>
                      <a:pt x="537" y="292"/>
                    </a:cubicBezTo>
                    <a:lnTo>
                      <a:pt x="537" y="116"/>
                    </a:lnTo>
                    <a:cubicBezTo>
                      <a:pt x="537" y="61"/>
                      <a:pt x="500" y="1"/>
                      <a:pt x="44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1" name="Google Shape;941;p37"/>
              <p:cNvSpPr/>
              <p:nvPr/>
            </p:nvSpPr>
            <p:spPr>
              <a:xfrm>
                <a:off x="1118915" y="3065766"/>
                <a:ext cx="16540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06" extrusionOk="0">
                    <a:moveTo>
                      <a:pt x="60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60" y="305"/>
                    </a:cubicBezTo>
                    <a:lnTo>
                      <a:pt x="425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2" name="Google Shape;942;p37"/>
              <p:cNvSpPr/>
              <p:nvPr/>
            </p:nvSpPr>
            <p:spPr>
              <a:xfrm>
                <a:off x="1106192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2" y="79"/>
                    </a:moveTo>
                    <a:cubicBezTo>
                      <a:pt x="462" y="79"/>
                      <a:pt x="481" y="98"/>
                      <a:pt x="481" y="116"/>
                    </a:cubicBezTo>
                    <a:lnTo>
                      <a:pt x="481" y="292"/>
                    </a:lnTo>
                    <a:lnTo>
                      <a:pt x="462" y="310"/>
                    </a:lnTo>
                    <a:lnTo>
                      <a:pt x="97" y="310"/>
                    </a:lnTo>
                    <a:lnTo>
                      <a:pt x="74" y="292"/>
                    </a:lnTo>
                    <a:lnTo>
                      <a:pt x="74" y="116"/>
                    </a:lnTo>
                    <a:cubicBezTo>
                      <a:pt x="74" y="98"/>
                      <a:pt x="97" y="79"/>
                      <a:pt x="97" y="79"/>
                    </a:cubicBezTo>
                    <a:close/>
                    <a:moveTo>
                      <a:pt x="97" y="1"/>
                    </a:moveTo>
                    <a:cubicBezTo>
                      <a:pt x="37" y="1"/>
                      <a:pt x="0" y="61"/>
                      <a:pt x="0" y="116"/>
                    </a:cubicBezTo>
                    <a:lnTo>
                      <a:pt x="0" y="292"/>
                    </a:lnTo>
                    <a:cubicBezTo>
                      <a:pt x="0" y="329"/>
                      <a:pt x="37" y="389"/>
                      <a:pt x="97" y="389"/>
                    </a:cubicBezTo>
                    <a:lnTo>
                      <a:pt x="462" y="389"/>
                    </a:lnTo>
                    <a:cubicBezTo>
                      <a:pt x="518" y="389"/>
                      <a:pt x="559" y="329"/>
                      <a:pt x="559" y="292"/>
                    </a:cubicBezTo>
                    <a:lnTo>
                      <a:pt x="559" y="116"/>
                    </a:lnTo>
                    <a:cubicBezTo>
                      <a:pt x="559" y="61"/>
                      <a:pt x="518" y="1"/>
                      <a:pt x="4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3" name="Google Shape;943;p37"/>
              <p:cNvSpPr/>
              <p:nvPr/>
            </p:nvSpPr>
            <p:spPr>
              <a:xfrm>
                <a:off x="1721037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4" name="Google Shape;944;p37"/>
              <p:cNvSpPr/>
              <p:nvPr/>
            </p:nvSpPr>
            <p:spPr>
              <a:xfrm>
                <a:off x="1708313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5" name="Google Shape;945;p37"/>
              <p:cNvSpPr/>
              <p:nvPr/>
            </p:nvSpPr>
            <p:spPr>
              <a:xfrm>
                <a:off x="1854459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6" name="Google Shape;946;p37"/>
              <p:cNvSpPr/>
              <p:nvPr/>
            </p:nvSpPr>
            <p:spPr>
              <a:xfrm>
                <a:off x="1840017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66" y="1077"/>
                    </a:lnTo>
                    <a:lnTo>
                      <a:pt x="36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7" name="Google Shape;947;p37"/>
              <p:cNvSpPr/>
              <p:nvPr/>
            </p:nvSpPr>
            <p:spPr>
              <a:xfrm>
                <a:off x="1992696" y="3005244"/>
                <a:ext cx="106945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8" name="Google Shape;948;p37"/>
              <p:cNvSpPr/>
              <p:nvPr/>
            </p:nvSpPr>
            <p:spPr>
              <a:xfrm>
                <a:off x="1979973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05" y="79"/>
                    </a:moveTo>
                    <a:lnTo>
                      <a:pt x="305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9" name="Google Shape;949;p37"/>
              <p:cNvSpPr/>
              <p:nvPr/>
            </p:nvSpPr>
            <p:spPr>
              <a:xfrm>
                <a:off x="2138842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0" name="Google Shape;950;p37"/>
              <p:cNvSpPr/>
              <p:nvPr/>
            </p:nvSpPr>
            <p:spPr>
              <a:xfrm>
                <a:off x="2124400" y="2992521"/>
                <a:ext cx="12757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71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71" y="1077"/>
                    </a:lnTo>
                    <a:lnTo>
                      <a:pt x="37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1" name="Google Shape;951;p37"/>
              <p:cNvSpPr/>
              <p:nvPr/>
            </p:nvSpPr>
            <p:spPr>
              <a:xfrm>
                <a:off x="2270890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2" name="Google Shape;952;p37"/>
              <p:cNvSpPr/>
              <p:nvPr/>
            </p:nvSpPr>
            <p:spPr>
              <a:xfrm>
                <a:off x="2258166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37"/>
              <p:cNvSpPr/>
              <p:nvPr/>
            </p:nvSpPr>
            <p:spPr>
              <a:xfrm>
                <a:off x="2410502" y="3005244"/>
                <a:ext cx="105226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306" y="1003"/>
                    </a:lnTo>
                    <a:lnTo>
                      <a:pt x="30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37"/>
              <p:cNvSpPr/>
              <p:nvPr/>
            </p:nvSpPr>
            <p:spPr>
              <a:xfrm>
                <a:off x="2396403" y="2992521"/>
                <a:ext cx="133767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8" y="1077"/>
                    </a:lnTo>
                    <a:lnTo>
                      <a:pt x="38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5" name="Google Shape;955;p37"/>
              <p:cNvSpPr/>
              <p:nvPr/>
            </p:nvSpPr>
            <p:spPr>
              <a:xfrm>
                <a:off x="2555273" y="3005244"/>
                <a:ext cx="106601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0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6" name="Google Shape;956;p37"/>
              <p:cNvSpPr/>
              <p:nvPr/>
            </p:nvSpPr>
            <p:spPr>
              <a:xfrm>
                <a:off x="2542549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7" name="Google Shape;957;p37"/>
              <p:cNvSpPr/>
              <p:nvPr/>
            </p:nvSpPr>
            <p:spPr>
              <a:xfrm>
                <a:off x="629240" y="3383505"/>
                <a:ext cx="2032645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5911" h="306" extrusionOk="0">
                    <a:moveTo>
                      <a:pt x="1" y="0"/>
                    </a:moveTo>
                    <a:lnTo>
                      <a:pt x="1" y="305"/>
                    </a:lnTo>
                    <a:lnTo>
                      <a:pt x="5911" y="305"/>
                    </a:lnTo>
                    <a:lnTo>
                      <a:pt x="591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8" name="Google Shape;958;p37"/>
              <p:cNvSpPr/>
              <p:nvPr/>
            </p:nvSpPr>
            <p:spPr>
              <a:xfrm>
                <a:off x="615141" y="3369062"/>
                <a:ext cx="2059467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989" h="389" extrusionOk="0">
                    <a:moveTo>
                      <a:pt x="5915" y="79"/>
                    </a:moveTo>
                    <a:lnTo>
                      <a:pt x="5915" y="310"/>
                    </a:lnTo>
                    <a:lnTo>
                      <a:pt x="79" y="310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389"/>
                    </a:lnTo>
                    <a:lnTo>
                      <a:pt x="5989" y="389"/>
                    </a:lnTo>
                    <a:lnTo>
                      <a:pt x="598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9" name="Google Shape;959;p37"/>
              <p:cNvSpPr/>
              <p:nvPr/>
            </p:nvSpPr>
            <p:spPr>
              <a:xfrm>
                <a:off x="654686" y="3621809"/>
                <a:ext cx="167467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0" name="Google Shape;960;p37"/>
              <p:cNvSpPr/>
              <p:nvPr/>
            </p:nvSpPr>
            <p:spPr>
              <a:xfrm>
                <a:off x="641963" y="3607366"/>
                <a:ext cx="19291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1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1" name="Google Shape;961;p37"/>
              <p:cNvSpPr/>
              <p:nvPr/>
            </p:nvSpPr>
            <p:spPr>
              <a:xfrm>
                <a:off x="8678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2" name="Google Shape;962;p37"/>
              <p:cNvSpPr/>
              <p:nvPr/>
            </p:nvSpPr>
            <p:spPr>
              <a:xfrm>
                <a:off x="85344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6" y="79"/>
                    </a:moveTo>
                    <a:lnTo>
                      <a:pt x="486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3" name="Google Shape;963;p37"/>
              <p:cNvSpPr/>
              <p:nvPr/>
            </p:nvSpPr>
            <p:spPr>
              <a:xfrm>
                <a:off x="1085559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4" name="Google Shape;964;p37"/>
              <p:cNvSpPr/>
              <p:nvPr/>
            </p:nvSpPr>
            <p:spPr>
              <a:xfrm>
                <a:off x="107283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5" name="Google Shape;965;p37"/>
              <p:cNvSpPr/>
              <p:nvPr/>
            </p:nvSpPr>
            <p:spPr>
              <a:xfrm>
                <a:off x="12984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6" name="Google Shape;966;p37"/>
              <p:cNvSpPr/>
              <p:nvPr/>
            </p:nvSpPr>
            <p:spPr>
              <a:xfrm>
                <a:off x="128397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504" y="79"/>
                    </a:moveTo>
                    <a:lnTo>
                      <a:pt x="504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37"/>
              <p:cNvSpPr/>
              <p:nvPr/>
            </p:nvSpPr>
            <p:spPr>
              <a:xfrm>
                <a:off x="15160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37"/>
              <p:cNvSpPr/>
              <p:nvPr/>
            </p:nvSpPr>
            <p:spPr>
              <a:xfrm>
                <a:off x="150336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37"/>
              <p:cNvSpPr/>
              <p:nvPr/>
            </p:nvSpPr>
            <p:spPr>
              <a:xfrm>
                <a:off x="1735136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37"/>
              <p:cNvSpPr/>
              <p:nvPr/>
            </p:nvSpPr>
            <p:spPr>
              <a:xfrm>
                <a:off x="1721037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37"/>
              <p:cNvSpPr/>
              <p:nvPr/>
            </p:nvSpPr>
            <p:spPr>
              <a:xfrm>
                <a:off x="19466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37"/>
              <p:cNvSpPr/>
              <p:nvPr/>
            </p:nvSpPr>
            <p:spPr>
              <a:xfrm>
                <a:off x="193389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499" y="79"/>
                    </a:moveTo>
                    <a:lnTo>
                      <a:pt x="499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37"/>
              <p:cNvSpPr/>
              <p:nvPr/>
            </p:nvSpPr>
            <p:spPr>
              <a:xfrm>
                <a:off x="2164289" y="3621809"/>
                <a:ext cx="167123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37"/>
              <p:cNvSpPr/>
              <p:nvPr/>
            </p:nvSpPr>
            <p:spPr>
              <a:xfrm>
                <a:off x="215156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37"/>
              <p:cNvSpPr/>
              <p:nvPr/>
            </p:nvSpPr>
            <p:spPr>
              <a:xfrm>
                <a:off x="2383680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37"/>
              <p:cNvSpPr/>
              <p:nvPr/>
            </p:nvSpPr>
            <p:spPr>
              <a:xfrm>
                <a:off x="2370957" y="3607366"/>
                <a:ext cx="190851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5" y="1775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37"/>
              <p:cNvSpPr/>
              <p:nvPr/>
            </p:nvSpPr>
            <p:spPr>
              <a:xfrm>
                <a:off x="2594818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37"/>
              <p:cNvSpPr/>
              <p:nvPr/>
            </p:nvSpPr>
            <p:spPr>
              <a:xfrm>
                <a:off x="258209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80" name="Google Shape;980;p37"/>
            <p:cNvGrpSpPr/>
            <p:nvPr/>
          </p:nvGrpSpPr>
          <p:grpSpPr>
            <a:xfrm>
              <a:off x="8888550" y="1382850"/>
              <a:ext cx="2469366" cy="2835249"/>
              <a:chOff x="430825" y="1382850"/>
              <a:chExt cx="2469366" cy="2835249"/>
            </a:xfrm>
          </p:grpSpPr>
          <p:sp>
            <p:nvSpPr>
              <p:cNvPr id="981" name="Google Shape;981;p37"/>
              <p:cNvSpPr/>
              <p:nvPr/>
            </p:nvSpPr>
            <p:spPr>
              <a:xfrm>
                <a:off x="443548" y="1397293"/>
                <a:ext cx="2443920" cy="2806364"/>
              </a:xfrm>
              <a:custGeom>
                <a:avLst/>
                <a:gdLst/>
                <a:ahLst/>
                <a:cxnLst/>
                <a:rect l="l" t="t" r="r" b="b"/>
                <a:pathLst>
                  <a:path w="7107" h="8161" extrusionOk="0">
                    <a:moveTo>
                      <a:pt x="425" y="1"/>
                    </a:moveTo>
                    <a:cubicBezTo>
                      <a:pt x="176" y="1"/>
                      <a:pt x="0" y="190"/>
                      <a:pt x="0" y="421"/>
                    </a:cubicBezTo>
                    <a:lnTo>
                      <a:pt x="0" y="7740"/>
                    </a:lnTo>
                    <a:cubicBezTo>
                      <a:pt x="0" y="7989"/>
                      <a:pt x="176" y="8160"/>
                      <a:pt x="425" y="8160"/>
                    </a:cubicBezTo>
                    <a:lnTo>
                      <a:pt x="6682" y="8160"/>
                    </a:lnTo>
                    <a:cubicBezTo>
                      <a:pt x="6913" y="8160"/>
                      <a:pt x="7107" y="7989"/>
                      <a:pt x="7107" y="7740"/>
                    </a:cubicBezTo>
                    <a:lnTo>
                      <a:pt x="7107" y="421"/>
                    </a:lnTo>
                    <a:cubicBezTo>
                      <a:pt x="7107" y="190"/>
                      <a:pt x="6913" y="1"/>
                      <a:pt x="66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2" name="Google Shape;982;p37"/>
              <p:cNvSpPr/>
              <p:nvPr/>
            </p:nvSpPr>
            <p:spPr>
              <a:xfrm>
                <a:off x="430825" y="1382850"/>
                <a:ext cx="2469366" cy="2835249"/>
              </a:xfrm>
              <a:custGeom>
                <a:avLst/>
                <a:gdLst/>
                <a:ahLst/>
                <a:cxnLst/>
                <a:rect l="l" t="t" r="r" b="b"/>
                <a:pathLst>
                  <a:path w="7181" h="8245" extrusionOk="0">
                    <a:moveTo>
                      <a:pt x="6719" y="79"/>
                    </a:moveTo>
                    <a:cubicBezTo>
                      <a:pt x="6931" y="79"/>
                      <a:pt x="7102" y="255"/>
                      <a:pt x="7102" y="463"/>
                    </a:cubicBezTo>
                    <a:lnTo>
                      <a:pt x="7102" y="7782"/>
                    </a:lnTo>
                    <a:cubicBezTo>
                      <a:pt x="7102" y="8013"/>
                      <a:pt x="6931" y="8165"/>
                      <a:pt x="6719" y="8165"/>
                    </a:cubicBezTo>
                    <a:lnTo>
                      <a:pt x="462" y="8165"/>
                    </a:lnTo>
                    <a:cubicBezTo>
                      <a:pt x="231" y="8165"/>
                      <a:pt x="74" y="8013"/>
                      <a:pt x="74" y="7782"/>
                    </a:cubicBezTo>
                    <a:lnTo>
                      <a:pt x="74" y="463"/>
                    </a:lnTo>
                    <a:cubicBezTo>
                      <a:pt x="74" y="255"/>
                      <a:pt x="231" y="79"/>
                      <a:pt x="462" y="79"/>
                    </a:cubicBezTo>
                    <a:close/>
                    <a:moveTo>
                      <a:pt x="462" y="1"/>
                    </a:moveTo>
                    <a:cubicBezTo>
                      <a:pt x="190" y="1"/>
                      <a:pt x="0" y="213"/>
                      <a:pt x="0" y="463"/>
                    </a:cubicBezTo>
                    <a:lnTo>
                      <a:pt x="0" y="7782"/>
                    </a:lnTo>
                    <a:cubicBezTo>
                      <a:pt x="0" y="8050"/>
                      <a:pt x="190" y="8244"/>
                      <a:pt x="462" y="8244"/>
                    </a:cubicBezTo>
                    <a:lnTo>
                      <a:pt x="6719" y="8244"/>
                    </a:lnTo>
                    <a:cubicBezTo>
                      <a:pt x="6968" y="8244"/>
                      <a:pt x="7181" y="8050"/>
                      <a:pt x="7181" y="7782"/>
                    </a:cubicBezTo>
                    <a:lnTo>
                      <a:pt x="7181" y="463"/>
                    </a:lnTo>
                    <a:cubicBezTo>
                      <a:pt x="7181" y="213"/>
                      <a:pt x="6968" y="1"/>
                      <a:pt x="671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83" name="Google Shape;983;p37"/>
              <p:cNvSpPr/>
              <p:nvPr/>
            </p:nvSpPr>
            <p:spPr>
              <a:xfrm>
                <a:off x="569062" y="1562696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0"/>
                    </a:moveTo>
                    <a:cubicBezTo>
                      <a:pt x="97" y="0"/>
                      <a:pt x="0" y="97"/>
                      <a:pt x="0" y="213"/>
                    </a:cubicBezTo>
                    <a:lnTo>
                      <a:pt x="0" y="1423"/>
                    </a:lnTo>
                    <a:cubicBezTo>
                      <a:pt x="0" y="1557"/>
                      <a:pt x="97" y="1654"/>
                      <a:pt x="231" y="1654"/>
                    </a:cubicBezTo>
                    <a:lnTo>
                      <a:pt x="6298" y="1654"/>
                    </a:lnTo>
                    <a:cubicBezTo>
                      <a:pt x="6432" y="1654"/>
                      <a:pt x="6529" y="1557"/>
                      <a:pt x="6529" y="1423"/>
                    </a:cubicBezTo>
                    <a:lnTo>
                      <a:pt x="6529" y="213"/>
                    </a:lnTo>
                    <a:cubicBezTo>
                      <a:pt x="6529" y="97"/>
                      <a:pt x="6432" y="0"/>
                      <a:pt x="629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4" name="Google Shape;984;p37"/>
              <p:cNvSpPr/>
              <p:nvPr/>
            </p:nvSpPr>
            <p:spPr>
              <a:xfrm>
                <a:off x="556339" y="1549972"/>
                <a:ext cx="2270950" cy="595935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3" extrusionOk="0">
                    <a:moveTo>
                      <a:pt x="6335" y="74"/>
                    </a:moveTo>
                    <a:cubicBezTo>
                      <a:pt x="6451" y="74"/>
                      <a:pt x="6525" y="153"/>
                      <a:pt x="6525" y="250"/>
                    </a:cubicBezTo>
                    <a:lnTo>
                      <a:pt x="6525" y="1460"/>
                    </a:lnTo>
                    <a:cubicBezTo>
                      <a:pt x="6525" y="1576"/>
                      <a:pt x="6451" y="1654"/>
                      <a:pt x="6335" y="1654"/>
                    </a:cubicBezTo>
                    <a:lnTo>
                      <a:pt x="268" y="1654"/>
                    </a:lnTo>
                    <a:cubicBezTo>
                      <a:pt x="153" y="1654"/>
                      <a:pt x="79" y="1576"/>
                      <a:pt x="79" y="1460"/>
                    </a:cubicBezTo>
                    <a:lnTo>
                      <a:pt x="79" y="250"/>
                    </a:lnTo>
                    <a:cubicBezTo>
                      <a:pt x="79" y="153"/>
                      <a:pt x="153" y="74"/>
                      <a:pt x="268" y="74"/>
                    </a:cubicBezTo>
                    <a:close/>
                    <a:moveTo>
                      <a:pt x="268" y="0"/>
                    </a:moveTo>
                    <a:cubicBezTo>
                      <a:pt x="116" y="0"/>
                      <a:pt x="0" y="116"/>
                      <a:pt x="0" y="250"/>
                    </a:cubicBezTo>
                    <a:lnTo>
                      <a:pt x="0" y="1460"/>
                    </a:lnTo>
                    <a:cubicBezTo>
                      <a:pt x="0" y="1617"/>
                      <a:pt x="116" y="1733"/>
                      <a:pt x="268" y="1733"/>
                    </a:cubicBezTo>
                    <a:lnTo>
                      <a:pt x="6335" y="1733"/>
                    </a:lnTo>
                    <a:cubicBezTo>
                      <a:pt x="6488" y="1733"/>
                      <a:pt x="6603" y="1617"/>
                      <a:pt x="6603" y="1460"/>
                    </a:cubicBezTo>
                    <a:lnTo>
                      <a:pt x="6603" y="250"/>
                    </a:lnTo>
                    <a:cubicBezTo>
                      <a:pt x="6603" y="116"/>
                      <a:pt x="6488" y="0"/>
                      <a:pt x="633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5" name="Google Shape;985;p37"/>
              <p:cNvSpPr/>
              <p:nvPr/>
            </p:nvSpPr>
            <p:spPr>
              <a:xfrm>
                <a:off x="569062" y="2283798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1"/>
                    </a:moveTo>
                    <a:cubicBezTo>
                      <a:pt x="97" y="1"/>
                      <a:pt x="0" y="98"/>
                      <a:pt x="0" y="232"/>
                    </a:cubicBezTo>
                    <a:lnTo>
                      <a:pt x="0" y="1447"/>
                    </a:lnTo>
                    <a:cubicBezTo>
                      <a:pt x="0" y="1563"/>
                      <a:pt x="97" y="1655"/>
                      <a:pt x="231" y="1655"/>
                    </a:cubicBezTo>
                    <a:lnTo>
                      <a:pt x="6298" y="1655"/>
                    </a:lnTo>
                    <a:cubicBezTo>
                      <a:pt x="6432" y="1655"/>
                      <a:pt x="6529" y="1563"/>
                      <a:pt x="6529" y="1447"/>
                    </a:cubicBezTo>
                    <a:lnTo>
                      <a:pt x="6529" y="232"/>
                    </a:lnTo>
                    <a:cubicBezTo>
                      <a:pt x="6529" y="98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6" name="Google Shape;986;p37"/>
              <p:cNvSpPr/>
              <p:nvPr/>
            </p:nvSpPr>
            <p:spPr>
              <a:xfrm>
                <a:off x="556339" y="2271075"/>
                <a:ext cx="2270950" cy="59627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4" extrusionOk="0">
                    <a:moveTo>
                      <a:pt x="6335" y="75"/>
                    </a:moveTo>
                    <a:cubicBezTo>
                      <a:pt x="6451" y="75"/>
                      <a:pt x="6525" y="153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55"/>
                      <a:pt x="6335" y="1655"/>
                    </a:cubicBezTo>
                    <a:lnTo>
                      <a:pt x="268" y="1655"/>
                    </a:lnTo>
                    <a:cubicBezTo>
                      <a:pt x="153" y="1655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53"/>
                      <a:pt x="153" y="75"/>
                      <a:pt x="268" y="75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18"/>
                      <a:pt x="116" y="1734"/>
                      <a:pt x="268" y="1734"/>
                    </a:cubicBezTo>
                    <a:lnTo>
                      <a:pt x="6335" y="1734"/>
                    </a:lnTo>
                    <a:cubicBezTo>
                      <a:pt x="6488" y="1734"/>
                      <a:pt x="6603" y="1618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7" name="Google Shape;987;p37"/>
              <p:cNvSpPr/>
              <p:nvPr/>
            </p:nvSpPr>
            <p:spPr>
              <a:xfrm>
                <a:off x="569062" y="2959165"/>
                <a:ext cx="2245504" cy="577022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78" extrusionOk="0">
                    <a:moveTo>
                      <a:pt x="231" y="1"/>
                    </a:moveTo>
                    <a:cubicBezTo>
                      <a:pt x="97" y="1"/>
                      <a:pt x="0" y="116"/>
                      <a:pt x="0" y="232"/>
                    </a:cubicBezTo>
                    <a:lnTo>
                      <a:pt x="0" y="1447"/>
                    </a:lnTo>
                    <a:cubicBezTo>
                      <a:pt x="0" y="1581"/>
                      <a:pt x="97" y="1678"/>
                      <a:pt x="231" y="1678"/>
                    </a:cubicBezTo>
                    <a:lnTo>
                      <a:pt x="6298" y="1678"/>
                    </a:lnTo>
                    <a:cubicBezTo>
                      <a:pt x="6432" y="1678"/>
                      <a:pt x="6529" y="1581"/>
                      <a:pt x="6529" y="1447"/>
                    </a:cubicBezTo>
                    <a:lnTo>
                      <a:pt x="6529" y="232"/>
                    </a:lnTo>
                    <a:cubicBezTo>
                      <a:pt x="6529" y="116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8" name="Google Shape;988;p37"/>
              <p:cNvSpPr/>
              <p:nvPr/>
            </p:nvSpPr>
            <p:spPr>
              <a:xfrm>
                <a:off x="556339" y="2946442"/>
                <a:ext cx="2270950" cy="60246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52" extrusionOk="0">
                    <a:moveTo>
                      <a:pt x="6335" y="74"/>
                    </a:moveTo>
                    <a:cubicBezTo>
                      <a:pt x="6451" y="74"/>
                      <a:pt x="6525" y="172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73"/>
                      <a:pt x="6335" y="1673"/>
                    </a:cubicBezTo>
                    <a:lnTo>
                      <a:pt x="268" y="1673"/>
                    </a:lnTo>
                    <a:cubicBezTo>
                      <a:pt x="153" y="1673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72"/>
                      <a:pt x="153" y="74"/>
                      <a:pt x="268" y="74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36"/>
                      <a:pt x="116" y="1752"/>
                      <a:pt x="268" y="1752"/>
                    </a:cubicBezTo>
                    <a:lnTo>
                      <a:pt x="6335" y="1752"/>
                    </a:lnTo>
                    <a:cubicBezTo>
                      <a:pt x="6488" y="1752"/>
                      <a:pt x="6603" y="1636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9" name="Google Shape;989;p37"/>
              <p:cNvSpPr/>
              <p:nvPr/>
            </p:nvSpPr>
            <p:spPr>
              <a:xfrm>
                <a:off x="721398" y="1688209"/>
                <a:ext cx="788505" cy="318084"/>
              </a:xfrm>
              <a:custGeom>
                <a:avLst/>
                <a:gdLst/>
                <a:ahLst/>
                <a:cxnLst/>
                <a:rect l="l" t="t" r="r" b="b"/>
                <a:pathLst>
                  <a:path w="2293" h="925" extrusionOk="0">
                    <a:moveTo>
                      <a:pt x="214" y="0"/>
                    </a:moveTo>
                    <a:cubicBezTo>
                      <a:pt x="98" y="0"/>
                      <a:pt x="1" y="97"/>
                      <a:pt x="1" y="231"/>
                    </a:cubicBezTo>
                    <a:lnTo>
                      <a:pt x="1" y="693"/>
                    </a:lnTo>
                    <a:cubicBezTo>
                      <a:pt x="1" y="809"/>
                      <a:pt x="98" y="924"/>
                      <a:pt x="214" y="924"/>
                    </a:cubicBezTo>
                    <a:lnTo>
                      <a:pt x="2062" y="924"/>
                    </a:lnTo>
                    <a:cubicBezTo>
                      <a:pt x="2196" y="924"/>
                      <a:pt x="2293" y="809"/>
                      <a:pt x="2293" y="693"/>
                    </a:cubicBezTo>
                    <a:lnTo>
                      <a:pt x="2293" y="231"/>
                    </a:lnTo>
                    <a:cubicBezTo>
                      <a:pt x="2293" y="97"/>
                      <a:pt x="2196" y="0"/>
                      <a:pt x="20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0" name="Google Shape;990;p37"/>
              <p:cNvSpPr/>
              <p:nvPr/>
            </p:nvSpPr>
            <p:spPr>
              <a:xfrm>
                <a:off x="709018" y="1675486"/>
                <a:ext cx="813608" cy="343531"/>
              </a:xfrm>
              <a:custGeom>
                <a:avLst/>
                <a:gdLst/>
                <a:ahLst/>
                <a:cxnLst/>
                <a:rect l="l" t="t" r="r" b="b"/>
                <a:pathLst>
                  <a:path w="2366" h="999" extrusionOk="0">
                    <a:moveTo>
                      <a:pt x="2098" y="74"/>
                    </a:moveTo>
                    <a:cubicBezTo>
                      <a:pt x="2213" y="74"/>
                      <a:pt x="2292" y="153"/>
                      <a:pt x="2292" y="268"/>
                    </a:cubicBezTo>
                    <a:lnTo>
                      <a:pt x="2292" y="730"/>
                    </a:lnTo>
                    <a:cubicBezTo>
                      <a:pt x="2292" y="827"/>
                      <a:pt x="2213" y="924"/>
                      <a:pt x="2098" y="924"/>
                    </a:cubicBezTo>
                    <a:lnTo>
                      <a:pt x="250" y="924"/>
                    </a:lnTo>
                    <a:cubicBezTo>
                      <a:pt x="152" y="924"/>
                      <a:pt x="74" y="827"/>
                      <a:pt x="74" y="730"/>
                    </a:cubicBezTo>
                    <a:lnTo>
                      <a:pt x="74" y="268"/>
                    </a:lnTo>
                    <a:cubicBezTo>
                      <a:pt x="74" y="153"/>
                      <a:pt x="152" y="74"/>
                      <a:pt x="250" y="74"/>
                    </a:cubicBezTo>
                    <a:close/>
                    <a:moveTo>
                      <a:pt x="250" y="0"/>
                    </a:moveTo>
                    <a:cubicBezTo>
                      <a:pt x="116" y="0"/>
                      <a:pt x="0" y="116"/>
                      <a:pt x="0" y="268"/>
                    </a:cubicBezTo>
                    <a:lnTo>
                      <a:pt x="0" y="730"/>
                    </a:lnTo>
                    <a:cubicBezTo>
                      <a:pt x="0" y="864"/>
                      <a:pt x="116" y="998"/>
                      <a:pt x="250" y="998"/>
                    </a:cubicBezTo>
                    <a:lnTo>
                      <a:pt x="2098" y="998"/>
                    </a:lnTo>
                    <a:cubicBezTo>
                      <a:pt x="2250" y="998"/>
                      <a:pt x="2366" y="864"/>
                      <a:pt x="2366" y="730"/>
                    </a:cubicBezTo>
                    <a:lnTo>
                      <a:pt x="2366" y="268"/>
                    </a:lnTo>
                    <a:cubicBezTo>
                      <a:pt x="2366" y="116"/>
                      <a:pt x="2250" y="0"/>
                      <a:pt x="209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1" name="Google Shape;991;p37"/>
              <p:cNvSpPr/>
              <p:nvPr/>
            </p:nvSpPr>
            <p:spPr>
              <a:xfrm>
                <a:off x="1635068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10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10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2" name="Google Shape;992;p37"/>
              <p:cNvSpPr/>
              <p:nvPr/>
            </p:nvSpPr>
            <p:spPr>
              <a:xfrm>
                <a:off x="1622345" y="1602241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29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29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3" name="Google Shape;993;p37"/>
              <p:cNvSpPr/>
              <p:nvPr/>
            </p:nvSpPr>
            <p:spPr>
              <a:xfrm>
                <a:off x="1635068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8" y="0"/>
                    </a:moveTo>
                    <a:cubicBezTo>
                      <a:pt x="38" y="0"/>
                      <a:pt x="1" y="60"/>
                      <a:pt x="1" y="116"/>
                    </a:cubicBezTo>
                    <a:lnTo>
                      <a:pt x="1" y="273"/>
                    </a:lnTo>
                    <a:cubicBezTo>
                      <a:pt x="1" y="328"/>
                      <a:pt x="38" y="370"/>
                      <a:pt x="98" y="370"/>
                    </a:cubicBezTo>
                    <a:lnTo>
                      <a:pt x="269" y="370"/>
                    </a:lnTo>
                    <a:cubicBezTo>
                      <a:pt x="310" y="370"/>
                      <a:pt x="366" y="328"/>
                      <a:pt x="366" y="273"/>
                    </a:cubicBezTo>
                    <a:lnTo>
                      <a:pt x="366" y="116"/>
                    </a:lnTo>
                    <a:cubicBezTo>
                      <a:pt x="366" y="60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4" name="Google Shape;994;p37"/>
              <p:cNvSpPr/>
              <p:nvPr/>
            </p:nvSpPr>
            <p:spPr>
              <a:xfrm>
                <a:off x="1622345" y="2323687"/>
                <a:ext cx="153024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4" extrusionOk="0">
                    <a:moveTo>
                      <a:pt x="306" y="79"/>
                    </a:moveTo>
                    <a:cubicBezTo>
                      <a:pt x="329" y="79"/>
                      <a:pt x="366" y="116"/>
                      <a:pt x="366" y="153"/>
                    </a:cubicBezTo>
                    <a:lnTo>
                      <a:pt x="366" y="310"/>
                    </a:lnTo>
                    <a:cubicBezTo>
                      <a:pt x="366" y="347"/>
                      <a:pt x="329" y="365"/>
                      <a:pt x="306" y="365"/>
                    </a:cubicBezTo>
                    <a:lnTo>
                      <a:pt x="135" y="365"/>
                    </a:lnTo>
                    <a:cubicBezTo>
                      <a:pt x="98" y="365"/>
                      <a:pt x="75" y="347"/>
                      <a:pt x="75" y="310"/>
                    </a:cubicBezTo>
                    <a:lnTo>
                      <a:pt x="75" y="153"/>
                    </a:lnTo>
                    <a:cubicBezTo>
                      <a:pt x="75" y="116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79"/>
                      <a:pt x="1" y="153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5" name="Google Shape;995;p37"/>
              <p:cNvSpPr/>
              <p:nvPr/>
            </p:nvSpPr>
            <p:spPr>
              <a:xfrm>
                <a:off x="1635068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37"/>
              <p:cNvSpPr/>
              <p:nvPr/>
            </p:nvSpPr>
            <p:spPr>
              <a:xfrm>
                <a:off x="1622345" y="1754921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8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8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7" name="Google Shape;997;p37"/>
              <p:cNvSpPr/>
              <p:nvPr/>
            </p:nvSpPr>
            <p:spPr>
              <a:xfrm>
                <a:off x="1635068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29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29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8" name="Google Shape;998;p37"/>
              <p:cNvSpPr/>
              <p:nvPr/>
            </p:nvSpPr>
            <p:spPr>
              <a:xfrm>
                <a:off x="1622345" y="2476023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47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47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37"/>
              <p:cNvSpPr/>
              <p:nvPr/>
            </p:nvSpPr>
            <p:spPr>
              <a:xfrm>
                <a:off x="1635068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68"/>
                    </a:lnTo>
                    <a:cubicBezTo>
                      <a:pt x="1" y="328"/>
                      <a:pt x="38" y="365"/>
                      <a:pt x="98" y="365"/>
                    </a:cubicBezTo>
                    <a:lnTo>
                      <a:pt x="269" y="365"/>
                    </a:lnTo>
                    <a:cubicBezTo>
                      <a:pt x="310" y="365"/>
                      <a:pt x="366" y="328"/>
                      <a:pt x="366" y="268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37"/>
              <p:cNvSpPr/>
              <p:nvPr/>
            </p:nvSpPr>
            <p:spPr>
              <a:xfrm>
                <a:off x="1622345" y="1899348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9"/>
                    </a:cubicBezTo>
                    <a:lnTo>
                      <a:pt x="366" y="310"/>
                    </a:lnTo>
                    <a:cubicBezTo>
                      <a:pt x="366" y="347"/>
                      <a:pt x="329" y="370"/>
                      <a:pt x="306" y="370"/>
                    </a:cubicBezTo>
                    <a:lnTo>
                      <a:pt x="135" y="370"/>
                    </a:lnTo>
                    <a:cubicBezTo>
                      <a:pt x="98" y="370"/>
                      <a:pt x="75" y="347"/>
                      <a:pt x="75" y="310"/>
                    </a:cubicBezTo>
                    <a:lnTo>
                      <a:pt x="75" y="139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61"/>
                      <a:pt x="1" y="139"/>
                    </a:cubicBezTo>
                    <a:lnTo>
                      <a:pt x="1" y="310"/>
                    </a:lnTo>
                    <a:cubicBezTo>
                      <a:pt x="1" y="389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37"/>
              <p:cNvSpPr/>
              <p:nvPr/>
            </p:nvSpPr>
            <p:spPr>
              <a:xfrm>
                <a:off x="1635068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37"/>
              <p:cNvSpPr/>
              <p:nvPr/>
            </p:nvSpPr>
            <p:spPr>
              <a:xfrm>
                <a:off x="1622345" y="2628703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9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9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37"/>
              <p:cNvSpPr/>
              <p:nvPr/>
            </p:nvSpPr>
            <p:spPr>
              <a:xfrm>
                <a:off x="1800471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10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10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37"/>
              <p:cNvSpPr/>
              <p:nvPr/>
            </p:nvSpPr>
            <p:spPr>
              <a:xfrm>
                <a:off x="1787748" y="1602241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29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29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37"/>
              <p:cNvSpPr/>
              <p:nvPr/>
            </p:nvSpPr>
            <p:spPr>
              <a:xfrm>
                <a:off x="1800471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7" y="0"/>
                    </a:moveTo>
                    <a:cubicBezTo>
                      <a:pt x="42" y="0"/>
                      <a:pt x="0" y="60"/>
                      <a:pt x="0" y="116"/>
                    </a:cubicBezTo>
                    <a:lnTo>
                      <a:pt x="0" y="273"/>
                    </a:lnTo>
                    <a:cubicBezTo>
                      <a:pt x="0" y="328"/>
                      <a:pt x="42" y="370"/>
                      <a:pt x="97" y="370"/>
                    </a:cubicBezTo>
                    <a:lnTo>
                      <a:pt x="273" y="370"/>
                    </a:lnTo>
                    <a:cubicBezTo>
                      <a:pt x="310" y="370"/>
                      <a:pt x="365" y="328"/>
                      <a:pt x="365" y="273"/>
                    </a:cubicBezTo>
                    <a:lnTo>
                      <a:pt x="365" y="116"/>
                    </a:lnTo>
                    <a:cubicBezTo>
                      <a:pt x="365" y="60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37"/>
              <p:cNvSpPr/>
              <p:nvPr/>
            </p:nvSpPr>
            <p:spPr>
              <a:xfrm>
                <a:off x="1787748" y="2323687"/>
                <a:ext cx="152681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4" extrusionOk="0">
                    <a:moveTo>
                      <a:pt x="310" y="79"/>
                    </a:moveTo>
                    <a:cubicBezTo>
                      <a:pt x="328" y="79"/>
                      <a:pt x="365" y="116"/>
                      <a:pt x="365" y="153"/>
                    </a:cubicBezTo>
                    <a:lnTo>
                      <a:pt x="365" y="310"/>
                    </a:lnTo>
                    <a:cubicBezTo>
                      <a:pt x="365" y="347"/>
                      <a:pt x="328" y="365"/>
                      <a:pt x="310" y="365"/>
                    </a:cubicBezTo>
                    <a:lnTo>
                      <a:pt x="134" y="365"/>
                    </a:lnTo>
                    <a:cubicBezTo>
                      <a:pt x="97" y="365"/>
                      <a:pt x="79" y="347"/>
                      <a:pt x="79" y="310"/>
                    </a:cubicBezTo>
                    <a:lnTo>
                      <a:pt x="79" y="153"/>
                    </a:lnTo>
                    <a:cubicBezTo>
                      <a:pt x="79" y="116"/>
                      <a:pt x="97" y="79"/>
                      <a:pt x="134" y="79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79"/>
                      <a:pt x="0" y="153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37"/>
              <p:cNvSpPr/>
              <p:nvPr/>
            </p:nvSpPr>
            <p:spPr>
              <a:xfrm>
                <a:off x="1800471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37"/>
              <p:cNvSpPr/>
              <p:nvPr/>
            </p:nvSpPr>
            <p:spPr>
              <a:xfrm>
                <a:off x="1787748" y="1754921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8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8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37"/>
              <p:cNvSpPr/>
              <p:nvPr/>
            </p:nvSpPr>
            <p:spPr>
              <a:xfrm>
                <a:off x="1800471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29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29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37"/>
              <p:cNvSpPr/>
              <p:nvPr/>
            </p:nvSpPr>
            <p:spPr>
              <a:xfrm>
                <a:off x="1787748" y="2476023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47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47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1" name="Google Shape;1011;p37"/>
              <p:cNvSpPr/>
              <p:nvPr/>
            </p:nvSpPr>
            <p:spPr>
              <a:xfrm>
                <a:off x="1800471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68"/>
                    </a:lnTo>
                    <a:cubicBezTo>
                      <a:pt x="0" y="328"/>
                      <a:pt x="42" y="365"/>
                      <a:pt x="97" y="365"/>
                    </a:cubicBezTo>
                    <a:lnTo>
                      <a:pt x="273" y="365"/>
                    </a:lnTo>
                    <a:cubicBezTo>
                      <a:pt x="310" y="365"/>
                      <a:pt x="365" y="328"/>
                      <a:pt x="365" y="268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37"/>
              <p:cNvSpPr/>
              <p:nvPr/>
            </p:nvSpPr>
            <p:spPr>
              <a:xfrm>
                <a:off x="1787748" y="1899348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9"/>
                    </a:cubicBezTo>
                    <a:lnTo>
                      <a:pt x="365" y="310"/>
                    </a:lnTo>
                    <a:cubicBezTo>
                      <a:pt x="365" y="347"/>
                      <a:pt x="328" y="370"/>
                      <a:pt x="310" y="370"/>
                    </a:cubicBezTo>
                    <a:lnTo>
                      <a:pt x="134" y="370"/>
                    </a:lnTo>
                    <a:cubicBezTo>
                      <a:pt x="97" y="370"/>
                      <a:pt x="79" y="347"/>
                      <a:pt x="79" y="310"/>
                    </a:cubicBezTo>
                    <a:lnTo>
                      <a:pt x="79" y="139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61"/>
                      <a:pt x="0" y="139"/>
                    </a:cubicBezTo>
                    <a:lnTo>
                      <a:pt x="0" y="310"/>
                    </a:lnTo>
                    <a:cubicBezTo>
                      <a:pt x="0" y="389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37"/>
              <p:cNvSpPr/>
              <p:nvPr/>
            </p:nvSpPr>
            <p:spPr>
              <a:xfrm>
                <a:off x="1800471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37"/>
              <p:cNvSpPr/>
              <p:nvPr/>
            </p:nvSpPr>
            <p:spPr>
              <a:xfrm>
                <a:off x="1787748" y="2628703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9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9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37"/>
              <p:cNvSpPr/>
              <p:nvPr/>
            </p:nvSpPr>
            <p:spPr>
              <a:xfrm>
                <a:off x="2032242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98" y="0"/>
                    </a:moveTo>
                    <a:cubicBezTo>
                      <a:pt x="38" y="0"/>
                      <a:pt x="1" y="42"/>
                      <a:pt x="1" y="97"/>
                    </a:cubicBezTo>
                    <a:cubicBezTo>
                      <a:pt x="1" y="134"/>
                      <a:pt x="38" y="194"/>
                      <a:pt x="98" y="194"/>
                    </a:cubicBezTo>
                    <a:lnTo>
                      <a:pt x="366" y="194"/>
                    </a:lnTo>
                    <a:cubicBezTo>
                      <a:pt x="426" y="194"/>
                      <a:pt x="463" y="134"/>
                      <a:pt x="463" y="97"/>
                    </a:cubicBezTo>
                    <a:cubicBezTo>
                      <a:pt x="463" y="42"/>
                      <a:pt x="426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37"/>
              <p:cNvSpPr/>
              <p:nvPr/>
            </p:nvSpPr>
            <p:spPr>
              <a:xfrm>
                <a:off x="2019519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3" y="79"/>
                    </a:moveTo>
                    <a:cubicBezTo>
                      <a:pt x="445" y="79"/>
                      <a:pt x="463" y="97"/>
                      <a:pt x="463" y="134"/>
                    </a:cubicBezTo>
                    <a:cubicBezTo>
                      <a:pt x="463" y="153"/>
                      <a:pt x="445" y="194"/>
                      <a:pt x="403" y="194"/>
                    </a:cubicBezTo>
                    <a:lnTo>
                      <a:pt x="135" y="194"/>
                    </a:lnTo>
                    <a:cubicBezTo>
                      <a:pt x="98" y="194"/>
                      <a:pt x="75" y="153"/>
                      <a:pt x="75" y="134"/>
                    </a:cubicBezTo>
                    <a:cubicBezTo>
                      <a:pt x="75" y="97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cubicBezTo>
                      <a:pt x="1" y="194"/>
                      <a:pt x="56" y="268"/>
                      <a:pt x="135" y="268"/>
                    </a:cubicBezTo>
                    <a:lnTo>
                      <a:pt x="403" y="268"/>
                    </a:lnTo>
                    <a:cubicBezTo>
                      <a:pt x="482" y="268"/>
                      <a:pt x="537" y="194"/>
                      <a:pt x="537" y="134"/>
                    </a:cubicBezTo>
                    <a:cubicBezTo>
                      <a:pt x="537" y="56"/>
                      <a:pt x="482" y="0"/>
                      <a:pt x="40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37"/>
              <p:cNvSpPr/>
              <p:nvPr/>
            </p:nvSpPr>
            <p:spPr>
              <a:xfrm>
                <a:off x="2019519" y="2694550"/>
                <a:ext cx="159558" cy="65336"/>
              </a:xfrm>
              <a:custGeom>
                <a:avLst/>
                <a:gdLst/>
                <a:ahLst/>
                <a:cxnLst/>
                <a:rect l="l" t="t" r="r" b="b"/>
                <a:pathLst>
                  <a:path w="464" h="190" extrusionOk="0">
                    <a:moveTo>
                      <a:pt x="75" y="0"/>
                    </a:moveTo>
                    <a:cubicBezTo>
                      <a:pt x="38" y="0"/>
                      <a:pt x="1" y="37"/>
                      <a:pt x="1" y="98"/>
                    </a:cubicBezTo>
                    <a:cubicBezTo>
                      <a:pt x="1" y="153"/>
                      <a:pt x="38" y="190"/>
                      <a:pt x="75" y="190"/>
                    </a:cubicBezTo>
                    <a:lnTo>
                      <a:pt x="366" y="190"/>
                    </a:lnTo>
                    <a:cubicBezTo>
                      <a:pt x="421" y="190"/>
                      <a:pt x="463" y="153"/>
                      <a:pt x="463" y="98"/>
                    </a:cubicBezTo>
                    <a:cubicBezTo>
                      <a:pt x="463" y="37"/>
                      <a:pt x="421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37"/>
              <p:cNvSpPr/>
              <p:nvPr/>
            </p:nvSpPr>
            <p:spPr>
              <a:xfrm>
                <a:off x="1998886" y="2680107"/>
                <a:ext cx="192570" cy="942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74" extrusionOk="0">
                    <a:moveTo>
                      <a:pt x="426" y="79"/>
                    </a:moveTo>
                    <a:cubicBezTo>
                      <a:pt x="463" y="79"/>
                      <a:pt x="481" y="116"/>
                      <a:pt x="481" y="140"/>
                    </a:cubicBezTo>
                    <a:cubicBezTo>
                      <a:pt x="481" y="176"/>
                      <a:pt x="463" y="195"/>
                      <a:pt x="426" y="195"/>
                    </a:cubicBezTo>
                    <a:lnTo>
                      <a:pt x="135" y="195"/>
                    </a:lnTo>
                    <a:cubicBezTo>
                      <a:pt x="116" y="195"/>
                      <a:pt x="98" y="176"/>
                      <a:pt x="98" y="140"/>
                    </a:cubicBezTo>
                    <a:cubicBezTo>
                      <a:pt x="98" y="116"/>
                      <a:pt x="116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79" y="1"/>
                      <a:pt x="1" y="61"/>
                      <a:pt x="1" y="140"/>
                    </a:cubicBezTo>
                    <a:cubicBezTo>
                      <a:pt x="1" y="213"/>
                      <a:pt x="79" y="274"/>
                      <a:pt x="135" y="274"/>
                    </a:cubicBezTo>
                    <a:lnTo>
                      <a:pt x="426" y="274"/>
                    </a:lnTo>
                    <a:cubicBezTo>
                      <a:pt x="505" y="274"/>
                      <a:pt x="560" y="213"/>
                      <a:pt x="560" y="140"/>
                    </a:cubicBezTo>
                    <a:cubicBezTo>
                      <a:pt x="560" y="61"/>
                      <a:pt x="505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37"/>
              <p:cNvSpPr/>
              <p:nvPr/>
            </p:nvSpPr>
            <p:spPr>
              <a:xfrm>
                <a:off x="2224811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0"/>
                    </a:moveTo>
                    <a:cubicBezTo>
                      <a:pt x="37" y="0"/>
                      <a:pt x="0" y="42"/>
                      <a:pt x="0" y="97"/>
                    </a:cubicBezTo>
                    <a:cubicBezTo>
                      <a:pt x="0" y="134"/>
                      <a:pt x="37" y="194"/>
                      <a:pt x="79" y="194"/>
                    </a:cubicBezTo>
                    <a:lnTo>
                      <a:pt x="365" y="194"/>
                    </a:lnTo>
                    <a:cubicBezTo>
                      <a:pt x="425" y="194"/>
                      <a:pt x="462" y="134"/>
                      <a:pt x="462" y="97"/>
                    </a:cubicBezTo>
                    <a:cubicBezTo>
                      <a:pt x="462" y="42"/>
                      <a:pt x="425" y="0"/>
                      <a:pt x="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37"/>
              <p:cNvSpPr/>
              <p:nvPr/>
            </p:nvSpPr>
            <p:spPr>
              <a:xfrm>
                <a:off x="2212087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97"/>
                      <a:pt x="462" y="134"/>
                    </a:cubicBezTo>
                    <a:cubicBezTo>
                      <a:pt x="462" y="153"/>
                      <a:pt x="439" y="194"/>
                      <a:pt x="402" y="194"/>
                    </a:cubicBezTo>
                    <a:lnTo>
                      <a:pt x="116" y="194"/>
                    </a:lnTo>
                    <a:cubicBezTo>
                      <a:pt x="92" y="194"/>
                      <a:pt x="74" y="153"/>
                      <a:pt x="74" y="134"/>
                    </a:cubicBezTo>
                    <a:cubicBezTo>
                      <a:pt x="74" y="97"/>
                      <a:pt x="92" y="79"/>
                      <a:pt x="116" y="79"/>
                    </a:cubicBezTo>
                    <a:close/>
                    <a:moveTo>
                      <a:pt x="116" y="0"/>
                    </a:moveTo>
                    <a:cubicBezTo>
                      <a:pt x="56" y="0"/>
                      <a:pt x="0" y="56"/>
                      <a:pt x="0" y="134"/>
                    </a:cubicBezTo>
                    <a:cubicBezTo>
                      <a:pt x="0" y="194"/>
                      <a:pt x="56" y="268"/>
                      <a:pt x="116" y="268"/>
                    </a:cubicBezTo>
                    <a:lnTo>
                      <a:pt x="402" y="268"/>
                    </a:lnTo>
                    <a:cubicBezTo>
                      <a:pt x="481" y="268"/>
                      <a:pt x="536" y="194"/>
                      <a:pt x="536" y="134"/>
                    </a:cubicBezTo>
                    <a:cubicBezTo>
                      <a:pt x="536" y="56"/>
                      <a:pt x="481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1" name="Google Shape;1021;p37"/>
              <p:cNvSpPr/>
              <p:nvPr/>
            </p:nvSpPr>
            <p:spPr>
              <a:xfrm>
                <a:off x="2224811" y="2693695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1"/>
                    </a:moveTo>
                    <a:cubicBezTo>
                      <a:pt x="37" y="1"/>
                      <a:pt x="0" y="61"/>
                      <a:pt x="0" y="98"/>
                    </a:cubicBezTo>
                    <a:cubicBezTo>
                      <a:pt x="0" y="158"/>
                      <a:pt x="37" y="195"/>
                      <a:pt x="79" y="195"/>
                    </a:cubicBezTo>
                    <a:lnTo>
                      <a:pt x="365" y="195"/>
                    </a:lnTo>
                    <a:cubicBezTo>
                      <a:pt x="425" y="195"/>
                      <a:pt x="462" y="158"/>
                      <a:pt x="462" y="98"/>
                    </a:cubicBezTo>
                    <a:cubicBezTo>
                      <a:pt x="462" y="61"/>
                      <a:pt x="425" y="1"/>
                      <a:pt x="36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2" name="Google Shape;1022;p37"/>
              <p:cNvSpPr/>
              <p:nvPr/>
            </p:nvSpPr>
            <p:spPr>
              <a:xfrm>
                <a:off x="2212087" y="2680972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116"/>
                      <a:pt x="462" y="135"/>
                    </a:cubicBezTo>
                    <a:cubicBezTo>
                      <a:pt x="462" y="177"/>
                      <a:pt x="439" y="195"/>
                      <a:pt x="402" y="195"/>
                    </a:cubicBezTo>
                    <a:lnTo>
                      <a:pt x="116" y="195"/>
                    </a:lnTo>
                    <a:cubicBezTo>
                      <a:pt x="92" y="195"/>
                      <a:pt x="74" y="177"/>
                      <a:pt x="74" y="135"/>
                    </a:cubicBezTo>
                    <a:cubicBezTo>
                      <a:pt x="74" y="116"/>
                      <a:pt x="92" y="79"/>
                      <a:pt x="116" y="79"/>
                    </a:cubicBezTo>
                    <a:close/>
                    <a:moveTo>
                      <a:pt x="116" y="1"/>
                    </a:moveTo>
                    <a:cubicBezTo>
                      <a:pt x="56" y="1"/>
                      <a:pt x="0" y="79"/>
                      <a:pt x="0" y="135"/>
                    </a:cubicBezTo>
                    <a:cubicBezTo>
                      <a:pt x="0" y="213"/>
                      <a:pt x="56" y="269"/>
                      <a:pt x="116" y="269"/>
                    </a:cubicBezTo>
                    <a:lnTo>
                      <a:pt x="402" y="269"/>
                    </a:lnTo>
                    <a:cubicBezTo>
                      <a:pt x="481" y="269"/>
                      <a:pt x="536" y="213"/>
                      <a:pt x="536" y="135"/>
                    </a:cubicBezTo>
                    <a:cubicBezTo>
                      <a:pt x="536" y="79"/>
                      <a:pt x="481" y="1"/>
                      <a:pt x="40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37"/>
              <p:cNvSpPr/>
              <p:nvPr/>
            </p:nvSpPr>
            <p:spPr>
              <a:xfrm>
                <a:off x="2417036" y="1972593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0"/>
                    </a:moveTo>
                    <a:cubicBezTo>
                      <a:pt x="56" y="0"/>
                      <a:pt x="0" y="42"/>
                      <a:pt x="0" y="97"/>
                    </a:cubicBezTo>
                    <a:cubicBezTo>
                      <a:pt x="0" y="134"/>
                      <a:pt x="56" y="194"/>
                      <a:pt x="97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37"/>
              <p:cNvSpPr/>
              <p:nvPr/>
            </p:nvSpPr>
            <p:spPr>
              <a:xfrm>
                <a:off x="2402593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97"/>
                      <a:pt x="486" y="134"/>
                    </a:cubicBezTo>
                    <a:cubicBezTo>
                      <a:pt x="486" y="153"/>
                      <a:pt x="444" y="194"/>
                      <a:pt x="426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1" y="0"/>
                      <a:pt x="1" y="56"/>
                      <a:pt x="1" y="134"/>
                    </a:cubicBezTo>
                    <a:cubicBezTo>
                      <a:pt x="1" y="194"/>
                      <a:pt x="61" y="268"/>
                      <a:pt x="139" y="268"/>
                    </a:cubicBezTo>
                    <a:lnTo>
                      <a:pt x="426" y="268"/>
                    </a:lnTo>
                    <a:cubicBezTo>
                      <a:pt x="504" y="268"/>
                      <a:pt x="560" y="194"/>
                      <a:pt x="560" y="134"/>
                    </a:cubicBezTo>
                    <a:cubicBezTo>
                      <a:pt x="560" y="56"/>
                      <a:pt x="504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37"/>
              <p:cNvSpPr/>
              <p:nvPr/>
            </p:nvSpPr>
            <p:spPr>
              <a:xfrm>
                <a:off x="2417036" y="2693695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1"/>
                    </a:moveTo>
                    <a:cubicBezTo>
                      <a:pt x="56" y="1"/>
                      <a:pt x="0" y="61"/>
                      <a:pt x="0" y="98"/>
                    </a:cubicBezTo>
                    <a:cubicBezTo>
                      <a:pt x="0" y="158"/>
                      <a:pt x="56" y="195"/>
                      <a:pt x="97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37"/>
              <p:cNvSpPr/>
              <p:nvPr/>
            </p:nvSpPr>
            <p:spPr>
              <a:xfrm>
                <a:off x="2402593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116"/>
                      <a:pt x="486" y="135"/>
                    </a:cubicBezTo>
                    <a:cubicBezTo>
                      <a:pt x="486" y="177"/>
                      <a:pt x="444" y="195"/>
                      <a:pt x="426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1" y="1"/>
                      <a:pt x="1" y="79"/>
                      <a:pt x="1" y="135"/>
                    </a:cubicBezTo>
                    <a:cubicBezTo>
                      <a:pt x="1" y="213"/>
                      <a:pt x="61" y="269"/>
                      <a:pt x="139" y="269"/>
                    </a:cubicBezTo>
                    <a:lnTo>
                      <a:pt x="426" y="269"/>
                    </a:lnTo>
                    <a:cubicBezTo>
                      <a:pt x="504" y="269"/>
                      <a:pt x="560" y="213"/>
                      <a:pt x="560" y="135"/>
                    </a:cubicBezTo>
                    <a:cubicBezTo>
                      <a:pt x="560" y="79"/>
                      <a:pt x="504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7" name="Google Shape;1027;p37"/>
              <p:cNvSpPr/>
              <p:nvPr/>
            </p:nvSpPr>
            <p:spPr>
              <a:xfrm>
                <a:off x="2615451" y="1972593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0"/>
                    </a:moveTo>
                    <a:cubicBezTo>
                      <a:pt x="56" y="0"/>
                      <a:pt x="1" y="42"/>
                      <a:pt x="1" y="97"/>
                    </a:cubicBezTo>
                    <a:cubicBezTo>
                      <a:pt x="1" y="134"/>
                      <a:pt x="56" y="194"/>
                      <a:pt x="98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8" name="Google Shape;1028;p37"/>
              <p:cNvSpPr/>
              <p:nvPr/>
            </p:nvSpPr>
            <p:spPr>
              <a:xfrm>
                <a:off x="2601352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97"/>
                      <a:pt x="485" y="134"/>
                    </a:cubicBezTo>
                    <a:cubicBezTo>
                      <a:pt x="485" y="153"/>
                      <a:pt x="444" y="194"/>
                      <a:pt x="425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0" y="0"/>
                      <a:pt x="0" y="56"/>
                      <a:pt x="0" y="134"/>
                    </a:cubicBezTo>
                    <a:cubicBezTo>
                      <a:pt x="0" y="194"/>
                      <a:pt x="60" y="268"/>
                      <a:pt x="139" y="268"/>
                    </a:cubicBezTo>
                    <a:lnTo>
                      <a:pt x="425" y="268"/>
                    </a:lnTo>
                    <a:cubicBezTo>
                      <a:pt x="504" y="268"/>
                      <a:pt x="559" y="194"/>
                      <a:pt x="559" y="134"/>
                    </a:cubicBezTo>
                    <a:cubicBezTo>
                      <a:pt x="559" y="56"/>
                      <a:pt x="504" y="0"/>
                      <a:pt x="4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1029;p37"/>
              <p:cNvSpPr/>
              <p:nvPr/>
            </p:nvSpPr>
            <p:spPr>
              <a:xfrm>
                <a:off x="2615451" y="2693695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1"/>
                    </a:moveTo>
                    <a:cubicBezTo>
                      <a:pt x="56" y="1"/>
                      <a:pt x="1" y="61"/>
                      <a:pt x="1" y="98"/>
                    </a:cubicBezTo>
                    <a:cubicBezTo>
                      <a:pt x="1" y="158"/>
                      <a:pt x="56" y="195"/>
                      <a:pt x="98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1030;p37"/>
              <p:cNvSpPr/>
              <p:nvPr/>
            </p:nvSpPr>
            <p:spPr>
              <a:xfrm>
                <a:off x="2601352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116"/>
                      <a:pt x="485" y="135"/>
                    </a:cubicBezTo>
                    <a:cubicBezTo>
                      <a:pt x="485" y="177"/>
                      <a:pt x="444" y="195"/>
                      <a:pt x="425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0" y="1"/>
                      <a:pt x="0" y="79"/>
                      <a:pt x="0" y="135"/>
                    </a:cubicBezTo>
                    <a:cubicBezTo>
                      <a:pt x="0" y="213"/>
                      <a:pt x="60" y="269"/>
                      <a:pt x="139" y="269"/>
                    </a:cubicBezTo>
                    <a:lnTo>
                      <a:pt x="425" y="269"/>
                    </a:lnTo>
                    <a:cubicBezTo>
                      <a:pt x="504" y="269"/>
                      <a:pt x="559" y="213"/>
                      <a:pt x="559" y="135"/>
                    </a:cubicBezTo>
                    <a:cubicBezTo>
                      <a:pt x="559" y="79"/>
                      <a:pt x="504" y="1"/>
                      <a:pt x="42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37"/>
              <p:cNvSpPr/>
              <p:nvPr/>
            </p:nvSpPr>
            <p:spPr>
              <a:xfrm>
                <a:off x="853445" y="2357043"/>
                <a:ext cx="470765" cy="464231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350" extrusionOk="0">
                    <a:moveTo>
                      <a:pt x="675" y="0"/>
                    </a:moveTo>
                    <a:cubicBezTo>
                      <a:pt x="310" y="0"/>
                      <a:pt x="0" y="287"/>
                      <a:pt x="0" y="675"/>
                    </a:cubicBezTo>
                    <a:cubicBezTo>
                      <a:pt x="0" y="1040"/>
                      <a:pt x="310" y="1350"/>
                      <a:pt x="675" y="1350"/>
                    </a:cubicBezTo>
                    <a:cubicBezTo>
                      <a:pt x="1063" y="1350"/>
                      <a:pt x="1368" y="1040"/>
                      <a:pt x="1368" y="675"/>
                    </a:cubicBezTo>
                    <a:cubicBezTo>
                      <a:pt x="1368" y="287"/>
                      <a:pt x="1063" y="0"/>
                      <a:pt x="6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37"/>
              <p:cNvSpPr/>
              <p:nvPr/>
            </p:nvSpPr>
            <p:spPr>
              <a:xfrm>
                <a:off x="853445" y="2357043"/>
                <a:ext cx="470765" cy="232116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675" extrusionOk="0">
                    <a:moveTo>
                      <a:pt x="1368" y="675"/>
                    </a:moveTo>
                    <a:lnTo>
                      <a:pt x="1368" y="675"/>
                    </a:lnTo>
                    <a:lnTo>
                      <a:pt x="1368" y="675"/>
                    </a:lnTo>
                    <a:lnTo>
                      <a:pt x="1368" y="675"/>
                    </a:lnTo>
                    <a:close/>
                    <a:moveTo>
                      <a:pt x="0" y="675"/>
                    </a:move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close/>
                    <a:moveTo>
                      <a:pt x="1234" y="268"/>
                    </a:moveTo>
                    <a:lnTo>
                      <a:pt x="1234" y="268"/>
                    </a:lnTo>
                    <a:lnTo>
                      <a:pt x="1234" y="268"/>
                    </a:lnTo>
                    <a:close/>
                    <a:moveTo>
                      <a:pt x="158" y="250"/>
                    </a:moveTo>
                    <a:lnTo>
                      <a:pt x="158" y="250"/>
                    </a:lnTo>
                    <a:lnTo>
                      <a:pt x="158" y="250"/>
                    </a:lnTo>
                    <a:close/>
                    <a:moveTo>
                      <a:pt x="158" y="231"/>
                    </a:moveTo>
                    <a:lnTo>
                      <a:pt x="158" y="231"/>
                    </a:lnTo>
                    <a:lnTo>
                      <a:pt x="158" y="231"/>
                    </a:lnTo>
                    <a:close/>
                    <a:moveTo>
                      <a:pt x="675" y="0"/>
                    </a:moveTo>
                    <a:lnTo>
                      <a:pt x="675" y="0"/>
                    </a:lnTo>
                    <a:cubicBezTo>
                      <a:pt x="486" y="0"/>
                      <a:pt x="292" y="97"/>
                      <a:pt x="158" y="231"/>
                    </a:cubicBezTo>
                    <a:cubicBezTo>
                      <a:pt x="292" y="97"/>
                      <a:pt x="486" y="0"/>
                      <a:pt x="675" y="0"/>
                    </a:cubicBezTo>
                    <a:cubicBezTo>
                      <a:pt x="906" y="0"/>
                      <a:pt x="1100" y="97"/>
                      <a:pt x="1234" y="268"/>
                    </a:cubicBezTo>
                    <a:cubicBezTo>
                      <a:pt x="1100" y="97"/>
                      <a:pt x="906" y="0"/>
                      <a:pt x="675" y="0"/>
                    </a:cubicBezTo>
                    <a:close/>
                  </a:path>
                </a:pathLst>
              </a:custGeom>
              <a:solidFill>
                <a:srgbClr val="2E86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37"/>
              <p:cNvSpPr/>
              <p:nvPr/>
            </p:nvSpPr>
            <p:spPr>
              <a:xfrm>
                <a:off x="960046" y="2463300"/>
                <a:ext cx="259282" cy="251373"/>
              </a:xfrm>
              <a:custGeom>
                <a:avLst/>
                <a:gdLst/>
                <a:ahLst/>
                <a:cxnLst/>
                <a:rect l="l" t="t" r="r" b="b"/>
                <a:pathLst>
                  <a:path w="754" h="731" extrusionOk="0">
                    <a:moveTo>
                      <a:pt x="365" y="1"/>
                    </a:moveTo>
                    <a:cubicBezTo>
                      <a:pt x="176" y="1"/>
                      <a:pt x="0" y="153"/>
                      <a:pt x="0" y="366"/>
                    </a:cubicBezTo>
                    <a:cubicBezTo>
                      <a:pt x="0" y="555"/>
                      <a:pt x="176" y="731"/>
                      <a:pt x="365" y="731"/>
                    </a:cubicBezTo>
                    <a:cubicBezTo>
                      <a:pt x="578" y="731"/>
                      <a:pt x="753" y="555"/>
                      <a:pt x="753" y="366"/>
                    </a:cubicBezTo>
                    <a:cubicBezTo>
                      <a:pt x="753" y="153"/>
                      <a:pt x="578" y="1"/>
                      <a:pt x="3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37"/>
              <p:cNvSpPr/>
              <p:nvPr/>
            </p:nvSpPr>
            <p:spPr>
              <a:xfrm>
                <a:off x="947322" y="2449201"/>
                <a:ext cx="284729" cy="278195"/>
              </a:xfrm>
              <a:custGeom>
                <a:avLst/>
                <a:gdLst/>
                <a:ahLst/>
                <a:cxnLst/>
                <a:rect l="l" t="t" r="r" b="b"/>
                <a:pathLst>
                  <a:path w="828" h="809" extrusionOk="0">
                    <a:moveTo>
                      <a:pt x="402" y="79"/>
                    </a:moveTo>
                    <a:cubicBezTo>
                      <a:pt x="596" y="79"/>
                      <a:pt x="749" y="213"/>
                      <a:pt x="749" y="407"/>
                    </a:cubicBezTo>
                    <a:cubicBezTo>
                      <a:pt x="749" y="578"/>
                      <a:pt x="596" y="735"/>
                      <a:pt x="402" y="735"/>
                    </a:cubicBezTo>
                    <a:cubicBezTo>
                      <a:pt x="231" y="735"/>
                      <a:pt x="74" y="578"/>
                      <a:pt x="74" y="407"/>
                    </a:cubicBezTo>
                    <a:cubicBezTo>
                      <a:pt x="74" y="213"/>
                      <a:pt x="231" y="79"/>
                      <a:pt x="402" y="79"/>
                    </a:cubicBezTo>
                    <a:close/>
                    <a:moveTo>
                      <a:pt x="402" y="0"/>
                    </a:moveTo>
                    <a:cubicBezTo>
                      <a:pt x="190" y="0"/>
                      <a:pt x="0" y="176"/>
                      <a:pt x="0" y="407"/>
                    </a:cubicBezTo>
                    <a:cubicBezTo>
                      <a:pt x="0" y="619"/>
                      <a:pt x="190" y="809"/>
                      <a:pt x="402" y="809"/>
                    </a:cubicBezTo>
                    <a:cubicBezTo>
                      <a:pt x="633" y="809"/>
                      <a:pt x="827" y="619"/>
                      <a:pt x="827" y="407"/>
                    </a:cubicBezTo>
                    <a:cubicBezTo>
                      <a:pt x="827" y="176"/>
                      <a:pt x="633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37"/>
              <p:cNvSpPr/>
              <p:nvPr/>
            </p:nvSpPr>
            <p:spPr>
              <a:xfrm>
                <a:off x="669129" y="3065766"/>
                <a:ext cx="165748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6" extrusionOk="0">
                    <a:moveTo>
                      <a:pt x="56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56" y="305"/>
                    </a:cubicBezTo>
                    <a:lnTo>
                      <a:pt x="421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1037;p37"/>
              <p:cNvSpPr/>
              <p:nvPr/>
            </p:nvSpPr>
            <p:spPr>
              <a:xfrm>
                <a:off x="654686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3" y="79"/>
                    </a:moveTo>
                    <a:cubicBezTo>
                      <a:pt x="463" y="79"/>
                      <a:pt x="486" y="98"/>
                      <a:pt x="486" y="116"/>
                    </a:cubicBezTo>
                    <a:lnTo>
                      <a:pt x="486" y="292"/>
                    </a:lnTo>
                    <a:lnTo>
                      <a:pt x="463" y="310"/>
                    </a:lnTo>
                    <a:lnTo>
                      <a:pt x="98" y="310"/>
                    </a:lnTo>
                    <a:lnTo>
                      <a:pt x="79" y="292"/>
                    </a:lnTo>
                    <a:lnTo>
                      <a:pt x="79" y="116"/>
                    </a:lnTo>
                    <a:cubicBezTo>
                      <a:pt x="79" y="98"/>
                      <a:pt x="98" y="79"/>
                      <a:pt x="98" y="79"/>
                    </a:cubicBezTo>
                    <a:close/>
                    <a:moveTo>
                      <a:pt x="98" y="1"/>
                    </a:moveTo>
                    <a:cubicBezTo>
                      <a:pt x="42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42" y="389"/>
                      <a:pt x="98" y="389"/>
                    </a:cubicBezTo>
                    <a:lnTo>
                      <a:pt x="463" y="389"/>
                    </a:lnTo>
                    <a:cubicBezTo>
                      <a:pt x="523" y="389"/>
                      <a:pt x="560" y="329"/>
                      <a:pt x="560" y="292"/>
                    </a:cubicBezTo>
                    <a:lnTo>
                      <a:pt x="560" y="116"/>
                    </a:lnTo>
                    <a:cubicBezTo>
                      <a:pt x="560" y="61"/>
                      <a:pt x="523" y="1"/>
                      <a:pt x="46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1038;p37"/>
              <p:cNvSpPr/>
              <p:nvPr/>
            </p:nvSpPr>
            <p:spPr>
              <a:xfrm>
                <a:off x="874077" y="3065766"/>
                <a:ext cx="15921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306" extrusionOk="0">
                    <a:moveTo>
                      <a:pt x="56" y="0"/>
                    </a:moveTo>
                    <a:cubicBezTo>
                      <a:pt x="19" y="0"/>
                      <a:pt x="1" y="37"/>
                      <a:pt x="1" y="74"/>
                    </a:cubicBezTo>
                    <a:lnTo>
                      <a:pt x="1" y="250"/>
                    </a:lnTo>
                    <a:cubicBezTo>
                      <a:pt x="1" y="268"/>
                      <a:pt x="19" y="305"/>
                      <a:pt x="56" y="305"/>
                    </a:cubicBezTo>
                    <a:lnTo>
                      <a:pt x="403" y="305"/>
                    </a:lnTo>
                    <a:cubicBezTo>
                      <a:pt x="444" y="305"/>
                      <a:pt x="463" y="268"/>
                      <a:pt x="463" y="250"/>
                    </a:cubicBezTo>
                    <a:lnTo>
                      <a:pt x="463" y="74"/>
                    </a:lnTo>
                    <a:cubicBezTo>
                      <a:pt x="463" y="37"/>
                      <a:pt x="444" y="0"/>
                      <a:pt x="4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7"/>
              <p:cNvSpPr/>
              <p:nvPr/>
            </p:nvSpPr>
            <p:spPr>
              <a:xfrm>
                <a:off x="861354" y="3051323"/>
                <a:ext cx="184661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37" h="389" extrusionOk="0">
                    <a:moveTo>
                      <a:pt x="440" y="79"/>
                    </a:moveTo>
                    <a:cubicBezTo>
                      <a:pt x="463" y="79"/>
                      <a:pt x="463" y="98"/>
                      <a:pt x="463" y="116"/>
                    </a:cubicBezTo>
                    <a:lnTo>
                      <a:pt x="463" y="292"/>
                    </a:lnTo>
                    <a:cubicBezTo>
                      <a:pt x="463" y="292"/>
                      <a:pt x="463" y="310"/>
                      <a:pt x="440" y="310"/>
                    </a:cubicBezTo>
                    <a:lnTo>
                      <a:pt x="93" y="310"/>
                    </a:lnTo>
                    <a:cubicBezTo>
                      <a:pt x="75" y="310"/>
                      <a:pt x="75" y="292"/>
                      <a:pt x="75" y="292"/>
                    </a:cubicBezTo>
                    <a:lnTo>
                      <a:pt x="75" y="116"/>
                    </a:lnTo>
                    <a:cubicBezTo>
                      <a:pt x="75" y="98"/>
                      <a:pt x="75" y="79"/>
                      <a:pt x="93" y="79"/>
                    </a:cubicBezTo>
                    <a:close/>
                    <a:moveTo>
                      <a:pt x="93" y="1"/>
                    </a:moveTo>
                    <a:cubicBezTo>
                      <a:pt x="38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38" y="389"/>
                      <a:pt x="93" y="389"/>
                    </a:cubicBezTo>
                    <a:lnTo>
                      <a:pt x="440" y="389"/>
                    </a:lnTo>
                    <a:cubicBezTo>
                      <a:pt x="500" y="389"/>
                      <a:pt x="537" y="329"/>
                      <a:pt x="537" y="292"/>
                    </a:cubicBezTo>
                    <a:lnTo>
                      <a:pt x="537" y="116"/>
                    </a:lnTo>
                    <a:cubicBezTo>
                      <a:pt x="537" y="61"/>
                      <a:pt x="500" y="1"/>
                      <a:pt x="44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7"/>
              <p:cNvSpPr/>
              <p:nvPr/>
            </p:nvSpPr>
            <p:spPr>
              <a:xfrm>
                <a:off x="1118915" y="3065766"/>
                <a:ext cx="16540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06" extrusionOk="0">
                    <a:moveTo>
                      <a:pt x="60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60" y="305"/>
                    </a:cubicBezTo>
                    <a:lnTo>
                      <a:pt x="425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7"/>
              <p:cNvSpPr/>
              <p:nvPr/>
            </p:nvSpPr>
            <p:spPr>
              <a:xfrm>
                <a:off x="1106192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2" y="79"/>
                    </a:moveTo>
                    <a:cubicBezTo>
                      <a:pt x="462" y="79"/>
                      <a:pt x="481" y="98"/>
                      <a:pt x="481" y="116"/>
                    </a:cubicBezTo>
                    <a:lnTo>
                      <a:pt x="481" y="292"/>
                    </a:lnTo>
                    <a:lnTo>
                      <a:pt x="462" y="310"/>
                    </a:lnTo>
                    <a:lnTo>
                      <a:pt x="97" y="310"/>
                    </a:lnTo>
                    <a:lnTo>
                      <a:pt x="74" y="292"/>
                    </a:lnTo>
                    <a:lnTo>
                      <a:pt x="74" y="116"/>
                    </a:lnTo>
                    <a:cubicBezTo>
                      <a:pt x="74" y="98"/>
                      <a:pt x="97" y="79"/>
                      <a:pt x="97" y="79"/>
                    </a:cubicBezTo>
                    <a:close/>
                    <a:moveTo>
                      <a:pt x="97" y="1"/>
                    </a:moveTo>
                    <a:cubicBezTo>
                      <a:pt x="37" y="1"/>
                      <a:pt x="0" y="61"/>
                      <a:pt x="0" y="116"/>
                    </a:cubicBezTo>
                    <a:lnTo>
                      <a:pt x="0" y="292"/>
                    </a:lnTo>
                    <a:cubicBezTo>
                      <a:pt x="0" y="329"/>
                      <a:pt x="37" y="389"/>
                      <a:pt x="97" y="389"/>
                    </a:cubicBezTo>
                    <a:lnTo>
                      <a:pt x="462" y="389"/>
                    </a:lnTo>
                    <a:cubicBezTo>
                      <a:pt x="518" y="389"/>
                      <a:pt x="559" y="329"/>
                      <a:pt x="559" y="292"/>
                    </a:cubicBezTo>
                    <a:lnTo>
                      <a:pt x="559" y="116"/>
                    </a:lnTo>
                    <a:cubicBezTo>
                      <a:pt x="559" y="61"/>
                      <a:pt x="518" y="1"/>
                      <a:pt x="4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7"/>
              <p:cNvSpPr/>
              <p:nvPr/>
            </p:nvSpPr>
            <p:spPr>
              <a:xfrm>
                <a:off x="1721037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7"/>
              <p:cNvSpPr/>
              <p:nvPr/>
            </p:nvSpPr>
            <p:spPr>
              <a:xfrm>
                <a:off x="1708313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7"/>
              <p:cNvSpPr/>
              <p:nvPr/>
            </p:nvSpPr>
            <p:spPr>
              <a:xfrm>
                <a:off x="1854459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7"/>
              <p:cNvSpPr/>
              <p:nvPr/>
            </p:nvSpPr>
            <p:spPr>
              <a:xfrm>
                <a:off x="1840017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66" y="1077"/>
                    </a:lnTo>
                    <a:lnTo>
                      <a:pt x="36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7"/>
              <p:cNvSpPr/>
              <p:nvPr/>
            </p:nvSpPr>
            <p:spPr>
              <a:xfrm>
                <a:off x="1992696" y="3005244"/>
                <a:ext cx="106945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7"/>
              <p:cNvSpPr/>
              <p:nvPr/>
            </p:nvSpPr>
            <p:spPr>
              <a:xfrm>
                <a:off x="1979973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05" y="79"/>
                    </a:moveTo>
                    <a:lnTo>
                      <a:pt x="305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7"/>
              <p:cNvSpPr/>
              <p:nvPr/>
            </p:nvSpPr>
            <p:spPr>
              <a:xfrm>
                <a:off x="2138842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7"/>
              <p:cNvSpPr/>
              <p:nvPr/>
            </p:nvSpPr>
            <p:spPr>
              <a:xfrm>
                <a:off x="2124400" y="2992521"/>
                <a:ext cx="12757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71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71" y="1077"/>
                    </a:lnTo>
                    <a:lnTo>
                      <a:pt x="37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7"/>
              <p:cNvSpPr/>
              <p:nvPr/>
            </p:nvSpPr>
            <p:spPr>
              <a:xfrm>
                <a:off x="2270890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1051;p37"/>
              <p:cNvSpPr/>
              <p:nvPr/>
            </p:nvSpPr>
            <p:spPr>
              <a:xfrm>
                <a:off x="2258166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1052;p37"/>
              <p:cNvSpPr/>
              <p:nvPr/>
            </p:nvSpPr>
            <p:spPr>
              <a:xfrm>
                <a:off x="2410502" y="3005244"/>
                <a:ext cx="105226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306" y="1003"/>
                    </a:lnTo>
                    <a:lnTo>
                      <a:pt x="30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1053;p37"/>
              <p:cNvSpPr/>
              <p:nvPr/>
            </p:nvSpPr>
            <p:spPr>
              <a:xfrm>
                <a:off x="2396403" y="2992521"/>
                <a:ext cx="133767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8" y="1077"/>
                    </a:lnTo>
                    <a:lnTo>
                      <a:pt x="38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1054;p37"/>
              <p:cNvSpPr/>
              <p:nvPr/>
            </p:nvSpPr>
            <p:spPr>
              <a:xfrm>
                <a:off x="2555273" y="3005244"/>
                <a:ext cx="106601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0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1055;p37"/>
              <p:cNvSpPr/>
              <p:nvPr/>
            </p:nvSpPr>
            <p:spPr>
              <a:xfrm>
                <a:off x="2542549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1056;p37"/>
              <p:cNvSpPr/>
              <p:nvPr/>
            </p:nvSpPr>
            <p:spPr>
              <a:xfrm>
                <a:off x="629240" y="3383505"/>
                <a:ext cx="2032645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5911" h="306" extrusionOk="0">
                    <a:moveTo>
                      <a:pt x="1" y="0"/>
                    </a:moveTo>
                    <a:lnTo>
                      <a:pt x="1" y="305"/>
                    </a:lnTo>
                    <a:lnTo>
                      <a:pt x="5911" y="305"/>
                    </a:lnTo>
                    <a:lnTo>
                      <a:pt x="591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1057;p37"/>
              <p:cNvSpPr/>
              <p:nvPr/>
            </p:nvSpPr>
            <p:spPr>
              <a:xfrm>
                <a:off x="615141" y="3369062"/>
                <a:ext cx="2059467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989" h="389" extrusionOk="0">
                    <a:moveTo>
                      <a:pt x="5915" y="79"/>
                    </a:moveTo>
                    <a:lnTo>
                      <a:pt x="5915" y="310"/>
                    </a:lnTo>
                    <a:lnTo>
                      <a:pt x="79" y="310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389"/>
                    </a:lnTo>
                    <a:lnTo>
                      <a:pt x="5989" y="389"/>
                    </a:lnTo>
                    <a:lnTo>
                      <a:pt x="598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1058;p37"/>
              <p:cNvSpPr/>
              <p:nvPr/>
            </p:nvSpPr>
            <p:spPr>
              <a:xfrm>
                <a:off x="654686" y="3621809"/>
                <a:ext cx="167467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1059;p37"/>
              <p:cNvSpPr/>
              <p:nvPr/>
            </p:nvSpPr>
            <p:spPr>
              <a:xfrm>
                <a:off x="641963" y="3607366"/>
                <a:ext cx="19291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1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1060;p37"/>
              <p:cNvSpPr/>
              <p:nvPr/>
            </p:nvSpPr>
            <p:spPr>
              <a:xfrm>
                <a:off x="8678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1061;p37"/>
              <p:cNvSpPr/>
              <p:nvPr/>
            </p:nvSpPr>
            <p:spPr>
              <a:xfrm>
                <a:off x="85344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6" y="79"/>
                    </a:moveTo>
                    <a:lnTo>
                      <a:pt x="486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37"/>
              <p:cNvSpPr/>
              <p:nvPr/>
            </p:nvSpPr>
            <p:spPr>
              <a:xfrm>
                <a:off x="1085559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3" name="Google Shape;1063;p37"/>
              <p:cNvSpPr/>
              <p:nvPr/>
            </p:nvSpPr>
            <p:spPr>
              <a:xfrm>
                <a:off x="107283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4" name="Google Shape;1064;p37"/>
              <p:cNvSpPr/>
              <p:nvPr/>
            </p:nvSpPr>
            <p:spPr>
              <a:xfrm>
                <a:off x="12984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1065;p37"/>
              <p:cNvSpPr/>
              <p:nvPr/>
            </p:nvSpPr>
            <p:spPr>
              <a:xfrm>
                <a:off x="128397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504" y="79"/>
                    </a:moveTo>
                    <a:lnTo>
                      <a:pt x="504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1066;p37"/>
              <p:cNvSpPr/>
              <p:nvPr/>
            </p:nvSpPr>
            <p:spPr>
              <a:xfrm>
                <a:off x="15160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1067;p37"/>
              <p:cNvSpPr/>
              <p:nvPr/>
            </p:nvSpPr>
            <p:spPr>
              <a:xfrm>
                <a:off x="150336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1068;p37"/>
              <p:cNvSpPr/>
              <p:nvPr/>
            </p:nvSpPr>
            <p:spPr>
              <a:xfrm>
                <a:off x="1735136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1069;p37"/>
              <p:cNvSpPr/>
              <p:nvPr/>
            </p:nvSpPr>
            <p:spPr>
              <a:xfrm>
                <a:off x="1721037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37"/>
              <p:cNvSpPr/>
              <p:nvPr/>
            </p:nvSpPr>
            <p:spPr>
              <a:xfrm>
                <a:off x="19466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37"/>
              <p:cNvSpPr/>
              <p:nvPr/>
            </p:nvSpPr>
            <p:spPr>
              <a:xfrm>
                <a:off x="193389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499" y="79"/>
                    </a:moveTo>
                    <a:lnTo>
                      <a:pt x="499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37"/>
              <p:cNvSpPr/>
              <p:nvPr/>
            </p:nvSpPr>
            <p:spPr>
              <a:xfrm>
                <a:off x="2164289" y="3621809"/>
                <a:ext cx="167123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37"/>
              <p:cNvSpPr/>
              <p:nvPr/>
            </p:nvSpPr>
            <p:spPr>
              <a:xfrm>
                <a:off x="215156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37"/>
              <p:cNvSpPr/>
              <p:nvPr/>
            </p:nvSpPr>
            <p:spPr>
              <a:xfrm>
                <a:off x="2383680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37"/>
              <p:cNvSpPr/>
              <p:nvPr/>
            </p:nvSpPr>
            <p:spPr>
              <a:xfrm>
                <a:off x="2370957" y="3607366"/>
                <a:ext cx="190851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5" y="1775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37"/>
              <p:cNvSpPr/>
              <p:nvPr/>
            </p:nvSpPr>
            <p:spPr>
              <a:xfrm>
                <a:off x="2594818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37"/>
              <p:cNvSpPr/>
              <p:nvPr/>
            </p:nvSpPr>
            <p:spPr>
              <a:xfrm>
                <a:off x="258209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68" name="Google Shape;868;p37"/>
          <p:cNvSpPr txBox="1">
            <a:spLocks noGrp="1"/>
          </p:cNvSpPr>
          <p:nvPr>
            <p:ph type="subTitle" idx="1"/>
          </p:nvPr>
        </p:nvSpPr>
        <p:spPr>
          <a:xfrm>
            <a:off x="720000" y="2587457"/>
            <a:ext cx="2953695" cy="998811"/>
          </a:xfrm>
          <a:prstGeom prst="rect">
            <a:avLst/>
          </a:prstGeom>
          <a:solidFill>
            <a:srgbClr val="F5FBFF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['the', 'boundary', 'layer', 'in', 'simple', 'shear', 'flow', 'past', 'a', 'flat', 'plate’]</a:t>
            </a:r>
          </a:p>
        </p:txBody>
      </p:sp>
      <p:sp>
        <p:nvSpPr>
          <p:cNvPr id="2" name="Google Shape;868;p37">
            <a:extLst>
              <a:ext uri="{FF2B5EF4-FFF2-40B4-BE49-F238E27FC236}">
                <a16:creationId xmlns:a16="http://schemas.microsoft.com/office/drawing/2014/main" id="{052068F1-1BCC-FCAB-B4E2-0CEFAC64D471}"/>
              </a:ext>
            </a:extLst>
          </p:cNvPr>
          <p:cNvSpPr txBox="1">
            <a:spLocks/>
          </p:cNvSpPr>
          <p:nvPr/>
        </p:nvSpPr>
        <p:spPr>
          <a:xfrm>
            <a:off x="5470305" y="2571750"/>
            <a:ext cx="2953695" cy="998811"/>
          </a:xfrm>
          <a:prstGeom prst="rect">
            <a:avLst/>
          </a:prstGeom>
          <a:solidFill>
            <a:srgbClr val="F5FB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dirty="0"/>
              <a:t>['boundary', 'layer', 'simple', 'shear', 'flow', 'past', 'flat', 'plate'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2AC1C5-1BE8-4046-5C67-6BBA45F0FDE6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p37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temming</a:t>
            </a:r>
            <a:endParaRPr dirty="0"/>
          </a:p>
        </p:txBody>
      </p:sp>
      <p:sp>
        <p:nvSpPr>
          <p:cNvPr id="869" name="Google Shape;869;p37"/>
          <p:cNvSpPr txBox="1">
            <a:spLocks noGrp="1"/>
          </p:cNvSpPr>
          <p:nvPr>
            <p:ph type="subTitle" idx="2"/>
          </p:nvPr>
        </p:nvSpPr>
        <p:spPr>
          <a:xfrm>
            <a:off x="1140308" y="1353869"/>
            <a:ext cx="6881930" cy="50285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Sử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dụng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PorterStemmer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để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đưa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về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dạng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từ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gốc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của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chúng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bằng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cách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loại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bỏ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các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tiền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tố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(prefix)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hoặc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các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hậu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r>
              <a:rPr lang="en-US" b="0" i="0" dirty="0" err="1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tố</a:t>
            </a:r>
            <a:r>
              <a:rPr lang="en-US" b="0" i="0" dirty="0">
                <a:solidFill>
                  <a:schemeClr val="tx1"/>
                </a:solidFill>
                <a:effectLst/>
                <a:latin typeface="Inter" panose="02000503000000020004" pitchFamily="2" charset="0"/>
                <a:ea typeface="Inter" panose="02000503000000020004" pitchFamily="2" charset="0"/>
              </a:rPr>
              <a:t> (suffix)</a:t>
            </a: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b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</a:br>
            <a:r>
              <a:rPr lang="en-US" dirty="0">
                <a:solidFill>
                  <a:schemeClr val="tx1"/>
                </a:solidFill>
                <a:latin typeface="Inter" panose="02000503000000020004" pitchFamily="2" charset="0"/>
                <a:ea typeface="Inter" panose="02000503000000020004" pitchFamily="2" charset="0"/>
              </a:rPr>
              <a:t> </a:t>
            </a:r>
            <a:endParaRPr dirty="0">
              <a:solidFill>
                <a:schemeClr val="tx1"/>
              </a:solidFill>
              <a:latin typeface="Inter" panose="02000503000000020004" pitchFamily="2" charset="0"/>
              <a:ea typeface="Inter" panose="02000503000000020004" pitchFamily="2" charset="0"/>
            </a:endParaRPr>
          </a:p>
        </p:txBody>
      </p:sp>
      <p:grpSp>
        <p:nvGrpSpPr>
          <p:cNvPr id="870" name="Google Shape;870;p37"/>
          <p:cNvGrpSpPr/>
          <p:nvPr/>
        </p:nvGrpSpPr>
        <p:grpSpPr>
          <a:xfrm>
            <a:off x="2930204" y="2603157"/>
            <a:ext cx="3283591" cy="851992"/>
            <a:chOff x="430825" y="1382850"/>
            <a:chExt cx="10927091" cy="2835249"/>
          </a:xfrm>
        </p:grpSpPr>
        <p:sp>
          <p:nvSpPr>
            <p:cNvPr id="871" name="Google Shape;871;p37"/>
            <p:cNvSpPr/>
            <p:nvPr/>
          </p:nvSpPr>
          <p:spPr>
            <a:xfrm>
              <a:off x="2939723" y="2940252"/>
              <a:ext cx="1131693" cy="224206"/>
            </a:xfrm>
            <a:custGeom>
              <a:avLst/>
              <a:gdLst/>
              <a:ahLst/>
              <a:cxnLst/>
              <a:rect l="l" t="t" r="r" b="b"/>
              <a:pathLst>
                <a:path w="3291" h="652" extrusionOk="0">
                  <a:moveTo>
                    <a:pt x="37" y="0"/>
                  </a:moveTo>
                  <a:cubicBezTo>
                    <a:pt x="19" y="0"/>
                    <a:pt x="0" y="19"/>
                    <a:pt x="0" y="37"/>
                  </a:cubicBezTo>
                  <a:cubicBezTo>
                    <a:pt x="0" y="74"/>
                    <a:pt x="19" y="92"/>
                    <a:pt x="37" y="92"/>
                  </a:cubicBezTo>
                  <a:lnTo>
                    <a:pt x="809" y="92"/>
                  </a:lnTo>
                  <a:lnTo>
                    <a:pt x="1368" y="652"/>
                  </a:lnTo>
                  <a:lnTo>
                    <a:pt x="3235" y="652"/>
                  </a:lnTo>
                  <a:cubicBezTo>
                    <a:pt x="3272" y="652"/>
                    <a:pt x="3290" y="633"/>
                    <a:pt x="3290" y="596"/>
                  </a:cubicBezTo>
                  <a:cubicBezTo>
                    <a:pt x="3290" y="578"/>
                    <a:pt x="3272" y="555"/>
                    <a:pt x="3235" y="555"/>
                  </a:cubicBezTo>
                  <a:lnTo>
                    <a:pt x="1405" y="555"/>
                  </a:lnTo>
                  <a:lnTo>
                    <a:pt x="86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37"/>
            <p:cNvSpPr/>
            <p:nvPr/>
          </p:nvSpPr>
          <p:spPr>
            <a:xfrm>
              <a:off x="7712681" y="2940252"/>
              <a:ext cx="1133068" cy="224206"/>
            </a:xfrm>
            <a:custGeom>
              <a:avLst/>
              <a:gdLst/>
              <a:ahLst/>
              <a:cxnLst/>
              <a:rect l="l" t="t" r="r" b="b"/>
              <a:pathLst>
                <a:path w="3295" h="652" extrusionOk="0">
                  <a:moveTo>
                    <a:pt x="2426" y="0"/>
                  </a:moveTo>
                  <a:lnTo>
                    <a:pt x="1867" y="555"/>
                  </a:lnTo>
                  <a:lnTo>
                    <a:pt x="37" y="555"/>
                  </a:lnTo>
                  <a:cubicBezTo>
                    <a:pt x="19" y="555"/>
                    <a:pt x="0" y="578"/>
                    <a:pt x="0" y="596"/>
                  </a:cubicBezTo>
                  <a:cubicBezTo>
                    <a:pt x="0" y="633"/>
                    <a:pt x="19" y="652"/>
                    <a:pt x="37" y="652"/>
                  </a:cubicBezTo>
                  <a:lnTo>
                    <a:pt x="1909" y="652"/>
                  </a:lnTo>
                  <a:lnTo>
                    <a:pt x="2463" y="92"/>
                  </a:lnTo>
                  <a:lnTo>
                    <a:pt x="3253" y="92"/>
                  </a:lnTo>
                  <a:cubicBezTo>
                    <a:pt x="3272" y="92"/>
                    <a:pt x="3295" y="74"/>
                    <a:pt x="3295" y="37"/>
                  </a:cubicBezTo>
                  <a:cubicBezTo>
                    <a:pt x="3295" y="19"/>
                    <a:pt x="3272" y="0"/>
                    <a:pt x="3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37"/>
            <p:cNvSpPr/>
            <p:nvPr/>
          </p:nvSpPr>
          <p:spPr>
            <a:xfrm>
              <a:off x="2945913" y="3025876"/>
              <a:ext cx="895107" cy="245183"/>
            </a:xfrm>
            <a:custGeom>
              <a:avLst/>
              <a:gdLst/>
              <a:ahLst/>
              <a:cxnLst/>
              <a:rect l="l" t="t" r="r" b="b"/>
              <a:pathLst>
                <a:path w="2603" h="713" extrusionOk="0">
                  <a:moveTo>
                    <a:pt x="61" y="1"/>
                  </a:moveTo>
                  <a:cubicBezTo>
                    <a:pt x="19" y="1"/>
                    <a:pt x="1" y="19"/>
                    <a:pt x="1" y="56"/>
                  </a:cubicBezTo>
                  <a:cubicBezTo>
                    <a:pt x="1" y="75"/>
                    <a:pt x="19" y="98"/>
                    <a:pt x="61" y="98"/>
                  </a:cubicBezTo>
                  <a:lnTo>
                    <a:pt x="615" y="98"/>
                  </a:lnTo>
                  <a:lnTo>
                    <a:pt x="1216" y="712"/>
                  </a:lnTo>
                  <a:lnTo>
                    <a:pt x="2542" y="712"/>
                  </a:lnTo>
                  <a:cubicBezTo>
                    <a:pt x="2579" y="712"/>
                    <a:pt x="2602" y="675"/>
                    <a:pt x="2602" y="652"/>
                  </a:cubicBezTo>
                  <a:cubicBezTo>
                    <a:pt x="2602" y="634"/>
                    <a:pt x="2579" y="597"/>
                    <a:pt x="2542" y="597"/>
                  </a:cubicBezTo>
                  <a:lnTo>
                    <a:pt x="1253" y="597"/>
                  </a:lnTo>
                  <a:lnTo>
                    <a:pt x="65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37"/>
            <p:cNvSpPr/>
            <p:nvPr/>
          </p:nvSpPr>
          <p:spPr>
            <a:xfrm>
              <a:off x="7944795" y="3025876"/>
              <a:ext cx="893043" cy="245183"/>
            </a:xfrm>
            <a:custGeom>
              <a:avLst/>
              <a:gdLst/>
              <a:ahLst/>
              <a:cxnLst/>
              <a:rect l="l" t="t" r="r" b="b"/>
              <a:pathLst>
                <a:path w="2597" h="713" extrusionOk="0">
                  <a:moveTo>
                    <a:pt x="1945" y="1"/>
                  </a:moveTo>
                  <a:lnTo>
                    <a:pt x="1326" y="597"/>
                  </a:lnTo>
                  <a:lnTo>
                    <a:pt x="56" y="597"/>
                  </a:lnTo>
                  <a:cubicBezTo>
                    <a:pt x="19" y="597"/>
                    <a:pt x="0" y="634"/>
                    <a:pt x="0" y="652"/>
                  </a:cubicBezTo>
                  <a:cubicBezTo>
                    <a:pt x="0" y="675"/>
                    <a:pt x="19" y="712"/>
                    <a:pt x="56" y="712"/>
                  </a:cubicBezTo>
                  <a:lnTo>
                    <a:pt x="1386" y="712"/>
                  </a:lnTo>
                  <a:lnTo>
                    <a:pt x="1982" y="98"/>
                  </a:lnTo>
                  <a:lnTo>
                    <a:pt x="2541" y="98"/>
                  </a:lnTo>
                  <a:cubicBezTo>
                    <a:pt x="2578" y="98"/>
                    <a:pt x="2597" y="75"/>
                    <a:pt x="2597" y="56"/>
                  </a:cubicBezTo>
                  <a:cubicBezTo>
                    <a:pt x="2597" y="19"/>
                    <a:pt x="2578" y="1"/>
                    <a:pt x="254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37"/>
            <p:cNvSpPr/>
            <p:nvPr/>
          </p:nvSpPr>
          <p:spPr>
            <a:xfrm>
              <a:off x="2958636" y="3151390"/>
              <a:ext cx="232460" cy="33700"/>
            </a:xfrm>
            <a:custGeom>
              <a:avLst/>
              <a:gdLst/>
              <a:ahLst/>
              <a:cxnLst/>
              <a:rect l="l" t="t" r="r" b="b"/>
              <a:pathLst>
                <a:path w="676" h="98" extrusionOk="0">
                  <a:moveTo>
                    <a:pt x="61" y="1"/>
                  </a:moveTo>
                  <a:cubicBezTo>
                    <a:pt x="24" y="1"/>
                    <a:pt x="1" y="19"/>
                    <a:pt x="1" y="38"/>
                  </a:cubicBezTo>
                  <a:cubicBezTo>
                    <a:pt x="1" y="79"/>
                    <a:pt x="24" y="98"/>
                    <a:pt x="61" y="98"/>
                  </a:cubicBezTo>
                  <a:lnTo>
                    <a:pt x="638" y="98"/>
                  </a:lnTo>
                  <a:cubicBezTo>
                    <a:pt x="657" y="98"/>
                    <a:pt x="675" y="79"/>
                    <a:pt x="675" y="38"/>
                  </a:cubicBezTo>
                  <a:cubicBezTo>
                    <a:pt x="675" y="19"/>
                    <a:pt x="657" y="1"/>
                    <a:pt x="6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37"/>
            <p:cNvSpPr/>
            <p:nvPr/>
          </p:nvSpPr>
          <p:spPr>
            <a:xfrm>
              <a:off x="8586462" y="3151390"/>
              <a:ext cx="238649" cy="33700"/>
            </a:xfrm>
            <a:custGeom>
              <a:avLst/>
              <a:gdLst/>
              <a:ahLst/>
              <a:cxnLst/>
              <a:rect l="l" t="t" r="r" b="b"/>
              <a:pathLst>
                <a:path w="694" h="98" extrusionOk="0">
                  <a:moveTo>
                    <a:pt x="61" y="1"/>
                  </a:moveTo>
                  <a:cubicBezTo>
                    <a:pt x="19" y="1"/>
                    <a:pt x="1" y="19"/>
                    <a:pt x="1" y="38"/>
                  </a:cubicBezTo>
                  <a:cubicBezTo>
                    <a:pt x="1" y="79"/>
                    <a:pt x="19" y="98"/>
                    <a:pt x="61" y="98"/>
                  </a:cubicBezTo>
                  <a:lnTo>
                    <a:pt x="638" y="98"/>
                  </a:lnTo>
                  <a:cubicBezTo>
                    <a:pt x="657" y="98"/>
                    <a:pt x="694" y="79"/>
                    <a:pt x="694" y="38"/>
                  </a:cubicBezTo>
                  <a:cubicBezTo>
                    <a:pt x="694" y="19"/>
                    <a:pt x="657" y="1"/>
                    <a:pt x="6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37"/>
            <p:cNvSpPr/>
            <p:nvPr/>
          </p:nvSpPr>
          <p:spPr>
            <a:xfrm>
              <a:off x="3443497" y="3038600"/>
              <a:ext cx="529224" cy="33700"/>
            </a:xfrm>
            <a:custGeom>
              <a:avLst/>
              <a:gdLst/>
              <a:ahLst/>
              <a:cxnLst/>
              <a:rect l="l" t="t" r="r" b="b"/>
              <a:pathLst>
                <a:path w="1539" h="98" extrusionOk="0">
                  <a:moveTo>
                    <a:pt x="37" y="1"/>
                  </a:moveTo>
                  <a:cubicBezTo>
                    <a:pt x="18" y="1"/>
                    <a:pt x="0" y="19"/>
                    <a:pt x="0" y="61"/>
                  </a:cubicBezTo>
                  <a:cubicBezTo>
                    <a:pt x="0" y="79"/>
                    <a:pt x="18" y="98"/>
                    <a:pt x="37" y="98"/>
                  </a:cubicBezTo>
                  <a:lnTo>
                    <a:pt x="1479" y="98"/>
                  </a:lnTo>
                  <a:cubicBezTo>
                    <a:pt x="1502" y="98"/>
                    <a:pt x="1539" y="79"/>
                    <a:pt x="1539" y="61"/>
                  </a:cubicBezTo>
                  <a:cubicBezTo>
                    <a:pt x="1539" y="19"/>
                    <a:pt x="1502" y="1"/>
                    <a:pt x="14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37"/>
            <p:cNvSpPr/>
            <p:nvPr/>
          </p:nvSpPr>
          <p:spPr>
            <a:xfrm>
              <a:off x="7812748" y="3038600"/>
              <a:ext cx="529568" cy="33700"/>
            </a:xfrm>
            <a:custGeom>
              <a:avLst/>
              <a:gdLst/>
              <a:ahLst/>
              <a:cxnLst/>
              <a:rect l="l" t="t" r="r" b="b"/>
              <a:pathLst>
                <a:path w="1540" h="98" extrusionOk="0">
                  <a:moveTo>
                    <a:pt x="56" y="1"/>
                  </a:moveTo>
                  <a:cubicBezTo>
                    <a:pt x="19" y="1"/>
                    <a:pt x="1" y="19"/>
                    <a:pt x="1" y="61"/>
                  </a:cubicBezTo>
                  <a:cubicBezTo>
                    <a:pt x="1" y="79"/>
                    <a:pt x="19" y="98"/>
                    <a:pt x="56" y="98"/>
                  </a:cubicBezTo>
                  <a:lnTo>
                    <a:pt x="1502" y="98"/>
                  </a:lnTo>
                  <a:cubicBezTo>
                    <a:pt x="1521" y="98"/>
                    <a:pt x="1539" y="79"/>
                    <a:pt x="1539" y="61"/>
                  </a:cubicBezTo>
                  <a:cubicBezTo>
                    <a:pt x="1539" y="19"/>
                    <a:pt x="1521" y="1"/>
                    <a:pt x="15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37"/>
            <p:cNvSpPr/>
            <p:nvPr/>
          </p:nvSpPr>
          <p:spPr>
            <a:xfrm>
              <a:off x="4190046" y="1483259"/>
              <a:ext cx="3495833" cy="2277139"/>
            </a:xfrm>
            <a:custGeom>
              <a:avLst/>
              <a:gdLst/>
              <a:ahLst/>
              <a:cxnLst/>
              <a:rect l="l" t="t" r="r" b="b"/>
              <a:pathLst>
                <a:path w="10166" h="6622" extrusionOk="0">
                  <a:moveTo>
                    <a:pt x="4894" y="0"/>
                  </a:moveTo>
                  <a:cubicBezTo>
                    <a:pt x="3314" y="0"/>
                    <a:pt x="2043" y="1289"/>
                    <a:pt x="2043" y="2851"/>
                  </a:cubicBezTo>
                  <a:lnTo>
                    <a:pt x="2043" y="3082"/>
                  </a:lnTo>
                  <a:cubicBezTo>
                    <a:pt x="1964" y="3082"/>
                    <a:pt x="1872" y="3059"/>
                    <a:pt x="1775" y="3059"/>
                  </a:cubicBezTo>
                  <a:cubicBezTo>
                    <a:pt x="791" y="3059"/>
                    <a:pt x="1" y="3849"/>
                    <a:pt x="1" y="4833"/>
                  </a:cubicBezTo>
                  <a:cubicBezTo>
                    <a:pt x="1" y="5813"/>
                    <a:pt x="791" y="6621"/>
                    <a:pt x="1775" y="6621"/>
                  </a:cubicBezTo>
                  <a:lnTo>
                    <a:pt x="8087" y="6621"/>
                  </a:lnTo>
                  <a:cubicBezTo>
                    <a:pt x="9242" y="6621"/>
                    <a:pt x="10166" y="5679"/>
                    <a:pt x="10166" y="4524"/>
                  </a:cubicBezTo>
                  <a:cubicBezTo>
                    <a:pt x="10166" y="3368"/>
                    <a:pt x="9242" y="2444"/>
                    <a:pt x="8087" y="2444"/>
                  </a:cubicBezTo>
                  <a:cubicBezTo>
                    <a:pt x="7971" y="2444"/>
                    <a:pt x="7837" y="2463"/>
                    <a:pt x="7722" y="2481"/>
                  </a:cubicBezTo>
                  <a:cubicBezTo>
                    <a:pt x="7532" y="1058"/>
                    <a:pt x="6317" y="0"/>
                    <a:pt x="489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880" name="Google Shape;880;p37"/>
            <p:cNvSpPr/>
            <p:nvPr/>
          </p:nvSpPr>
          <p:spPr>
            <a:xfrm>
              <a:off x="4164599" y="1470538"/>
              <a:ext cx="3521280" cy="2296053"/>
            </a:xfrm>
            <a:custGeom>
              <a:avLst/>
              <a:gdLst/>
              <a:ahLst/>
              <a:cxnLst/>
              <a:rect l="l" t="t" r="r" b="b"/>
              <a:pathLst>
                <a:path w="10240" h="6677" extrusionOk="0">
                  <a:moveTo>
                    <a:pt x="4926" y="74"/>
                  </a:moveTo>
                  <a:cubicBezTo>
                    <a:pt x="6336" y="74"/>
                    <a:pt x="7528" y="1114"/>
                    <a:pt x="7722" y="2518"/>
                  </a:cubicBezTo>
                  <a:lnTo>
                    <a:pt x="7722" y="2560"/>
                  </a:lnTo>
                  <a:lnTo>
                    <a:pt x="7759" y="2541"/>
                  </a:lnTo>
                  <a:cubicBezTo>
                    <a:pt x="7893" y="2518"/>
                    <a:pt x="8008" y="2500"/>
                    <a:pt x="8124" y="2500"/>
                  </a:cubicBezTo>
                  <a:cubicBezTo>
                    <a:pt x="9260" y="2500"/>
                    <a:pt x="10166" y="3424"/>
                    <a:pt x="10166" y="4561"/>
                  </a:cubicBezTo>
                  <a:cubicBezTo>
                    <a:pt x="10166" y="5697"/>
                    <a:pt x="9260" y="6603"/>
                    <a:pt x="8124" y="6603"/>
                  </a:cubicBezTo>
                  <a:lnTo>
                    <a:pt x="1807" y="6603"/>
                  </a:lnTo>
                  <a:cubicBezTo>
                    <a:pt x="846" y="6603"/>
                    <a:pt x="56" y="5831"/>
                    <a:pt x="56" y="4870"/>
                  </a:cubicBezTo>
                  <a:cubicBezTo>
                    <a:pt x="75" y="3904"/>
                    <a:pt x="846" y="3137"/>
                    <a:pt x="1807" y="3137"/>
                  </a:cubicBezTo>
                  <a:cubicBezTo>
                    <a:pt x="1904" y="3137"/>
                    <a:pt x="1983" y="3137"/>
                    <a:pt x="2080" y="3156"/>
                  </a:cubicBezTo>
                  <a:lnTo>
                    <a:pt x="2117" y="3156"/>
                  </a:lnTo>
                  <a:lnTo>
                    <a:pt x="2117" y="3119"/>
                  </a:lnTo>
                  <a:lnTo>
                    <a:pt x="2117" y="2888"/>
                  </a:lnTo>
                  <a:cubicBezTo>
                    <a:pt x="2117" y="1326"/>
                    <a:pt x="3369" y="74"/>
                    <a:pt x="4926" y="74"/>
                  </a:cubicBezTo>
                  <a:close/>
                  <a:moveTo>
                    <a:pt x="4926" y="0"/>
                  </a:moveTo>
                  <a:cubicBezTo>
                    <a:pt x="3332" y="0"/>
                    <a:pt x="2038" y="1289"/>
                    <a:pt x="2038" y="2888"/>
                  </a:cubicBezTo>
                  <a:lnTo>
                    <a:pt x="2038" y="3077"/>
                  </a:lnTo>
                  <a:cubicBezTo>
                    <a:pt x="1964" y="3059"/>
                    <a:pt x="1886" y="3059"/>
                    <a:pt x="1807" y="3059"/>
                  </a:cubicBezTo>
                  <a:cubicBezTo>
                    <a:pt x="809" y="3059"/>
                    <a:pt x="1" y="3867"/>
                    <a:pt x="1" y="4870"/>
                  </a:cubicBezTo>
                  <a:cubicBezTo>
                    <a:pt x="1" y="5868"/>
                    <a:pt x="809" y="6677"/>
                    <a:pt x="1807" y="6677"/>
                  </a:cubicBezTo>
                  <a:lnTo>
                    <a:pt x="8124" y="6677"/>
                  </a:lnTo>
                  <a:cubicBezTo>
                    <a:pt x="9297" y="6677"/>
                    <a:pt x="10240" y="5734"/>
                    <a:pt x="10240" y="4561"/>
                  </a:cubicBezTo>
                  <a:cubicBezTo>
                    <a:pt x="10240" y="3387"/>
                    <a:pt x="9297" y="2444"/>
                    <a:pt x="8124" y="2444"/>
                  </a:cubicBezTo>
                  <a:cubicBezTo>
                    <a:pt x="8008" y="2444"/>
                    <a:pt x="7893" y="2444"/>
                    <a:pt x="7777" y="2463"/>
                  </a:cubicBezTo>
                  <a:cubicBezTo>
                    <a:pt x="7565" y="1058"/>
                    <a:pt x="6373" y="0"/>
                    <a:pt x="4926" y="0"/>
                  </a:cubicBezTo>
                  <a:close/>
                </a:path>
              </a:pathLst>
            </a:custGeom>
            <a:solidFill>
              <a:srgbClr val="3E28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81" name="Google Shape;881;p37"/>
            <p:cNvGrpSpPr/>
            <p:nvPr/>
          </p:nvGrpSpPr>
          <p:grpSpPr>
            <a:xfrm>
              <a:off x="430825" y="1382850"/>
              <a:ext cx="2469366" cy="2835249"/>
              <a:chOff x="430825" y="1382850"/>
              <a:chExt cx="2469366" cy="2835249"/>
            </a:xfrm>
          </p:grpSpPr>
          <p:sp>
            <p:nvSpPr>
              <p:cNvPr id="882" name="Google Shape;882;p37"/>
              <p:cNvSpPr/>
              <p:nvPr/>
            </p:nvSpPr>
            <p:spPr>
              <a:xfrm>
                <a:off x="443548" y="1397293"/>
                <a:ext cx="2443917" cy="2806364"/>
              </a:xfrm>
              <a:custGeom>
                <a:avLst/>
                <a:gdLst/>
                <a:ahLst/>
                <a:cxnLst/>
                <a:rect l="l" t="t" r="r" b="b"/>
                <a:pathLst>
                  <a:path w="7107" h="8161" extrusionOk="0">
                    <a:moveTo>
                      <a:pt x="425" y="1"/>
                    </a:moveTo>
                    <a:cubicBezTo>
                      <a:pt x="176" y="1"/>
                      <a:pt x="0" y="190"/>
                      <a:pt x="0" y="421"/>
                    </a:cubicBezTo>
                    <a:lnTo>
                      <a:pt x="0" y="7740"/>
                    </a:lnTo>
                    <a:cubicBezTo>
                      <a:pt x="0" y="7989"/>
                      <a:pt x="176" y="8160"/>
                      <a:pt x="425" y="8160"/>
                    </a:cubicBezTo>
                    <a:lnTo>
                      <a:pt x="6682" y="8160"/>
                    </a:lnTo>
                    <a:cubicBezTo>
                      <a:pt x="6913" y="8160"/>
                      <a:pt x="7107" y="7989"/>
                      <a:pt x="7107" y="7740"/>
                    </a:cubicBezTo>
                    <a:lnTo>
                      <a:pt x="7107" y="421"/>
                    </a:lnTo>
                    <a:cubicBezTo>
                      <a:pt x="7107" y="190"/>
                      <a:pt x="6913" y="1"/>
                      <a:pt x="66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83" name="Google Shape;883;p37"/>
              <p:cNvSpPr/>
              <p:nvPr/>
            </p:nvSpPr>
            <p:spPr>
              <a:xfrm>
                <a:off x="430825" y="1382850"/>
                <a:ext cx="2469366" cy="2835249"/>
              </a:xfrm>
              <a:custGeom>
                <a:avLst/>
                <a:gdLst/>
                <a:ahLst/>
                <a:cxnLst/>
                <a:rect l="l" t="t" r="r" b="b"/>
                <a:pathLst>
                  <a:path w="7181" h="8245" extrusionOk="0">
                    <a:moveTo>
                      <a:pt x="6719" y="79"/>
                    </a:moveTo>
                    <a:cubicBezTo>
                      <a:pt x="6931" y="79"/>
                      <a:pt x="7102" y="255"/>
                      <a:pt x="7102" y="463"/>
                    </a:cubicBezTo>
                    <a:lnTo>
                      <a:pt x="7102" y="7782"/>
                    </a:lnTo>
                    <a:cubicBezTo>
                      <a:pt x="7102" y="8013"/>
                      <a:pt x="6931" y="8165"/>
                      <a:pt x="6719" y="8165"/>
                    </a:cubicBezTo>
                    <a:lnTo>
                      <a:pt x="462" y="8165"/>
                    </a:lnTo>
                    <a:cubicBezTo>
                      <a:pt x="231" y="8165"/>
                      <a:pt x="74" y="8013"/>
                      <a:pt x="74" y="7782"/>
                    </a:cubicBezTo>
                    <a:lnTo>
                      <a:pt x="74" y="463"/>
                    </a:lnTo>
                    <a:cubicBezTo>
                      <a:pt x="74" y="255"/>
                      <a:pt x="231" y="79"/>
                      <a:pt x="462" y="79"/>
                    </a:cubicBezTo>
                    <a:close/>
                    <a:moveTo>
                      <a:pt x="462" y="1"/>
                    </a:moveTo>
                    <a:cubicBezTo>
                      <a:pt x="190" y="1"/>
                      <a:pt x="0" y="213"/>
                      <a:pt x="0" y="463"/>
                    </a:cubicBezTo>
                    <a:lnTo>
                      <a:pt x="0" y="7782"/>
                    </a:lnTo>
                    <a:cubicBezTo>
                      <a:pt x="0" y="8050"/>
                      <a:pt x="190" y="8244"/>
                      <a:pt x="462" y="8244"/>
                    </a:cubicBezTo>
                    <a:lnTo>
                      <a:pt x="6719" y="8244"/>
                    </a:lnTo>
                    <a:cubicBezTo>
                      <a:pt x="6968" y="8244"/>
                      <a:pt x="7181" y="8050"/>
                      <a:pt x="7181" y="7782"/>
                    </a:cubicBezTo>
                    <a:lnTo>
                      <a:pt x="7181" y="463"/>
                    </a:lnTo>
                    <a:cubicBezTo>
                      <a:pt x="7181" y="213"/>
                      <a:pt x="6968" y="1"/>
                      <a:pt x="671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4" name="Google Shape;884;p37"/>
              <p:cNvSpPr/>
              <p:nvPr/>
            </p:nvSpPr>
            <p:spPr>
              <a:xfrm>
                <a:off x="569062" y="1562696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0"/>
                    </a:moveTo>
                    <a:cubicBezTo>
                      <a:pt x="97" y="0"/>
                      <a:pt x="0" y="97"/>
                      <a:pt x="0" y="213"/>
                    </a:cubicBezTo>
                    <a:lnTo>
                      <a:pt x="0" y="1423"/>
                    </a:lnTo>
                    <a:cubicBezTo>
                      <a:pt x="0" y="1557"/>
                      <a:pt x="97" y="1654"/>
                      <a:pt x="231" y="1654"/>
                    </a:cubicBezTo>
                    <a:lnTo>
                      <a:pt x="6298" y="1654"/>
                    </a:lnTo>
                    <a:cubicBezTo>
                      <a:pt x="6432" y="1654"/>
                      <a:pt x="6529" y="1557"/>
                      <a:pt x="6529" y="1423"/>
                    </a:cubicBezTo>
                    <a:lnTo>
                      <a:pt x="6529" y="213"/>
                    </a:lnTo>
                    <a:cubicBezTo>
                      <a:pt x="6529" y="97"/>
                      <a:pt x="6432" y="0"/>
                      <a:pt x="629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5" name="Google Shape;885;p37"/>
              <p:cNvSpPr/>
              <p:nvPr/>
            </p:nvSpPr>
            <p:spPr>
              <a:xfrm>
                <a:off x="556339" y="1549972"/>
                <a:ext cx="2270950" cy="595935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3" extrusionOk="0">
                    <a:moveTo>
                      <a:pt x="6335" y="74"/>
                    </a:moveTo>
                    <a:cubicBezTo>
                      <a:pt x="6451" y="74"/>
                      <a:pt x="6525" y="153"/>
                      <a:pt x="6525" y="250"/>
                    </a:cubicBezTo>
                    <a:lnTo>
                      <a:pt x="6525" y="1460"/>
                    </a:lnTo>
                    <a:cubicBezTo>
                      <a:pt x="6525" y="1576"/>
                      <a:pt x="6451" y="1654"/>
                      <a:pt x="6335" y="1654"/>
                    </a:cubicBezTo>
                    <a:lnTo>
                      <a:pt x="268" y="1654"/>
                    </a:lnTo>
                    <a:cubicBezTo>
                      <a:pt x="153" y="1654"/>
                      <a:pt x="79" y="1576"/>
                      <a:pt x="79" y="1460"/>
                    </a:cubicBezTo>
                    <a:lnTo>
                      <a:pt x="79" y="250"/>
                    </a:lnTo>
                    <a:cubicBezTo>
                      <a:pt x="79" y="153"/>
                      <a:pt x="153" y="74"/>
                      <a:pt x="268" y="74"/>
                    </a:cubicBezTo>
                    <a:close/>
                    <a:moveTo>
                      <a:pt x="268" y="0"/>
                    </a:moveTo>
                    <a:cubicBezTo>
                      <a:pt x="116" y="0"/>
                      <a:pt x="0" y="116"/>
                      <a:pt x="0" y="250"/>
                    </a:cubicBezTo>
                    <a:lnTo>
                      <a:pt x="0" y="1460"/>
                    </a:lnTo>
                    <a:cubicBezTo>
                      <a:pt x="0" y="1617"/>
                      <a:pt x="116" y="1733"/>
                      <a:pt x="268" y="1733"/>
                    </a:cubicBezTo>
                    <a:lnTo>
                      <a:pt x="6335" y="1733"/>
                    </a:lnTo>
                    <a:cubicBezTo>
                      <a:pt x="6488" y="1733"/>
                      <a:pt x="6603" y="1617"/>
                      <a:pt x="6603" y="1460"/>
                    </a:cubicBezTo>
                    <a:lnTo>
                      <a:pt x="6603" y="250"/>
                    </a:lnTo>
                    <a:cubicBezTo>
                      <a:pt x="6603" y="116"/>
                      <a:pt x="6488" y="0"/>
                      <a:pt x="633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6" name="Google Shape;886;p37"/>
              <p:cNvSpPr/>
              <p:nvPr/>
            </p:nvSpPr>
            <p:spPr>
              <a:xfrm>
                <a:off x="569062" y="2283798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1"/>
                    </a:moveTo>
                    <a:cubicBezTo>
                      <a:pt x="97" y="1"/>
                      <a:pt x="0" y="98"/>
                      <a:pt x="0" y="232"/>
                    </a:cubicBezTo>
                    <a:lnTo>
                      <a:pt x="0" y="1447"/>
                    </a:lnTo>
                    <a:cubicBezTo>
                      <a:pt x="0" y="1563"/>
                      <a:pt x="97" y="1655"/>
                      <a:pt x="231" y="1655"/>
                    </a:cubicBezTo>
                    <a:lnTo>
                      <a:pt x="6298" y="1655"/>
                    </a:lnTo>
                    <a:cubicBezTo>
                      <a:pt x="6432" y="1655"/>
                      <a:pt x="6529" y="1563"/>
                      <a:pt x="6529" y="1447"/>
                    </a:cubicBezTo>
                    <a:lnTo>
                      <a:pt x="6529" y="232"/>
                    </a:lnTo>
                    <a:cubicBezTo>
                      <a:pt x="6529" y="98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7" name="Google Shape;887;p37"/>
              <p:cNvSpPr/>
              <p:nvPr/>
            </p:nvSpPr>
            <p:spPr>
              <a:xfrm>
                <a:off x="556339" y="2271075"/>
                <a:ext cx="2270950" cy="59627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4" extrusionOk="0">
                    <a:moveTo>
                      <a:pt x="6335" y="75"/>
                    </a:moveTo>
                    <a:cubicBezTo>
                      <a:pt x="6451" y="75"/>
                      <a:pt x="6525" y="153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55"/>
                      <a:pt x="6335" y="1655"/>
                    </a:cubicBezTo>
                    <a:lnTo>
                      <a:pt x="268" y="1655"/>
                    </a:lnTo>
                    <a:cubicBezTo>
                      <a:pt x="153" y="1655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53"/>
                      <a:pt x="153" y="75"/>
                      <a:pt x="268" y="75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18"/>
                      <a:pt x="116" y="1734"/>
                      <a:pt x="268" y="1734"/>
                    </a:cubicBezTo>
                    <a:lnTo>
                      <a:pt x="6335" y="1734"/>
                    </a:lnTo>
                    <a:cubicBezTo>
                      <a:pt x="6488" y="1734"/>
                      <a:pt x="6603" y="1618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88" name="Google Shape;888;p37"/>
              <p:cNvSpPr/>
              <p:nvPr/>
            </p:nvSpPr>
            <p:spPr>
              <a:xfrm>
                <a:off x="569062" y="2959165"/>
                <a:ext cx="2245504" cy="577022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78" extrusionOk="0">
                    <a:moveTo>
                      <a:pt x="231" y="1"/>
                    </a:moveTo>
                    <a:cubicBezTo>
                      <a:pt x="97" y="1"/>
                      <a:pt x="0" y="116"/>
                      <a:pt x="0" y="232"/>
                    </a:cubicBezTo>
                    <a:lnTo>
                      <a:pt x="0" y="1447"/>
                    </a:lnTo>
                    <a:cubicBezTo>
                      <a:pt x="0" y="1581"/>
                      <a:pt x="97" y="1678"/>
                      <a:pt x="231" y="1678"/>
                    </a:cubicBezTo>
                    <a:lnTo>
                      <a:pt x="6298" y="1678"/>
                    </a:lnTo>
                    <a:cubicBezTo>
                      <a:pt x="6432" y="1678"/>
                      <a:pt x="6529" y="1581"/>
                      <a:pt x="6529" y="1447"/>
                    </a:cubicBezTo>
                    <a:lnTo>
                      <a:pt x="6529" y="232"/>
                    </a:lnTo>
                    <a:cubicBezTo>
                      <a:pt x="6529" y="116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9" name="Google Shape;889;p37"/>
              <p:cNvSpPr/>
              <p:nvPr/>
            </p:nvSpPr>
            <p:spPr>
              <a:xfrm>
                <a:off x="556339" y="2946442"/>
                <a:ext cx="2270950" cy="60246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52" extrusionOk="0">
                    <a:moveTo>
                      <a:pt x="6335" y="74"/>
                    </a:moveTo>
                    <a:cubicBezTo>
                      <a:pt x="6451" y="74"/>
                      <a:pt x="6525" y="172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73"/>
                      <a:pt x="6335" y="1673"/>
                    </a:cubicBezTo>
                    <a:lnTo>
                      <a:pt x="268" y="1673"/>
                    </a:lnTo>
                    <a:cubicBezTo>
                      <a:pt x="153" y="1673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72"/>
                      <a:pt x="153" y="74"/>
                      <a:pt x="268" y="74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36"/>
                      <a:pt x="116" y="1752"/>
                      <a:pt x="268" y="1752"/>
                    </a:cubicBezTo>
                    <a:lnTo>
                      <a:pt x="6335" y="1752"/>
                    </a:lnTo>
                    <a:cubicBezTo>
                      <a:pt x="6488" y="1752"/>
                      <a:pt x="6603" y="1636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0" name="Google Shape;890;p37"/>
              <p:cNvSpPr/>
              <p:nvPr/>
            </p:nvSpPr>
            <p:spPr>
              <a:xfrm>
                <a:off x="721398" y="1688209"/>
                <a:ext cx="788505" cy="318084"/>
              </a:xfrm>
              <a:custGeom>
                <a:avLst/>
                <a:gdLst/>
                <a:ahLst/>
                <a:cxnLst/>
                <a:rect l="l" t="t" r="r" b="b"/>
                <a:pathLst>
                  <a:path w="2293" h="925" extrusionOk="0">
                    <a:moveTo>
                      <a:pt x="214" y="0"/>
                    </a:moveTo>
                    <a:cubicBezTo>
                      <a:pt x="98" y="0"/>
                      <a:pt x="1" y="97"/>
                      <a:pt x="1" y="231"/>
                    </a:cubicBezTo>
                    <a:lnTo>
                      <a:pt x="1" y="693"/>
                    </a:lnTo>
                    <a:cubicBezTo>
                      <a:pt x="1" y="809"/>
                      <a:pt x="98" y="924"/>
                      <a:pt x="214" y="924"/>
                    </a:cubicBezTo>
                    <a:lnTo>
                      <a:pt x="2062" y="924"/>
                    </a:lnTo>
                    <a:cubicBezTo>
                      <a:pt x="2196" y="924"/>
                      <a:pt x="2293" y="809"/>
                      <a:pt x="2293" y="693"/>
                    </a:cubicBezTo>
                    <a:lnTo>
                      <a:pt x="2293" y="231"/>
                    </a:lnTo>
                    <a:cubicBezTo>
                      <a:pt x="2293" y="97"/>
                      <a:pt x="2196" y="0"/>
                      <a:pt x="20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891" name="Google Shape;891;p37"/>
              <p:cNvSpPr/>
              <p:nvPr/>
            </p:nvSpPr>
            <p:spPr>
              <a:xfrm>
                <a:off x="709018" y="1675486"/>
                <a:ext cx="813608" cy="343531"/>
              </a:xfrm>
              <a:custGeom>
                <a:avLst/>
                <a:gdLst/>
                <a:ahLst/>
                <a:cxnLst/>
                <a:rect l="l" t="t" r="r" b="b"/>
                <a:pathLst>
                  <a:path w="2366" h="999" extrusionOk="0">
                    <a:moveTo>
                      <a:pt x="2098" y="74"/>
                    </a:moveTo>
                    <a:cubicBezTo>
                      <a:pt x="2213" y="74"/>
                      <a:pt x="2292" y="153"/>
                      <a:pt x="2292" y="268"/>
                    </a:cubicBezTo>
                    <a:lnTo>
                      <a:pt x="2292" y="730"/>
                    </a:lnTo>
                    <a:cubicBezTo>
                      <a:pt x="2292" y="827"/>
                      <a:pt x="2213" y="924"/>
                      <a:pt x="2098" y="924"/>
                    </a:cubicBezTo>
                    <a:lnTo>
                      <a:pt x="250" y="924"/>
                    </a:lnTo>
                    <a:cubicBezTo>
                      <a:pt x="152" y="924"/>
                      <a:pt x="74" y="827"/>
                      <a:pt x="74" y="730"/>
                    </a:cubicBezTo>
                    <a:lnTo>
                      <a:pt x="74" y="268"/>
                    </a:lnTo>
                    <a:cubicBezTo>
                      <a:pt x="74" y="153"/>
                      <a:pt x="152" y="74"/>
                      <a:pt x="250" y="74"/>
                    </a:cubicBezTo>
                    <a:close/>
                    <a:moveTo>
                      <a:pt x="250" y="0"/>
                    </a:moveTo>
                    <a:cubicBezTo>
                      <a:pt x="116" y="0"/>
                      <a:pt x="0" y="116"/>
                      <a:pt x="0" y="268"/>
                    </a:cubicBezTo>
                    <a:lnTo>
                      <a:pt x="0" y="730"/>
                    </a:lnTo>
                    <a:cubicBezTo>
                      <a:pt x="0" y="864"/>
                      <a:pt x="116" y="998"/>
                      <a:pt x="250" y="998"/>
                    </a:cubicBezTo>
                    <a:lnTo>
                      <a:pt x="2098" y="998"/>
                    </a:lnTo>
                    <a:cubicBezTo>
                      <a:pt x="2250" y="998"/>
                      <a:pt x="2366" y="864"/>
                      <a:pt x="2366" y="730"/>
                    </a:cubicBezTo>
                    <a:lnTo>
                      <a:pt x="2366" y="268"/>
                    </a:lnTo>
                    <a:cubicBezTo>
                      <a:pt x="2366" y="116"/>
                      <a:pt x="2250" y="0"/>
                      <a:pt x="209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2" name="Google Shape;892;p37"/>
              <p:cNvSpPr/>
              <p:nvPr/>
            </p:nvSpPr>
            <p:spPr>
              <a:xfrm>
                <a:off x="1635068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10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10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3" name="Google Shape;893;p37"/>
              <p:cNvSpPr/>
              <p:nvPr/>
            </p:nvSpPr>
            <p:spPr>
              <a:xfrm>
                <a:off x="1622345" y="1602241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29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29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4" name="Google Shape;894;p37"/>
              <p:cNvSpPr/>
              <p:nvPr/>
            </p:nvSpPr>
            <p:spPr>
              <a:xfrm>
                <a:off x="1635068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8" y="0"/>
                    </a:moveTo>
                    <a:cubicBezTo>
                      <a:pt x="38" y="0"/>
                      <a:pt x="1" y="60"/>
                      <a:pt x="1" y="116"/>
                    </a:cubicBezTo>
                    <a:lnTo>
                      <a:pt x="1" y="273"/>
                    </a:lnTo>
                    <a:cubicBezTo>
                      <a:pt x="1" y="328"/>
                      <a:pt x="38" y="370"/>
                      <a:pt x="98" y="370"/>
                    </a:cubicBezTo>
                    <a:lnTo>
                      <a:pt x="269" y="370"/>
                    </a:lnTo>
                    <a:cubicBezTo>
                      <a:pt x="310" y="370"/>
                      <a:pt x="366" y="328"/>
                      <a:pt x="366" y="273"/>
                    </a:cubicBezTo>
                    <a:lnTo>
                      <a:pt x="366" y="116"/>
                    </a:lnTo>
                    <a:cubicBezTo>
                      <a:pt x="366" y="60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5" name="Google Shape;895;p37"/>
              <p:cNvSpPr/>
              <p:nvPr/>
            </p:nvSpPr>
            <p:spPr>
              <a:xfrm>
                <a:off x="1622345" y="2323687"/>
                <a:ext cx="153024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4" extrusionOk="0">
                    <a:moveTo>
                      <a:pt x="306" y="79"/>
                    </a:moveTo>
                    <a:cubicBezTo>
                      <a:pt x="329" y="79"/>
                      <a:pt x="366" y="116"/>
                      <a:pt x="366" y="153"/>
                    </a:cubicBezTo>
                    <a:lnTo>
                      <a:pt x="366" y="310"/>
                    </a:lnTo>
                    <a:cubicBezTo>
                      <a:pt x="366" y="347"/>
                      <a:pt x="329" y="365"/>
                      <a:pt x="306" y="365"/>
                    </a:cubicBezTo>
                    <a:lnTo>
                      <a:pt x="135" y="365"/>
                    </a:lnTo>
                    <a:cubicBezTo>
                      <a:pt x="98" y="365"/>
                      <a:pt x="75" y="347"/>
                      <a:pt x="75" y="310"/>
                    </a:cubicBezTo>
                    <a:lnTo>
                      <a:pt x="75" y="153"/>
                    </a:lnTo>
                    <a:cubicBezTo>
                      <a:pt x="75" y="116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79"/>
                      <a:pt x="1" y="153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6" name="Google Shape;896;p37"/>
              <p:cNvSpPr/>
              <p:nvPr/>
            </p:nvSpPr>
            <p:spPr>
              <a:xfrm>
                <a:off x="1635068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7" name="Google Shape;897;p37"/>
              <p:cNvSpPr/>
              <p:nvPr/>
            </p:nvSpPr>
            <p:spPr>
              <a:xfrm>
                <a:off x="1622345" y="1754921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8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8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8" name="Google Shape;898;p37"/>
              <p:cNvSpPr/>
              <p:nvPr/>
            </p:nvSpPr>
            <p:spPr>
              <a:xfrm>
                <a:off x="1635068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29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29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9" name="Google Shape;899;p37"/>
              <p:cNvSpPr/>
              <p:nvPr/>
            </p:nvSpPr>
            <p:spPr>
              <a:xfrm>
                <a:off x="1622345" y="2476023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47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47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0" name="Google Shape;900;p37"/>
              <p:cNvSpPr/>
              <p:nvPr/>
            </p:nvSpPr>
            <p:spPr>
              <a:xfrm>
                <a:off x="1635068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68"/>
                    </a:lnTo>
                    <a:cubicBezTo>
                      <a:pt x="1" y="328"/>
                      <a:pt x="38" y="365"/>
                      <a:pt x="98" y="365"/>
                    </a:cubicBezTo>
                    <a:lnTo>
                      <a:pt x="269" y="365"/>
                    </a:lnTo>
                    <a:cubicBezTo>
                      <a:pt x="310" y="365"/>
                      <a:pt x="366" y="328"/>
                      <a:pt x="366" y="268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901;p37"/>
              <p:cNvSpPr/>
              <p:nvPr/>
            </p:nvSpPr>
            <p:spPr>
              <a:xfrm>
                <a:off x="1622345" y="1899348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9"/>
                    </a:cubicBezTo>
                    <a:lnTo>
                      <a:pt x="366" y="310"/>
                    </a:lnTo>
                    <a:cubicBezTo>
                      <a:pt x="366" y="347"/>
                      <a:pt x="329" y="370"/>
                      <a:pt x="306" y="370"/>
                    </a:cubicBezTo>
                    <a:lnTo>
                      <a:pt x="135" y="370"/>
                    </a:lnTo>
                    <a:cubicBezTo>
                      <a:pt x="98" y="370"/>
                      <a:pt x="75" y="347"/>
                      <a:pt x="75" y="310"/>
                    </a:cubicBezTo>
                    <a:lnTo>
                      <a:pt x="75" y="139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61"/>
                      <a:pt x="1" y="139"/>
                    </a:cubicBezTo>
                    <a:lnTo>
                      <a:pt x="1" y="310"/>
                    </a:lnTo>
                    <a:cubicBezTo>
                      <a:pt x="1" y="389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2" name="Google Shape;902;p37"/>
              <p:cNvSpPr/>
              <p:nvPr/>
            </p:nvSpPr>
            <p:spPr>
              <a:xfrm>
                <a:off x="1635068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903;p37"/>
              <p:cNvSpPr/>
              <p:nvPr/>
            </p:nvSpPr>
            <p:spPr>
              <a:xfrm>
                <a:off x="1622345" y="2628703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9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9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904;p37"/>
              <p:cNvSpPr/>
              <p:nvPr/>
            </p:nvSpPr>
            <p:spPr>
              <a:xfrm>
                <a:off x="1800471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10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10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905;p37"/>
              <p:cNvSpPr/>
              <p:nvPr/>
            </p:nvSpPr>
            <p:spPr>
              <a:xfrm>
                <a:off x="1787748" y="1602241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29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29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906;p37"/>
              <p:cNvSpPr/>
              <p:nvPr/>
            </p:nvSpPr>
            <p:spPr>
              <a:xfrm>
                <a:off x="1800471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7" y="0"/>
                    </a:moveTo>
                    <a:cubicBezTo>
                      <a:pt x="42" y="0"/>
                      <a:pt x="0" y="60"/>
                      <a:pt x="0" y="116"/>
                    </a:cubicBezTo>
                    <a:lnTo>
                      <a:pt x="0" y="273"/>
                    </a:lnTo>
                    <a:cubicBezTo>
                      <a:pt x="0" y="328"/>
                      <a:pt x="42" y="370"/>
                      <a:pt x="97" y="370"/>
                    </a:cubicBezTo>
                    <a:lnTo>
                      <a:pt x="273" y="370"/>
                    </a:lnTo>
                    <a:cubicBezTo>
                      <a:pt x="310" y="370"/>
                      <a:pt x="365" y="328"/>
                      <a:pt x="365" y="273"/>
                    </a:cubicBezTo>
                    <a:lnTo>
                      <a:pt x="365" y="116"/>
                    </a:lnTo>
                    <a:cubicBezTo>
                      <a:pt x="365" y="60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907;p37"/>
              <p:cNvSpPr/>
              <p:nvPr/>
            </p:nvSpPr>
            <p:spPr>
              <a:xfrm>
                <a:off x="1787748" y="2323687"/>
                <a:ext cx="152681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4" extrusionOk="0">
                    <a:moveTo>
                      <a:pt x="310" y="79"/>
                    </a:moveTo>
                    <a:cubicBezTo>
                      <a:pt x="328" y="79"/>
                      <a:pt x="365" y="116"/>
                      <a:pt x="365" y="153"/>
                    </a:cubicBezTo>
                    <a:lnTo>
                      <a:pt x="365" y="310"/>
                    </a:lnTo>
                    <a:cubicBezTo>
                      <a:pt x="365" y="347"/>
                      <a:pt x="328" y="365"/>
                      <a:pt x="310" y="365"/>
                    </a:cubicBezTo>
                    <a:lnTo>
                      <a:pt x="134" y="365"/>
                    </a:lnTo>
                    <a:cubicBezTo>
                      <a:pt x="97" y="365"/>
                      <a:pt x="79" y="347"/>
                      <a:pt x="79" y="310"/>
                    </a:cubicBezTo>
                    <a:lnTo>
                      <a:pt x="79" y="153"/>
                    </a:lnTo>
                    <a:cubicBezTo>
                      <a:pt x="79" y="116"/>
                      <a:pt x="97" y="79"/>
                      <a:pt x="134" y="79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79"/>
                      <a:pt x="0" y="153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908;p37"/>
              <p:cNvSpPr/>
              <p:nvPr/>
            </p:nvSpPr>
            <p:spPr>
              <a:xfrm>
                <a:off x="1800471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9" name="Google Shape;909;p37"/>
              <p:cNvSpPr/>
              <p:nvPr/>
            </p:nvSpPr>
            <p:spPr>
              <a:xfrm>
                <a:off x="1787748" y="1754921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8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8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0" name="Google Shape;910;p37"/>
              <p:cNvSpPr/>
              <p:nvPr/>
            </p:nvSpPr>
            <p:spPr>
              <a:xfrm>
                <a:off x="1800471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29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29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1" name="Google Shape;911;p37"/>
              <p:cNvSpPr/>
              <p:nvPr/>
            </p:nvSpPr>
            <p:spPr>
              <a:xfrm>
                <a:off x="1787748" y="2476023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47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47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2" name="Google Shape;912;p37"/>
              <p:cNvSpPr/>
              <p:nvPr/>
            </p:nvSpPr>
            <p:spPr>
              <a:xfrm>
                <a:off x="1800471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68"/>
                    </a:lnTo>
                    <a:cubicBezTo>
                      <a:pt x="0" y="328"/>
                      <a:pt x="42" y="365"/>
                      <a:pt x="97" y="365"/>
                    </a:cubicBezTo>
                    <a:lnTo>
                      <a:pt x="273" y="365"/>
                    </a:lnTo>
                    <a:cubicBezTo>
                      <a:pt x="310" y="365"/>
                      <a:pt x="365" y="328"/>
                      <a:pt x="365" y="268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3" name="Google Shape;913;p37"/>
              <p:cNvSpPr/>
              <p:nvPr/>
            </p:nvSpPr>
            <p:spPr>
              <a:xfrm>
                <a:off x="1787748" y="1899348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9"/>
                    </a:cubicBezTo>
                    <a:lnTo>
                      <a:pt x="365" y="310"/>
                    </a:lnTo>
                    <a:cubicBezTo>
                      <a:pt x="365" y="347"/>
                      <a:pt x="328" y="370"/>
                      <a:pt x="310" y="370"/>
                    </a:cubicBezTo>
                    <a:lnTo>
                      <a:pt x="134" y="370"/>
                    </a:lnTo>
                    <a:cubicBezTo>
                      <a:pt x="97" y="370"/>
                      <a:pt x="79" y="347"/>
                      <a:pt x="79" y="310"/>
                    </a:cubicBezTo>
                    <a:lnTo>
                      <a:pt x="79" y="139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61"/>
                      <a:pt x="0" y="139"/>
                    </a:cubicBezTo>
                    <a:lnTo>
                      <a:pt x="0" y="310"/>
                    </a:lnTo>
                    <a:cubicBezTo>
                      <a:pt x="0" y="389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4" name="Google Shape;914;p37"/>
              <p:cNvSpPr/>
              <p:nvPr/>
            </p:nvSpPr>
            <p:spPr>
              <a:xfrm>
                <a:off x="1800471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5" name="Google Shape;915;p37"/>
              <p:cNvSpPr/>
              <p:nvPr/>
            </p:nvSpPr>
            <p:spPr>
              <a:xfrm>
                <a:off x="1787748" y="2628703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9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9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6" name="Google Shape;916;p37"/>
              <p:cNvSpPr/>
              <p:nvPr/>
            </p:nvSpPr>
            <p:spPr>
              <a:xfrm>
                <a:off x="2032242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98" y="0"/>
                    </a:moveTo>
                    <a:cubicBezTo>
                      <a:pt x="38" y="0"/>
                      <a:pt x="1" y="42"/>
                      <a:pt x="1" y="97"/>
                    </a:cubicBezTo>
                    <a:cubicBezTo>
                      <a:pt x="1" y="134"/>
                      <a:pt x="38" y="194"/>
                      <a:pt x="98" y="194"/>
                    </a:cubicBezTo>
                    <a:lnTo>
                      <a:pt x="366" y="194"/>
                    </a:lnTo>
                    <a:cubicBezTo>
                      <a:pt x="426" y="194"/>
                      <a:pt x="463" y="134"/>
                      <a:pt x="463" y="97"/>
                    </a:cubicBezTo>
                    <a:cubicBezTo>
                      <a:pt x="463" y="42"/>
                      <a:pt x="426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7" name="Google Shape;917;p37"/>
              <p:cNvSpPr/>
              <p:nvPr/>
            </p:nvSpPr>
            <p:spPr>
              <a:xfrm>
                <a:off x="2019519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3" y="79"/>
                    </a:moveTo>
                    <a:cubicBezTo>
                      <a:pt x="445" y="79"/>
                      <a:pt x="463" y="97"/>
                      <a:pt x="463" y="134"/>
                    </a:cubicBezTo>
                    <a:cubicBezTo>
                      <a:pt x="463" y="153"/>
                      <a:pt x="445" y="194"/>
                      <a:pt x="403" y="194"/>
                    </a:cubicBezTo>
                    <a:lnTo>
                      <a:pt x="135" y="194"/>
                    </a:lnTo>
                    <a:cubicBezTo>
                      <a:pt x="98" y="194"/>
                      <a:pt x="75" y="153"/>
                      <a:pt x="75" y="134"/>
                    </a:cubicBezTo>
                    <a:cubicBezTo>
                      <a:pt x="75" y="97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cubicBezTo>
                      <a:pt x="1" y="194"/>
                      <a:pt x="56" y="268"/>
                      <a:pt x="135" y="268"/>
                    </a:cubicBezTo>
                    <a:lnTo>
                      <a:pt x="403" y="268"/>
                    </a:lnTo>
                    <a:cubicBezTo>
                      <a:pt x="482" y="268"/>
                      <a:pt x="537" y="194"/>
                      <a:pt x="537" y="134"/>
                    </a:cubicBezTo>
                    <a:cubicBezTo>
                      <a:pt x="537" y="56"/>
                      <a:pt x="482" y="0"/>
                      <a:pt x="40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8" name="Google Shape;918;p37"/>
              <p:cNvSpPr/>
              <p:nvPr/>
            </p:nvSpPr>
            <p:spPr>
              <a:xfrm>
                <a:off x="2019519" y="2694550"/>
                <a:ext cx="159558" cy="65336"/>
              </a:xfrm>
              <a:custGeom>
                <a:avLst/>
                <a:gdLst/>
                <a:ahLst/>
                <a:cxnLst/>
                <a:rect l="l" t="t" r="r" b="b"/>
                <a:pathLst>
                  <a:path w="464" h="190" extrusionOk="0">
                    <a:moveTo>
                      <a:pt x="75" y="0"/>
                    </a:moveTo>
                    <a:cubicBezTo>
                      <a:pt x="38" y="0"/>
                      <a:pt x="1" y="37"/>
                      <a:pt x="1" y="98"/>
                    </a:cubicBezTo>
                    <a:cubicBezTo>
                      <a:pt x="1" y="153"/>
                      <a:pt x="38" y="190"/>
                      <a:pt x="75" y="190"/>
                    </a:cubicBezTo>
                    <a:lnTo>
                      <a:pt x="366" y="190"/>
                    </a:lnTo>
                    <a:cubicBezTo>
                      <a:pt x="421" y="190"/>
                      <a:pt x="463" y="153"/>
                      <a:pt x="463" y="98"/>
                    </a:cubicBezTo>
                    <a:cubicBezTo>
                      <a:pt x="463" y="37"/>
                      <a:pt x="421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9" name="Google Shape;919;p37"/>
              <p:cNvSpPr/>
              <p:nvPr/>
            </p:nvSpPr>
            <p:spPr>
              <a:xfrm>
                <a:off x="1998886" y="2680107"/>
                <a:ext cx="192570" cy="942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74" extrusionOk="0">
                    <a:moveTo>
                      <a:pt x="426" y="79"/>
                    </a:moveTo>
                    <a:cubicBezTo>
                      <a:pt x="463" y="79"/>
                      <a:pt x="481" y="116"/>
                      <a:pt x="481" y="140"/>
                    </a:cubicBezTo>
                    <a:cubicBezTo>
                      <a:pt x="481" y="176"/>
                      <a:pt x="463" y="195"/>
                      <a:pt x="426" y="195"/>
                    </a:cubicBezTo>
                    <a:lnTo>
                      <a:pt x="135" y="195"/>
                    </a:lnTo>
                    <a:cubicBezTo>
                      <a:pt x="116" y="195"/>
                      <a:pt x="98" y="176"/>
                      <a:pt x="98" y="140"/>
                    </a:cubicBezTo>
                    <a:cubicBezTo>
                      <a:pt x="98" y="116"/>
                      <a:pt x="116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79" y="1"/>
                      <a:pt x="1" y="61"/>
                      <a:pt x="1" y="140"/>
                    </a:cubicBezTo>
                    <a:cubicBezTo>
                      <a:pt x="1" y="213"/>
                      <a:pt x="79" y="274"/>
                      <a:pt x="135" y="274"/>
                    </a:cubicBezTo>
                    <a:lnTo>
                      <a:pt x="426" y="274"/>
                    </a:lnTo>
                    <a:cubicBezTo>
                      <a:pt x="505" y="274"/>
                      <a:pt x="560" y="213"/>
                      <a:pt x="560" y="140"/>
                    </a:cubicBezTo>
                    <a:cubicBezTo>
                      <a:pt x="560" y="61"/>
                      <a:pt x="505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0" name="Google Shape;920;p37"/>
              <p:cNvSpPr/>
              <p:nvPr/>
            </p:nvSpPr>
            <p:spPr>
              <a:xfrm>
                <a:off x="2224811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0"/>
                    </a:moveTo>
                    <a:cubicBezTo>
                      <a:pt x="37" y="0"/>
                      <a:pt x="0" y="42"/>
                      <a:pt x="0" y="97"/>
                    </a:cubicBezTo>
                    <a:cubicBezTo>
                      <a:pt x="0" y="134"/>
                      <a:pt x="37" y="194"/>
                      <a:pt x="79" y="194"/>
                    </a:cubicBezTo>
                    <a:lnTo>
                      <a:pt x="365" y="194"/>
                    </a:lnTo>
                    <a:cubicBezTo>
                      <a:pt x="425" y="194"/>
                      <a:pt x="462" y="134"/>
                      <a:pt x="462" y="97"/>
                    </a:cubicBezTo>
                    <a:cubicBezTo>
                      <a:pt x="462" y="42"/>
                      <a:pt x="425" y="0"/>
                      <a:pt x="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1" name="Google Shape;921;p37"/>
              <p:cNvSpPr/>
              <p:nvPr/>
            </p:nvSpPr>
            <p:spPr>
              <a:xfrm>
                <a:off x="2212088" y="1959869"/>
                <a:ext cx="184662" cy="92503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97"/>
                      <a:pt x="462" y="134"/>
                    </a:cubicBezTo>
                    <a:cubicBezTo>
                      <a:pt x="462" y="153"/>
                      <a:pt x="439" y="194"/>
                      <a:pt x="402" y="194"/>
                    </a:cubicBezTo>
                    <a:lnTo>
                      <a:pt x="116" y="194"/>
                    </a:lnTo>
                    <a:cubicBezTo>
                      <a:pt x="92" y="194"/>
                      <a:pt x="74" y="153"/>
                      <a:pt x="74" y="134"/>
                    </a:cubicBezTo>
                    <a:cubicBezTo>
                      <a:pt x="74" y="97"/>
                      <a:pt x="92" y="79"/>
                      <a:pt x="116" y="79"/>
                    </a:cubicBezTo>
                    <a:close/>
                    <a:moveTo>
                      <a:pt x="116" y="0"/>
                    </a:moveTo>
                    <a:cubicBezTo>
                      <a:pt x="56" y="0"/>
                      <a:pt x="0" y="56"/>
                      <a:pt x="0" y="134"/>
                    </a:cubicBezTo>
                    <a:cubicBezTo>
                      <a:pt x="0" y="194"/>
                      <a:pt x="56" y="268"/>
                      <a:pt x="116" y="268"/>
                    </a:cubicBezTo>
                    <a:lnTo>
                      <a:pt x="402" y="268"/>
                    </a:lnTo>
                    <a:cubicBezTo>
                      <a:pt x="481" y="268"/>
                      <a:pt x="536" y="194"/>
                      <a:pt x="536" y="134"/>
                    </a:cubicBezTo>
                    <a:cubicBezTo>
                      <a:pt x="536" y="56"/>
                      <a:pt x="481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2" name="Google Shape;922;p37"/>
              <p:cNvSpPr/>
              <p:nvPr/>
            </p:nvSpPr>
            <p:spPr>
              <a:xfrm>
                <a:off x="2224811" y="2693695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1"/>
                    </a:moveTo>
                    <a:cubicBezTo>
                      <a:pt x="37" y="1"/>
                      <a:pt x="0" y="61"/>
                      <a:pt x="0" y="98"/>
                    </a:cubicBezTo>
                    <a:cubicBezTo>
                      <a:pt x="0" y="158"/>
                      <a:pt x="37" y="195"/>
                      <a:pt x="79" y="195"/>
                    </a:cubicBezTo>
                    <a:lnTo>
                      <a:pt x="365" y="195"/>
                    </a:lnTo>
                    <a:cubicBezTo>
                      <a:pt x="425" y="195"/>
                      <a:pt x="462" y="158"/>
                      <a:pt x="462" y="98"/>
                    </a:cubicBezTo>
                    <a:cubicBezTo>
                      <a:pt x="462" y="61"/>
                      <a:pt x="425" y="1"/>
                      <a:pt x="36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3" name="Google Shape;923;p37"/>
              <p:cNvSpPr/>
              <p:nvPr/>
            </p:nvSpPr>
            <p:spPr>
              <a:xfrm>
                <a:off x="2212088" y="2680974"/>
                <a:ext cx="184662" cy="92503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116"/>
                      <a:pt x="462" y="135"/>
                    </a:cubicBezTo>
                    <a:cubicBezTo>
                      <a:pt x="462" y="177"/>
                      <a:pt x="439" y="195"/>
                      <a:pt x="402" y="195"/>
                    </a:cubicBezTo>
                    <a:lnTo>
                      <a:pt x="116" y="195"/>
                    </a:lnTo>
                    <a:cubicBezTo>
                      <a:pt x="92" y="195"/>
                      <a:pt x="74" y="177"/>
                      <a:pt x="74" y="135"/>
                    </a:cubicBezTo>
                    <a:cubicBezTo>
                      <a:pt x="74" y="116"/>
                      <a:pt x="92" y="79"/>
                      <a:pt x="116" y="79"/>
                    </a:cubicBezTo>
                    <a:close/>
                    <a:moveTo>
                      <a:pt x="116" y="1"/>
                    </a:moveTo>
                    <a:cubicBezTo>
                      <a:pt x="56" y="1"/>
                      <a:pt x="0" y="79"/>
                      <a:pt x="0" y="135"/>
                    </a:cubicBezTo>
                    <a:cubicBezTo>
                      <a:pt x="0" y="213"/>
                      <a:pt x="56" y="269"/>
                      <a:pt x="116" y="269"/>
                    </a:cubicBezTo>
                    <a:lnTo>
                      <a:pt x="402" y="269"/>
                    </a:lnTo>
                    <a:cubicBezTo>
                      <a:pt x="481" y="269"/>
                      <a:pt x="536" y="213"/>
                      <a:pt x="536" y="135"/>
                    </a:cubicBezTo>
                    <a:cubicBezTo>
                      <a:pt x="536" y="79"/>
                      <a:pt x="481" y="1"/>
                      <a:pt x="40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4" name="Google Shape;924;p37"/>
              <p:cNvSpPr/>
              <p:nvPr/>
            </p:nvSpPr>
            <p:spPr>
              <a:xfrm>
                <a:off x="2417036" y="1972593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0"/>
                    </a:moveTo>
                    <a:cubicBezTo>
                      <a:pt x="56" y="0"/>
                      <a:pt x="0" y="42"/>
                      <a:pt x="0" y="97"/>
                    </a:cubicBezTo>
                    <a:cubicBezTo>
                      <a:pt x="0" y="134"/>
                      <a:pt x="56" y="194"/>
                      <a:pt x="97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5" name="Google Shape;925;p37"/>
              <p:cNvSpPr/>
              <p:nvPr/>
            </p:nvSpPr>
            <p:spPr>
              <a:xfrm>
                <a:off x="2402593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97"/>
                      <a:pt x="486" y="134"/>
                    </a:cubicBezTo>
                    <a:cubicBezTo>
                      <a:pt x="486" y="153"/>
                      <a:pt x="444" y="194"/>
                      <a:pt x="426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1" y="0"/>
                      <a:pt x="1" y="56"/>
                      <a:pt x="1" y="134"/>
                    </a:cubicBezTo>
                    <a:cubicBezTo>
                      <a:pt x="1" y="194"/>
                      <a:pt x="61" y="268"/>
                      <a:pt x="139" y="268"/>
                    </a:cubicBezTo>
                    <a:lnTo>
                      <a:pt x="426" y="268"/>
                    </a:lnTo>
                    <a:cubicBezTo>
                      <a:pt x="504" y="268"/>
                      <a:pt x="560" y="194"/>
                      <a:pt x="560" y="134"/>
                    </a:cubicBezTo>
                    <a:cubicBezTo>
                      <a:pt x="560" y="56"/>
                      <a:pt x="504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6" name="Google Shape;926;p37"/>
              <p:cNvSpPr/>
              <p:nvPr/>
            </p:nvSpPr>
            <p:spPr>
              <a:xfrm>
                <a:off x="2417036" y="2693695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1"/>
                    </a:moveTo>
                    <a:cubicBezTo>
                      <a:pt x="56" y="1"/>
                      <a:pt x="0" y="61"/>
                      <a:pt x="0" y="98"/>
                    </a:cubicBezTo>
                    <a:cubicBezTo>
                      <a:pt x="0" y="158"/>
                      <a:pt x="56" y="195"/>
                      <a:pt x="97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7" name="Google Shape;927;p37"/>
              <p:cNvSpPr/>
              <p:nvPr/>
            </p:nvSpPr>
            <p:spPr>
              <a:xfrm>
                <a:off x="2402593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116"/>
                      <a:pt x="486" y="135"/>
                    </a:cubicBezTo>
                    <a:cubicBezTo>
                      <a:pt x="486" y="177"/>
                      <a:pt x="444" y="195"/>
                      <a:pt x="426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1" y="1"/>
                      <a:pt x="1" y="79"/>
                      <a:pt x="1" y="135"/>
                    </a:cubicBezTo>
                    <a:cubicBezTo>
                      <a:pt x="1" y="213"/>
                      <a:pt x="61" y="269"/>
                      <a:pt x="139" y="269"/>
                    </a:cubicBezTo>
                    <a:lnTo>
                      <a:pt x="426" y="269"/>
                    </a:lnTo>
                    <a:cubicBezTo>
                      <a:pt x="504" y="269"/>
                      <a:pt x="560" y="213"/>
                      <a:pt x="560" y="135"/>
                    </a:cubicBezTo>
                    <a:cubicBezTo>
                      <a:pt x="560" y="79"/>
                      <a:pt x="504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8" name="Google Shape;928;p37"/>
              <p:cNvSpPr/>
              <p:nvPr/>
            </p:nvSpPr>
            <p:spPr>
              <a:xfrm>
                <a:off x="2615451" y="1972593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0"/>
                    </a:moveTo>
                    <a:cubicBezTo>
                      <a:pt x="56" y="0"/>
                      <a:pt x="1" y="42"/>
                      <a:pt x="1" y="97"/>
                    </a:cubicBezTo>
                    <a:cubicBezTo>
                      <a:pt x="1" y="134"/>
                      <a:pt x="56" y="194"/>
                      <a:pt x="98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9" name="Google Shape;929;p37"/>
              <p:cNvSpPr/>
              <p:nvPr/>
            </p:nvSpPr>
            <p:spPr>
              <a:xfrm>
                <a:off x="2601352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97"/>
                      <a:pt x="485" y="134"/>
                    </a:cubicBezTo>
                    <a:cubicBezTo>
                      <a:pt x="485" y="153"/>
                      <a:pt x="444" y="194"/>
                      <a:pt x="425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0" y="0"/>
                      <a:pt x="0" y="56"/>
                      <a:pt x="0" y="134"/>
                    </a:cubicBezTo>
                    <a:cubicBezTo>
                      <a:pt x="0" y="194"/>
                      <a:pt x="60" y="268"/>
                      <a:pt x="139" y="268"/>
                    </a:cubicBezTo>
                    <a:lnTo>
                      <a:pt x="425" y="268"/>
                    </a:lnTo>
                    <a:cubicBezTo>
                      <a:pt x="504" y="268"/>
                      <a:pt x="559" y="194"/>
                      <a:pt x="559" y="134"/>
                    </a:cubicBezTo>
                    <a:cubicBezTo>
                      <a:pt x="559" y="56"/>
                      <a:pt x="504" y="0"/>
                      <a:pt x="4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0" name="Google Shape;930;p37"/>
              <p:cNvSpPr/>
              <p:nvPr/>
            </p:nvSpPr>
            <p:spPr>
              <a:xfrm>
                <a:off x="2615451" y="2693695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1"/>
                    </a:moveTo>
                    <a:cubicBezTo>
                      <a:pt x="56" y="1"/>
                      <a:pt x="1" y="61"/>
                      <a:pt x="1" y="98"/>
                    </a:cubicBezTo>
                    <a:cubicBezTo>
                      <a:pt x="1" y="158"/>
                      <a:pt x="56" y="195"/>
                      <a:pt x="98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1" name="Google Shape;931;p37"/>
              <p:cNvSpPr/>
              <p:nvPr/>
            </p:nvSpPr>
            <p:spPr>
              <a:xfrm>
                <a:off x="2601352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116"/>
                      <a:pt x="485" y="135"/>
                    </a:cubicBezTo>
                    <a:cubicBezTo>
                      <a:pt x="485" y="177"/>
                      <a:pt x="444" y="195"/>
                      <a:pt x="425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0" y="1"/>
                      <a:pt x="0" y="79"/>
                      <a:pt x="0" y="135"/>
                    </a:cubicBezTo>
                    <a:cubicBezTo>
                      <a:pt x="0" y="213"/>
                      <a:pt x="60" y="269"/>
                      <a:pt x="139" y="269"/>
                    </a:cubicBezTo>
                    <a:lnTo>
                      <a:pt x="425" y="269"/>
                    </a:lnTo>
                    <a:cubicBezTo>
                      <a:pt x="504" y="269"/>
                      <a:pt x="559" y="213"/>
                      <a:pt x="559" y="135"/>
                    </a:cubicBezTo>
                    <a:cubicBezTo>
                      <a:pt x="559" y="79"/>
                      <a:pt x="504" y="1"/>
                      <a:pt x="42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2" name="Google Shape;932;p37"/>
              <p:cNvSpPr/>
              <p:nvPr/>
            </p:nvSpPr>
            <p:spPr>
              <a:xfrm>
                <a:off x="853445" y="2357043"/>
                <a:ext cx="470765" cy="464231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350" extrusionOk="0">
                    <a:moveTo>
                      <a:pt x="675" y="0"/>
                    </a:moveTo>
                    <a:cubicBezTo>
                      <a:pt x="310" y="0"/>
                      <a:pt x="0" y="287"/>
                      <a:pt x="0" y="675"/>
                    </a:cubicBezTo>
                    <a:cubicBezTo>
                      <a:pt x="0" y="1040"/>
                      <a:pt x="310" y="1350"/>
                      <a:pt x="675" y="1350"/>
                    </a:cubicBezTo>
                    <a:cubicBezTo>
                      <a:pt x="1063" y="1350"/>
                      <a:pt x="1368" y="1040"/>
                      <a:pt x="1368" y="675"/>
                    </a:cubicBezTo>
                    <a:cubicBezTo>
                      <a:pt x="1368" y="287"/>
                      <a:pt x="1063" y="0"/>
                      <a:pt x="6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33" name="Google Shape;933;p37"/>
              <p:cNvSpPr/>
              <p:nvPr/>
            </p:nvSpPr>
            <p:spPr>
              <a:xfrm>
                <a:off x="853445" y="2357043"/>
                <a:ext cx="470765" cy="232116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675" extrusionOk="0">
                    <a:moveTo>
                      <a:pt x="1368" y="675"/>
                    </a:moveTo>
                    <a:lnTo>
                      <a:pt x="1368" y="675"/>
                    </a:lnTo>
                    <a:lnTo>
                      <a:pt x="1368" y="675"/>
                    </a:lnTo>
                    <a:lnTo>
                      <a:pt x="1368" y="675"/>
                    </a:lnTo>
                    <a:close/>
                    <a:moveTo>
                      <a:pt x="0" y="675"/>
                    </a:move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close/>
                    <a:moveTo>
                      <a:pt x="1234" y="268"/>
                    </a:moveTo>
                    <a:lnTo>
                      <a:pt x="1234" y="268"/>
                    </a:lnTo>
                    <a:lnTo>
                      <a:pt x="1234" y="268"/>
                    </a:lnTo>
                    <a:close/>
                    <a:moveTo>
                      <a:pt x="158" y="250"/>
                    </a:moveTo>
                    <a:lnTo>
                      <a:pt x="158" y="250"/>
                    </a:lnTo>
                    <a:lnTo>
                      <a:pt x="158" y="250"/>
                    </a:lnTo>
                    <a:close/>
                    <a:moveTo>
                      <a:pt x="158" y="231"/>
                    </a:moveTo>
                    <a:lnTo>
                      <a:pt x="158" y="231"/>
                    </a:lnTo>
                    <a:lnTo>
                      <a:pt x="158" y="231"/>
                    </a:lnTo>
                    <a:close/>
                    <a:moveTo>
                      <a:pt x="675" y="0"/>
                    </a:moveTo>
                    <a:lnTo>
                      <a:pt x="675" y="0"/>
                    </a:lnTo>
                    <a:cubicBezTo>
                      <a:pt x="486" y="0"/>
                      <a:pt x="292" y="97"/>
                      <a:pt x="158" y="231"/>
                    </a:cubicBezTo>
                    <a:cubicBezTo>
                      <a:pt x="292" y="97"/>
                      <a:pt x="486" y="0"/>
                      <a:pt x="675" y="0"/>
                    </a:cubicBezTo>
                    <a:cubicBezTo>
                      <a:pt x="906" y="0"/>
                      <a:pt x="1100" y="97"/>
                      <a:pt x="1234" y="268"/>
                    </a:cubicBezTo>
                    <a:cubicBezTo>
                      <a:pt x="1100" y="97"/>
                      <a:pt x="906" y="0"/>
                      <a:pt x="675" y="0"/>
                    </a:cubicBezTo>
                    <a:close/>
                  </a:path>
                </a:pathLst>
              </a:custGeom>
              <a:solidFill>
                <a:srgbClr val="2E86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4" name="Google Shape;934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37"/>
              <p:cNvSpPr/>
              <p:nvPr/>
            </p:nvSpPr>
            <p:spPr>
              <a:xfrm>
                <a:off x="960046" y="2463300"/>
                <a:ext cx="259282" cy="251373"/>
              </a:xfrm>
              <a:custGeom>
                <a:avLst/>
                <a:gdLst/>
                <a:ahLst/>
                <a:cxnLst/>
                <a:rect l="l" t="t" r="r" b="b"/>
                <a:pathLst>
                  <a:path w="754" h="731" extrusionOk="0">
                    <a:moveTo>
                      <a:pt x="365" y="1"/>
                    </a:moveTo>
                    <a:cubicBezTo>
                      <a:pt x="176" y="1"/>
                      <a:pt x="0" y="153"/>
                      <a:pt x="0" y="366"/>
                    </a:cubicBezTo>
                    <a:cubicBezTo>
                      <a:pt x="0" y="555"/>
                      <a:pt x="176" y="731"/>
                      <a:pt x="365" y="731"/>
                    </a:cubicBezTo>
                    <a:cubicBezTo>
                      <a:pt x="578" y="731"/>
                      <a:pt x="753" y="555"/>
                      <a:pt x="753" y="366"/>
                    </a:cubicBezTo>
                    <a:cubicBezTo>
                      <a:pt x="753" y="153"/>
                      <a:pt x="578" y="1"/>
                      <a:pt x="3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36" name="Google Shape;936;p37"/>
              <p:cNvSpPr/>
              <p:nvPr/>
            </p:nvSpPr>
            <p:spPr>
              <a:xfrm>
                <a:off x="947322" y="2449201"/>
                <a:ext cx="284729" cy="278195"/>
              </a:xfrm>
              <a:custGeom>
                <a:avLst/>
                <a:gdLst/>
                <a:ahLst/>
                <a:cxnLst/>
                <a:rect l="l" t="t" r="r" b="b"/>
                <a:pathLst>
                  <a:path w="828" h="809" extrusionOk="0">
                    <a:moveTo>
                      <a:pt x="402" y="79"/>
                    </a:moveTo>
                    <a:cubicBezTo>
                      <a:pt x="596" y="79"/>
                      <a:pt x="749" y="213"/>
                      <a:pt x="749" y="407"/>
                    </a:cubicBezTo>
                    <a:cubicBezTo>
                      <a:pt x="749" y="578"/>
                      <a:pt x="596" y="735"/>
                      <a:pt x="402" y="735"/>
                    </a:cubicBezTo>
                    <a:cubicBezTo>
                      <a:pt x="231" y="735"/>
                      <a:pt x="74" y="578"/>
                      <a:pt x="74" y="407"/>
                    </a:cubicBezTo>
                    <a:cubicBezTo>
                      <a:pt x="74" y="213"/>
                      <a:pt x="231" y="79"/>
                      <a:pt x="402" y="79"/>
                    </a:cubicBezTo>
                    <a:close/>
                    <a:moveTo>
                      <a:pt x="402" y="0"/>
                    </a:moveTo>
                    <a:cubicBezTo>
                      <a:pt x="190" y="0"/>
                      <a:pt x="0" y="176"/>
                      <a:pt x="0" y="407"/>
                    </a:cubicBezTo>
                    <a:cubicBezTo>
                      <a:pt x="0" y="619"/>
                      <a:pt x="190" y="809"/>
                      <a:pt x="402" y="809"/>
                    </a:cubicBezTo>
                    <a:cubicBezTo>
                      <a:pt x="633" y="809"/>
                      <a:pt x="827" y="619"/>
                      <a:pt x="827" y="407"/>
                    </a:cubicBezTo>
                    <a:cubicBezTo>
                      <a:pt x="827" y="176"/>
                      <a:pt x="633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7" name="Google Shape;937;p37"/>
              <p:cNvSpPr/>
              <p:nvPr/>
            </p:nvSpPr>
            <p:spPr>
              <a:xfrm>
                <a:off x="669129" y="3065766"/>
                <a:ext cx="165748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6" extrusionOk="0">
                    <a:moveTo>
                      <a:pt x="56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56" y="305"/>
                    </a:cubicBezTo>
                    <a:lnTo>
                      <a:pt x="421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37"/>
              <p:cNvSpPr/>
              <p:nvPr/>
            </p:nvSpPr>
            <p:spPr>
              <a:xfrm>
                <a:off x="654686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3" y="79"/>
                    </a:moveTo>
                    <a:cubicBezTo>
                      <a:pt x="463" y="79"/>
                      <a:pt x="486" y="98"/>
                      <a:pt x="486" y="116"/>
                    </a:cubicBezTo>
                    <a:lnTo>
                      <a:pt x="486" y="292"/>
                    </a:lnTo>
                    <a:lnTo>
                      <a:pt x="463" y="310"/>
                    </a:lnTo>
                    <a:lnTo>
                      <a:pt x="98" y="310"/>
                    </a:lnTo>
                    <a:lnTo>
                      <a:pt x="79" y="292"/>
                    </a:lnTo>
                    <a:lnTo>
                      <a:pt x="79" y="116"/>
                    </a:lnTo>
                    <a:cubicBezTo>
                      <a:pt x="79" y="98"/>
                      <a:pt x="98" y="79"/>
                      <a:pt x="98" y="79"/>
                    </a:cubicBezTo>
                    <a:close/>
                    <a:moveTo>
                      <a:pt x="98" y="1"/>
                    </a:moveTo>
                    <a:cubicBezTo>
                      <a:pt x="42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42" y="389"/>
                      <a:pt x="98" y="389"/>
                    </a:cubicBezTo>
                    <a:lnTo>
                      <a:pt x="463" y="389"/>
                    </a:lnTo>
                    <a:cubicBezTo>
                      <a:pt x="523" y="389"/>
                      <a:pt x="560" y="329"/>
                      <a:pt x="560" y="292"/>
                    </a:cubicBezTo>
                    <a:lnTo>
                      <a:pt x="560" y="116"/>
                    </a:lnTo>
                    <a:cubicBezTo>
                      <a:pt x="560" y="61"/>
                      <a:pt x="523" y="1"/>
                      <a:pt x="46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9" name="Google Shape;939;p37"/>
              <p:cNvSpPr/>
              <p:nvPr/>
            </p:nvSpPr>
            <p:spPr>
              <a:xfrm>
                <a:off x="874077" y="3065766"/>
                <a:ext cx="15921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306" extrusionOk="0">
                    <a:moveTo>
                      <a:pt x="56" y="0"/>
                    </a:moveTo>
                    <a:cubicBezTo>
                      <a:pt x="19" y="0"/>
                      <a:pt x="1" y="37"/>
                      <a:pt x="1" y="74"/>
                    </a:cubicBezTo>
                    <a:lnTo>
                      <a:pt x="1" y="250"/>
                    </a:lnTo>
                    <a:cubicBezTo>
                      <a:pt x="1" y="268"/>
                      <a:pt x="19" y="305"/>
                      <a:pt x="56" y="305"/>
                    </a:cubicBezTo>
                    <a:lnTo>
                      <a:pt x="403" y="305"/>
                    </a:lnTo>
                    <a:cubicBezTo>
                      <a:pt x="444" y="305"/>
                      <a:pt x="463" y="268"/>
                      <a:pt x="463" y="250"/>
                    </a:cubicBezTo>
                    <a:lnTo>
                      <a:pt x="463" y="74"/>
                    </a:lnTo>
                    <a:cubicBezTo>
                      <a:pt x="463" y="37"/>
                      <a:pt x="444" y="0"/>
                      <a:pt x="4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0" name="Google Shape;940;p37"/>
              <p:cNvSpPr/>
              <p:nvPr/>
            </p:nvSpPr>
            <p:spPr>
              <a:xfrm>
                <a:off x="861354" y="3051323"/>
                <a:ext cx="184661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37" h="389" extrusionOk="0">
                    <a:moveTo>
                      <a:pt x="440" y="79"/>
                    </a:moveTo>
                    <a:cubicBezTo>
                      <a:pt x="463" y="79"/>
                      <a:pt x="463" y="98"/>
                      <a:pt x="463" y="116"/>
                    </a:cubicBezTo>
                    <a:lnTo>
                      <a:pt x="463" y="292"/>
                    </a:lnTo>
                    <a:cubicBezTo>
                      <a:pt x="463" y="292"/>
                      <a:pt x="463" y="310"/>
                      <a:pt x="440" y="310"/>
                    </a:cubicBezTo>
                    <a:lnTo>
                      <a:pt x="93" y="310"/>
                    </a:lnTo>
                    <a:cubicBezTo>
                      <a:pt x="75" y="310"/>
                      <a:pt x="75" y="292"/>
                      <a:pt x="75" y="292"/>
                    </a:cubicBezTo>
                    <a:lnTo>
                      <a:pt x="75" y="116"/>
                    </a:lnTo>
                    <a:cubicBezTo>
                      <a:pt x="75" y="98"/>
                      <a:pt x="75" y="79"/>
                      <a:pt x="93" y="79"/>
                    </a:cubicBezTo>
                    <a:close/>
                    <a:moveTo>
                      <a:pt x="93" y="1"/>
                    </a:moveTo>
                    <a:cubicBezTo>
                      <a:pt x="38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38" y="389"/>
                      <a:pt x="93" y="389"/>
                    </a:cubicBezTo>
                    <a:lnTo>
                      <a:pt x="440" y="389"/>
                    </a:lnTo>
                    <a:cubicBezTo>
                      <a:pt x="500" y="389"/>
                      <a:pt x="537" y="329"/>
                      <a:pt x="537" y="292"/>
                    </a:cubicBezTo>
                    <a:lnTo>
                      <a:pt x="537" y="116"/>
                    </a:lnTo>
                    <a:cubicBezTo>
                      <a:pt x="537" y="61"/>
                      <a:pt x="500" y="1"/>
                      <a:pt x="44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1" name="Google Shape;941;p37"/>
              <p:cNvSpPr/>
              <p:nvPr/>
            </p:nvSpPr>
            <p:spPr>
              <a:xfrm>
                <a:off x="1118915" y="3065766"/>
                <a:ext cx="16540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06" extrusionOk="0">
                    <a:moveTo>
                      <a:pt x="60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60" y="305"/>
                    </a:cubicBezTo>
                    <a:lnTo>
                      <a:pt x="425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2" name="Google Shape;942;p37"/>
              <p:cNvSpPr/>
              <p:nvPr/>
            </p:nvSpPr>
            <p:spPr>
              <a:xfrm>
                <a:off x="1106192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2" y="79"/>
                    </a:moveTo>
                    <a:cubicBezTo>
                      <a:pt x="462" y="79"/>
                      <a:pt x="481" y="98"/>
                      <a:pt x="481" y="116"/>
                    </a:cubicBezTo>
                    <a:lnTo>
                      <a:pt x="481" y="292"/>
                    </a:lnTo>
                    <a:lnTo>
                      <a:pt x="462" y="310"/>
                    </a:lnTo>
                    <a:lnTo>
                      <a:pt x="97" y="310"/>
                    </a:lnTo>
                    <a:lnTo>
                      <a:pt x="74" y="292"/>
                    </a:lnTo>
                    <a:lnTo>
                      <a:pt x="74" y="116"/>
                    </a:lnTo>
                    <a:cubicBezTo>
                      <a:pt x="74" y="98"/>
                      <a:pt x="97" y="79"/>
                      <a:pt x="97" y="79"/>
                    </a:cubicBezTo>
                    <a:close/>
                    <a:moveTo>
                      <a:pt x="97" y="1"/>
                    </a:moveTo>
                    <a:cubicBezTo>
                      <a:pt x="37" y="1"/>
                      <a:pt x="0" y="61"/>
                      <a:pt x="0" y="116"/>
                    </a:cubicBezTo>
                    <a:lnTo>
                      <a:pt x="0" y="292"/>
                    </a:lnTo>
                    <a:cubicBezTo>
                      <a:pt x="0" y="329"/>
                      <a:pt x="37" y="389"/>
                      <a:pt x="97" y="389"/>
                    </a:cubicBezTo>
                    <a:lnTo>
                      <a:pt x="462" y="389"/>
                    </a:lnTo>
                    <a:cubicBezTo>
                      <a:pt x="518" y="389"/>
                      <a:pt x="559" y="329"/>
                      <a:pt x="559" y="292"/>
                    </a:cubicBezTo>
                    <a:lnTo>
                      <a:pt x="559" y="116"/>
                    </a:lnTo>
                    <a:cubicBezTo>
                      <a:pt x="559" y="61"/>
                      <a:pt x="518" y="1"/>
                      <a:pt x="4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3" name="Google Shape;943;p37"/>
              <p:cNvSpPr/>
              <p:nvPr/>
            </p:nvSpPr>
            <p:spPr>
              <a:xfrm>
                <a:off x="1721037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4" name="Google Shape;944;p37"/>
              <p:cNvSpPr/>
              <p:nvPr/>
            </p:nvSpPr>
            <p:spPr>
              <a:xfrm>
                <a:off x="1708313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5" name="Google Shape;945;p37"/>
              <p:cNvSpPr/>
              <p:nvPr/>
            </p:nvSpPr>
            <p:spPr>
              <a:xfrm>
                <a:off x="1854459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6" name="Google Shape;946;p37"/>
              <p:cNvSpPr/>
              <p:nvPr/>
            </p:nvSpPr>
            <p:spPr>
              <a:xfrm>
                <a:off x="1840017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66" y="1077"/>
                    </a:lnTo>
                    <a:lnTo>
                      <a:pt x="36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7" name="Google Shape;947;p37"/>
              <p:cNvSpPr/>
              <p:nvPr/>
            </p:nvSpPr>
            <p:spPr>
              <a:xfrm>
                <a:off x="1992696" y="3005244"/>
                <a:ext cx="106945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8" name="Google Shape;948;p37"/>
              <p:cNvSpPr/>
              <p:nvPr/>
            </p:nvSpPr>
            <p:spPr>
              <a:xfrm>
                <a:off x="1979973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05" y="79"/>
                    </a:moveTo>
                    <a:lnTo>
                      <a:pt x="305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9" name="Google Shape;949;p37"/>
              <p:cNvSpPr/>
              <p:nvPr/>
            </p:nvSpPr>
            <p:spPr>
              <a:xfrm>
                <a:off x="2138842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0" name="Google Shape;950;p37"/>
              <p:cNvSpPr/>
              <p:nvPr/>
            </p:nvSpPr>
            <p:spPr>
              <a:xfrm>
                <a:off x="2124400" y="2992521"/>
                <a:ext cx="12757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71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71" y="1077"/>
                    </a:lnTo>
                    <a:lnTo>
                      <a:pt x="37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1" name="Google Shape;951;p37"/>
              <p:cNvSpPr/>
              <p:nvPr/>
            </p:nvSpPr>
            <p:spPr>
              <a:xfrm>
                <a:off x="2270890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2" name="Google Shape;952;p37"/>
              <p:cNvSpPr/>
              <p:nvPr/>
            </p:nvSpPr>
            <p:spPr>
              <a:xfrm>
                <a:off x="2258166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37"/>
              <p:cNvSpPr/>
              <p:nvPr/>
            </p:nvSpPr>
            <p:spPr>
              <a:xfrm>
                <a:off x="2410502" y="3005244"/>
                <a:ext cx="105226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306" y="1003"/>
                    </a:lnTo>
                    <a:lnTo>
                      <a:pt x="30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37"/>
              <p:cNvSpPr/>
              <p:nvPr/>
            </p:nvSpPr>
            <p:spPr>
              <a:xfrm>
                <a:off x="2396403" y="2992521"/>
                <a:ext cx="133767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8" y="1077"/>
                    </a:lnTo>
                    <a:lnTo>
                      <a:pt x="38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5" name="Google Shape;955;p37"/>
              <p:cNvSpPr/>
              <p:nvPr/>
            </p:nvSpPr>
            <p:spPr>
              <a:xfrm>
                <a:off x="2555273" y="3005244"/>
                <a:ext cx="106601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0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6" name="Google Shape;956;p37"/>
              <p:cNvSpPr/>
              <p:nvPr/>
            </p:nvSpPr>
            <p:spPr>
              <a:xfrm>
                <a:off x="2542549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7" name="Google Shape;957;p37"/>
              <p:cNvSpPr/>
              <p:nvPr/>
            </p:nvSpPr>
            <p:spPr>
              <a:xfrm>
                <a:off x="629240" y="3383505"/>
                <a:ext cx="2032645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5911" h="306" extrusionOk="0">
                    <a:moveTo>
                      <a:pt x="1" y="0"/>
                    </a:moveTo>
                    <a:lnTo>
                      <a:pt x="1" y="305"/>
                    </a:lnTo>
                    <a:lnTo>
                      <a:pt x="5911" y="305"/>
                    </a:lnTo>
                    <a:lnTo>
                      <a:pt x="591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8" name="Google Shape;958;p37"/>
              <p:cNvSpPr/>
              <p:nvPr/>
            </p:nvSpPr>
            <p:spPr>
              <a:xfrm>
                <a:off x="615141" y="3369062"/>
                <a:ext cx="2059467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989" h="389" extrusionOk="0">
                    <a:moveTo>
                      <a:pt x="5915" y="79"/>
                    </a:moveTo>
                    <a:lnTo>
                      <a:pt x="5915" y="310"/>
                    </a:lnTo>
                    <a:lnTo>
                      <a:pt x="79" y="310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389"/>
                    </a:lnTo>
                    <a:lnTo>
                      <a:pt x="5989" y="389"/>
                    </a:lnTo>
                    <a:lnTo>
                      <a:pt x="598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9" name="Google Shape;959;p37"/>
              <p:cNvSpPr/>
              <p:nvPr/>
            </p:nvSpPr>
            <p:spPr>
              <a:xfrm>
                <a:off x="654686" y="3621809"/>
                <a:ext cx="167467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0" name="Google Shape;960;p37"/>
              <p:cNvSpPr/>
              <p:nvPr/>
            </p:nvSpPr>
            <p:spPr>
              <a:xfrm>
                <a:off x="641963" y="3607366"/>
                <a:ext cx="19291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1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1" name="Google Shape;961;p37"/>
              <p:cNvSpPr/>
              <p:nvPr/>
            </p:nvSpPr>
            <p:spPr>
              <a:xfrm>
                <a:off x="8678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2" name="Google Shape;962;p37"/>
              <p:cNvSpPr/>
              <p:nvPr/>
            </p:nvSpPr>
            <p:spPr>
              <a:xfrm>
                <a:off x="85344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6" y="79"/>
                    </a:moveTo>
                    <a:lnTo>
                      <a:pt x="486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3" name="Google Shape;963;p37"/>
              <p:cNvSpPr/>
              <p:nvPr/>
            </p:nvSpPr>
            <p:spPr>
              <a:xfrm>
                <a:off x="1085559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4" name="Google Shape;964;p37"/>
              <p:cNvSpPr/>
              <p:nvPr/>
            </p:nvSpPr>
            <p:spPr>
              <a:xfrm>
                <a:off x="107283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5" name="Google Shape;965;p37"/>
              <p:cNvSpPr/>
              <p:nvPr/>
            </p:nvSpPr>
            <p:spPr>
              <a:xfrm>
                <a:off x="12984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6" name="Google Shape;966;p37"/>
              <p:cNvSpPr/>
              <p:nvPr/>
            </p:nvSpPr>
            <p:spPr>
              <a:xfrm>
                <a:off x="128397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504" y="79"/>
                    </a:moveTo>
                    <a:lnTo>
                      <a:pt x="504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37"/>
              <p:cNvSpPr/>
              <p:nvPr/>
            </p:nvSpPr>
            <p:spPr>
              <a:xfrm>
                <a:off x="15160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37"/>
              <p:cNvSpPr/>
              <p:nvPr/>
            </p:nvSpPr>
            <p:spPr>
              <a:xfrm>
                <a:off x="150336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37"/>
              <p:cNvSpPr/>
              <p:nvPr/>
            </p:nvSpPr>
            <p:spPr>
              <a:xfrm>
                <a:off x="1735136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37"/>
              <p:cNvSpPr/>
              <p:nvPr/>
            </p:nvSpPr>
            <p:spPr>
              <a:xfrm>
                <a:off x="1721037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37"/>
              <p:cNvSpPr/>
              <p:nvPr/>
            </p:nvSpPr>
            <p:spPr>
              <a:xfrm>
                <a:off x="19466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37"/>
              <p:cNvSpPr/>
              <p:nvPr/>
            </p:nvSpPr>
            <p:spPr>
              <a:xfrm>
                <a:off x="193389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499" y="79"/>
                    </a:moveTo>
                    <a:lnTo>
                      <a:pt x="499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37"/>
              <p:cNvSpPr/>
              <p:nvPr/>
            </p:nvSpPr>
            <p:spPr>
              <a:xfrm>
                <a:off x="2164289" y="3621809"/>
                <a:ext cx="167123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37"/>
              <p:cNvSpPr/>
              <p:nvPr/>
            </p:nvSpPr>
            <p:spPr>
              <a:xfrm>
                <a:off x="215156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37"/>
              <p:cNvSpPr/>
              <p:nvPr/>
            </p:nvSpPr>
            <p:spPr>
              <a:xfrm>
                <a:off x="2383680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37"/>
              <p:cNvSpPr/>
              <p:nvPr/>
            </p:nvSpPr>
            <p:spPr>
              <a:xfrm>
                <a:off x="2370957" y="3607366"/>
                <a:ext cx="190851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5" y="1775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37"/>
              <p:cNvSpPr/>
              <p:nvPr/>
            </p:nvSpPr>
            <p:spPr>
              <a:xfrm>
                <a:off x="2594818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37"/>
              <p:cNvSpPr/>
              <p:nvPr/>
            </p:nvSpPr>
            <p:spPr>
              <a:xfrm>
                <a:off x="258209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80" name="Google Shape;980;p37"/>
            <p:cNvGrpSpPr/>
            <p:nvPr/>
          </p:nvGrpSpPr>
          <p:grpSpPr>
            <a:xfrm>
              <a:off x="8888550" y="1382850"/>
              <a:ext cx="2469366" cy="2835249"/>
              <a:chOff x="430825" y="1382850"/>
              <a:chExt cx="2469366" cy="2835249"/>
            </a:xfrm>
          </p:grpSpPr>
          <p:sp>
            <p:nvSpPr>
              <p:cNvPr id="981" name="Google Shape;981;p37"/>
              <p:cNvSpPr/>
              <p:nvPr/>
            </p:nvSpPr>
            <p:spPr>
              <a:xfrm>
                <a:off x="443548" y="1397293"/>
                <a:ext cx="2443920" cy="2806364"/>
              </a:xfrm>
              <a:custGeom>
                <a:avLst/>
                <a:gdLst/>
                <a:ahLst/>
                <a:cxnLst/>
                <a:rect l="l" t="t" r="r" b="b"/>
                <a:pathLst>
                  <a:path w="7107" h="8161" extrusionOk="0">
                    <a:moveTo>
                      <a:pt x="425" y="1"/>
                    </a:moveTo>
                    <a:cubicBezTo>
                      <a:pt x="176" y="1"/>
                      <a:pt x="0" y="190"/>
                      <a:pt x="0" y="421"/>
                    </a:cubicBezTo>
                    <a:lnTo>
                      <a:pt x="0" y="7740"/>
                    </a:lnTo>
                    <a:cubicBezTo>
                      <a:pt x="0" y="7989"/>
                      <a:pt x="176" y="8160"/>
                      <a:pt x="425" y="8160"/>
                    </a:cubicBezTo>
                    <a:lnTo>
                      <a:pt x="6682" y="8160"/>
                    </a:lnTo>
                    <a:cubicBezTo>
                      <a:pt x="6913" y="8160"/>
                      <a:pt x="7107" y="7989"/>
                      <a:pt x="7107" y="7740"/>
                    </a:cubicBezTo>
                    <a:lnTo>
                      <a:pt x="7107" y="421"/>
                    </a:lnTo>
                    <a:cubicBezTo>
                      <a:pt x="7107" y="190"/>
                      <a:pt x="6913" y="1"/>
                      <a:pt x="66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2" name="Google Shape;982;p37"/>
              <p:cNvSpPr/>
              <p:nvPr/>
            </p:nvSpPr>
            <p:spPr>
              <a:xfrm>
                <a:off x="430825" y="1382850"/>
                <a:ext cx="2469366" cy="2835249"/>
              </a:xfrm>
              <a:custGeom>
                <a:avLst/>
                <a:gdLst/>
                <a:ahLst/>
                <a:cxnLst/>
                <a:rect l="l" t="t" r="r" b="b"/>
                <a:pathLst>
                  <a:path w="7181" h="8245" extrusionOk="0">
                    <a:moveTo>
                      <a:pt x="6719" y="79"/>
                    </a:moveTo>
                    <a:cubicBezTo>
                      <a:pt x="6931" y="79"/>
                      <a:pt x="7102" y="255"/>
                      <a:pt x="7102" y="463"/>
                    </a:cubicBezTo>
                    <a:lnTo>
                      <a:pt x="7102" y="7782"/>
                    </a:lnTo>
                    <a:cubicBezTo>
                      <a:pt x="7102" y="8013"/>
                      <a:pt x="6931" y="8165"/>
                      <a:pt x="6719" y="8165"/>
                    </a:cubicBezTo>
                    <a:lnTo>
                      <a:pt x="462" y="8165"/>
                    </a:lnTo>
                    <a:cubicBezTo>
                      <a:pt x="231" y="8165"/>
                      <a:pt x="74" y="8013"/>
                      <a:pt x="74" y="7782"/>
                    </a:cubicBezTo>
                    <a:lnTo>
                      <a:pt x="74" y="463"/>
                    </a:lnTo>
                    <a:cubicBezTo>
                      <a:pt x="74" y="255"/>
                      <a:pt x="231" y="79"/>
                      <a:pt x="462" y="79"/>
                    </a:cubicBezTo>
                    <a:close/>
                    <a:moveTo>
                      <a:pt x="462" y="1"/>
                    </a:moveTo>
                    <a:cubicBezTo>
                      <a:pt x="190" y="1"/>
                      <a:pt x="0" y="213"/>
                      <a:pt x="0" y="463"/>
                    </a:cubicBezTo>
                    <a:lnTo>
                      <a:pt x="0" y="7782"/>
                    </a:lnTo>
                    <a:cubicBezTo>
                      <a:pt x="0" y="8050"/>
                      <a:pt x="190" y="8244"/>
                      <a:pt x="462" y="8244"/>
                    </a:cubicBezTo>
                    <a:lnTo>
                      <a:pt x="6719" y="8244"/>
                    </a:lnTo>
                    <a:cubicBezTo>
                      <a:pt x="6968" y="8244"/>
                      <a:pt x="7181" y="8050"/>
                      <a:pt x="7181" y="7782"/>
                    </a:cubicBezTo>
                    <a:lnTo>
                      <a:pt x="7181" y="463"/>
                    </a:lnTo>
                    <a:cubicBezTo>
                      <a:pt x="7181" y="213"/>
                      <a:pt x="6968" y="1"/>
                      <a:pt x="671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83" name="Google Shape;983;p37"/>
              <p:cNvSpPr/>
              <p:nvPr/>
            </p:nvSpPr>
            <p:spPr>
              <a:xfrm>
                <a:off x="569062" y="1562696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0"/>
                    </a:moveTo>
                    <a:cubicBezTo>
                      <a:pt x="97" y="0"/>
                      <a:pt x="0" y="97"/>
                      <a:pt x="0" y="213"/>
                    </a:cubicBezTo>
                    <a:lnTo>
                      <a:pt x="0" y="1423"/>
                    </a:lnTo>
                    <a:cubicBezTo>
                      <a:pt x="0" y="1557"/>
                      <a:pt x="97" y="1654"/>
                      <a:pt x="231" y="1654"/>
                    </a:cubicBezTo>
                    <a:lnTo>
                      <a:pt x="6298" y="1654"/>
                    </a:lnTo>
                    <a:cubicBezTo>
                      <a:pt x="6432" y="1654"/>
                      <a:pt x="6529" y="1557"/>
                      <a:pt x="6529" y="1423"/>
                    </a:cubicBezTo>
                    <a:lnTo>
                      <a:pt x="6529" y="213"/>
                    </a:lnTo>
                    <a:cubicBezTo>
                      <a:pt x="6529" y="97"/>
                      <a:pt x="6432" y="0"/>
                      <a:pt x="629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4" name="Google Shape;984;p37"/>
              <p:cNvSpPr/>
              <p:nvPr/>
            </p:nvSpPr>
            <p:spPr>
              <a:xfrm>
                <a:off x="556339" y="1549972"/>
                <a:ext cx="2270950" cy="595935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3" extrusionOk="0">
                    <a:moveTo>
                      <a:pt x="6335" y="74"/>
                    </a:moveTo>
                    <a:cubicBezTo>
                      <a:pt x="6451" y="74"/>
                      <a:pt x="6525" y="153"/>
                      <a:pt x="6525" y="250"/>
                    </a:cubicBezTo>
                    <a:lnTo>
                      <a:pt x="6525" y="1460"/>
                    </a:lnTo>
                    <a:cubicBezTo>
                      <a:pt x="6525" y="1576"/>
                      <a:pt x="6451" y="1654"/>
                      <a:pt x="6335" y="1654"/>
                    </a:cubicBezTo>
                    <a:lnTo>
                      <a:pt x="268" y="1654"/>
                    </a:lnTo>
                    <a:cubicBezTo>
                      <a:pt x="153" y="1654"/>
                      <a:pt x="79" y="1576"/>
                      <a:pt x="79" y="1460"/>
                    </a:cubicBezTo>
                    <a:lnTo>
                      <a:pt x="79" y="250"/>
                    </a:lnTo>
                    <a:cubicBezTo>
                      <a:pt x="79" y="153"/>
                      <a:pt x="153" y="74"/>
                      <a:pt x="268" y="74"/>
                    </a:cubicBezTo>
                    <a:close/>
                    <a:moveTo>
                      <a:pt x="268" y="0"/>
                    </a:moveTo>
                    <a:cubicBezTo>
                      <a:pt x="116" y="0"/>
                      <a:pt x="0" y="116"/>
                      <a:pt x="0" y="250"/>
                    </a:cubicBezTo>
                    <a:lnTo>
                      <a:pt x="0" y="1460"/>
                    </a:lnTo>
                    <a:cubicBezTo>
                      <a:pt x="0" y="1617"/>
                      <a:pt x="116" y="1733"/>
                      <a:pt x="268" y="1733"/>
                    </a:cubicBezTo>
                    <a:lnTo>
                      <a:pt x="6335" y="1733"/>
                    </a:lnTo>
                    <a:cubicBezTo>
                      <a:pt x="6488" y="1733"/>
                      <a:pt x="6603" y="1617"/>
                      <a:pt x="6603" y="1460"/>
                    </a:cubicBezTo>
                    <a:lnTo>
                      <a:pt x="6603" y="250"/>
                    </a:lnTo>
                    <a:cubicBezTo>
                      <a:pt x="6603" y="116"/>
                      <a:pt x="6488" y="0"/>
                      <a:pt x="633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5" name="Google Shape;985;p37"/>
              <p:cNvSpPr/>
              <p:nvPr/>
            </p:nvSpPr>
            <p:spPr>
              <a:xfrm>
                <a:off x="569062" y="2283798"/>
                <a:ext cx="2245504" cy="569113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55" extrusionOk="0">
                    <a:moveTo>
                      <a:pt x="231" y="1"/>
                    </a:moveTo>
                    <a:cubicBezTo>
                      <a:pt x="97" y="1"/>
                      <a:pt x="0" y="98"/>
                      <a:pt x="0" y="232"/>
                    </a:cubicBezTo>
                    <a:lnTo>
                      <a:pt x="0" y="1447"/>
                    </a:lnTo>
                    <a:cubicBezTo>
                      <a:pt x="0" y="1563"/>
                      <a:pt x="97" y="1655"/>
                      <a:pt x="231" y="1655"/>
                    </a:cubicBezTo>
                    <a:lnTo>
                      <a:pt x="6298" y="1655"/>
                    </a:lnTo>
                    <a:cubicBezTo>
                      <a:pt x="6432" y="1655"/>
                      <a:pt x="6529" y="1563"/>
                      <a:pt x="6529" y="1447"/>
                    </a:cubicBezTo>
                    <a:lnTo>
                      <a:pt x="6529" y="232"/>
                    </a:lnTo>
                    <a:cubicBezTo>
                      <a:pt x="6529" y="98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6" name="Google Shape;986;p37"/>
              <p:cNvSpPr/>
              <p:nvPr/>
            </p:nvSpPr>
            <p:spPr>
              <a:xfrm>
                <a:off x="556339" y="2271075"/>
                <a:ext cx="2270950" cy="59627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34" extrusionOk="0">
                    <a:moveTo>
                      <a:pt x="6335" y="75"/>
                    </a:moveTo>
                    <a:cubicBezTo>
                      <a:pt x="6451" y="75"/>
                      <a:pt x="6525" y="153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55"/>
                      <a:pt x="6335" y="1655"/>
                    </a:cubicBezTo>
                    <a:lnTo>
                      <a:pt x="268" y="1655"/>
                    </a:lnTo>
                    <a:cubicBezTo>
                      <a:pt x="153" y="1655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53"/>
                      <a:pt x="153" y="75"/>
                      <a:pt x="268" y="75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18"/>
                      <a:pt x="116" y="1734"/>
                      <a:pt x="268" y="1734"/>
                    </a:cubicBezTo>
                    <a:lnTo>
                      <a:pt x="6335" y="1734"/>
                    </a:lnTo>
                    <a:cubicBezTo>
                      <a:pt x="6488" y="1734"/>
                      <a:pt x="6603" y="1618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7" name="Google Shape;987;p37"/>
              <p:cNvSpPr/>
              <p:nvPr/>
            </p:nvSpPr>
            <p:spPr>
              <a:xfrm>
                <a:off x="569062" y="2959165"/>
                <a:ext cx="2245504" cy="577022"/>
              </a:xfrm>
              <a:custGeom>
                <a:avLst/>
                <a:gdLst/>
                <a:ahLst/>
                <a:cxnLst/>
                <a:rect l="l" t="t" r="r" b="b"/>
                <a:pathLst>
                  <a:path w="6530" h="1678" extrusionOk="0">
                    <a:moveTo>
                      <a:pt x="231" y="1"/>
                    </a:moveTo>
                    <a:cubicBezTo>
                      <a:pt x="97" y="1"/>
                      <a:pt x="0" y="116"/>
                      <a:pt x="0" y="232"/>
                    </a:cubicBezTo>
                    <a:lnTo>
                      <a:pt x="0" y="1447"/>
                    </a:lnTo>
                    <a:cubicBezTo>
                      <a:pt x="0" y="1581"/>
                      <a:pt x="97" y="1678"/>
                      <a:pt x="231" y="1678"/>
                    </a:cubicBezTo>
                    <a:lnTo>
                      <a:pt x="6298" y="1678"/>
                    </a:lnTo>
                    <a:cubicBezTo>
                      <a:pt x="6432" y="1678"/>
                      <a:pt x="6529" y="1581"/>
                      <a:pt x="6529" y="1447"/>
                    </a:cubicBezTo>
                    <a:lnTo>
                      <a:pt x="6529" y="232"/>
                    </a:lnTo>
                    <a:cubicBezTo>
                      <a:pt x="6529" y="116"/>
                      <a:pt x="6432" y="1"/>
                      <a:pt x="629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8" name="Google Shape;988;p37"/>
              <p:cNvSpPr/>
              <p:nvPr/>
            </p:nvSpPr>
            <p:spPr>
              <a:xfrm>
                <a:off x="556339" y="2946442"/>
                <a:ext cx="2270950" cy="602469"/>
              </a:xfrm>
              <a:custGeom>
                <a:avLst/>
                <a:gdLst/>
                <a:ahLst/>
                <a:cxnLst/>
                <a:rect l="l" t="t" r="r" b="b"/>
                <a:pathLst>
                  <a:path w="6604" h="1752" extrusionOk="0">
                    <a:moveTo>
                      <a:pt x="6335" y="74"/>
                    </a:moveTo>
                    <a:cubicBezTo>
                      <a:pt x="6451" y="74"/>
                      <a:pt x="6525" y="172"/>
                      <a:pt x="6525" y="269"/>
                    </a:cubicBezTo>
                    <a:lnTo>
                      <a:pt x="6525" y="1484"/>
                    </a:lnTo>
                    <a:cubicBezTo>
                      <a:pt x="6525" y="1576"/>
                      <a:pt x="6451" y="1673"/>
                      <a:pt x="6335" y="1673"/>
                    </a:cubicBezTo>
                    <a:lnTo>
                      <a:pt x="268" y="1673"/>
                    </a:lnTo>
                    <a:cubicBezTo>
                      <a:pt x="153" y="1673"/>
                      <a:pt x="79" y="1576"/>
                      <a:pt x="79" y="1484"/>
                    </a:cubicBezTo>
                    <a:lnTo>
                      <a:pt x="79" y="269"/>
                    </a:lnTo>
                    <a:cubicBezTo>
                      <a:pt x="79" y="172"/>
                      <a:pt x="153" y="74"/>
                      <a:pt x="268" y="74"/>
                    </a:cubicBezTo>
                    <a:close/>
                    <a:moveTo>
                      <a:pt x="268" y="1"/>
                    </a:moveTo>
                    <a:cubicBezTo>
                      <a:pt x="116" y="1"/>
                      <a:pt x="0" y="116"/>
                      <a:pt x="0" y="269"/>
                    </a:cubicBezTo>
                    <a:lnTo>
                      <a:pt x="0" y="1484"/>
                    </a:lnTo>
                    <a:cubicBezTo>
                      <a:pt x="0" y="1636"/>
                      <a:pt x="116" y="1752"/>
                      <a:pt x="268" y="1752"/>
                    </a:cubicBezTo>
                    <a:lnTo>
                      <a:pt x="6335" y="1752"/>
                    </a:lnTo>
                    <a:cubicBezTo>
                      <a:pt x="6488" y="1752"/>
                      <a:pt x="6603" y="1636"/>
                      <a:pt x="6603" y="1484"/>
                    </a:cubicBezTo>
                    <a:lnTo>
                      <a:pt x="6603" y="269"/>
                    </a:lnTo>
                    <a:cubicBezTo>
                      <a:pt x="6603" y="116"/>
                      <a:pt x="6488" y="1"/>
                      <a:pt x="633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9" name="Google Shape;989;p37"/>
              <p:cNvSpPr/>
              <p:nvPr/>
            </p:nvSpPr>
            <p:spPr>
              <a:xfrm>
                <a:off x="721398" y="1688209"/>
                <a:ext cx="788505" cy="318084"/>
              </a:xfrm>
              <a:custGeom>
                <a:avLst/>
                <a:gdLst/>
                <a:ahLst/>
                <a:cxnLst/>
                <a:rect l="l" t="t" r="r" b="b"/>
                <a:pathLst>
                  <a:path w="2293" h="925" extrusionOk="0">
                    <a:moveTo>
                      <a:pt x="214" y="0"/>
                    </a:moveTo>
                    <a:cubicBezTo>
                      <a:pt x="98" y="0"/>
                      <a:pt x="1" y="97"/>
                      <a:pt x="1" y="231"/>
                    </a:cubicBezTo>
                    <a:lnTo>
                      <a:pt x="1" y="693"/>
                    </a:lnTo>
                    <a:cubicBezTo>
                      <a:pt x="1" y="809"/>
                      <a:pt x="98" y="924"/>
                      <a:pt x="214" y="924"/>
                    </a:cubicBezTo>
                    <a:lnTo>
                      <a:pt x="2062" y="924"/>
                    </a:lnTo>
                    <a:cubicBezTo>
                      <a:pt x="2196" y="924"/>
                      <a:pt x="2293" y="809"/>
                      <a:pt x="2293" y="693"/>
                    </a:cubicBezTo>
                    <a:lnTo>
                      <a:pt x="2293" y="231"/>
                    </a:lnTo>
                    <a:cubicBezTo>
                      <a:pt x="2293" y="97"/>
                      <a:pt x="2196" y="0"/>
                      <a:pt x="206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0" name="Google Shape;990;p37"/>
              <p:cNvSpPr/>
              <p:nvPr/>
            </p:nvSpPr>
            <p:spPr>
              <a:xfrm>
                <a:off x="709018" y="1675486"/>
                <a:ext cx="813608" cy="343531"/>
              </a:xfrm>
              <a:custGeom>
                <a:avLst/>
                <a:gdLst/>
                <a:ahLst/>
                <a:cxnLst/>
                <a:rect l="l" t="t" r="r" b="b"/>
                <a:pathLst>
                  <a:path w="2366" h="999" extrusionOk="0">
                    <a:moveTo>
                      <a:pt x="2098" y="74"/>
                    </a:moveTo>
                    <a:cubicBezTo>
                      <a:pt x="2213" y="74"/>
                      <a:pt x="2292" y="153"/>
                      <a:pt x="2292" y="268"/>
                    </a:cubicBezTo>
                    <a:lnTo>
                      <a:pt x="2292" y="730"/>
                    </a:lnTo>
                    <a:cubicBezTo>
                      <a:pt x="2292" y="827"/>
                      <a:pt x="2213" y="924"/>
                      <a:pt x="2098" y="924"/>
                    </a:cubicBezTo>
                    <a:lnTo>
                      <a:pt x="250" y="924"/>
                    </a:lnTo>
                    <a:cubicBezTo>
                      <a:pt x="152" y="924"/>
                      <a:pt x="74" y="827"/>
                      <a:pt x="74" y="730"/>
                    </a:cubicBezTo>
                    <a:lnTo>
                      <a:pt x="74" y="268"/>
                    </a:lnTo>
                    <a:cubicBezTo>
                      <a:pt x="74" y="153"/>
                      <a:pt x="152" y="74"/>
                      <a:pt x="250" y="74"/>
                    </a:cubicBezTo>
                    <a:close/>
                    <a:moveTo>
                      <a:pt x="250" y="0"/>
                    </a:moveTo>
                    <a:cubicBezTo>
                      <a:pt x="116" y="0"/>
                      <a:pt x="0" y="116"/>
                      <a:pt x="0" y="268"/>
                    </a:cubicBezTo>
                    <a:lnTo>
                      <a:pt x="0" y="730"/>
                    </a:lnTo>
                    <a:cubicBezTo>
                      <a:pt x="0" y="864"/>
                      <a:pt x="116" y="998"/>
                      <a:pt x="250" y="998"/>
                    </a:cubicBezTo>
                    <a:lnTo>
                      <a:pt x="2098" y="998"/>
                    </a:lnTo>
                    <a:cubicBezTo>
                      <a:pt x="2250" y="998"/>
                      <a:pt x="2366" y="864"/>
                      <a:pt x="2366" y="730"/>
                    </a:cubicBezTo>
                    <a:lnTo>
                      <a:pt x="2366" y="268"/>
                    </a:lnTo>
                    <a:cubicBezTo>
                      <a:pt x="2366" y="116"/>
                      <a:pt x="2250" y="0"/>
                      <a:pt x="209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1" name="Google Shape;991;p37"/>
              <p:cNvSpPr/>
              <p:nvPr/>
            </p:nvSpPr>
            <p:spPr>
              <a:xfrm>
                <a:off x="1635068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10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10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2" name="Google Shape;992;p37"/>
              <p:cNvSpPr/>
              <p:nvPr/>
            </p:nvSpPr>
            <p:spPr>
              <a:xfrm>
                <a:off x="1622345" y="1602241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29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29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3" name="Google Shape;993;p37"/>
              <p:cNvSpPr/>
              <p:nvPr/>
            </p:nvSpPr>
            <p:spPr>
              <a:xfrm>
                <a:off x="1635068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8" y="0"/>
                    </a:moveTo>
                    <a:cubicBezTo>
                      <a:pt x="38" y="0"/>
                      <a:pt x="1" y="60"/>
                      <a:pt x="1" y="116"/>
                    </a:cubicBezTo>
                    <a:lnTo>
                      <a:pt x="1" y="273"/>
                    </a:lnTo>
                    <a:cubicBezTo>
                      <a:pt x="1" y="328"/>
                      <a:pt x="38" y="370"/>
                      <a:pt x="98" y="370"/>
                    </a:cubicBezTo>
                    <a:lnTo>
                      <a:pt x="269" y="370"/>
                    </a:lnTo>
                    <a:cubicBezTo>
                      <a:pt x="310" y="370"/>
                      <a:pt x="366" y="328"/>
                      <a:pt x="366" y="273"/>
                    </a:cubicBezTo>
                    <a:lnTo>
                      <a:pt x="366" y="116"/>
                    </a:lnTo>
                    <a:cubicBezTo>
                      <a:pt x="366" y="60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4" name="Google Shape;994;p37"/>
              <p:cNvSpPr/>
              <p:nvPr/>
            </p:nvSpPr>
            <p:spPr>
              <a:xfrm>
                <a:off x="1622345" y="2323687"/>
                <a:ext cx="153024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4" extrusionOk="0">
                    <a:moveTo>
                      <a:pt x="306" y="79"/>
                    </a:moveTo>
                    <a:cubicBezTo>
                      <a:pt x="329" y="79"/>
                      <a:pt x="366" y="116"/>
                      <a:pt x="366" y="153"/>
                    </a:cubicBezTo>
                    <a:lnTo>
                      <a:pt x="366" y="310"/>
                    </a:lnTo>
                    <a:cubicBezTo>
                      <a:pt x="366" y="347"/>
                      <a:pt x="329" y="365"/>
                      <a:pt x="306" y="365"/>
                    </a:cubicBezTo>
                    <a:lnTo>
                      <a:pt x="135" y="365"/>
                    </a:lnTo>
                    <a:cubicBezTo>
                      <a:pt x="98" y="365"/>
                      <a:pt x="75" y="347"/>
                      <a:pt x="75" y="310"/>
                    </a:cubicBezTo>
                    <a:lnTo>
                      <a:pt x="75" y="153"/>
                    </a:lnTo>
                    <a:cubicBezTo>
                      <a:pt x="75" y="116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79"/>
                      <a:pt x="1" y="153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5" name="Google Shape;995;p37"/>
              <p:cNvSpPr/>
              <p:nvPr/>
            </p:nvSpPr>
            <p:spPr>
              <a:xfrm>
                <a:off x="1635068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37"/>
              <p:cNvSpPr/>
              <p:nvPr/>
            </p:nvSpPr>
            <p:spPr>
              <a:xfrm>
                <a:off x="1622345" y="1754921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8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8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7" name="Google Shape;997;p37"/>
              <p:cNvSpPr/>
              <p:nvPr/>
            </p:nvSpPr>
            <p:spPr>
              <a:xfrm>
                <a:off x="1635068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1"/>
                    </a:moveTo>
                    <a:cubicBezTo>
                      <a:pt x="38" y="1"/>
                      <a:pt x="1" y="42"/>
                      <a:pt x="1" y="98"/>
                    </a:cubicBezTo>
                    <a:lnTo>
                      <a:pt x="1" y="273"/>
                    </a:lnTo>
                    <a:cubicBezTo>
                      <a:pt x="1" y="329"/>
                      <a:pt x="38" y="366"/>
                      <a:pt x="98" y="366"/>
                    </a:cubicBezTo>
                    <a:lnTo>
                      <a:pt x="269" y="366"/>
                    </a:lnTo>
                    <a:cubicBezTo>
                      <a:pt x="310" y="366"/>
                      <a:pt x="366" y="329"/>
                      <a:pt x="366" y="273"/>
                    </a:cubicBezTo>
                    <a:lnTo>
                      <a:pt x="366" y="98"/>
                    </a:lnTo>
                    <a:cubicBezTo>
                      <a:pt x="366" y="42"/>
                      <a:pt x="310" y="1"/>
                      <a:pt x="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8" name="Google Shape;998;p37"/>
              <p:cNvSpPr/>
              <p:nvPr/>
            </p:nvSpPr>
            <p:spPr>
              <a:xfrm>
                <a:off x="1622345" y="2476023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5"/>
                    </a:cubicBezTo>
                    <a:lnTo>
                      <a:pt x="366" y="310"/>
                    </a:lnTo>
                    <a:cubicBezTo>
                      <a:pt x="366" y="347"/>
                      <a:pt x="329" y="366"/>
                      <a:pt x="306" y="366"/>
                    </a:cubicBezTo>
                    <a:lnTo>
                      <a:pt x="135" y="366"/>
                    </a:lnTo>
                    <a:cubicBezTo>
                      <a:pt x="98" y="366"/>
                      <a:pt x="75" y="347"/>
                      <a:pt x="75" y="310"/>
                    </a:cubicBezTo>
                    <a:lnTo>
                      <a:pt x="75" y="135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56"/>
                      <a:pt x="1" y="135"/>
                    </a:cubicBezTo>
                    <a:lnTo>
                      <a:pt x="1" y="310"/>
                    </a:lnTo>
                    <a:cubicBezTo>
                      <a:pt x="1" y="384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37"/>
              <p:cNvSpPr/>
              <p:nvPr/>
            </p:nvSpPr>
            <p:spPr>
              <a:xfrm>
                <a:off x="1635068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68"/>
                    </a:lnTo>
                    <a:cubicBezTo>
                      <a:pt x="1" y="328"/>
                      <a:pt x="38" y="365"/>
                      <a:pt x="98" y="365"/>
                    </a:cubicBezTo>
                    <a:lnTo>
                      <a:pt x="269" y="365"/>
                    </a:lnTo>
                    <a:cubicBezTo>
                      <a:pt x="310" y="365"/>
                      <a:pt x="366" y="328"/>
                      <a:pt x="366" y="268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37"/>
              <p:cNvSpPr/>
              <p:nvPr/>
            </p:nvSpPr>
            <p:spPr>
              <a:xfrm>
                <a:off x="1622345" y="1899348"/>
                <a:ext cx="153024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45" extrusionOk="0">
                    <a:moveTo>
                      <a:pt x="306" y="79"/>
                    </a:moveTo>
                    <a:cubicBezTo>
                      <a:pt x="329" y="79"/>
                      <a:pt x="366" y="98"/>
                      <a:pt x="366" y="139"/>
                    </a:cubicBezTo>
                    <a:lnTo>
                      <a:pt x="366" y="310"/>
                    </a:lnTo>
                    <a:cubicBezTo>
                      <a:pt x="366" y="347"/>
                      <a:pt x="329" y="370"/>
                      <a:pt x="306" y="370"/>
                    </a:cubicBezTo>
                    <a:lnTo>
                      <a:pt x="135" y="370"/>
                    </a:lnTo>
                    <a:cubicBezTo>
                      <a:pt x="98" y="370"/>
                      <a:pt x="75" y="347"/>
                      <a:pt x="75" y="310"/>
                    </a:cubicBezTo>
                    <a:lnTo>
                      <a:pt x="75" y="139"/>
                    </a:lnTo>
                    <a:cubicBezTo>
                      <a:pt x="75" y="98"/>
                      <a:pt x="98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56" y="1"/>
                      <a:pt x="1" y="61"/>
                      <a:pt x="1" y="139"/>
                    </a:cubicBezTo>
                    <a:lnTo>
                      <a:pt x="1" y="310"/>
                    </a:lnTo>
                    <a:cubicBezTo>
                      <a:pt x="1" y="389"/>
                      <a:pt x="56" y="444"/>
                      <a:pt x="135" y="444"/>
                    </a:cubicBezTo>
                    <a:lnTo>
                      <a:pt x="306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0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37"/>
              <p:cNvSpPr/>
              <p:nvPr/>
            </p:nvSpPr>
            <p:spPr>
              <a:xfrm>
                <a:off x="1635068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8" y="0"/>
                    </a:moveTo>
                    <a:cubicBezTo>
                      <a:pt x="38" y="0"/>
                      <a:pt x="1" y="37"/>
                      <a:pt x="1" y="97"/>
                    </a:cubicBezTo>
                    <a:lnTo>
                      <a:pt x="1" y="250"/>
                    </a:lnTo>
                    <a:cubicBezTo>
                      <a:pt x="1" y="310"/>
                      <a:pt x="38" y="347"/>
                      <a:pt x="98" y="347"/>
                    </a:cubicBezTo>
                    <a:lnTo>
                      <a:pt x="269" y="347"/>
                    </a:lnTo>
                    <a:cubicBezTo>
                      <a:pt x="310" y="347"/>
                      <a:pt x="366" y="310"/>
                      <a:pt x="366" y="250"/>
                    </a:cubicBezTo>
                    <a:lnTo>
                      <a:pt x="366" y="97"/>
                    </a:lnTo>
                    <a:cubicBezTo>
                      <a:pt x="366" y="37"/>
                      <a:pt x="310" y="0"/>
                      <a:pt x="26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37"/>
              <p:cNvSpPr/>
              <p:nvPr/>
            </p:nvSpPr>
            <p:spPr>
              <a:xfrm>
                <a:off x="1622345" y="2628703"/>
                <a:ext cx="153024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306" y="74"/>
                    </a:moveTo>
                    <a:cubicBezTo>
                      <a:pt x="329" y="74"/>
                      <a:pt x="366" y="97"/>
                      <a:pt x="366" y="134"/>
                    </a:cubicBezTo>
                    <a:lnTo>
                      <a:pt x="366" y="287"/>
                    </a:lnTo>
                    <a:cubicBezTo>
                      <a:pt x="366" y="329"/>
                      <a:pt x="329" y="347"/>
                      <a:pt x="306" y="347"/>
                    </a:cubicBezTo>
                    <a:lnTo>
                      <a:pt x="135" y="347"/>
                    </a:lnTo>
                    <a:cubicBezTo>
                      <a:pt x="98" y="347"/>
                      <a:pt x="75" y="329"/>
                      <a:pt x="75" y="287"/>
                    </a:cubicBezTo>
                    <a:lnTo>
                      <a:pt x="75" y="134"/>
                    </a:lnTo>
                    <a:cubicBezTo>
                      <a:pt x="75" y="97"/>
                      <a:pt x="98" y="74"/>
                      <a:pt x="135" y="74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lnTo>
                      <a:pt x="1" y="287"/>
                    </a:lnTo>
                    <a:cubicBezTo>
                      <a:pt x="1" y="365"/>
                      <a:pt x="56" y="421"/>
                      <a:pt x="135" y="421"/>
                    </a:cubicBezTo>
                    <a:lnTo>
                      <a:pt x="306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0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37"/>
              <p:cNvSpPr/>
              <p:nvPr/>
            </p:nvSpPr>
            <p:spPr>
              <a:xfrm>
                <a:off x="1800471" y="1614964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10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10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37"/>
              <p:cNvSpPr/>
              <p:nvPr/>
            </p:nvSpPr>
            <p:spPr>
              <a:xfrm>
                <a:off x="1787748" y="1602241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29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29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37"/>
              <p:cNvSpPr/>
              <p:nvPr/>
            </p:nvSpPr>
            <p:spPr>
              <a:xfrm>
                <a:off x="1800471" y="2336411"/>
                <a:ext cx="125858" cy="127234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70" extrusionOk="0">
                    <a:moveTo>
                      <a:pt x="97" y="0"/>
                    </a:moveTo>
                    <a:cubicBezTo>
                      <a:pt x="42" y="0"/>
                      <a:pt x="0" y="60"/>
                      <a:pt x="0" y="116"/>
                    </a:cubicBezTo>
                    <a:lnTo>
                      <a:pt x="0" y="273"/>
                    </a:lnTo>
                    <a:cubicBezTo>
                      <a:pt x="0" y="328"/>
                      <a:pt x="42" y="370"/>
                      <a:pt x="97" y="370"/>
                    </a:cubicBezTo>
                    <a:lnTo>
                      <a:pt x="273" y="370"/>
                    </a:lnTo>
                    <a:cubicBezTo>
                      <a:pt x="310" y="370"/>
                      <a:pt x="365" y="328"/>
                      <a:pt x="365" y="273"/>
                    </a:cubicBezTo>
                    <a:lnTo>
                      <a:pt x="365" y="116"/>
                    </a:lnTo>
                    <a:cubicBezTo>
                      <a:pt x="365" y="60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37"/>
              <p:cNvSpPr/>
              <p:nvPr/>
            </p:nvSpPr>
            <p:spPr>
              <a:xfrm>
                <a:off x="1787748" y="2323687"/>
                <a:ext cx="152681" cy="15268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4" extrusionOk="0">
                    <a:moveTo>
                      <a:pt x="310" y="79"/>
                    </a:moveTo>
                    <a:cubicBezTo>
                      <a:pt x="328" y="79"/>
                      <a:pt x="365" y="116"/>
                      <a:pt x="365" y="153"/>
                    </a:cubicBezTo>
                    <a:lnTo>
                      <a:pt x="365" y="310"/>
                    </a:lnTo>
                    <a:cubicBezTo>
                      <a:pt x="365" y="347"/>
                      <a:pt x="328" y="365"/>
                      <a:pt x="310" y="365"/>
                    </a:cubicBezTo>
                    <a:lnTo>
                      <a:pt x="134" y="365"/>
                    </a:lnTo>
                    <a:cubicBezTo>
                      <a:pt x="97" y="365"/>
                      <a:pt x="79" y="347"/>
                      <a:pt x="79" y="310"/>
                    </a:cubicBezTo>
                    <a:lnTo>
                      <a:pt x="79" y="153"/>
                    </a:lnTo>
                    <a:cubicBezTo>
                      <a:pt x="79" y="116"/>
                      <a:pt x="97" y="79"/>
                      <a:pt x="134" y="79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79"/>
                      <a:pt x="0" y="153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53"/>
                    </a:lnTo>
                    <a:cubicBezTo>
                      <a:pt x="444" y="79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37"/>
              <p:cNvSpPr/>
              <p:nvPr/>
            </p:nvSpPr>
            <p:spPr>
              <a:xfrm>
                <a:off x="1800471" y="1767644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37"/>
              <p:cNvSpPr/>
              <p:nvPr/>
            </p:nvSpPr>
            <p:spPr>
              <a:xfrm>
                <a:off x="1787748" y="1754921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8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8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37"/>
              <p:cNvSpPr/>
              <p:nvPr/>
            </p:nvSpPr>
            <p:spPr>
              <a:xfrm>
                <a:off x="1800471" y="2488746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1"/>
                    </a:moveTo>
                    <a:cubicBezTo>
                      <a:pt x="42" y="1"/>
                      <a:pt x="0" y="42"/>
                      <a:pt x="0" y="98"/>
                    </a:cubicBezTo>
                    <a:lnTo>
                      <a:pt x="0" y="273"/>
                    </a:lnTo>
                    <a:cubicBezTo>
                      <a:pt x="0" y="329"/>
                      <a:pt x="42" y="366"/>
                      <a:pt x="97" y="366"/>
                    </a:cubicBezTo>
                    <a:lnTo>
                      <a:pt x="273" y="366"/>
                    </a:lnTo>
                    <a:cubicBezTo>
                      <a:pt x="310" y="366"/>
                      <a:pt x="365" y="329"/>
                      <a:pt x="365" y="273"/>
                    </a:cubicBezTo>
                    <a:lnTo>
                      <a:pt x="365" y="98"/>
                    </a:lnTo>
                    <a:cubicBezTo>
                      <a:pt x="365" y="42"/>
                      <a:pt x="310" y="1"/>
                      <a:pt x="2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37"/>
              <p:cNvSpPr/>
              <p:nvPr/>
            </p:nvSpPr>
            <p:spPr>
              <a:xfrm>
                <a:off x="1787748" y="2476023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5"/>
                    </a:cubicBezTo>
                    <a:lnTo>
                      <a:pt x="365" y="310"/>
                    </a:lnTo>
                    <a:cubicBezTo>
                      <a:pt x="365" y="347"/>
                      <a:pt x="328" y="366"/>
                      <a:pt x="310" y="366"/>
                    </a:cubicBezTo>
                    <a:lnTo>
                      <a:pt x="134" y="366"/>
                    </a:lnTo>
                    <a:cubicBezTo>
                      <a:pt x="97" y="366"/>
                      <a:pt x="79" y="347"/>
                      <a:pt x="79" y="310"/>
                    </a:cubicBezTo>
                    <a:lnTo>
                      <a:pt x="79" y="135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56"/>
                      <a:pt x="0" y="135"/>
                    </a:cubicBezTo>
                    <a:lnTo>
                      <a:pt x="0" y="310"/>
                    </a:lnTo>
                    <a:cubicBezTo>
                      <a:pt x="0" y="384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4"/>
                      <a:pt x="444" y="310"/>
                    </a:cubicBezTo>
                    <a:lnTo>
                      <a:pt x="444" y="135"/>
                    </a:lnTo>
                    <a:cubicBezTo>
                      <a:pt x="444" y="56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1" name="Google Shape;1011;p37"/>
              <p:cNvSpPr/>
              <p:nvPr/>
            </p:nvSpPr>
            <p:spPr>
              <a:xfrm>
                <a:off x="1800471" y="1913790"/>
                <a:ext cx="125858" cy="125858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68"/>
                    </a:lnTo>
                    <a:cubicBezTo>
                      <a:pt x="0" y="328"/>
                      <a:pt x="42" y="365"/>
                      <a:pt x="97" y="365"/>
                    </a:cubicBezTo>
                    <a:lnTo>
                      <a:pt x="273" y="365"/>
                    </a:lnTo>
                    <a:cubicBezTo>
                      <a:pt x="310" y="365"/>
                      <a:pt x="365" y="328"/>
                      <a:pt x="365" y="268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37"/>
              <p:cNvSpPr/>
              <p:nvPr/>
            </p:nvSpPr>
            <p:spPr>
              <a:xfrm>
                <a:off x="1787748" y="1899348"/>
                <a:ext cx="152681" cy="153024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45" extrusionOk="0">
                    <a:moveTo>
                      <a:pt x="310" y="79"/>
                    </a:moveTo>
                    <a:cubicBezTo>
                      <a:pt x="328" y="79"/>
                      <a:pt x="365" y="98"/>
                      <a:pt x="365" y="139"/>
                    </a:cubicBezTo>
                    <a:lnTo>
                      <a:pt x="365" y="310"/>
                    </a:lnTo>
                    <a:cubicBezTo>
                      <a:pt x="365" y="347"/>
                      <a:pt x="328" y="370"/>
                      <a:pt x="310" y="370"/>
                    </a:cubicBezTo>
                    <a:lnTo>
                      <a:pt x="134" y="370"/>
                    </a:lnTo>
                    <a:cubicBezTo>
                      <a:pt x="97" y="370"/>
                      <a:pt x="79" y="347"/>
                      <a:pt x="79" y="310"/>
                    </a:cubicBezTo>
                    <a:lnTo>
                      <a:pt x="79" y="139"/>
                    </a:lnTo>
                    <a:cubicBezTo>
                      <a:pt x="79" y="98"/>
                      <a:pt x="97" y="79"/>
                      <a:pt x="134" y="79"/>
                    </a:cubicBezTo>
                    <a:close/>
                    <a:moveTo>
                      <a:pt x="134" y="1"/>
                    </a:moveTo>
                    <a:cubicBezTo>
                      <a:pt x="56" y="1"/>
                      <a:pt x="0" y="61"/>
                      <a:pt x="0" y="139"/>
                    </a:cubicBezTo>
                    <a:lnTo>
                      <a:pt x="0" y="310"/>
                    </a:lnTo>
                    <a:cubicBezTo>
                      <a:pt x="0" y="389"/>
                      <a:pt x="56" y="444"/>
                      <a:pt x="134" y="444"/>
                    </a:cubicBezTo>
                    <a:lnTo>
                      <a:pt x="310" y="444"/>
                    </a:lnTo>
                    <a:cubicBezTo>
                      <a:pt x="384" y="444"/>
                      <a:pt x="444" y="389"/>
                      <a:pt x="444" y="310"/>
                    </a:cubicBezTo>
                    <a:lnTo>
                      <a:pt x="444" y="139"/>
                    </a:lnTo>
                    <a:cubicBezTo>
                      <a:pt x="444" y="61"/>
                      <a:pt x="384" y="1"/>
                      <a:pt x="31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37"/>
              <p:cNvSpPr/>
              <p:nvPr/>
            </p:nvSpPr>
            <p:spPr>
              <a:xfrm>
                <a:off x="1800471" y="2641426"/>
                <a:ext cx="125858" cy="11932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7" extrusionOk="0">
                    <a:moveTo>
                      <a:pt x="97" y="0"/>
                    </a:moveTo>
                    <a:cubicBezTo>
                      <a:pt x="42" y="0"/>
                      <a:pt x="0" y="37"/>
                      <a:pt x="0" y="97"/>
                    </a:cubicBezTo>
                    <a:lnTo>
                      <a:pt x="0" y="250"/>
                    </a:lnTo>
                    <a:cubicBezTo>
                      <a:pt x="0" y="310"/>
                      <a:pt x="42" y="347"/>
                      <a:pt x="97" y="347"/>
                    </a:cubicBezTo>
                    <a:lnTo>
                      <a:pt x="273" y="347"/>
                    </a:lnTo>
                    <a:cubicBezTo>
                      <a:pt x="310" y="347"/>
                      <a:pt x="365" y="310"/>
                      <a:pt x="365" y="250"/>
                    </a:cubicBezTo>
                    <a:lnTo>
                      <a:pt x="365" y="97"/>
                    </a:lnTo>
                    <a:cubicBezTo>
                      <a:pt x="365" y="37"/>
                      <a:pt x="310" y="0"/>
                      <a:pt x="2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37"/>
              <p:cNvSpPr/>
              <p:nvPr/>
            </p:nvSpPr>
            <p:spPr>
              <a:xfrm>
                <a:off x="1787748" y="2628703"/>
                <a:ext cx="152681" cy="144771"/>
              </a:xfrm>
              <a:custGeom>
                <a:avLst/>
                <a:gdLst/>
                <a:ahLst/>
                <a:cxnLst/>
                <a:rect l="l" t="t" r="r" b="b"/>
                <a:pathLst>
                  <a:path w="444" h="421" extrusionOk="0">
                    <a:moveTo>
                      <a:pt x="310" y="74"/>
                    </a:moveTo>
                    <a:cubicBezTo>
                      <a:pt x="328" y="74"/>
                      <a:pt x="365" y="97"/>
                      <a:pt x="365" y="134"/>
                    </a:cubicBezTo>
                    <a:lnTo>
                      <a:pt x="365" y="287"/>
                    </a:lnTo>
                    <a:cubicBezTo>
                      <a:pt x="365" y="329"/>
                      <a:pt x="328" y="347"/>
                      <a:pt x="310" y="347"/>
                    </a:cubicBezTo>
                    <a:lnTo>
                      <a:pt x="134" y="347"/>
                    </a:lnTo>
                    <a:cubicBezTo>
                      <a:pt x="97" y="347"/>
                      <a:pt x="79" y="329"/>
                      <a:pt x="79" y="287"/>
                    </a:cubicBezTo>
                    <a:lnTo>
                      <a:pt x="79" y="134"/>
                    </a:lnTo>
                    <a:cubicBezTo>
                      <a:pt x="79" y="97"/>
                      <a:pt x="97" y="74"/>
                      <a:pt x="134" y="74"/>
                    </a:cubicBezTo>
                    <a:close/>
                    <a:moveTo>
                      <a:pt x="134" y="0"/>
                    </a:moveTo>
                    <a:cubicBezTo>
                      <a:pt x="56" y="0"/>
                      <a:pt x="0" y="56"/>
                      <a:pt x="0" y="134"/>
                    </a:cubicBezTo>
                    <a:lnTo>
                      <a:pt x="0" y="287"/>
                    </a:lnTo>
                    <a:cubicBezTo>
                      <a:pt x="0" y="365"/>
                      <a:pt x="56" y="421"/>
                      <a:pt x="134" y="421"/>
                    </a:cubicBezTo>
                    <a:lnTo>
                      <a:pt x="310" y="421"/>
                    </a:lnTo>
                    <a:cubicBezTo>
                      <a:pt x="384" y="421"/>
                      <a:pt x="444" y="365"/>
                      <a:pt x="444" y="287"/>
                    </a:cubicBezTo>
                    <a:lnTo>
                      <a:pt x="444" y="134"/>
                    </a:lnTo>
                    <a:cubicBezTo>
                      <a:pt x="444" y="56"/>
                      <a:pt x="384" y="0"/>
                      <a:pt x="31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37"/>
              <p:cNvSpPr/>
              <p:nvPr/>
            </p:nvSpPr>
            <p:spPr>
              <a:xfrm>
                <a:off x="2032242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98" y="0"/>
                    </a:moveTo>
                    <a:cubicBezTo>
                      <a:pt x="38" y="0"/>
                      <a:pt x="1" y="42"/>
                      <a:pt x="1" y="97"/>
                    </a:cubicBezTo>
                    <a:cubicBezTo>
                      <a:pt x="1" y="134"/>
                      <a:pt x="38" y="194"/>
                      <a:pt x="98" y="194"/>
                    </a:cubicBezTo>
                    <a:lnTo>
                      <a:pt x="366" y="194"/>
                    </a:lnTo>
                    <a:cubicBezTo>
                      <a:pt x="426" y="194"/>
                      <a:pt x="463" y="134"/>
                      <a:pt x="463" y="97"/>
                    </a:cubicBezTo>
                    <a:cubicBezTo>
                      <a:pt x="463" y="42"/>
                      <a:pt x="426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37"/>
              <p:cNvSpPr/>
              <p:nvPr/>
            </p:nvSpPr>
            <p:spPr>
              <a:xfrm>
                <a:off x="2019519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3" y="79"/>
                    </a:moveTo>
                    <a:cubicBezTo>
                      <a:pt x="445" y="79"/>
                      <a:pt x="463" y="97"/>
                      <a:pt x="463" y="134"/>
                    </a:cubicBezTo>
                    <a:cubicBezTo>
                      <a:pt x="463" y="153"/>
                      <a:pt x="445" y="194"/>
                      <a:pt x="403" y="194"/>
                    </a:cubicBezTo>
                    <a:lnTo>
                      <a:pt x="135" y="194"/>
                    </a:lnTo>
                    <a:cubicBezTo>
                      <a:pt x="98" y="194"/>
                      <a:pt x="75" y="153"/>
                      <a:pt x="75" y="134"/>
                    </a:cubicBezTo>
                    <a:cubicBezTo>
                      <a:pt x="75" y="97"/>
                      <a:pt x="98" y="79"/>
                      <a:pt x="135" y="79"/>
                    </a:cubicBezTo>
                    <a:close/>
                    <a:moveTo>
                      <a:pt x="135" y="0"/>
                    </a:moveTo>
                    <a:cubicBezTo>
                      <a:pt x="56" y="0"/>
                      <a:pt x="1" y="56"/>
                      <a:pt x="1" y="134"/>
                    </a:cubicBezTo>
                    <a:cubicBezTo>
                      <a:pt x="1" y="194"/>
                      <a:pt x="56" y="268"/>
                      <a:pt x="135" y="268"/>
                    </a:cubicBezTo>
                    <a:lnTo>
                      <a:pt x="403" y="268"/>
                    </a:lnTo>
                    <a:cubicBezTo>
                      <a:pt x="482" y="268"/>
                      <a:pt x="537" y="194"/>
                      <a:pt x="537" y="134"/>
                    </a:cubicBezTo>
                    <a:cubicBezTo>
                      <a:pt x="537" y="56"/>
                      <a:pt x="482" y="0"/>
                      <a:pt x="40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37"/>
              <p:cNvSpPr/>
              <p:nvPr/>
            </p:nvSpPr>
            <p:spPr>
              <a:xfrm>
                <a:off x="2019519" y="2694550"/>
                <a:ext cx="159558" cy="65336"/>
              </a:xfrm>
              <a:custGeom>
                <a:avLst/>
                <a:gdLst/>
                <a:ahLst/>
                <a:cxnLst/>
                <a:rect l="l" t="t" r="r" b="b"/>
                <a:pathLst>
                  <a:path w="464" h="190" extrusionOk="0">
                    <a:moveTo>
                      <a:pt x="75" y="0"/>
                    </a:moveTo>
                    <a:cubicBezTo>
                      <a:pt x="38" y="0"/>
                      <a:pt x="1" y="37"/>
                      <a:pt x="1" y="98"/>
                    </a:cubicBezTo>
                    <a:cubicBezTo>
                      <a:pt x="1" y="153"/>
                      <a:pt x="38" y="190"/>
                      <a:pt x="75" y="190"/>
                    </a:cubicBezTo>
                    <a:lnTo>
                      <a:pt x="366" y="190"/>
                    </a:lnTo>
                    <a:cubicBezTo>
                      <a:pt x="421" y="190"/>
                      <a:pt x="463" y="153"/>
                      <a:pt x="463" y="98"/>
                    </a:cubicBezTo>
                    <a:cubicBezTo>
                      <a:pt x="463" y="37"/>
                      <a:pt x="421" y="0"/>
                      <a:pt x="36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37"/>
              <p:cNvSpPr/>
              <p:nvPr/>
            </p:nvSpPr>
            <p:spPr>
              <a:xfrm>
                <a:off x="1998886" y="2680107"/>
                <a:ext cx="192570" cy="942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74" extrusionOk="0">
                    <a:moveTo>
                      <a:pt x="426" y="79"/>
                    </a:moveTo>
                    <a:cubicBezTo>
                      <a:pt x="463" y="79"/>
                      <a:pt x="481" y="116"/>
                      <a:pt x="481" y="140"/>
                    </a:cubicBezTo>
                    <a:cubicBezTo>
                      <a:pt x="481" y="176"/>
                      <a:pt x="463" y="195"/>
                      <a:pt x="426" y="195"/>
                    </a:cubicBezTo>
                    <a:lnTo>
                      <a:pt x="135" y="195"/>
                    </a:lnTo>
                    <a:cubicBezTo>
                      <a:pt x="116" y="195"/>
                      <a:pt x="98" y="176"/>
                      <a:pt x="98" y="140"/>
                    </a:cubicBezTo>
                    <a:cubicBezTo>
                      <a:pt x="98" y="116"/>
                      <a:pt x="116" y="79"/>
                      <a:pt x="135" y="79"/>
                    </a:cubicBezTo>
                    <a:close/>
                    <a:moveTo>
                      <a:pt x="135" y="1"/>
                    </a:moveTo>
                    <a:cubicBezTo>
                      <a:pt x="79" y="1"/>
                      <a:pt x="1" y="61"/>
                      <a:pt x="1" y="140"/>
                    </a:cubicBezTo>
                    <a:cubicBezTo>
                      <a:pt x="1" y="213"/>
                      <a:pt x="79" y="274"/>
                      <a:pt x="135" y="274"/>
                    </a:cubicBezTo>
                    <a:lnTo>
                      <a:pt x="426" y="274"/>
                    </a:lnTo>
                    <a:cubicBezTo>
                      <a:pt x="505" y="274"/>
                      <a:pt x="560" y="213"/>
                      <a:pt x="560" y="140"/>
                    </a:cubicBezTo>
                    <a:cubicBezTo>
                      <a:pt x="560" y="61"/>
                      <a:pt x="505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37"/>
              <p:cNvSpPr/>
              <p:nvPr/>
            </p:nvSpPr>
            <p:spPr>
              <a:xfrm>
                <a:off x="2224811" y="1972593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0"/>
                    </a:moveTo>
                    <a:cubicBezTo>
                      <a:pt x="37" y="0"/>
                      <a:pt x="0" y="42"/>
                      <a:pt x="0" y="97"/>
                    </a:cubicBezTo>
                    <a:cubicBezTo>
                      <a:pt x="0" y="134"/>
                      <a:pt x="37" y="194"/>
                      <a:pt x="79" y="194"/>
                    </a:cubicBezTo>
                    <a:lnTo>
                      <a:pt x="365" y="194"/>
                    </a:lnTo>
                    <a:cubicBezTo>
                      <a:pt x="425" y="194"/>
                      <a:pt x="462" y="134"/>
                      <a:pt x="462" y="97"/>
                    </a:cubicBezTo>
                    <a:cubicBezTo>
                      <a:pt x="462" y="42"/>
                      <a:pt x="425" y="0"/>
                      <a:pt x="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37"/>
              <p:cNvSpPr/>
              <p:nvPr/>
            </p:nvSpPr>
            <p:spPr>
              <a:xfrm>
                <a:off x="2212087" y="1959869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97"/>
                      <a:pt x="462" y="134"/>
                    </a:cubicBezTo>
                    <a:cubicBezTo>
                      <a:pt x="462" y="153"/>
                      <a:pt x="439" y="194"/>
                      <a:pt x="402" y="194"/>
                    </a:cubicBezTo>
                    <a:lnTo>
                      <a:pt x="116" y="194"/>
                    </a:lnTo>
                    <a:cubicBezTo>
                      <a:pt x="92" y="194"/>
                      <a:pt x="74" y="153"/>
                      <a:pt x="74" y="134"/>
                    </a:cubicBezTo>
                    <a:cubicBezTo>
                      <a:pt x="74" y="97"/>
                      <a:pt x="92" y="79"/>
                      <a:pt x="116" y="79"/>
                    </a:cubicBezTo>
                    <a:close/>
                    <a:moveTo>
                      <a:pt x="116" y="0"/>
                    </a:moveTo>
                    <a:cubicBezTo>
                      <a:pt x="56" y="0"/>
                      <a:pt x="0" y="56"/>
                      <a:pt x="0" y="134"/>
                    </a:cubicBezTo>
                    <a:cubicBezTo>
                      <a:pt x="0" y="194"/>
                      <a:pt x="56" y="268"/>
                      <a:pt x="116" y="268"/>
                    </a:cubicBezTo>
                    <a:lnTo>
                      <a:pt x="402" y="268"/>
                    </a:lnTo>
                    <a:cubicBezTo>
                      <a:pt x="481" y="268"/>
                      <a:pt x="536" y="194"/>
                      <a:pt x="536" y="134"/>
                    </a:cubicBezTo>
                    <a:cubicBezTo>
                      <a:pt x="536" y="56"/>
                      <a:pt x="481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1" name="Google Shape;1021;p37"/>
              <p:cNvSpPr/>
              <p:nvPr/>
            </p:nvSpPr>
            <p:spPr>
              <a:xfrm>
                <a:off x="2224811" y="2693695"/>
                <a:ext cx="15921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195" extrusionOk="0">
                    <a:moveTo>
                      <a:pt x="79" y="1"/>
                    </a:moveTo>
                    <a:cubicBezTo>
                      <a:pt x="37" y="1"/>
                      <a:pt x="0" y="61"/>
                      <a:pt x="0" y="98"/>
                    </a:cubicBezTo>
                    <a:cubicBezTo>
                      <a:pt x="0" y="158"/>
                      <a:pt x="37" y="195"/>
                      <a:pt x="79" y="195"/>
                    </a:cubicBezTo>
                    <a:lnTo>
                      <a:pt x="365" y="195"/>
                    </a:lnTo>
                    <a:cubicBezTo>
                      <a:pt x="425" y="195"/>
                      <a:pt x="462" y="158"/>
                      <a:pt x="462" y="98"/>
                    </a:cubicBezTo>
                    <a:cubicBezTo>
                      <a:pt x="462" y="61"/>
                      <a:pt x="425" y="1"/>
                      <a:pt x="36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2" name="Google Shape;1022;p37"/>
              <p:cNvSpPr/>
              <p:nvPr/>
            </p:nvSpPr>
            <p:spPr>
              <a:xfrm>
                <a:off x="2212087" y="2680972"/>
                <a:ext cx="184661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37" h="269" extrusionOk="0">
                    <a:moveTo>
                      <a:pt x="402" y="79"/>
                    </a:moveTo>
                    <a:cubicBezTo>
                      <a:pt x="439" y="79"/>
                      <a:pt x="462" y="116"/>
                      <a:pt x="462" y="135"/>
                    </a:cubicBezTo>
                    <a:cubicBezTo>
                      <a:pt x="462" y="177"/>
                      <a:pt x="439" y="195"/>
                      <a:pt x="402" y="195"/>
                    </a:cubicBezTo>
                    <a:lnTo>
                      <a:pt x="116" y="195"/>
                    </a:lnTo>
                    <a:cubicBezTo>
                      <a:pt x="92" y="195"/>
                      <a:pt x="74" y="177"/>
                      <a:pt x="74" y="135"/>
                    </a:cubicBezTo>
                    <a:cubicBezTo>
                      <a:pt x="74" y="116"/>
                      <a:pt x="92" y="79"/>
                      <a:pt x="116" y="79"/>
                    </a:cubicBezTo>
                    <a:close/>
                    <a:moveTo>
                      <a:pt x="116" y="1"/>
                    </a:moveTo>
                    <a:cubicBezTo>
                      <a:pt x="56" y="1"/>
                      <a:pt x="0" y="79"/>
                      <a:pt x="0" y="135"/>
                    </a:cubicBezTo>
                    <a:cubicBezTo>
                      <a:pt x="0" y="213"/>
                      <a:pt x="56" y="269"/>
                      <a:pt x="116" y="269"/>
                    </a:cubicBezTo>
                    <a:lnTo>
                      <a:pt x="402" y="269"/>
                    </a:lnTo>
                    <a:cubicBezTo>
                      <a:pt x="481" y="269"/>
                      <a:pt x="536" y="213"/>
                      <a:pt x="536" y="135"/>
                    </a:cubicBezTo>
                    <a:cubicBezTo>
                      <a:pt x="536" y="79"/>
                      <a:pt x="481" y="1"/>
                      <a:pt x="40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37"/>
              <p:cNvSpPr/>
              <p:nvPr/>
            </p:nvSpPr>
            <p:spPr>
              <a:xfrm>
                <a:off x="2417036" y="1972593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0"/>
                    </a:moveTo>
                    <a:cubicBezTo>
                      <a:pt x="56" y="0"/>
                      <a:pt x="0" y="42"/>
                      <a:pt x="0" y="97"/>
                    </a:cubicBezTo>
                    <a:cubicBezTo>
                      <a:pt x="0" y="134"/>
                      <a:pt x="56" y="194"/>
                      <a:pt x="97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37"/>
              <p:cNvSpPr/>
              <p:nvPr/>
            </p:nvSpPr>
            <p:spPr>
              <a:xfrm>
                <a:off x="2402593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97"/>
                      <a:pt x="486" y="134"/>
                    </a:cubicBezTo>
                    <a:cubicBezTo>
                      <a:pt x="486" y="153"/>
                      <a:pt x="444" y="194"/>
                      <a:pt x="426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1" y="0"/>
                      <a:pt x="1" y="56"/>
                      <a:pt x="1" y="134"/>
                    </a:cubicBezTo>
                    <a:cubicBezTo>
                      <a:pt x="1" y="194"/>
                      <a:pt x="61" y="268"/>
                      <a:pt x="139" y="268"/>
                    </a:cubicBezTo>
                    <a:lnTo>
                      <a:pt x="426" y="268"/>
                    </a:lnTo>
                    <a:cubicBezTo>
                      <a:pt x="504" y="268"/>
                      <a:pt x="560" y="194"/>
                      <a:pt x="560" y="134"/>
                    </a:cubicBezTo>
                    <a:cubicBezTo>
                      <a:pt x="560" y="56"/>
                      <a:pt x="504" y="0"/>
                      <a:pt x="42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37"/>
              <p:cNvSpPr/>
              <p:nvPr/>
            </p:nvSpPr>
            <p:spPr>
              <a:xfrm>
                <a:off x="2417036" y="2693695"/>
                <a:ext cx="165404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95" extrusionOk="0">
                    <a:moveTo>
                      <a:pt x="97" y="1"/>
                    </a:moveTo>
                    <a:cubicBezTo>
                      <a:pt x="56" y="1"/>
                      <a:pt x="0" y="61"/>
                      <a:pt x="0" y="98"/>
                    </a:cubicBezTo>
                    <a:cubicBezTo>
                      <a:pt x="0" y="158"/>
                      <a:pt x="56" y="195"/>
                      <a:pt x="97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37"/>
              <p:cNvSpPr/>
              <p:nvPr/>
            </p:nvSpPr>
            <p:spPr>
              <a:xfrm>
                <a:off x="2402593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6" y="79"/>
                    </a:moveTo>
                    <a:cubicBezTo>
                      <a:pt x="444" y="79"/>
                      <a:pt x="486" y="116"/>
                      <a:pt x="486" y="135"/>
                    </a:cubicBezTo>
                    <a:cubicBezTo>
                      <a:pt x="486" y="177"/>
                      <a:pt x="444" y="195"/>
                      <a:pt x="426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1" y="1"/>
                      <a:pt x="1" y="79"/>
                      <a:pt x="1" y="135"/>
                    </a:cubicBezTo>
                    <a:cubicBezTo>
                      <a:pt x="1" y="213"/>
                      <a:pt x="61" y="269"/>
                      <a:pt x="139" y="269"/>
                    </a:cubicBezTo>
                    <a:lnTo>
                      <a:pt x="426" y="269"/>
                    </a:lnTo>
                    <a:cubicBezTo>
                      <a:pt x="504" y="269"/>
                      <a:pt x="560" y="213"/>
                      <a:pt x="560" y="135"/>
                    </a:cubicBezTo>
                    <a:cubicBezTo>
                      <a:pt x="560" y="79"/>
                      <a:pt x="504" y="1"/>
                      <a:pt x="42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7" name="Google Shape;1027;p37"/>
              <p:cNvSpPr/>
              <p:nvPr/>
            </p:nvSpPr>
            <p:spPr>
              <a:xfrm>
                <a:off x="2615451" y="1972593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0"/>
                    </a:moveTo>
                    <a:cubicBezTo>
                      <a:pt x="56" y="0"/>
                      <a:pt x="1" y="42"/>
                      <a:pt x="1" y="97"/>
                    </a:cubicBezTo>
                    <a:cubicBezTo>
                      <a:pt x="1" y="134"/>
                      <a:pt x="56" y="194"/>
                      <a:pt x="98" y="194"/>
                    </a:cubicBezTo>
                    <a:lnTo>
                      <a:pt x="384" y="194"/>
                    </a:lnTo>
                    <a:cubicBezTo>
                      <a:pt x="421" y="194"/>
                      <a:pt x="481" y="134"/>
                      <a:pt x="481" y="97"/>
                    </a:cubicBezTo>
                    <a:cubicBezTo>
                      <a:pt x="481" y="42"/>
                      <a:pt x="421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8" name="Google Shape;1028;p37"/>
              <p:cNvSpPr/>
              <p:nvPr/>
            </p:nvSpPr>
            <p:spPr>
              <a:xfrm>
                <a:off x="2601352" y="1959869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97"/>
                      <a:pt x="485" y="134"/>
                    </a:cubicBezTo>
                    <a:cubicBezTo>
                      <a:pt x="485" y="153"/>
                      <a:pt x="444" y="194"/>
                      <a:pt x="425" y="194"/>
                    </a:cubicBezTo>
                    <a:lnTo>
                      <a:pt x="139" y="194"/>
                    </a:lnTo>
                    <a:cubicBezTo>
                      <a:pt x="116" y="194"/>
                      <a:pt x="79" y="153"/>
                      <a:pt x="79" y="134"/>
                    </a:cubicBezTo>
                    <a:cubicBezTo>
                      <a:pt x="79" y="97"/>
                      <a:pt x="116" y="79"/>
                      <a:pt x="139" y="79"/>
                    </a:cubicBezTo>
                    <a:close/>
                    <a:moveTo>
                      <a:pt x="139" y="0"/>
                    </a:moveTo>
                    <a:cubicBezTo>
                      <a:pt x="60" y="0"/>
                      <a:pt x="0" y="56"/>
                      <a:pt x="0" y="134"/>
                    </a:cubicBezTo>
                    <a:cubicBezTo>
                      <a:pt x="0" y="194"/>
                      <a:pt x="60" y="268"/>
                      <a:pt x="139" y="268"/>
                    </a:cubicBezTo>
                    <a:lnTo>
                      <a:pt x="425" y="268"/>
                    </a:lnTo>
                    <a:cubicBezTo>
                      <a:pt x="504" y="268"/>
                      <a:pt x="559" y="194"/>
                      <a:pt x="559" y="134"/>
                    </a:cubicBezTo>
                    <a:cubicBezTo>
                      <a:pt x="559" y="56"/>
                      <a:pt x="504" y="0"/>
                      <a:pt x="425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1029;p37"/>
              <p:cNvSpPr/>
              <p:nvPr/>
            </p:nvSpPr>
            <p:spPr>
              <a:xfrm>
                <a:off x="2615451" y="2693695"/>
                <a:ext cx="165748" cy="6705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95" extrusionOk="0">
                    <a:moveTo>
                      <a:pt x="98" y="1"/>
                    </a:moveTo>
                    <a:cubicBezTo>
                      <a:pt x="56" y="1"/>
                      <a:pt x="1" y="61"/>
                      <a:pt x="1" y="98"/>
                    </a:cubicBezTo>
                    <a:cubicBezTo>
                      <a:pt x="1" y="158"/>
                      <a:pt x="56" y="195"/>
                      <a:pt x="98" y="195"/>
                    </a:cubicBezTo>
                    <a:lnTo>
                      <a:pt x="384" y="195"/>
                    </a:lnTo>
                    <a:cubicBezTo>
                      <a:pt x="421" y="195"/>
                      <a:pt x="481" y="158"/>
                      <a:pt x="481" y="98"/>
                    </a:cubicBezTo>
                    <a:cubicBezTo>
                      <a:pt x="481" y="61"/>
                      <a:pt x="421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1030;p37"/>
              <p:cNvSpPr/>
              <p:nvPr/>
            </p:nvSpPr>
            <p:spPr>
              <a:xfrm>
                <a:off x="2601352" y="2680972"/>
                <a:ext cx="192570" cy="9250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269" extrusionOk="0">
                    <a:moveTo>
                      <a:pt x="425" y="79"/>
                    </a:moveTo>
                    <a:cubicBezTo>
                      <a:pt x="444" y="79"/>
                      <a:pt x="485" y="116"/>
                      <a:pt x="485" y="135"/>
                    </a:cubicBezTo>
                    <a:cubicBezTo>
                      <a:pt x="485" y="177"/>
                      <a:pt x="444" y="195"/>
                      <a:pt x="425" y="195"/>
                    </a:cubicBezTo>
                    <a:lnTo>
                      <a:pt x="139" y="195"/>
                    </a:lnTo>
                    <a:cubicBezTo>
                      <a:pt x="116" y="195"/>
                      <a:pt x="79" y="177"/>
                      <a:pt x="79" y="135"/>
                    </a:cubicBezTo>
                    <a:cubicBezTo>
                      <a:pt x="79" y="116"/>
                      <a:pt x="116" y="79"/>
                      <a:pt x="139" y="79"/>
                    </a:cubicBezTo>
                    <a:close/>
                    <a:moveTo>
                      <a:pt x="139" y="1"/>
                    </a:moveTo>
                    <a:cubicBezTo>
                      <a:pt x="60" y="1"/>
                      <a:pt x="0" y="79"/>
                      <a:pt x="0" y="135"/>
                    </a:cubicBezTo>
                    <a:cubicBezTo>
                      <a:pt x="0" y="213"/>
                      <a:pt x="60" y="269"/>
                      <a:pt x="139" y="269"/>
                    </a:cubicBezTo>
                    <a:lnTo>
                      <a:pt x="425" y="269"/>
                    </a:lnTo>
                    <a:cubicBezTo>
                      <a:pt x="504" y="269"/>
                      <a:pt x="559" y="213"/>
                      <a:pt x="559" y="135"/>
                    </a:cubicBezTo>
                    <a:cubicBezTo>
                      <a:pt x="559" y="79"/>
                      <a:pt x="504" y="1"/>
                      <a:pt x="42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37"/>
              <p:cNvSpPr/>
              <p:nvPr/>
            </p:nvSpPr>
            <p:spPr>
              <a:xfrm>
                <a:off x="853445" y="2357043"/>
                <a:ext cx="470765" cy="464231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1350" extrusionOk="0">
                    <a:moveTo>
                      <a:pt x="675" y="0"/>
                    </a:moveTo>
                    <a:cubicBezTo>
                      <a:pt x="310" y="0"/>
                      <a:pt x="0" y="287"/>
                      <a:pt x="0" y="675"/>
                    </a:cubicBezTo>
                    <a:cubicBezTo>
                      <a:pt x="0" y="1040"/>
                      <a:pt x="310" y="1350"/>
                      <a:pt x="675" y="1350"/>
                    </a:cubicBezTo>
                    <a:cubicBezTo>
                      <a:pt x="1063" y="1350"/>
                      <a:pt x="1368" y="1040"/>
                      <a:pt x="1368" y="675"/>
                    </a:cubicBezTo>
                    <a:cubicBezTo>
                      <a:pt x="1368" y="287"/>
                      <a:pt x="1063" y="0"/>
                      <a:pt x="6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37"/>
              <p:cNvSpPr/>
              <p:nvPr/>
            </p:nvSpPr>
            <p:spPr>
              <a:xfrm>
                <a:off x="853445" y="2357043"/>
                <a:ext cx="470765" cy="232116"/>
              </a:xfrm>
              <a:custGeom>
                <a:avLst/>
                <a:gdLst/>
                <a:ahLst/>
                <a:cxnLst/>
                <a:rect l="l" t="t" r="r" b="b"/>
                <a:pathLst>
                  <a:path w="1369" h="675" extrusionOk="0">
                    <a:moveTo>
                      <a:pt x="1368" y="675"/>
                    </a:moveTo>
                    <a:lnTo>
                      <a:pt x="1368" y="675"/>
                    </a:lnTo>
                    <a:lnTo>
                      <a:pt x="1368" y="675"/>
                    </a:lnTo>
                    <a:lnTo>
                      <a:pt x="1368" y="675"/>
                    </a:lnTo>
                    <a:close/>
                    <a:moveTo>
                      <a:pt x="0" y="675"/>
                    </a:move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lnTo>
                      <a:pt x="0" y="675"/>
                    </a:lnTo>
                    <a:close/>
                    <a:moveTo>
                      <a:pt x="1234" y="268"/>
                    </a:moveTo>
                    <a:lnTo>
                      <a:pt x="1234" y="268"/>
                    </a:lnTo>
                    <a:lnTo>
                      <a:pt x="1234" y="268"/>
                    </a:lnTo>
                    <a:close/>
                    <a:moveTo>
                      <a:pt x="158" y="250"/>
                    </a:moveTo>
                    <a:lnTo>
                      <a:pt x="158" y="250"/>
                    </a:lnTo>
                    <a:lnTo>
                      <a:pt x="158" y="250"/>
                    </a:lnTo>
                    <a:close/>
                    <a:moveTo>
                      <a:pt x="158" y="231"/>
                    </a:moveTo>
                    <a:lnTo>
                      <a:pt x="158" y="231"/>
                    </a:lnTo>
                    <a:lnTo>
                      <a:pt x="158" y="231"/>
                    </a:lnTo>
                    <a:close/>
                    <a:moveTo>
                      <a:pt x="675" y="0"/>
                    </a:moveTo>
                    <a:lnTo>
                      <a:pt x="675" y="0"/>
                    </a:lnTo>
                    <a:cubicBezTo>
                      <a:pt x="486" y="0"/>
                      <a:pt x="292" y="97"/>
                      <a:pt x="158" y="231"/>
                    </a:cubicBezTo>
                    <a:cubicBezTo>
                      <a:pt x="292" y="97"/>
                      <a:pt x="486" y="0"/>
                      <a:pt x="675" y="0"/>
                    </a:cubicBezTo>
                    <a:cubicBezTo>
                      <a:pt x="906" y="0"/>
                      <a:pt x="1100" y="97"/>
                      <a:pt x="1234" y="268"/>
                    </a:cubicBezTo>
                    <a:cubicBezTo>
                      <a:pt x="1100" y="97"/>
                      <a:pt x="906" y="0"/>
                      <a:pt x="675" y="0"/>
                    </a:cubicBezTo>
                    <a:close/>
                  </a:path>
                </a:pathLst>
              </a:custGeom>
              <a:solidFill>
                <a:srgbClr val="2E86B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37"/>
              <p:cNvSpPr/>
              <p:nvPr/>
            </p:nvSpPr>
            <p:spPr>
              <a:xfrm>
                <a:off x="960046" y="2463300"/>
                <a:ext cx="259282" cy="251373"/>
              </a:xfrm>
              <a:custGeom>
                <a:avLst/>
                <a:gdLst/>
                <a:ahLst/>
                <a:cxnLst/>
                <a:rect l="l" t="t" r="r" b="b"/>
                <a:pathLst>
                  <a:path w="754" h="731" extrusionOk="0">
                    <a:moveTo>
                      <a:pt x="365" y="1"/>
                    </a:moveTo>
                    <a:cubicBezTo>
                      <a:pt x="176" y="1"/>
                      <a:pt x="0" y="153"/>
                      <a:pt x="0" y="366"/>
                    </a:cubicBezTo>
                    <a:cubicBezTo>
                      <a:pt x="0" y="555"/>
                      <a:pt x="176" y="731"/>
                      <a:pt x="365" y="731"/>
                    </a:cubicBezTo>
                    <a:cubicBezTo>
                      <a:pt x="578" y="731"/>
                      <a:pt x="753" y="555"/>
                      <a:pt x="753" y="366"/>
                    </a:cubicBezTo>
                    <a:cubicBezTo>
                      <a:pt x="753" y="153"/>
                      <a:pt x="578" y="1"/>
                      <a:pt x="3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37"/>
              <p:cNvSpPr/>
              <p:nvPr/>
            </p:nvSpPr>
            <p:spPr>
              <a:xfrm>
                <a:off x="947322" y="2449201"/>
                <a:ext cx="284729" cy="278195"/>
              </a:xfrm>
              <a:custGeom>
                <a:avLst/>
                <a:gdLst/>
                <a:ahLst/>
                <a:cxnLst/>
                <a:rect l="l" t="t" r="r" b="b"/>
                <a:pathLst>
                  <a:path w="828" h="809" extrusionOk="0">
                    <a:moveTo>
                      <a:pt x="402" y="79"/>
                    </a:moveTo>
                    <a:cubicBezTo>
                      <a:pt x="596" y="79"/>
                      <a:pt x="749" y="213"/>
                      <a:pt x="749" y="407"/>
                    </a:cubicBezTo>
                    <a:cubicBezTo>
                      <a:pt x="749" y="578"/>
                      <a:pt x="596" y="735"/>
                      <a:pt x="402" y="735"/>
                    </a:cubicBezTo>
                    <a:cubicBezTo>
                      <a:pt x="231" y="735"/>
                      <a:pt x="74" y="578"/>
                      <a:pt x="74" y="407"/>
                    </a:cubicBezTo>
                    <a:cubicBezTo>
                      <a:pt x="74" y="213"/>
                      <a:pt x="231" y="79"/>
                      <a:pt x="402" y="79"/>
                    </a:cubicBezTo>
                    <a:close/>
                    <a:moveTo>
                      <a:pt x="402" y="0"/>
                    </a:moveTo>
                    <a:cubicBezTo>
                      <a:pt x="190" y="0"/>
                      <a:pt x="0" y="176"/>
                      <a:pt x="0" y="407"/>
                    </a:cubicBezTo>
                    <a:cubicBezTo>
                      <a:pt x="0" y="619"/>
                      <a:pt x="190" y="809"/>
                      <a:pt x="402" y="809"/>
                    </a:cubicBezTo>
                    <a:cubicBezTo>
                      <a:pt x="633" y="809"/>
                      <a:pt x="827" y="619"/>
                      <a:pt x="827" y="407"/>
                    </a:cubicBezTo>
                    <a:cubicBezTo>
                      <a:pt x="827" y="176"/>
                      <a:pt x="633" y="0"/>
                      <a:pt x="40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37"/>
              <p:cNvSpPr/>
              <p:nvPr/>
            </p:nvSpPr>
            <p:spPr>
              <a:xfrm>
                <a:off x="669129" y="3065766"/>
                <a:ext cx="165748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6" extrusionOk="0">
                    <a:moveTo>
                      <a:pt x="56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56" y="305"/>
                    </a:cubicBezTo>
                    <a:lnTo>
                      <a:pt x="421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1037;p37"/>
              <p:cNvSpPr/>
              <p:nvPr/>
            </p:nvSpPr>
            <p:spPr>
              <a:xfrm>
                <a:off x="654686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3" y="79"/>
                    </a:moveTo>
                    <a:cubicBezTo>
                      <a:pt x="463" y="79"/>
                      <a:pt x="486" y="98"/>
                      <a:pt x="486" y="116"/>
                    </a:cubicBezTo>
                    <a:lnTo>
                      <a:pt x="486" y="292"/>
                    </a:lnTo>
                    <a:lnTo>
                      <a:pt x="463" y="310"/>
                    </a:lnTo>
                    <a:lnTo>
                      <a:pt x="98" y="310"/>
                    </a:lnTo>
                    <a:lnTo>
                      <a:pt x="79" y="292"/>
                    </a:lnTo>
                    <a:lnTo>
                      <a:pt x="79" y="116"/>
                    </a:lnTo>
                    <a:cubicBezTo>
                      <a:pt x="79" y="98"/>
                      <a:pt x="98" y="79"/>
                      <a:pt x="98" y="79"/>
                    </a:cubicBezTo>
                    <a:close/>
                    <a:moveTo>
                      <a:pt x="98" y="1"/>
                    </a:moveTo>
                    <a:cubicBezTo>
                      <a:pt x="42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42" y="389"/>
                      <a:pt x="98" y="389"/>
                    </a:cubicBezTo>
                    <a:lnTo>
                      <a:pt x="463" y="389"/>
                    </a:lnTo>
                    <a:cubicBezTo>
                      <a:pt x="523" y="389"/>
                      <a:pt x="560" y="329"/>
                      <a:pt x="560" y="292"/>
                    </a:cubicBezTo>
                    <a:lnTo>
                      <a:pt x="560" y="116"/>
                    </a:lnTo>
                    <a:cubicBezTo>
                      <a:pt x="560" y="61"/>
                      <a:pt x="523" y="1"/>
                      <a:pt x="46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1038;p37"/>
              <p:cNvSpPr/>
              <p:nvPr/>
            </p:nvSpPr>
            <p:spPr>
              <a:xfrm>
                <a:off x="874077" y="3065766"/>
                <a:ext cx="15921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63" h="306" extrusionOk="0">
                    <a:moveTo>
                      <a:pt x="56" y="0"/>
                    </a:moveTo>
                    <a:cubicBezTo>
                      <a:pt x="19" y="0"/>
                      <a:pt x="1" y="37"/>
                      <a:pt x="1" y="74"/>
                    </a:cubicBezTo>
                    <a:lnTo>
                      <a:pt x="1" y="250"/>
                    </a:lnTo>
                    <a:cubicBezTo>
                      <a:pt x="1" y="268"/>
                      <a:pt x="19" y="305"/>
                      <a:pt x="56" y="305"/>
                    </a:cubicBezTo>
                    <a:lnTo>
                      <a:pt x="403" y="305"/>
                    </a:lnTo>
                    <a:cubicBezTo>
                      <a:pt x="444" y="305"/>
                      <a:pt x="463" y="268"/>
                      <a:pt x="463" y="250"/>
                    </a:cubicBezTo>
                    <a:lnTo>
                      <a:pt x="463" y="74"/>
                    </a:lnTo>
                    <a:cubicBezTo>
                      <a:pt x="463" y="37"/>
                      <a:pt x="444" y="0"/>
                      <a:pt x="4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7"/>
              <p:cNvSpPr/>
              <p:nvPr/>
            </p:nvSpPr>
            <p:spPr>
              <a:xfrm>
                <a:off x="861354" y="3051323"/>
                <a:ext cx="184661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37" h="389" extrusionOk="0">
                    <a:moveTo>
                      <a:pt x="440" y="79"/>
                    </a:moveTo>
                    <a:cubicBezTo>
                      <a:pt x="463" y="79"/>
                      <a:pt x="463" y="98"/>
                      <a:pt x="463" y="116"/>
                    </a:cubicBezTo>
                    <a:lnTo>
                      <a:pt x="463" y="292"/>
                    </a:lnTo>
                    <a:cubicBezTo>
                      <a:pt x="463" y="292"/>
                      <a:pt x="463" y="310"/>
                      <a:pt x="440" y="310"/>
                    </a:cubicBezTo>
                    <a:lnTo>
                      <a:pt x="93" y="310"/>
                    </a:lnTo>
                    <a:cubicBezTo>
                      <a:pt x="75" y="310"/>
                      <a:pt x="75" y="292"/>
                      <a:pt x="75" y="292"/>
                    </a:cubicBezTo>
                    <a:lnTo>
                      <a:pt x="75" y="116"/>
                    </a:lnTo>
                    <a:cubicBezTo>
                      <a:pt x="75" y="98"/>
                      <a:pt x="75" y="79"/>
                      <a:pt x="93" y="79"/>
                    </a:cubicBezTo>
                    <a:close/>
                    <a:moveTo>
                      <a:pt x="93" y="1"/>
                    </a:moveTo>
                    <a:cubicBezTo>
                      <a:pt x="38" y="1"/>
                      <a:pt x="1" y="61"/>
                      <a:pt x="1" y="116"/>
                    </a:cubicBezTo>
                    <a:lnTo>
                      <a:pt x="1" y="292"/>
                    </a:lnTo>
                    <a:cubicBezTo>
                      <a:pt x="1" y="329"/>
                      <a:pt x="38" y="389"/>
                      <a:pt x="93" y="389"/>
                    </a:cubicBezTo>
                    <a:lnTo>
                      <a:pt x="440" y="389"/>
                    </a:lnTo>
                    <a:cubicBezTo>
                      <a:pt x="500" y="389"/>
                      <a:pt x="537" y="329"/>
                      <a:pt x="537" y="292"/>
                    </a:cubicBezTo>
                    <a:lnTo>
                      <a:pt x="537" y="116"/>
                    </a:lnTo>
                    <a:cubicBezTo>
                      <a:pt x="537" y="61"/>
                      <a:pt x="500" y="1"/>
                      <a:pt x="44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7"/>
              <p:cNvSpPr/>
              <p:nvPr/>
            </p:nvSpPr>
            <p:spPr>
              <a:xfrm>
                <a:off x="1118915" y="3065766"/>
                <a:ext cx="165404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06" extrusionOk="0">
                    <a:moveTo>
                      <a:pt x="60" y="0"/>
                    </a:moveTo>
                    <a:cubicBezTo>
                      <a:pt x="37" y="0"/>
                      <a:pt x="0" y="37"/>
                      <a:pt x="0" y="74"/>
                    </a:cubicBezTo>
                    <a:lnTo>
                      <a:pt x="0" y="250"/>
                    </a:lnTo>
                    <a:cubicBezTo>
                      <a:pt x="0" y="268"/>
                      <a:pt x="37" y="305"/>
                      <a:pt x="60" y="305"/>
                    </a:cubicBezTo>
                    <a:lnTo>
                      <a:pt x="425" y="305"/>
                    </a:lnTo>
                    <a:cubicBezTo>
                      <a:pt x="444" y="305"/>
                      <a:pt x="481" y="268"/>
                      <a:pt x="481" y="250"/>
                    </a:cubicBezTo>
                    <a:lnTo>
                      <a:pt x="481" y="74"/>
                    </a:lnTo>
                    <a:cubicBezTo>
                      <a:pt x="481" y="37"/>
                      <a:pt x="444" y="0"/>
                      <a:pt x="4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7"/>
              <p:cNvSpPr/>
              <p:nvPr/>
            </p:nvSpPr>
            <p:spPr>
              <a:xfrm>
                <a:off x="1106192" y="3051323"/>
                <a:ext cx="192570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60" h="389" extrusionOk="0">
                    <a:moveTo>
                      <a:pt x="462" y="79"/>
                    </a:moveTo>
                    <a:cubicBezTo>
                      <a:pt x="462" y="79"/>
                      <a:pt x="481" y="98"/>
                      <a:pt x="481" y="116"/>
                    </a:cubicBezTo>
                    <a:lnTo>
                      <a:pt x="481" y="292"/>
                    </a:lnTo>
                    <a:lnTo>
                      <a:pt x="462" y="310"/>
                    </a:lnTo>
                    <a:lnTo>
                      <a:pt x="97" y="310"/>
                    </a:lnTo>
                    <a:lnTo>
                      <a:pt x="74" y="292"/>
                    </a:lnTo>
                    <a:lnTo>
                      <a:pt x="74" y="116"/>
                    </a:lnTo>
                    <a:cubicBezTo>
                      <a:pt x="74" y="98"/>
                      <a:pt x="97" y="79"/>
                      <a:pt x="97" y="79"/>
                    </a:cubicBezTo>
                    <a:close/>
                    <a:moveTo>
                      <a:pt x="97" y="1"/>
                    </a:moveTo>
                    <a:cubicBezTo>
                      <a:pt x="37" y="1"/>
                      <a:pt x="0" y="61"/>
                      <a:pt x="0" y="116"/>
                    </a:cubicBezTo>
                    <a:lnTo>
                      <a:pt x="0" y="292"/>
                    </a:lnTo>
                    <a:cubicBezTo>
                      <a:pt x="0" y="329"/>
                      <a:pt x="37" y="389"/>
                      <a:pt x="97" y="389"/>
                    </a:cubicBezTo>
                    <a:lnTo>
                      <a:pt x="462" y="389"/>
                    </a:lnTo>
                    <a:cubicBezTo>
                      <a:pt x="518" y="389"/>
                      <a:pt x="559" y="329"/>
                      <a:pt x="559" y="292"/>
                    </a:cubicBezTo>
                    <a:lnTo>
                      <a:pt x="559" y="116"/>
                    </a:lnTo>
                    <a:cubicBezTo>
                      <a:pt x="559" y="61"/>
                      <a:pt x="518" y="1"/>
                      <a:pt x="46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7"/>
              <p:cNvSpPr/>
              <p:nvPr/>
            </p:nvSpPr>
            <p:spPr>
              <a:xfrm>
                <a:off x="1721037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7"/>
              <p:cNvSpPr/>
              <p:nvPr/>
            </p:nvSpPr>
            <p:spPr>
              <a:xfrm>
                <a:off x="1708313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7"/>
              <p:cNvSpPr/>
              <p:nvPr/>
            </p:nvSpPr>
            <p:spPr>
              <a:xfrm>
                <a:off x="1854459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7"/>
              <p:cNvSpPr/>
              <p:nvPr/>
            </p:nvSpPr>
            <p:spPr>
              <a:xfrm>
                <a:off x="1840017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66" y="1077"/>
                    </a:lnTo>
                    <a:lnTo>
                      <a:pt x="366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7"/>
              <p:cNvSpPr/>
              <p:nvPr/>
            </p:nvSpPr>
            <p:spPr>
              <a:xfrm>
                <a:off x="1992696" y="3005244"/>
                <a:ext cx="106945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7"/>
              <p:cNvSpPr/>
              <p:nvPr/>
            </p:nvSpPr>
            <p:spPr>
              <a:xfrm>
                <a:off x="1979973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05" y="79"/>
                    </a:moveTo>
                    <a:lnTo>
                      <a:pt x="305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7"/>
              <p:cNvSpPr/>
              <p:nvPr/>
            </p:nvSpPr>
            <p:spPr>
              <a:xfrm>
                <a:off x="2138842" y="3005244"/>
                <a:ext cx="9869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87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287" y="1003"/>
                    </a:lnTo>
                    <a:lnTo>
                      <a:pt x="287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7"/>
              <p:cNvSpPr/>
              <p:nvPr/>
            </p:nvSpPr>
            <p:spPr>
              <a:xfrm>
                <a:off x="2124400" y="2992521"/>
                <a:ext cx="12757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71" h="1078" extrusionOk="0">
                    <a:moveTo>
                      <a:pt x="292" y="79"/>
                    </a:moveTo>
                    <a:lnTo>
                      <a:pt x="292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38"/>
                    </a:lnTo>
                    <a:lnTo>
                      <a:pt x="1" y="1077"/>
                    </a:lnTo>
                    <a:lnTo>
                      <a:pt x="371" y="1077"/>
                    </a:lnTo>
                    <a:lnTo>
                      <a:pt x="371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7"/>
              <p:cNvSpPr/>
              <p:nvPr/>
            </p:nvSpPr>
            <p:spPr>
              <a:xfrm>
                <a:off x="2270890" y="3005244"/>
                <a:ext cx="100412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292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291" y="1003"/>
                    </a:lnTo>
                    <a:lnTo>
                      <a:pt x="291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1051;p37"/>
              <p:cNvSpPr/>
              <p:nvPr/>
            </p:nvSpPr>
            <p:spPr>
              <a:xfrm>
                <a:off x="2258166" y="2992521"/>
                <a:ext cx="12585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66" h="1078" extrusionOk="0">
                    <a:moveTo>
                      <a:pt x="287" y="79"/>
                    </a:moveTo>
                    <a:lnTo>
                      <a:pt x="287" y="1003"/>
                    </a:lnTo>
                    <a:lnTo>
                      <a:pt x="74" y="1003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65" y="1077"/>
                    </a:lnTo>
                    <a:lnTo>
                      <a:pt x="36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1052;p37"/>
              <p:cNvSpPr/>
              <p:nvPr/>
            </p:nvSpPr>
            <p:spPr>
              <a:xfrm>
                <a:off x="2410502" y="3005244"/>
                <a:ext cx="105226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004" extrusionOk="0">
                    <a:moveTo>
                      <a:pt x="1" y="1"/>
                    </a:moveTo>
                    <a:lnTo>
                      <a:pt x="1" y="1003"/>
                    </a:lnTo>
                    <a:lnTo>
                      <a:pt x="306" y="1003"/>
                    </a:lnTo>
                    <a:lnTo>
                      <a:pt x="30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1053;p37"/>
              <p:cNvSpPr/>
              <p:nvPr/>
            </p:nvSpPr>
            <p:spPr>
              <a:xfrm>
                <a:off x="2396403" y="2992521"/>
                <a:ext cx="133767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9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8" y="1077"/>
                    </a:lnTo>
                    <a:lnTo>
                      <a:pt x="38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1054;p37"/>
              <p:cNvSpPr/>
              <p:nvPr/>
            </p:nvSpPr>
            <p:spPr>
              <a:xfrm>
                <a:off x="2555273" y="3005244"/>
                <a:ext cx="106601" cy="345250"/>
              </a:xfrm>
              <a:custGeom>
                <a:avLst/>
                <a:gdLst/>
                <a:ahLst/>
                <a:cxnLst/>
                <a:rect l="l" t="t" r="r" b="b"/>
                <a:pathLst>
                  <a:path w="310" h="1004" extrusionOk="0">
                    <a:moveTo>
                      <a:pt x="0" y="1"/>
                    </a:moveTo>
                    <a:lnTo>
                      <a:pt x="0" y="1003"/>
                    </a:lnTo>
                    <a:lnTo>
                      <a:pt x="310" y="1003"/>
                    </a:lnTo>
                    <a:lnTo>
                      <a:pt x="31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1055;p37"/>
              <p:cNvSpPr/>
              <p:nvPr/>
            </p:nvSpPr>
            <p:spPr>
              <a:xfrm>
                <a:off x="2542549" y="2992521"/>
                <a:ext cx="132048" cy="370697"/>
              </a:xfrm>
              <a:custGeom>
                <a:avLst/>
                <a:gdLst/>
                <a:ahLst/>
                <a:cxnLst/>
                <a:rect l="l" t="t" r="r" b="b"/>
                <a:pathLst>
                  <a:path w="384" h="1078" extrusionOk="0">
                    <a:moveTo>
                      <a:pt x="310" y="79"/>
                    </a:moveTo>
                    <a:lnTo>
                      <a:pt x="310" y="1003"/>
                    </a:lnTo>
                    <a:lnTo>
                      <a:pt x="79" y="1003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38"/>
                    </a:lnTo>
                    <a:lnTo>
                      <a:pt x="0" y="1077"/>
                    </a:lnTo>
                    <a:lnTo>
                      <a:pt x="384" y="1077"/>
                    </a:lnTo>
                    <a:lnTo>
                      <a:pt x="384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1056;p37"/>
              <p:cNvSpPr/>
              <p:nvPr/>
            </p:nvSpPr>
            <p:spPr>
              <a:xfrm>
                <a:off x="629240" y="3383505"/>
                <a:ext cx="2032645" cy="105226"/>
              </a:xfrm>
              <a:custGeom>
                <a:avLst/>
                <a:gdLst/>
                <a:ahLst/>
                <a:cxnLst/>
                <a:rect l="l" t="t" r="r" b="b"/>
                <a:pathLst>
                  <a:path w="5911" h="306" extrusionOk="0">
                    <a:moveTo>
                      <a:pt x="1" y="0"/>
                    </a:moveTo>
                    <a:lnTo>
                      <a:pt x="1" y="305"/>
                    </a:lnTo>
                    <a:lnTo>
                      <a:pt x="5911" y="305"/>
                    </a:lnTo>
                    <a:lnTo>
                      <a:pt x="591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1057;p37"/>
              <p:cNvSpPr/>
              <p:nvPr/>
            </p:nvSpPr>
            <p:spPr>
              <a:xfrm>
                <a:off x="615141" y="3369062"/>
                <a:ext cx="2059467" cy="133767"/>
              </a:xfrm>
              <a:custGeom>
                <a:avLst/>
                <a:gdLst/>
                <a:ahLst/>
                <a:cxnLst/>
                <a:rect l="l" t="t" r="r" b="b"/>
                <a:pathLst>
                  <a:path w="5989" h="389" extrusionOk="0">
                    <a:moveTo>
                      <a:pt x="5915" y="79"/>
                    </a:moveTo>
                    <a:lnTo>
                      <a:pt x="5915" y="310"/>
                    </a:lnTo>
                    <a:lnTo>
                      <a:pt x="79" y="310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389"/>
                    </a:lnTo>
                    <a:lnTo>
                      <a:pt x="5989" y="389"/>
                    </a:lnTo>
                    <a:lnTo>
                      <a:pt x="598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1058;p37"/>
              <p:cNvSpPr/>
              <p:nvPr/>
            </p:nvSpPr>
            <p:spPr>
              <a:xfrm>
                <a:off x="654686" y="3621809"/>
                <a:ext cx="167467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7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1059;p37"/>
              <p:cNvSpPr/>
              <p:nvPr/>
            </p:nvSpPr>
            <p:spPr>
              <a:xfrm>
                <a:off x="641963" y="3607366"/>
                <a:ext cx="19291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1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1060;p37"/>
              <p:cNvSpPr/>
              <p:nvPr/>
            </p:nvSpPr>
            <p:spPr>
              <a:xfrm>
                <a:off x="8678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1061;p37"/>
              <p:cNvSpPr/>
              <p:nvPr/>
            </p:nvSpPr>
            <p:spPr>
              <a:xfrm>
                <a:off x="85344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6" y="79"/>
                    </a:moveTo>
                    <a:lnTo>
                      <a:pt x="486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37"/>
              <p:cNvSpPr/>
              <p:nvPr/>
            </p:nvSpPr>
            <p:spPr>
              <a:xfrm>
                <a:off x="1085559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3" name="Google Shape;1063;p37"/>
              <p:cNvSpPr/>
              <p:nvPr/>
            </p:nvSpPr>
            <p:spPr>
              <a:xfrm>
                <a:off x="107283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4" name="Google Shape;1064;p37"/>
              <p:cNvSpPr/>
              <p:nvPr/>
            </p:nvSpPr>
            <p:spPr>
              <a:xfrm>
                <a:off x="12984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1065;p37"/>
              <p:cNvSpPr/>
              <p:nvPr/>
            </p:nvSpPr>
            <p:spPr>
              <a:xfrm>
                <a:off x="128397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504" y="79"/>
                    </a:moveTo>
                    <a:lnTo>
                      <a:pt x="504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1066;p37"/>
              <p:cNvSpPr/>
              <p:nvPr/>
            </p:nvSpPr>
            <p:spPr>
              <a:xfrm>
                <a:off x="1516088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1067;p37"/>
              <p:cNvSpPr/>
              <p:nvPr/>
            </p:nvSpPr>
            <p:spPr>
              <a:xfrm>
                <a:off x="150336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1068;p37"/>
              <p:cNvSpPr/>
              <p:nvPr/>
            </p:nvSpPr>
            <p:spPr>
              <a:xfrm>
                <a:off x="1735136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1069;p37"/>
              <p:cNvSpPr/>
              <p:nvPr/>
            </p:nvSpPr>
            <p:spPr>
              <a:xfrm>
                <a:off x="1721037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9" y="1775"/>
                    </a:lnTo>
                    <a:lnTo>
                      <a:pt x="559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37"/>
              <p:cNvSpPr/>
              <p:nvPr/>
            </p:nvSpPr>
            <p:spPr>
              <a:xfrm>
                <a:off x="1946617" y="3621809"/>
                <a:ext cx="17193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500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99" y="1691"/>
                    </a:lnTo>
                    <a:lnTo>
                      <a:pt x="49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37"/>
              <p:cNvSpPr/>
              <p:nvPr/>
            </p:nvSpPr>
            <p:spPr>
              <a:xfrm>
                <a:off x="1933894" y="3607366"/>
                <a:ext cx="199104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76" extrusionOk="0">
                    <a:moveTo>
                      <a:pt x="499" y="79"/>
                    </a:moveTo>
                    <a:lnTo>
                      <a:pt x="499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78" y="1775"/>
                    </a:lnTo>
                    <a:lnTo>
                      <a:pt x="578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37"/>
              <p:cNvSpPr/>
              <p:nvPr/>
            </p:nvSpPr>
            <p:spPr>
              <a:xfrm>
                <a:off x="2164289" y="3621809"/>
                <a:ext cx="167123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6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6" y="1691"/>
                    </a:lnTo>
                    <a:lnTo>
                      <a:pt x="4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37"/>
              <p:cNvSpPr/>
              <p:nvPr/>
            </p:nvSpPr>
            <p:spPr>
              <a:xfrm>
                <a:off x="2151566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37"/>
              <p:cNvSpPr/>
              <p:nvPr/>
            </p:nvSpPr>
            <p:spPr>
              <a:xfrm>
                <a:off x="2383680" y="3621809"/>
                <a:ext cx="165404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1" h="1692" extrusionOk="0">
                    <a:moveTo>
                      <a:pt x="0" y="0"/>
                    </a:moveTo>
                    <a:lnTo>
                      <a:pt x="0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37"/>
              <p:cNvSpPr/>
              <p:nvPr/>
            </p:nvSpPr>
            <p:spPr>
              <a:xfrm>
                <a:off x="2370957" y="3607366"/>
                <a:ext cx="190851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55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4" y="1696"/>
                    </a:lnTo>
                    <a:lnTo>
                      <a:pt x="74" y="79"/>
                    </a:lnTo>
                    <a:close/>
                    <a:moveTo>
                      <a:pt x="0" y="1"/>
                    </a:moveTo>
                    <a:lnTo>
                      <a:pt x="0" y="42"/>
                    </a:lnTo>
                    <a:lnTo>
                      <a:pt x="0" y="1775"/>
                    </a:lnTo>
                    <a:lnTo>
                      <a:pt x="555" y="1775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37"/>
              <p:cNvSpPr/>
              <p:nvPr/>
            </p:nvSpPr>
            <p:spPr>
              <a:xfrm>
                <a:off x="2594818" y="3621809"/>
                <a:ext cx="165748" cy="581836"/>
              </a:xfrm>
              <a:custGeom>
                <a:avLst/>
                <a:gdLst/>
                <a:ahLst/>
                <a:cxnLst/>
                <a:rect l="l" t="t" r="r" b="b"/>
                <a:pathLst>
                  <a:path w="482" h="1692" extrusionOk="0">
                    <a:moveTo>
                      <a:pt x="1" y="0"/>
                    </a:moveTo>
                    <a:lnTo>
                      <a:pt x="1" y="1691"/>
                    </a:lnTo>
                    <a:lnTo>
                      <a:pt x="481" y="1691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37"/>
              <p:cNvSpPr/>
              <p:nvPr/>
            </p:nvSpPr>
            <p:spPr>
              <a:xfrm>
                <a:off x="2582095" y="3607366"/>
                <a:ext cx="192570" cy="610722"/>
              </a:xfrm>
              <a:custGeom>
                <a:avLst/>
                <a:gdLst/>
                <a:ahLst/>
                <a:cxnLst/>
                <a:rect l="l" t="t" r="r" b="b"/>
                <a:pathLst>
                  <a:path w="560" h="1776" extrusionOk="0">
                    <a:moveTo>
                      <a:pt x="481" y="79"/>
                    </a:moveTo>
                    <a:lnTo>
                      <a:pt x="481" y="1696"/>
                    </a:lnTo>
                    <a:lnTo>
                      <a:pt x="79" y="1696"/>
                    </a:lnTo>
                    <a:lnTo>
                      <a:pt x="79" y="79"/>
                    </a:lnTo>
                    <a:close/>
                    <a:moveTo>
                      <a:pt x="1" y="1"/>
                    </a:moveTo>
                    <a:lnTo>
                      <a:pt x="1" y="42"/>
                    </a:lnTo>
                    <a:lnTo>
                      <a:pt x="1" y="1775"/>
                    </a:lnTo>
                    <a:lnTo>
                      <a:pt x="560" y="1775"/>
                    </a:lnTo>
                    <a:lnTo>
                      <a:pt x="560" y="1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37"/>
              <p:cNvSpPr/>
              <p:nvPr/>
            </p:nvSpPr>
            <p:spPr>
              <a:xfrm>
                <a:off x="840722" y="2344320"/>
                <a:ext cx="497587" cy="489678"/>
              </a:xfrm>
              <a:custGeom>
                <a:avLst/>
                <a:gdLst/>
                <a:ahLst/>
                <a:cxnLst/>
                <a:rect l="l" t="t" r="r" b="b"/>
                <a:pathLst>
                  <a:path w="1447" h="1424" extrusionOk="0">
                    <a:moveTo>
                      <a:pt x="712" y="74"/>
                    </a:moveTo>
                    <a:cubicBezTo>
                      <a:pt x="1077" y="74"/>
                      <a:pt x="1368" y="347"/>
                      <a:pt x="1368" y="712"/>
                    </a:cubicBezTo>
                    <a:cubicBezTo>
                      <a:pt x="1368" y="1058"/>
                      <a:pt x="1077" y="1345"/>
                      <a:pt x="712" y="1345"/>
                    </a:cubicBezTo>
                    <a:cubicBezTo>
                      <a:pt x="366" y="1345"/>
                      <a:pt x="79" y="1058"/>
                      <a:pt x="79" y="712"/>
                    </a:cubicBezTo>
                    <a:cubicBezTo>
                      <a:pt x="79" y="347"/>
                      <a:pt x="366" y="74"/>
                      <a:pt x="712" y="74"/>
                    </a:cubicBezTo>
                    <a:close/>
                    <a:moveTo>
                      <a:pt x="712" y="0"/>
                    </a:moveTo>
                    <a:cubicBezTo>
                      <a:pt x="329" y="0"/>
                      <a:pt x="1" y="305"/>
                      <a:pt x="1" y="712"/>
                    </a:cubicBezTo>
                    <a:cubicBezTo>
                      <a:pt x="1" y="1095"/>
                      <a:pt x="329" y="1424"/>
                      <a:pt x="712" y="1424"/>
                    </a:cubicBezTo>
                    <a:cubicBezTo>
                      <a:pt x="1119" y="1424"/>
                      <a:pt x="1447" y="1095"/>
                      <a:pt x="1447" y="712"/>
                    </a:cubicBezTo>
                    <a:cubicBezTo>
                      <a:pt x="1447" y="305"/>
                      <a:pt x="1119" y="0"/>
                      <a:pt x="71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68" name="Google Shape;868;p37"/>
          <p:cNvSpPr txBox="1">
            <a:spLocks noGrp="1"/>
          </p:cNvSpPr>
          <p:nvPr>
            <p:ph type="subTitle" idx="1"/>
          </p:nvPr>
        </p:nvSpPr>
        <p:spPr>
          <a:xfrm>
            <a:off x="720000" y="2587457"/>
            <a:ext cx="2953695" cy="998811"/>
          </a:xfrm>
          <a:prstGeom prst="rect">
            <a:avLst/>
          </a:prstGeom>
          <a:solidFill>
            <a:srgbClr val="F5FBFF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['boundary', 'layer', 'simple', 'shear', 'flow', 'past', 'flat', 'plate']</a:t>
            </a:r>
          </a:p>
        </p:txBody>
      </p:sp>
      <p:sp>
        <p:nvSpPr>
          <p:cNvPr id="2" name="Google Shape;868;p37">
            <a:extLst>
              <a:ext uri="{FF2B5EF4-FFF2-40B4-BE49-F238E27FC236}">
                <a16:creationId xmlns:a16="http://schemas.microsoft.com/office/drawing/2014/main" id="{052068F1-1BCC-FCAB-B4E2-0CEFAC64D471}"/>
              </a:ext>
            </a:extLst>
          </p:cNvPr>
          <p:cNvSpPr txBox="1">
            <a:spLocks/>
          </p:cNvSpPr>
          <p:nvPr/>
        </p:nvSpPr>
        <p:spPr>
          <a:xfrm>
            <a:off x="5470305" y="2571750"/>
            <a:ext cx="2953695" cy="998811"/>
          </a:xfrm>
          <a:prstGeom prst="rect">
            <a:avLst/>
          </a:prstGeom>
          <a:solidFill>
            <a:srgbClr val="F5FB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Inter"/>
              <a:buNone/>
              <a:defRPr sz="1400" b="0" i="0" u="none" strike="noStrike" cap="none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0" indent="0"/>
            <a:r>
              <a:rPr lang="en-US" dirty="0"/>
              <a:t>['</a:t>
            </a:r>
            <a:r>
              <a:rPr lang="en-US" dirty="0" err="1"/>
              <a:t>boundari</a:t>
            </a:r>
            <a:r>
              <a:rPr lang="en-US" dirty="0"/>
              <a:t>', 'layer', '</a:t>
            </a:r>
            <a:r>
              <a:rPr lang="en-US" dirty="0" err="1"/>
              <a:t>simpl</a:t>
            </a:r>
            <a:r>
              <a:rPr lang="en-US" dirty="0"/>
              <a:t>', 'shear', 'flow', 'past', 'flat', 'plate'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21D52C-5624-5DA0-1664-CAE69A8776B7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747722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p36"/>
          <p:cNvSpPr txBox="1">
            <a:spLocks noGrp="1"/>
          </p:cNvSpPr>
          <p:nvPr>
            <p:ph type="title"/>
          </p:nvPr>
        </p:nvSpPr>
        <p:spPr>
          <a:xfrm>
            <a:off x="729363" y="2812521"/>
            <a:ext cx="4740900" cy="154354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ector </a:t>
            </a:r>
            <a:br>
              <a:rPr lang="en" dirty="0"/>
            </a:br>
            <a:r>
              <a:rPr lang="en" dirty="0"/>
              <a:t>Space</a:t>
            </a:r>
            <a:br>
              <a:rPr lang="en" dirty="0"/>
            </a:br>
            <a:r>
              <a:rPr lang="en" dirty="0"/>
              <a:t>Model</a:t>
            </a:r>
            <a:endParaRPr dirty="0"/>
          </a:p>
        </p:txBody>
      </p:sp>
      <p:sp>
        <p:nvSpPr>
          <p:cNvPr id="757" name="Google Shape;757;p36"/>
          <p:cNvSpPr txBox="1">
            <a:spLocks noGrp="1"/>
          </p:cNvSpPr>
          <p:nvPr>
            <p:ph type="subTitle" idx="1"/>
          </p:nvPr>
        </p:nvSpPr>
        <p:spPr>
          <a:xfrm>
            <a:off x="729363" y="4356063"/>
            <a:ext cx="5912878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erm,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,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vấn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sp>
        <p:nvSpPr>
          <p:cNvPr id="758" name="Google Shape;758;p36"/>
          <p:cNvSpPr txBox="1">
            <a:spLocks noGrp="1"/>
          </p:cNvSpPr>
          <p:nvPr>
            <p:ph type="title" idx="2"/>
          </p:nvPr>
        </p:nvSpPr>
        <p:spPr>
          <a:xfrm>
            <a:off x="720000" y="1249000"/>
            <a:ext cx="1702500" cy="841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grpSp>
        <p:nvGrpSpPr>
          <p:cNvPr id="2" name="Google Shape;1770;p45">
            <a:extLst>
              <a:ext uri="{FF2B5EF4-FFF2-40B4-BE49-F238E27FC236}">
                <a16:creationId xmlns:a16="http://schemas.microsoft.com/office/drawing/2014/main" id="{4537B8D5-FF7C-B757-D59F-AF324A5DB1F6}"/>
              </a:ext>
            </a:extLst>
          </p:cNvPr>
          <p:cNvGrpSpPr/>
          <p:nvPr/>
        </p:nvGrpSpPr>
        <p:grpSpPr>
          <a:xfrm>
            <a:off x="4161993" y="1715995"/>
            <a:ext cx="4663833" cy="2193051"/>
            <a:chOff x="2194400" y="2672175"/>
            <a:chExt cx="4663833" cy="2193051"/>
          </a:xfrm>
        </p:grpSpPr>
        <p:grpSp>
          <p:nvGrpSpPr>
            <p:cNvPr id="3" name="Google Shape;1771;p45">
              <a:extLst>
                <a:ext uri="{FF2B5EF4-FFF2-40B4-BE49-F238E27FC236}">
                  <a16:creationId xmlns:a16="http://schemas.microsoft.com/office/drawing/2014/main" id="{09F8DB7A-DC0F-8210-E1F0-6D406DFBBF7D}"/>
                </a:ext>
              </a:extLst>
            </p:cNvPr>
            <p:cNvGrpSpPr/>
            <p:nvPr/>
          </p:nvGrpSpPr>
          <p:grpSpPr>
            <a:xfrm>
              <a:off x="2194400" y="3916907"/>
              <a:ext cx="4663833" cy="637704"/>
              <a:chOff x="237650" y="3709899"/>
              <a:chExt cx="4663833" cy="823056"/>
            </a:xfrm>
          </p:grpSpPr>
          <p:sp>
            <p:nvSpPr>
              <p:cNvPr id="870" name="Google Shape;1772;p45">
                <a:extLst>
                  <a:ext uri="{FF2B5EF4-FFF2-40B4-BE49-F238E27FC236}">
                    <a16:creationId xmlns:a16="http://schemas.microsoft.com/office/drawing/2014/main" id="{D79A75F2-7B23-C3A3-E0D3-201B33FC304C}"/>
                  </a:ext>
                </a:extLst>
              </p:cNvPr>
              <p:cNvSpPr/>
              <p:nvPr/>
            </p:nvSpPr>
            <p:spPr>
              <a:xfrm>
                <a:off x="241050" y="3713759"/>
                <a:ext cx="4657033" cy="815796"/>
              </a:xfrm>
              <a:custGeom>
                <a:avLst/>
                <a:gdLst/>
                <a:ahLst/>
                <a:cxnLst/>
                <a:rect l="l" t="t" r="r" b="b"/>
                <a:pathLst>
                  <a:path w="50675" h="8877" extrusionOk="0">
                    <a:moveTo>
                      <a:pt x="11552" y="0"/>
                    </a:moveTo>
                    <a:cubicBezTo>
                      <a:pt x="11053" y="0"/>
                      <a:pt x="0" y="8336"/>
                      <a:pt x="0" y="8336"/>
                    </a:cubicBezTo>
                    <a:cubicBezTo>
                      <a:pt x="0" y="8622"/>
                      <a:pt x="426" y="8876"/>
                      <a:pt x="925" y="8876"/>
                    </a:cubicBezTo>
                    <a:lnTo>
                      <a:pt x="49750" y="8876"/>
                    </a:lnTo>
                    <a:cubicBezTo>
                      <a:pt x="50249" y="8876"/>
                      <a:pt x="50674" y="8622"/>
                      <a:pt x="50674" y="8336"/>
                    </a:cubicBezTo>
                    <a:cubicBezTo>
                      <a:pt x="50674" y="8336"/>
                      <a:pt x="40722" y="0"/>
                      <a:pt x="401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1773;p45">
                <a:extLst>
                  <a:ext uri="{FF2B5EF4-FFF2-40B4-BE49-F238E27FC236}">
                    <a16:creationId xmlns:a16="http://schemas.microsoft.com/office/drawing/2014/main" id="{64C37DB7-DF70-2CF6-D1CF-91B19F8DBAA5}"/>
                  </a:ext>
                </a:extLst>
              </p:cNvPr>
              <p:cNvSpPr/>
              <p:nvPr/>
            </p:nvSpPr>
            <p:spPr>
              <a:xfrm>
                <a:off x="237650" y="3709899"/>
                <a:ext cx="4663833" cy="823056"/>
              </a:xfrm>
              <a:custGeom>
                <a:avLst/>
                <a:gdLst/>
                <a:ahLst/>
                <a:cxnLst/>
                <a:rect l="l" t="t" r="r" b="b"/>
                <a:pathLst>
                  <a:path w="50749" h="8956" extrusionOk="0">
                    <a:moveTo>
                      <a:pt x="40236" y="79"/>
                    </a:moveTo>
                    <a:cubicBezTo>
                      <a:pt x="40236" y="79"/>
                      <a:pt x="40278" y="98"/>
                      <a:pt x="40297" y="98"/>
                    </a:cubicBezTo>
                    <a:cubicBezTo>
                      <a:pt x="40431" y="158"/>
                      <a:pt x="40680" y="347"/>
                      <a:pt x="41045" y="601"/>
                    </a:cubicBezTo>
                    <a:cubicBezTo>
                      <a:pt x="42279" y="1502"/>
                      <a:pt x="44686" y="3466"/>
                      <a:pt x="46784" y="5180"/>
                    </a:cubicBezTo>
                    <a:cubicBezTo>
                      <a:pt x="47842" y="6049"/>
                      <a:pt x="48803" y="6839"/>
                      <a:pt x="49519" y="7435"/>
                    </a:cubicBezTo>
                    <a:cubicBezTo>
                      <a:pt x="49884" y="7722"/>
                      <a:pt x="50171" y="7971"/>
                      <a:pt x="50365" y="8147"/>
                    </a:cubicBezTo>
                    <a:cubicBezTo>
                      <a:pt x="50462" y="8225"/>
                      <a:pt x="50536" y="8281"/>
                      <a:pt x="50596" y="8341"/>
                    </a:cubicBezTo>
                    <a:cubicBezTo>
                      <a:pt x="50644" y="8373"/>
                      <a:pt x="50667" y="8391"/>
                      <a:pt x="50673" y="8395"/>
                    </a:cubicBezTo>
                    <a:lnTo>
                      <a:pt x="50673" y="8395"/>
                    </a:lnTo>
                    <a:cubicBezTo>
                      <a:pt x="50666" y="8446"/>
                      <a:pt x="50629" y="8499"/>
                      <a:pt x="50596" y="8549"/>
                    </a:cubicBezTo>
                    <a:cubicBezTo>
                      <a:pt x="50536" y="8646"/>
                      <a:pt x="50420" y="8724"/>
                      <a:pt x="50286" y="8780"/>
                    </a:cubicBezTo>
                    <a:cubicBezTo>
                      <a:pt x="50134" y="8840"/>
                      <a:pt x="49958" y="8877"/>
                      <a:pt x="49787" y="8877"/>
                    </a:cubicBezTo>
                    <a:lnTo>
                      <a:pt x="962" y="8877"/>
                    </a:lnTo>
                    <a:cubicBezTo>
                      <a:pt x="712" y="8877"/>
                      <a:pt x="500" y="8821"/>
                      <a:pt x="329" y="8724"/>
                    </a:cubicBezTo>
                    <a:cubicBezTo>
                      <a:pt x="250" y="8664"/>
                      <a:pt x="195" y="8609"/>
                      <a:pt x="153" y="8549"/>
                    </a:cubicBezTo>
                    <a:cubicBezTo>
                      <a:pt x="99" y="8495"/>
                      <a:pt x="80" y="8436"/>
                      <a:pt x="79" y="8381"/>
                    </a:cubicBezTo>
                    <a:lnTo>
                      <a:pt x="79" y="8381"/>
                    </a:lnTo>
                    <a:cubicBezTo>
                      <a:pt x="104" y="8365"/>
                      <a:pt x="145" y="8337"/>
                      <a:pt x="195" y="8299"/>
                    </a:cubicBezTo>
                    <a:cubicBezTo>
                      <a:pt x="791" y="7856"/>
                      <a:pt x="3544" y="5800"/>
                      <a:pt x="6178" y="3854"/>
                    </a:cubicBezTo>
                    <a:cubicBezTo>
                      <a:pt x="7509" y="2870"/>
                      <a:pt x="8798" y="1928"/>
                      <a:pt x="9801" y="1234"/>
                    </a:cubicBezTo>
                    <a:cubicBezTo>
                      <a:pt x="10300" y="888"/>
                      <a:pt x="10725" y="601"/>
                      <a:pt x="11030" y="389"/>
                    </a:cubicBezTo>
                    <a:cubicBezTo>
                      <a:pt x="11187" y="292"/>
                      <a:pt x="11321" y="213"/>
                      <a:pt x="11418" y="158"/>
                    </a:cubicBezTo>
                    <a:cubicBezTo>
                      <a:pt x="11473" y="139"/>
                      <a:pt x="11515" y="116"/>
                      <a:pt x="11533" y="98"/>
                    </a:cubicBezTo>
                    <a:cubicBezTo>
                      <a:pt x="11570" y="98"/>
                      <a:pt x="11589" y="79"/>
                      <a:pt x="11589" y="79"/>
                    </a:cubicBezTo>
                    <a:close/>
                    <a:moveTo>
                      <a:pt x="11589" y="1"/>
                    </a:moveTo>
                    <a:cubicBezTo>
                      <a:pt x="11570" y="1"/>
                      <a:pt x="11533" y="24"/>
                      <a:pt x="11492" y="42"/>
                    </a:cubicBezTo>
                    <a:cubicBezTo>
                      <a:pt x="11358" y="98"/>
                      <a:pt x="11071" y="273"/>
                      <a:pt x="10683" y="541"/>
                    </a:cubicBezTo>
                    <a:cubicBezTo>
                      <a:pt x="7953" y="2353"/>
                      <a:pt x="19" y="8341"/>
                      <a:pt x="19" y="8341"/>
                    </a:cubicBezTo>
                    <a:lnTo>
                      <a:pt x="1" y="8359"/>
                    </a:lnTo>
                    <a:lnTo>
                      <a:pt x="1" y="8378"/>
                    </a:lnTo>
                    <a:cubicBezTo>
                      <a:pt x="1" y="8456"/>
                      <a:pt x="37" y="8530"/>
                      <a:pt x="79" y="8609"/>
                    </a:cubicBezTo>
                    <a:cubicBezTo>
                      <a:pt x="153" y="8706"/>
                      <a:pt x="287" y="8803"/>
                      <a:pt x="444" y="8858"/>
                    </a:cubicBezTo>
                    <a:cubicBezTo>
                      <a:pt x="597" y="8918"/>
                      <a:pt x="772" y="8955"/>
                      <a:pt x="962" y="8955"/>
                    </a:cubicBezTo>
                    <a:lnTo>
                      <a:pt x="49787" y="8955"/>
                    </a:lnTo>
                    <a:cubicBezTo>
                      <a:pt x="50037" y="8955"/>
                      <a:pt x="50268" y="8895"/>
                      <a:pt x="50462" y="8780"/>
                    </a:cubicBezTo>
                    <a:cubicBezTo>
                      <a:pt x="50536" y="8743"/>
                      <a:pt x="50614" y="8664"/>
                      <a:pt x="50651" y="8609"/>
                    </a:cubicBezTo>
                    <a:cubicBezTo>
                      <a:pt x="50711" y="8530"/>
                      <a:pt x="50748" y="8456"/>
                      <a:pt x="50748" y="8378"/>
                    </a:cubicBezTo>
                    <a:lnTo>
                      <a:pt x="50748" y="8359"/>
                    </a:lnTo>
                    <a:lnTo>
                      <a:pt x="50730" y="8341"/>
                    </a:lnTo>
                    <a:cubicBezTo>
                      <a:pt x="50730" y="8341"/>
                      <a:pt x="48249" y="6262"/>
                      <a:pt x="45684" y="4182"/>
                    </a:cubicBezTo>
                    <a:cubicBezTo>
                      <a:pt x="44413" y="3143"/>
                      <a:pt x="43124" y="2103"/>
                      <a:pt x="42103" y="1313"/>
                    </a:cubicBezTo>
                    <a:cubicBezTo>
                      <a:pt x="41604" y="925"/>
                      <a:pt x="41179" y="601"/>
                      <a:pt x="40856" y="370"/>
                    </a:cubicBezTo>
                    <a:cubicBezTo>
                      <a:pt x="40699" y="255"/>
                      <a:pt x="40565" y="176"/>
                      <a:pt x="40467" y="116"/>
                    </a:cubicBezTo>
                    <a:cubicBezTo>
                      <a:pt x="40412" y="79"/>
                      <a:pt x="40370" y="61"/>
                      <a:pt x="40333" y="42"/>
                    </a:cubicBezTo>
                    <a:cubicBezTo>
                      <a:pt x="40297" y="24"/>
                      <a:pt x="40278" y="1"/>
                      <a:pt x="402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1774;p45">
              <a:extLst>
                <a:ext uri="{FF2B5EF4-FFF2-40B4-BE49-F238E27FC236}">
                  <a16:creationId xmlns:a16="http://schemas.microsoft.com/office/drawing/2014/main" id="{13DA757B-CEEA-23AD-0201-10398181D9B7}"/>
                </a:ext>
              </a:extLst>
            </p:cNvPr>
            <p:cNvGrpSpPr/>
            <p:nvPr/>
          </p:nvGrpSpPr>
          <p:grpSpPr>
            <a:xfrm>
              <a:off x="3107189" y="2672175"/>
              <a:ext cx="1571228" cy="1406915"/>
              <a:chOff x="5603664" y="1033000"/>
              <a:chExt cx="1571228" cy="1406915"/>
            </a:xfrm>
          </p:grpSpPr>
          <p:sp>
            <p:nvSpPr>
              <p:cNvPr id="61" name="Google Shape;1775;p45">
                <a:extLst>
                  <a:ext uri="{FF2B5EF4-FFF2-40B4-BE49-F238E27FC236}">
                    <a16:creationId xmlns:a16="http://schemas.microsoft.com/office/drawing/2014/main" id="{0CDD19EB-D590-9BBC-CA40-F52684EBC199}"/>
                  </a:ext>
                </a:extLst>
              </p:cNvPr>
              <p:cNvSpPr/>
              <p:nvPr/>
            </p:nvSpPr>
            <p:spPr>
              <a:xfrm>
                <a:off x="6199918" y="2177814"/>
                <a:ext cx="350415" cy="258331"/>
              </a:xfrm>
              <a:custGeom>
                <a:avLst/>
                <a:gdLst/>
                <a:ahLst/>
                <a:cxnLst/>
                <a:rect l="l" t="t" r="r" b="b"/>
                <a:pathLst>
                  <a:path w="3813" h="2811" extrusionOk="0">
                    <a:moveTo>
                      <a:pt x="250" y="1"/>
                    </a:moveTo>
                    <a:cubicBezTo>
                      <a:pt x="116" y="1"/>
                      <a:pt x="0" y="98"/>
                      <a:pt x="0" y="232"/>
                    </a:cubicBezTo>
                    <a:lnTo>
                      <a:pt x="0" y="2561"/>
                    </a:lnTo>
                    <a:cubicBezTo>
                      <a:pt x="0" y="2695"/>
                      <a:pt x="116" y="2810"/>
                      <a:pt x="250" y="2810"/>
                    </a:cubicBezTo>
                    <a:lnTo>
                      <a:pt x="3581" y="2810"/>
                    </a:lnTo>
                    <a:cubicBezTo>
                      <a:pt x="3715" y="2810"/>
                      <a:pt x="3812" y="2695"/>
                      <a:pt x="3812" y="2561"/>
                    </a:cubicBezTo>
                    <a:lnTo>
                      <a:pt x="3812" y="232"/>
                    </a:lnTo>
                    <a:cubicBezTo>
                      <a:pt x="3812" y="98"/>
                      <a:pt x="3715" y="1"/>
                      <a:pt x="358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776;p45">
                <a:extLst>
                  <a:ext uri="{FF2B5EF4-FFF2-40B4-BE49-F238E27FC236}">
                    <a16:creationId xmlns:a16="http://schemas.microsoft.com/office/drawing/2014/main" id="{6BDD65F4-58FA-76B4-910A-4601633C7AB8}"/>
                  </a:ext>
                </a:extLst>
              </p:cNvPr>
              <p:cNvSpPr/>
              <p:nvPr/>
            </p:nvSpPr>
            <p:spPr>
              <a:xfrm>
                <a:off x="6196517" y="2172759"/>
                <a:ext cx="358870" cy="267153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2907" extrusionOk="0">
                    <a:moveTo>
                      <a:pt x="3618" y="93"/>
                    </a:moveTo>
                    <a:cubicBezTo>
                      <a:pt x="3715" y="93"/>
                      <a:pt x="3812" y="190"/>
                      <a:pt x="3812" y="287"/>
                    </a:cubicBezTo>
                    <a:lnTo>
                      <a:pt x="3812" y="2616"/>
                    </a:lnTo>
                    <a:cubicBezTo>
                      <a:pt x="3812" y="2731"/>
                      <a:pt x="3715" y="2810"/>
                      <a:pt x="3618" y="2810"/>
                    </a:cubicBezTo>
                    <a:lnTo>
                      <a:pt x="287" y="2810"/>
                    </a:lnTo>
                    <a:cubicBezTo>
                      <a:pt x="171" y="2810"/>
                      <a:pt x="93" y="2731"/>
                      <a:pt x="93" y="2616"/>
                    </a:cubicBezTo>
                    <a:lnTo>
                      <a:pt x="93" y="287"/>
                    </a:lnTo>
                    <a:cubicBezTo>
                      <a:pt x="93" y="190"/>
                      <a:pt x="171" y="93"/>
                      <a:pt x="287" y="93"/>
                    </a:cubicBezTo>
                    <a:close/>
                    <a:moveTo>
                      <a:pt x="287" y="0"/>
                    </a:moveTo>
                    <a:cubicBezTo>
                      <a:pt x="134" y="0"/>
                      <a:pt x="0" y="134"/>
                      <a:pt x="0" y="287"/>
                    </a:cubicBezTo>
                    <a:lnTo>
                      <a:pt x="0" y="2616"/>
                    </a:lnTo>
                    <a:cubicBezTo>
                      <a:pt x="0" y="2773"/>
                      <a:pt x="134" y="2907"/>
                      <a:pt x="287" y="2907"/>
                    </a:cubicBezTo>
                    <a:lnTo>
                      <a:pt x="3618" y="2907"/>
                    </a:lnTo>
                    <a:cubicBezTo>
                      <a:pt x="3770" y="2907"/>
                      <a:pt x="3904" y="2773"/>
                      <a:pt x="3904" y="2616"/>
                    </a:cubicBezTo>
                    <a:lnTo>
                      <a:pt x="3904" y="287"/>
                    </a:lnTo>
                    <a:cubicBezTo>
                      <a:pt x="3904" y="134"/>
                      <a:pt x="3770" y="0"/>
                      <a:pt x="361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777;p45">
                <a:extLst>
                  <a:ext uri="{FF2B5EF4-FFF2-40B4-BE49-F238E27FC236}">
                    <a16:creationId xmlns:a16="http://schemas.microsoft.com/office/drawing/2014/main" id="{BBCC0B08-2CD6-BE93-3E2A-883499B65DF0}"/>
                  </a:ext>
                </a:extLst>
              </p:cNvPr>
              <p:cNvSpPr/>
              <p:nvPr/>
            </p:nvSpPr>
            <p:spPr>
              <a:xfrm>
                <a:off x="6168028" y="2372277"/>
                <a:ext cx="414101" cy="63871"/>
              </a:xfrm>
              <a:custGeom>
                <a:avLst/>
                <a:gdLst/>
                <a:ahLst/>
                <a:cxnLst/>
                <a:rect l="l" t="t" r="r" b="b"/>
                <a:pathLst>
                  <a:path w="4506" h="695" extrusionOk="0">
                    <a:moveTo>
                      <a:pt x="250" y="1"/>
                    </a:moveTo>
                    <a:cubicBezTo>
                      <a:pt x="116" y="1"/>
                      <a:pt x="1" y="98"/>
                      <a:pt x="1" y="232"/>
                    </a:cubicBezTo>
                    <a:lnTo>
                      <a:pt x="1" y="445"/>
                    </a:lnTo>
                    <a:cubicBezTo>
                      <a:pt x="1" y="579"/>
                      <a:pt x="116" y="694"/>
                      <a:pt x="250" y="694"/>
                    </a:cubicBezTo>
                    <a:lnTo>
                      <a:pt x="4256" y="694"/>
                    </a:lnTo>
                    <a:cubicBezTo>
                      <a:pt x="4390" y="694"/>
                      <a:pt x="4506" y="579"/>
                      <a:pt x="4506" y="445"/>
                    </a:cubicBezTo>
                    <a:lnTo>
                      <a:pt x="4506" y="232"/>
                    </a:lnTo>
                    <a:cubicBezTo>
                      <a:pt x="4506" y="98"/>
                      <a:pt x="4390" y="1"/>
                      <a:pt x="425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1778;p45">
                <a:extLst>
                  <a:ext uri="{FF2B5EF4-FFF2-40B4-BE49-F238E27FC236}">
                    <a16:creationId xmlns:a16="http://schemas.microsoft.com/office/drawing/2014/main" id="{2DA3B585-8E67-97D9-CD5E-0166DF21BC8E}"/>
                  </a:ext>
                </a:extLst>
              </p:cNvPr>
              <p:cNvSpPr/>
              <p:nvPr/>
            </p:nvSpPr>
            <p:spPr>
              <a:xfrm>
                <a:off x="6164628" y="2367222"/>
                <a:ext cx="422648" cy="72693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791" extrusionOk="0">
                    <a:moveTo>
                      <a:pt x="4293" y="98"/>
                    </a:moveTo>
                    <a:cubicBezTo>
                      <a:pt x="4409" y="98"/>
                      <a:pt x="4506" y="195"/>
                      <a:pt x="4506" y="287"/>
                    </a:cubicBezTo>
                    <a:lnTo>
                      <a:pt x="4506" y="500"/>
                    </a:lnTo>
                    <a:cubicBezTo>
                      <a:pt x="4506" y="615"/>
                      <a:pt x="4409" y="694"/>
                      <a:pt x="4293" y="694"/>
                    </a:cubicBezTo>
                    <a:lnTo>
                      <a:pt x="287" y="694"/>
                    </a:lnTo>
                    <a:cubicBezTo>
                      <a:pt x="172" y="694"/>
                      <a:pt x="93" y="615"/>
                      <a:pt x="93" y="500"/>
                    </a:cubicBezTo>
                    <a:lnTo>
                      <a:pt x="93" y="287"/>
                    </a:lnTo>
                    <a:cubicBezTo>
                      <a:pt x="93" y="195"/>
                      <a:pt x="172" y="98"/>
                      <a:pt x="287" y="98"/>
                    </a:cubicBezTo>
                    <a:close/>
                    <a:moveTo>
                      <a:pt x="287" y="0"/>
                    </a:moveTo>
                    <a:cubicBezTo>
                      <a:pt x="135" y="0"/>
                      <a:pt x="1" y="134"/>
                      <a:pt x="1" y="287"/>
                    </a:cubicBezTo>
                    <a:lnTo>
                      <a:pt x="1" y="500"/>
                    </a:lnTo>
                    <a:cubicBezTo>
                      <a:pt x="1" y="657"/>
                      <a:pt x="135" y="791"/>
                      <a:pt x="287" y="791"/>
                    </a:cubicBezTo>
                    <a:lnTo>
                      <a:pt x="4293" y="791"/>
                    </a:lnTo>
                    <a:cubicBezTo>
                      <a:pt x="4464" y="791"/>
                      <a:pt x="4598" y="657"/>
                      <a:pt x="4598" y="500"/>
                    </a:cubicBezTo>
                    <a:lnTo>
                      <a:pt x="4598" y="287"/>
                    </a:lnTo>
                    <a:cubicBezTo>
                      <a:pt x="4598" y="134"/>
                      <a:pt x="4464" y="0"/>
                      <a:pt x="429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1779;p45">
                <a:extLst>
                  <a:ext uri="{FF2B5EF4-FFF2-40B4-BE49-F238E27FC236}">
                    <a16:creationId xmlns:a16="http://schemas.microsoft.com/office/drawing/2014/main" id="{FE45E687-BEFD-1C2E-6761-A51A1D56639C}"/>
                  </a:ext>
                </a:extLst>
              </p:cNvPr>
              <p:cNvSpPr/>
              <p:nvPr/>
            </p:nvSpPr>
            <p:spPr>
              <a:xfrm>
                <a:off x="5608810" y="1298411"/>
                <a:ext cx="1532524" cy="902458"/>
              </a:xfrm>
              <a:custGeom>
                <a:avLst/>
                <a:gdLst/>
                <a:ahLst/>
                <a:cxnLst/>
                <a:rect l="l" t="t" r="r" b="b"/>
                <a:pathLst>
                  <a:path w="16676" h="9820" extrusionOk="0">
                    <a:moveTo>
                      <a:pt x="194" y="1"/>
                    </a:moveTo>
                    <a:cubicBezTo>
                      <a:pt x="97" y="1"/>
                      <a:pt x="0" y="79"/>
                      <a:pt x="0" y="176"/>
                    </a:cubicBezTo>
                    <a:lnTo>
                      <a:pt x="0" y="9630"/>
                    </a:lnTo>
                    <a:cubicBezTo>
                      <a:pt x="0" y="9745"/>
                      <a:pt x="97" y="9819"/>
                      <a:pt x="194" y="9819"/>
                    </a:cubicBezTo>
                    <a:lnTo>
                      <a:pt x="16482" y="9819"/>
                    </a:lnTo>
                    <a:cubicBezTo>
                      <a:pt x="16597" y="9819"/>
                      <a:pt x="16676" y="9745"/>
                      <a:pt x="16676" y="9630"/>
                    </a:cubicBezTo>
                    <a:lnTo>
                      <a:pt x="16676" y="176"/>
                    </a:lnTo>
                    <a:cubicBezTo>
                      <a:pt x="16676" y="79"/>
                      <a:pt x="16597" y="1"/>
                      <a:pt x="1648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1780;p45">
                <a:extLst>
                  <a:ext uri="{FF2B5EF4-FFF2-40B4-BE49-F238E27FC236}">
                    <a16:creationId xmlns:a16="http://schemas.microsoft.com/office/drawing/2014/main" id="{E7C610DA-9FD5-59B2-E81B-BED1078A4232}"/>
                  </a:ext>
                </a:extLst>
              </p:cNvPr>
              <p:cNvSpPr/>
              <p:nvPr/>
            </p:nvSpPr>
            <p:spPr>
              <a:xfrm>
                <a:off x="5605410" y="1293356"/>
                <a:ext cx="1541071" cy="911280"/>
              </a:xfrm>
              <a:custGeom>
                <a:avLst/>
                <a:gdLst/>
                <a:ahLst/>
                <a:cxnLst/>
                <a:rect l="l" t="t" r="r" b="b"/>
                <a:pathLst>
                  <a:path w="16769" h="9916" extrusionOk="0">
                    <a:moveTo>
                      <a:pt x="16519" y="97"/>
                    </a:moveTo>
                    <a:cubicBezTo>
                      <a:pt x="16597" y="97"/>
                      <a:pt x="16671" y="153"/>
                      <a:pt x="16671" y="231"/>
                    </a:cubicBezTo>
                    <a:lnTo>
                      <a:pt x="16671" y="9685"/>
                    </a:lnTo>
                    <a:cubicBezTo>
                      <a:pt x="16671" y="9759"/>
                      <a:pt x="16597" y="9837"/>
                      <a:pt x="16519" y="9837"/>
                    </a:cubicBezTo>
                    <a:lnTo>
                      <a:pt x="231" y="9837"/>
                    </a:lnTo>
                    <a:cubicBezTo>
                      <a:pt x="153" y="9837"/>
                      <a:pt x="97" y="9759"/>
                      <a:pt x="97" y="9685"/>
                    </a:cubicBezTo>
                    <a:lnTo>
                      <a:pt x="97" y="231"/>
                    </a:lnTo>
                    <a:cubicBezTo>
                      <a:pt x="97" y="153"/>
                      <a:pt x="153" y="97"/>
                      <a:pt x="231" y="97"/>
                    </a:cubicBezTo>
                    <a:close/>
                    <a:moveTo>
                      <a:pt x="231" y="0"/>
                    </a:moveTo>
                    <a:cubicBezTo>
                      <a:pt x="116" y="0"/>
                      <a:pt x="0" y="116"/>
                      <a:pt x="0" y="231"/>
                    </a:cubicBezTo>
                    <a:lnTo>
                      <a:pt x="0" y="9685"/>
                    </a:lnTo>
                    <a:cubicBezTo>
                      <a:pt x="0" y="9819"/>
                      <a:pt x="116" y="9916"/>
                      <a:pt x="231" y="9916"/>
                    </a:cubicBezTo>
                    <a:lnTo>
                      <a:pt x="16519" y="9916"/>
                    </a:lnTo>
                    <a:cubicBezTo>
                      <a:pt x="16653" y="9916"/>
                      <a:pt x="16768" y="9819"/>
                      <a:pt x="16768" y="9685"/>
                    </a:cubicBezTo>
                    <a:lnTo>
                      <a:pt x="16768" y="231"/>
                    </a:lnTo>
                    <a:cubicBezTo>
                      <a:pt x="16768" y="116"/>
                      <a:pt x="16653" y="0"/>
                      <a:pt x="1651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1781;p45">
                <a:extLst>
                  <a:ext uri="{FF2B5EF4-FFF2-40B4-BE49-F238E27FC236}">
                    <a16:creationId xmlns:a16="http://schemas.microsoft.com/office/drawing/2014/main" id="{DC74C332-5F9A-2972-B62E-13A29C4C3AF8}"/>
                  </a:ext>
                </a:extLst>
              </p:cNvPr>
              <p:cNvSpPr/>
              <p:nvPr/>
            </p:nvSpPr>
            <p:spPr>
              <a:xfrm>
                <a:off x="5651268" y="1344729"/>
                <a:ext cx="1449355" cy="810282"/>
              </a:xfrm>
              <a:custGeom>
                <a:avLst/>
                <a:gdLst/>
                <a:ahLst/>
                <a:cxnLst/>
                <a:rect l="l" t="t" r="r" b="b"/>
                <a:pathLst>
                  <a:path w="15771" h="8817" extrusionOk="0">
                    <a:moveTo>
                      <a:pt x="157" y="0"/>
                    </a:moveTo>
                    <a:cubicBezTo>
                      <a:pt x="79" y="0"/>
                      <a:pt x="0" y="56"/>
                      <a:pt x="0" y="153"/>
                    </a:cubicBezTo>
                    <a:lnTo>
                      <a:pt x="0" y="8641"/>
                    </a:lnTo>
                    <a:cubicBezTo>
                      <a:pt x="0" y="8738"/>
                      <a:pt x="79" y="8816"/>
                      <a:pt x="157" y="8816"/>
                    </a:cubicBezTo>
                    <a:lnTo>
                      <a:pt x="15595" y="8816"/>
                    </a:lnTo>
                    <a:cubicBezTo>
                      <a:pt x="15692" y="8816"/>
                      <a:pt x="15770" y="8738"/>
                      <a:pt x="15770" y="8641"/>
                    </a:cubicBezTo>
                    <a:lnTo>
                      <a:pt x="15770" y="153"/>
                    </a:lnTo>
                    <a:cubicBezTo>
                      <a:pt x="15770" y="56"/>
                      <a:pt x="15692" y="0"/>
                      <a:pt x="155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1782;p45">
                <a:extLst>
                  <a:ext uri="{FF2B5EF4-FFF2-40B4-BE49-F238E27FC236}">
                    <a16:creationId xmlns:a16="http://schemas.microsoft.com/office/drawing/2014/main" id="{480CD9CA-E2A9-4CF0-2FC2-A3B6A006D1A7}"/>
                  </a:ext>
                </a:extLst>
              </p:cNvPr>
              <p:cNvSpPr/>
              <p:nvPr/>
            </p:nvSpPr>
            <p:spPr>
              <a:xfrm>
                <a:off x="5646122" y="1339215"/>
                <a:ext cx="1457902" cy="820851"/>
              </a:xfrm>
              <a:custGeom>
                <a:avLst/>
                <a:gdLst/>
                <a:ahLst/>
                <a:cxnLst/>
                <a:rect l="l" t="t" r="r" b="b"/>
                <a:pathLst>
                  <a:path w="15864" h="8932" extrusionOk="0">
                    <a:moveTo>
                      <a:pt x="15651" y="97"/>
                    </a:moveTo>
                    <a:cubicBezTo>
                      <a:pt x="15729" y="97"/>
                      <a:pt x="15785" y="153"/>
                      <a:pt x="15785" y="213"/>
                    </a:cubicBezTo>
                    <a:lnTo>
                      <a:pt x="15785" y="8701"/>
                    </a:lnTo>
                    <a:cubicBezTo>
                      <a:pt x="15785" y="8779"/>
                      <a:pt x="15729" y="8839"/>
                      <a:pt x="15651" y="8839"/>
                    </a:cubicBezTo>
                    <a:lnTo>
                      <a:pt x="213" y="8839"/>
                    </a:lnTo>
                    <a:cubicBezTo>
                      <a:pt x="153" y="8839"/>
                      <a:pt x="98" y="8779"/>
                      <a:pt x="98" y="8701"/>
                    </a:cubicBezTo>
                    <a:lnTo>
                      <a:pt x="98" y="213"/>
                    </a:lnTo>
                    <a:cubicBezTo>
                      <a:pt x="98" y="153"/>
                      <a:pt x="153" y="97"/>
                      <a:pt x="213" y="97"/>
                    </a:cubicBezTo>
                    <a:close/>
                    <a:moveTo>
                      <a:pt x="213" y="0"/>
                    </a:moveTo>
                    <a:cubicBezTo>
                      <a:pt x="98" y="0"/>
                      <a:pt x="1" y="97"/>
                      <a:pt x="1" y="213"/>
                    </a:cubicBezTo>
                    <a:lnTo>
                      <a:pt x="1" y="8701"/>
                    </a:lnTo>
                    <a:cubicBezTo>
                      <a:pt x="1" y="8816"/>
                      <a:pt x="98" y="8932"/>
                      <a:pt x="213" y="8932"/>
                    </a:cubicBezTo>
                    <a:lnTo>
                      <a:pt x="15651" y="8932"/>
                    </a:lnTo>
                    <a:cubicBezTo>
                      <a:pt x="15766" y="8932"/>
                      <a:pt x="15863" y="8816"/>
                      <a:pt x="15863" y="8701"/>
                    </a:cubicBezTo>
                    <a:lnTo>
                      <a:pt x="15863" y="213"/>
                    </a:lnTo>
                    <a:cubicBezTo>
                      <a:pt x="15863" y="97"/>
                      <a:pt x="15766" y="0"/>
                      <a:pt x="15651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1783;p45">
                <a:extLst>
                  <a:ext uri="{FF2B5EF4-FFF2-40B4-BE49-F238E27FC236}">
                    <a16:creationId xmlns:a16="http://schemas.microsoft.com/office/drawing/2014/main" id="{EECDE505-6410-6FE7-F1C5-67751652FA28}"/>
                  </a:ext>
                </a:extLst>
              </p:cNvPr>
              <p:cNvSpPr/>
              <p:nvPr/>
            </p:nvSpPr>
            <p:spPr>
              <a:xfrm>
                <a:off x="5672497" y="1369359"/>
                <a:ext cx="10660" cy="187752"/>
              </a:xfrm>
              <a:custGeom>
                <a:avLst/>
                <a:gdLst/>
                <a:ahLst/>
                <a:cxnLst/>
                <a:rect l="l" t="t" r="r" b="b"/>
                <a:pathLst>
                  <a:path w="116" h="2043" extrusionOk="0">
                    <a:moveTo>
                      <a:pt x="42" y="0"/>
                    </a:moveTo>
                    <a:cubicBezTo>
                      <a:pt x="19" y="0"/>
                      <a:pt x="0" y="19"/>
                      <a:pt x="0" y="37"/>
                    </a:cubicBezTo>
                    <a:cubicBezTo>
                      <a:pt x="0" y="693"/>
                      <a:pt x="42" y="1349"/>
                      <a:pt x="42" y="2001"/>
                    </a:cubicBezTo>
                    <a:cubicBezTo>
                      <a:pt x="42" y="2019"/>
                      <a:pt x="60" y="2042"/>
                      <a:pt x="79" y="2042"/>
                    </a:cubicBezTo>
                    <a:cubicBezTo>
                      <a:pt x="97" y="2042"/>
                      <a:pt x="116" y="2019"/>
                      <a:pt x="116" y="2001"/>
                    </a:cubicBezTo>
                    <a:cubicBezTo>
                      <a:pt x="97" y="1349"/>
                      <a:pt x="79" y="693"/>
                      <a:pt x="79" y="37"/>
                    </a:cubicBezTo>
                    <a:cubicBezTo>
                      <a:pt x="79" y="19"/>
                      <a:pt x="60" y="0"/>
                      <a:pt x="4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1784;p45">
                <a:extLst>
                  <a:ext uri="{FF2B5EF4-FFF2-40B4-BE49-F238E27FC236}">
                    <a16:creationId xmlns:a16="http://schemas.microsoft.com/office/drawing/2014/main" id="{2086E39E-C840-9896-DACC-97A1653B33CE}"/>
                  </a:ext>
                </a:extLst>
              </p:cNvPr>
              <p:cNvSpPr/>
              <p:nvPr/>
            </p:nvSpPr>
            <p:spPr>
              <a:xfrm>
                <a:off x="5697495" y="1374413"/>
                <a:ext cx="6893" cy="55324"/>
              </a:xfrm>
              <a:custGeom>
                <a:avLst/>
                <a:gdLst/>
                <a:ahLst/>
                <a:cxnLst/>
                <a:rect l="l" t="t" r="r" b="b"/>
                <a:pathLst>
                  <a:path w="75" h="602" extrusionOk="0">
                    <a:moveTo>
                      <a:pt x="38" y="1"/>
                    </a:moveTo>
                    <a:cubicBezTo>
                      <a:pt x="19" y="1"/>
                      <a:pt x="1" y="24"/>
                      <a:pt x="1" y="42"/>
                    </a:cubicBezTo>
                    <a:lnTo>
                      <a:pt x="1" y="560"/>
                    </a:lnTo>
                    <a:cubicBezTo>
                      <a:pt x="1" y="578"/>
                      <a:pt x="19" y="601"/>
                      <a:pt x="38" y="601"/>
                    </a:cubicBezTo>
                    <a:cubicBezTo>
                      <a:pt x="56" y="601"/>
                      <a:pt x="75" y="578"/>
                      <a:pt x="75" y="560"/>
                    </a:cubicBezTo>
                    <a:lnTo>
                      <a:pt x="75" y="42"/>
                    </a:lnTo>
                    <a:cubicBezTo>
                      <a:pt x="75" y="24"/>
                      <a:pt x="56" y="1"/>
                      <a:pt x="3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1785;p45">
                <a:extLst>
                  <a:ext uri="{FF2B5EF4-FFF2-40B4-BE49-F238E27FC236}">
                    <a16:creationId xmlns:a16="http://schemas.microsoft.com/office/drawing/2014/main" id="{61859EEB-0499-3A98-E153-D6DC0C1316F5}"/>
                  </a:ext>
                </a:extLst>
              </p:cNvPr>
              <p:cNvSpPr/>
              <p:nvPr/>
            </p:nvSpPr>
            <p:spPr>
              <a:xfrm>
                <a:off x="5621125" y="1334069"/>
                <a:ext cx="10660" cy="88408"/>
              </a:xfrm>
              <a:custGeom>
                <a:avLst/>
                <a:gdLst/>
                <a:ahLst/>
                <a:cxnLst/>
                <a:rect l="l" t="t" r="r" b="b"/>
                <a:pathLst>
                  <a:path w="116" h="962" extrusionOk="0">
                    <a:moveTo>
                      <a:pt x="42" y="1"/>
                    </a:moveTo>
                    <a:cubicBezTo>
                      <a:pt x="23" y="1"/>
                      <a:pt x="0" y="19"/>
                      <a:pt x="0" y="38"/>
                    </a:cubicBezTo>
                    <a:cubicBezTo>
                      <a:pt x="42" y="324"/>
                      <a:pt x="42" y="634"/>
                      <a:pt x="42" y="925"/>
                    </a:cubicBezTo>
                    <a:cubicBezTo>
                      <a:pt x="42" y="943"/>
                      <a:pt x="42" y="962"/>
                      <a:pt x="79" y="962"/>
                    </a:cubicBezTo>
                    <a:cubicBezTo>
                      <a:pt x="97" y="962"/>
                      <a:pt x="97" y="943"/>
                      <a:pt x="97" y="925"/>
                    </a:cubicBezTo>
                    <a:cubicBezTo>
                      <a:pt x="116" y="634"/>
                      <a:pt x="116" y="324"/>
                      <a:pt x="79" y="19"/>
                    </a:cubicBezTo>
                    <a:cubicBezTo>
                      <a:pt x="79" y="1"/>
                      <a:pt x="60" y="1"/>
                      <a:pt x="42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1786;p45">
                <a:extLst>
                  <a:ext uri="{FF2B5EF4-FFF2-40B4-BE49-F238E27FC236}">
                    <a16:creationId xmlns:a16="http://schemas.microsoft.com/office/drawing/2014/main" id="{8406CEC7-9B58-4AAD-EE22-6B73F8E348E4}"/>
                  </a:ext>
                </a:extLst>
              </p:cNvPr>
              <p:cNvSpPr/>
              <p:nvPr/>
            </p:nvSpPr>
            <p:spPr>
              <a:xfrm>
                <a:off x="5621125" y="1436447"/>
                <a:ext cx="10660" cy="28489"/>
              </a:xfrm>
              <a:custGeom>
                <a:avLst/>
                <a:gdLst/>
                <a:ahLst/>
                <a:cxnLst/>
                <a:rect l="l" t="t" r="r" b="b"/>
                <a:pathLst>
                  <a:path w="116" h="310" extrusionOk="0">
                    <a:moveTo>
                      <a:pt x="60" y="0"/>
                    </a:moveTo>
                    <a:cubicBezTo>
                      <a:pt x="42" y="0"/>
                      <a:pt x="23" y="19"/>
                      <a:pt x="23" y="42"/>
                    </a:cubicBezTo>
                    <a:cubicBezTo>
                      <a:pt x="0" y="116"/>
                      <a:pt x="42" y="213"/>
                      <a:pt x="42" y="291"/>
                    </a:cubicBezTo>
                    <a:cubicBezTo>
                      <a:pt x="42" y="310"/>
                      <a:pt x="60" y="310"/>
                      <a:pt x="79" y="310"/>
                    </a:cubicBezTo>
                    <a:cubicBezTo>
                      <a:pt x="97" y="310"/>
                      <a:pt x="116" y="291"/>
                      <a:pt x="116" y="273"/>
                    </a:cubicBezTo>
                    <a:cubicBezTo>
                      <a:pt x="97" y="194"/>
                      <a:pt x="79" y="116"/>
                      <a:pt x="97" y="42"/>
                    </a:cubicBezTo>
                    <a:cubicBezTo>
                      <a:pt x="97" y="19"/>
                      <a:pt x="97" y="0"/>
                      <a:pt x="6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1787;p45">
                <a:extLst>
                  <a:ext uri="{FF2B5EF4-FFF2-40B4-BE49-F238E27FC236}">
                    <a16:creationId xmlns:a16="http://schemas.microsoft.com/office/drawing/2014/main" id="{E488E20C-A9CE-A8E5-3D21-5B62FB9DE1A3}"/>
                  </a:ext>
                </a:extLst>
              </p:cNvPr>
              <p:cNvSpPr/>
              <p:nvPr/>
            </p:nvSpPr>
            <p:spPr>
              <a:xfrm>
                <a:off x="7075459" y="2043270"/>
                <a:ext cx="9006" cy="53118"/>
              </a:xfrm>
              <a:custGeom>
                <a:avLst/>
                <a:gdLst/>
                <a:ahLst/>
                <a:cxnLst/>
                <a:rect l="l" t="t" r="r" b="b"/>
                <a:pathLst>
                  <a:path w="98" h="578" extrusionOk="0">
                    <a:moveTo>
                      <a:pt x="42" y="0"/>
                    </a:moveTo>
                    <a:cubicBezTo>
                      <a:pt x="24" y="0"/>
                      <a:pt x="1" y="23"/>
                      <a:pt x="1" y="42"/>
                    </a:cubicBezTo>
                    <a:cubicBezTo>
                      <a:pt x="24" y="213"/>
                      <a:pt x="24" y="388"/>
                      <a:pt x="24" y="559"/>
                    </a:cubicBezTo>
                    <a:cubicBezTo>
                      <a:pt x="24" y="578"/>
                      <a:pt x="42" y="578"/>
                      <a:pt x="61" y="578"/>
                    </a:cubicBezTo>
                    <a:cubicBezTo>
                      <a:pt x="79" y="578"/>
                      <a:pt x="98" y="578"/>
                      <a:pt x="98" y="559"/>
                    </a:cubicBezTo>
                    <a:cubicBezTo>
                      <a:pt x="98" y="388"/>
                      <a:pt x="98" y="213"/>
                      <a:pt x="79" y="42"/>
                    </a:cubicBezTo>
                    <a:cubicBezTo>
                      <a:pt x="79" y="23"/>
                      <a:pt x="61" y="0"/>
                      <a:pt x="4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1788;p45">
                <a:extLst>
                  <a:ext uri="{FF2B5EF4-FFF2-40B4-BE49-F238E27FC236}">
                    <a16:creationId xmlns:a16="http://schemas.microsoft.com/office/drawing/2014/main" id="{EB255313-91BD-3094-B667-8A8495FC2CC8}"/>
                  </a:ext>
                </a:extLst>
              </p:cNvPr>
              <p:cNvSpPr/>
              <p:nvPr/>
            </p:nvSpPr>
            <p:spPr>
              <a:xfrm>
                <a:off x="7120032" y="2002007"/>
                <a:ext cx="8639" cy="73152"/>
              </a:xfrm>
              <a:custGeom>
                <a:avLst/>
                <a:gdLst/>
                <a:ahLst/>
                <a:cxnLst/>
                <a:rect l="l" t="t" r="r" b="b"/>
                <a:pathLst>
                  <a:path w="94" h="796" extrusionOk="0">
                    <a:moveTo>
                      <a:pt x="54" y="0"/>
                    </a:moveTo>
                    <a:cubicBezTo>
                      <a:pt x="49" y="0"/>
                      <a:pt x="43" y="3"/>
                      <a:pt x="38" y="10"/>
                    </a:cubicBezTo>
                    <a:cubicBezTo>
                      <a:pt x="19" y="10"/>
                      <a:pt x="1" y="29"/>
                      <a:pt x="19" y="47"/>
                    </a:cubicBezTo>
                    <a:lnTo>
                      <a:pt x="19" y="759"/>
                    </a:lnTo>
                    <a:cubicBezTo>
                      <a:pt x="19" y="777"/>
                      <a:pt x="38" y="796"/>
                      <a:pt x="56" y="796"/>
                    </a:cubicBezTo>
                    <a:cubicBezTo>
                      <a:pt x="75" y="796"/>
                      <a:pt x="93" y="777"/>
                      <a:pt x="93" y="759"/>
                    </a:cubicBezTo>
                    <a:cubicBezTo>
                      <a:pt x="93" y="528"/>
                      <a:pt x="93" y="278"/>
                      <a:pt x="75" y="29"/>
                    </a:cubicBezTo>
                    <a:cubicBezTo>
                      <a:pt x="75" y="16"/>
                      <a:pt x="66" y="0"/>
                      <a:pt x="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1789;p45">
                <a:extLst>
                  <a:ext uri="{FF2B5EF4-FFF2-40B4-BE49-F238E27FC236}">
                    <a16:creationId xmlns:a16="http://schemas.microsoft.com/office/drawing/2014/main" id="{578909B9-BAAE-452F-EB78-0A9ED9781959}"/>
                  </a:ext>
                </a:extLst>
              </p:cNvPr>
              <p:cNvSpPr/>
              <p:nvPr/>
            </p:nvSpPr>
            <p:spPr>
              <a:xfrm>
                <a:off x="5745099" y="1036860"/>
                <a:ext cx="1263349" cy="828111"/>
              </a:xfrm>
              <a:custGeom>
                <a:avLst/>
                <a:gdLst/>
                <a:ahLst/>
                <a:cxnLst/>
                <a:rect l="l" t="t" r="r" b="b"/>
                <a:pathLst>
                  <a:path w="13747" h="9011" extrusionOk="0">
                    <a:moveTo>
                      <a:pt x="194" y="0"/>
                    </a:moveTo>
                    <a:cubicBezTo>
                      <a:pt x="79" y="0"/>
                      <a:pt x="0" y="74"/>
                      <a:pt x="0" y="190"/>
                    </a:cubicBezTo>
                    <a:lnTo>
                      <a:pt x="0" y="8816"/>
                    </a:lnTo>
                    <a:cubicBezTo>
                      <a:pt x="0" y="8932"/>
                      <a:pt x="79" y="9010"/>
                      <a:pt x="194" y="9010"/>
                    </a:cubicBezTo>
                    <a:lnTo>
                      <a:pt x="13576" y="9010"/>
                    </a:lnTo>
                    <a:cubicBezTo>
                      <a:pt x="13668" y="9010"/>
                      <a:pt x="13747" y="8932"/>
                      <a:pt x="13747" y="8816"/>
                    </a:cubicBezTo>
                    <a:lnTo>
                      <a:pt x="13747" y="190"/>
                    </a:lnTo>
                    <a:cubicBezTo>
                      <a:pt x="13747" y="74"/>
                      <a:pt x="13668" y="0"/>
                      <a:pt x="1357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1790;p45">
                <a:extLst>
                  <a:ext uri="{FF2B5EF4-FFF2-40B4-BE49-F238E27FC236}">
                    <a16:creationId xmlns:a16="http://schemas.microsoft.com/office/drawing/2014/main" id="{2AD8A96C-543A-1237-EAA8-A89E90FB5423}"/>
                  </a:ext>
                </a:extLst>
              </p:cNvPr>
              <p:cNvSpPr/>
              <p:nvPr/>
            </p:nvSpPr>
            <p:spPr>
              <a:xfrm>
                <a:off x="5741699" y="1033000"/>
                <a:ext cx="1272264" cy="835371"/>
              </a:xfrm>
              <a:custGeom>
                <a:avLst/>
                <a:gdLst/>
                <a:ahLst/>
                <a:cxnLst/>
                <a:rect l="l" t="t" r="r" b="b"/>
                <a:pathLst>
                  <a:path w="13844" h="9090" extrusionOk="0">
                    <a:moveTo>
                      <a:pt x="13613" y="79"/>
                    </a:moveTo>
                    <a:cubicBezTo>
                      <a:pt x="13687" y="79"/>
                      <a:pt x="13747" y="158"/>
                      <a:pt x="13747" y="232"/>
                    </a:cubicBezTo>
                    <a:lnTo>
                      <a:pt x="13747" y="8858"/>
                    </a:lnTo>
                    <a:cubicBezTo>
                      <a:pt x="13747" y="8937"/>
                      <a:pt x="13687" y="9011"/>
                      <a:pt x="13613" y="9011"/>
                    </a:cubicBezTo>
                    <a:lnTo>
                      <a:pt x="231" y="9011"/>
                    </a:lnTo>
                    <a:cubicBezTo>
                      <a:pt x="153" y="9011"/>
                      <a:pt x="74" y="8937"/>
                      <a:pt x="74" y="8858"/>
                    </a:cubicBezTo>
                    <a:lnTo>
                      <a:pt x="74" y="232"/>
                    </a:lnTo>
                    <a:cubicBezTo>
                      <a:pt x="74" y="158"/>
                      <a:pt x="153" y="79"/>
                      <a:pt x="231" y="79"/>
                    </a:cubicBezTo>
                    <a:close/>
                    <a:moveTo>
                      <a:pt x="231" y="1"/>
                    </a:moveTo>
                    <a:cubicBezTo>
                      <a:pt x="98" y="1"/>
                      <a:pt x="0" y="98"/>
                      <a:pt x="0" y="232"/>
                    </a:cubicBezTo>
                    <a:lnTo>
                      <a:pt x="0" y="8858"/>
                    </a:lnTo>
                    <a:cubicBezTo>
                      <a:pt x="0" y="8992"/>
                      <a:pt x="98" y="9089"/>
                      <a:pt x="231" y="9089"/>
                    </a:cubicBezTo>
                    <a:lnTo>
                      <a:pt x="13613" y="9089"/>
                    </a:lnTo>
                    <a:cubicBezTo>
                      <a:pt x="13728" y="9089"/>
                      <a:pt x="13844" y="8992"/>
                      <a:pt x="13844" y="8858"/>
                    </a:cubicBezTo>
                    <a:lnTo>
                      <a:pt x="13844" y="232"/>
                    </a:lnTo>
                    <a:cubicBezTo>
                      <a:pt x="13844" y="98"/>
                      <a:pt x="13728" y="1"/>
                      <a:pt x="1361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1791;p45">
                <a:extLst>
                  <a:ext uri="{FF2B5EF4-FFF2-40B4-BE49-F238E27FC236}">
                    <a16:creationId xmlns:a16="http://schemas.microsoft.com/office/drawing/2014/main" id="{C2FDC69A-FD7F-FD8F-6982-73E6FAC55CA7}"/>
                  </a:ext>
                </a:extLst>
              </p:cNvPr>
              <p:cNvSpPr/>
              <p:nvPr/>
            </p:nvSpPr>
            <p:spPr>
              <a:xfrm>
                <a:off x="5745099" y="1036860"/>
                <a:ext cx="1268863" cy="79493"/>
              </a:xfrm>
              <a:custGeom>
                <a:avLst/>
                <a:gdLst/>
                <a:ahLst/>
                <a:cxnLst/>
                <a:rect l="l" t="t" r="r" b="b"/>
                <a:pathLst>
                  <a:path w="13807" h="865" extrusionOk="0">
                    <a:moveTo>
                      <a:pt x="194" y="0"/>
                    </a:moveTo>
                    <a:cubicBezTo>
                      <a:pt x="79" y="0"/>
                      <a:pt x="0" y="74"/>
                      <a:pt x="0" y="190"/>
                    </a:cubicBezTo>
                    <a:lnTo>
                      <a:pt x="0" y="670"/>
                    </a:lnTo>
                    <a:cubicBezTo>
                      <a:pt x="0" y="767"/>
                      <a:pt x="79" y="864"/>
                      <a:pt x="194" y="864"/>
                    </a:cubicBezTo>
                    <a:lnTo>
                      <a:pt x="13613" y="864"/>
                    </a:lnTo>
                    <a:cubicBezTo>
                      <a:pt x="13710" y="864"/>
                      <a:pt x="13807" y="767"/>
                      <a:pt x="13807" y="670"/>
                    </a:cubicBezTo>
                    <a:lnTo>
                      <a:pt x="13807" y="190"/>
                    </a:lnTo>
                    <a:cubicBezTo>
                      <a:pt x="13807" y="74"/>
                      <a:pt x="13710" y="0"/>
                      <a:pt x="1361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1792;p45">
                <a:extLst>
                  <a:ext uri="{FF2B5EF4-FFF2-40B4-BE49-F238E27FC236}">
                    <a16:creationId xmlns:a16="http://schemas.microsoft.com/office/drawing/2014/main" id="{CD1B94B8-4A35-5F07-6511-251428ADEF96}"/>
                  </a:ext>
                </a:extLst>
              </p:cNvPr>
              <p:cNvSpPr/>
              <p:nvPr/>
            </p:nvSpPr>
            <p:spPr>
              <a:xfrm>
                <a:off x="5741699" y="1033000"/>
                <a:ext cx="1275664" cy="86754"/>
              </a:xfrm>
              <a:custGeom>
                <a:avLst/>
                <a:gdLst/>
                <a:ahLst/>
                <a:cxnLst/>
                <a:rect l="l" t="t" r="r" b="b"/>
                <a:pathLst>
                  <a:path w="13881" h="944" extrusionOk="0">
                    <a:moveTo>
                      <a:pt x="13650" y="79"/>
                    </a:moveTo>
                    <a:cubicBezTo>
                      <a:pt x="13728" y="79"/>
                      <a:pt x="13784" y="158"/>
                      <a:pt x="13784" y="232"/>
                    </a:cubicBezTo>
                    <a:lnTo>
                      <a:pt x="13784" y="712"/>
                    </a:lnTo>
                    <a:cubicBezTo>
                      <a:pt x="13784" y="791"/>
                      <a:pt x="13728" y="851"/>
                      <a:pt x="13650" y="851"/>
                    </a:cubicBezTo>
                    <a:lnTo>
                      <a:pt x="231" y="851"/>
                    </a:lnTo>
                    <a:cubicBezTo>
                      <a:pt x="153" y="851"/>
                      <a:pt x="74" y="791"/>
                      <a:pt x="74" y="712"/>
                    </a:cubicBezTo>
                    <a:lnTo>
                      <a:pt x="74" y="232"/>
                    </a:lnTo>
                    <a:cubicBezTo>
                      <a:pt x="74" y="158"/>
                      <a:pt x="153" y="79"/>
                      <a:pt x="231" y="79"/>
                    </a:cubicBezTo>
                    <a:close/>
                    <a:moveTo>
                      <a:pt x="231" y="1"/>
                    </a:moveTo>
                    <a:cubicBezTo>
                      <a:pt x="98" y="1"/>
                      <a:pt x="0" y="98"/>
                      <a:pt x="0" y="232"/>
                    </a:cubicBezTo>
                    <a:lnTo>
                      <a:pt x="0" y="712"/>
                    </a:lnTo>
                    <a:cubicBezTo>
                      <a:pt x="0" y="828"/>
                      <a:pt x="98" y="943"/>
                      <a:pt x="231" y="943"/>
                    </a:cubicBezTo>
                    <a:lnTo>
                      <a:pt x="13650" y="943"/>
                    </a:lnTo>
                    <a:cubicBezTo>
                      <a:pt x="13784" y="943"/>
                      <a:pt x="13881" y="828"/>
                      <a:pt x="13881" y="712"/>
                    </a:cubicBezTo>
                    <a:lnTo>
                      <a:pt x="13881" y="232"/>
                    </a:lnTo>
                    <a:cubicBezTo>
                      <a:pt x="13881" y="98"/>
                      <a:pt x="13784" y="1"/>
                      <a:pt x="1365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1793;p45">
                <a:extLst>
                  <a:ext uri="{FF2B5EF4-FFF2-40B4-BE49-F238E27FC236}">
                    <a16:creationId xmlns:a16="http://schemas.microsoft.com/office/drawing/2014/main" id="{DA4C5BF7-5B5F-0693-8062-4FB9D067F869}"/>
                  </a:ext>
                </a:extLst>
              </p:cNvPr>
              <p:cNvSpPr/>
              <p:nvPr/>
            </p:nvSpPr>
            <p:spPr>
              <a:xfrm>
                <a:off x="5789212" y="1054229"/>
                <a:ext cx="1058320" cy="39149"/>
              </a:xfrm>
              <a:custGeom>
                <a:avLst/>
                <a:gdLst/>
                <a:ahLst/>
                <a:cxnLst/>
                <a:rect l="l" t="t" r="r" b="b"/>
                <a:pathLst>
                  <a:path w="11516" h="426" extrusionOk="0">
                    <a:moveTo>
                      <a:pt x="177" y="1"/>
                    </a:moveTo>
                    <a:cubicBezTo>
                      <a:pt x="80" y="1"/>
                      <a:pt x="1" y="98"/>
                      <a:pt x="1" y="195"/>
                    </a:cubicBezTo>
                    <a:lnTo>
                      <a:pt x="1" y="250"/>
                    </a:lnTo>
                    <a:cubicBezTo>
                      <a:pt x="1" y="347"/>
                      <a:pt x="80" y="426"/>
                      <a:pt x="177" y="426"/>
                    </a:cubicBezTo>
                    <a:lnTo>
                      <a:pt x="11340" y="426"/>
                    </a:lnTo>
                    <a:cubicBezTo>
                      <a:pt x="11437" y="426"/>
                      <a:pt x="11515" y="347"/>
                      <a:pt x="11515" y="250"/>
                    </a:cubicBezTo>
                    <a:lnTo>
                      <a:pt x="11515" y="195"/>
                    </a:lnTo>
                    <a:cubicBezTo>
                      <a:pt x="11515" y="98"/>
                      <a:pt x="11437" y="1"/>
                      <a:pt x="113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1794;p45">
                <a:extLst>
                  <a:ext uri="{FF2B5EF4-FFF2-40B4-BE49-F238E27FC236}">
                    <a16:creationId xmlns:a16="http://schemas.microsoft.com/office/drawing/2014/main" id="{D49CC240-A431-4CB1-B956-86CE915208E6}"/>
                  </a:ext>
                </a:extLst>
              </p:cNvPr>
              <p:cNvSpPr/>
              <p:nvPr/>
            </p:nvSpPr>
            <p:spPr>
              <a:xfrm>
                <a:off x="5784157" y="1050829"/>
                <a:ext cx="1068429" cy="47696"/>
              </a:xfrm>
              <a:custGeom>
                <a:avLst/>
                <a:gdLst/>
                <a:ahLst/>
                <a:cxnLst/>
                <a:rect l="l" t="t" r="r" b="b"/>
                <a:pathLst>
                  <a:path w="11626" h="519" extrusionOk="0">
                    <a:moveTo>
                      <a:pt x="11395" y="98"/>
                    </a:moveTo>
                    <a:cubicBezTo>
                      <a:pt x="11473" y="98"/>
                      <a:pt x="11533" y="153"/>
                      <a:pt x="11533" y="232"/>
                    </a:cubicBezTo>
                    <a:lnTo>
                      <a:pt x="11533" y="287"/>
                    </a:lnTo>
                    <a:cubicBezTo>
                      <a:pt x="11533" y="366"/>
                      <a:pt x="11473" y="426"/>
                      <a:pt x="11395" y="426"/>
                    </a:cubicBezTo>
                    <a:lnTo>
                      <a:pt x="232" y="426"/>
                    </a:lnTo>
                    <a:cubicBezTo>
                      <a:pt x="153" y="426"/>
                      <a:pt x="98" y="366"/>
                      <a:pt x="98" y="287"/>
                    </a:cubicBezTo>
                    <a:lnTo>
                      <a:pt x="98" y="232"/>
                    </a:lnTo>
                    <a:cubicBezTo>
                      <a:pt x="98" y="153"/>
                      <a:pt x="153" y="98"/>
                      <a:pt x="232" y="98"/>
                    </a:cubicBezTo>
                    <a:close/>
                    <a:moveTo>
                      <a:pt x="232" y="1"/>
                    </a:moveTo>
                    <a:cubicBezTo>
                      <a:pt x="116" y="1"/>
                      <a:pt x="1" y="98"/>
                      <a:pt x="1" y="232"/>
                    </a:cubicBezTo>
                    <a:lnTo>
                      <a:pt x="1" y="287"/>
                    </a:lnTo>
                    <a:cubicBezTo>
                      <a:pt x="1" y="403"/>
                      <a:pt x="116" y="518"/>
                      <a:pt x="232" y="518"/>
                    </a:cubicBezTo>
                    <a:lnTo>
                      <a:pt x="11395" y="518"/>
                    </a:lnTo>
                    <a:cubicBezTo>
                      <a:pt x="11510" y="518"/>
                      <a:pt x="11626" y="403"/>
                      <a:pt x="11626" y="287"/>
                    </a:cubicBezTo>
                    <a:lnTo>
                      <a:pt x="11626" y="232"/>
                    </a:lnTo>
                    <a:cubicBezTo>
                      <a:pt x="11626" y="98"/>
                      <a:pt x="11510" y="1"/>
                      <a:pt x="1139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1795;p45">
                <a:extLst>
                  <a:ext uri="{FF2B5EF4-FFF2-40B4-BE49-F238E27FC236}">
                    <a16:creationId xmlns:a16="http://schemas.microsoft.com/office/drawing/2014/main" id="{40442CAD-F850-A707-EF66-C92BA0980804}"/>
                  </a:ext>
                </a:extLst>
              </p:cNvPr>
              <p:cNvSpPr/>
              <p:nvPr/>
            </p:nvSpPr>
            <p:spPr>
              <a:xfrm>
                <a:off x="6861422" y="1058089"/>
                <a:ext cx="40896" cy="38690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213" y="0"/>
                    </a:moveTo>
                    <a:cubicBezTo>
                      <a:pt x="98" y="0"/>
                      <a:pt x="1" y="93"/>
                      <a:pt x="1" y="208"/>
                    </a:cubicBezTo>
                    <a:cubicBezTo>
                      <a:pt x="1" y="324"/>
                      <a:pt x="98" y="421"/>
                      <a:pt x="213" y="421"/>
                    </a:cubicBezTo>
                    <a:cubicBezTo>
                      <a:pt x="347" y="421"/>
                      <a:pt x="444" y="324"/>
                      <a:pt x="444" y="208"/>
                    </a:cubicBezTo>
                    <a:cubicBezTo>
                      <a:pt x="444" y="93"/>
                      <a:pt x="347" y="0"/>
                      <a:pt x="21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1796;p45">
                <a:extLst>
                  <a:ext uri="{FF2B5EF4-FFF2-40B4-BE49-F238E27FC236}">
                    <a16:creationId xmlns:a16="http://schemas.microsoft.com/office/drawing/2014/main" id="{94AFD54A-01BC-4CA2-D148-10E21A1F77B1}"/>
                  </a:ext>
                </a:extLst>
              </p:cNvPr>
              <p:cNvSpPr/>
              <p:nvPr/>
            </p:nvSpPr>
            <p:spPr>
              <a:xfrm>
                <a:off x="6858022" y="1052575"/>
                <a:ext cx="47696" cy="49718"/>
              </a:xfrm>
              <a:custGeom>
                <a:avLst/>
                <a:gdLst/>
                <a:ahLst/>
                <a:cxnLst/>
                <a:rect l="l" t="t" r="r" b="b"/>
                <a:pathLst>
                  <a:path w="519" h="541" extrusionOk="0">
                    <a:moveTo>
                      <a:pt x="250" y="97"/>
                    </a:moveTo>
                    <a:cubicBezTo>
                      <a:pt x="347" y="97"/>
                      <a:pt x="426" y="176"/>
                      <a:pt x="426" y="268"/>
                    </a:cubicBezTo>
                    <a:cubicBezTo>
                      <a:pt x="426" y="365"/>
                      <a:pt x="347" y="444"/>
                      <a:pt x="250" y="444"/>
                    </a:cubicBezTo>
                    <a:cubicBezTo>
                      <a:pt x="153" y="444"/>
                      <a:pt x="80" y="365"/>
                      <a:pt x="80" y="268"/>
                    </a:cubicBezTo>
                    <a:cubicBezTo>
                      <a:pt x="80" y="176"/>
                      <a:pt x="153" y="97"/>
                      <a:pt x="250" y="97"/>
                    </a:cubicBezTo>
                    <a:close/>
                    <a:moveTo>
                      <a:pt x="250" y="0"/>
                    </a:moveTo>
                    <a:cubicBezTo>
                      <a:pt x="116" y="0"/>
                      <a:pt x="1" y="134"/>
                      <a:pt x="1" y="268"/>
                    </a:cubicBezTo>
                    <a:cubicBezTo>
                      <a:pt x="1" y="425"/>
                      <a:pt x="116" y="541"/>
                      <a:pt x="250" y="541"/>
                    </a:cubicBezTo>
                    <a:cubicBezTo>
                      <a:pt x="403" y="541"/>
                      <a:pt x="518" y="425"/>
                      <a:pt x="518" y="268"/>
                    </a:cubicBezTo>
                    <a:cubicBezTo>
                      <a:pt x="518" y="134"/>
                      <a:pt x="403" y="0"/>
                      <a:pt x="25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1797;p45">
                <a:extLst>
                  <a:ext uri="{FF2B5EF4-FFF2-40B4-BE49-F238E27FC236}">
                    <a16:creationId xmlns:a16="http://schemas.microsoft.com/office/drawing/2014/main" id="{CBBCAA3B-9B52-09C8-5729-F0FA62E888E4}"/>
                  </a:ext>
                </a:extLst>
              </p:cNvPr>
              <p:cNvSpPr/>
              <p:nvPr/>
            </p:nvSpPr>
            <p:spPr>
              <a:xfrm>
                <a:off x="6911140" y="1058089"/>
                <a:ext cx="40896" cy="38690"/>
              </a:xfrm>
              <a:custGeom>
                <a:avLst/>
                <a:gdLst/>
                <a:ahLst/>
                <a:cxnLst/>
                <a:rect l="l" t="t" r="r" b="b"/>
                <a:pathLst>
                  <a:path w="445" h="421" extrusionOk="0">
                    <a:moveTo>
                      <a:pt x="232" y="0"/>
                    </a:moveTo>
                    <a:cubicBezTo>
                      <a:pt x="98" y="0"/>
                      <a:pt x="1" y="93"/>
                      <a:pt x="1" y="208"/>
                    </a:cubicBezTo>
                    <a:cubicBezTo>
                      <a:pt x="1" y="324"/>
                      <a:pt x="98" y="421"/>
                      <a:pt x="232" y="421"/>
                    </a:cubicBezTo>
                    <a:cubicBezTo>
                      <a:pt x="347" y="421"/>
                      <a:pt x="444" y="324"/>
                      <a:pt x="444" y="208"/>
                    </a:cubicBezTo>
                    <a:cubicBezTo>
                      <a:pt x="444" y="93"/>
                      <a:pt x="347" y="0"/>
                      <a:pt x="23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1798;p45">
                <a:extLst>
                  <a:ext uri="{FF2B5EF4-FFF2-40B4-BE49-F238E27FC236}">
                    <a16:creationId xmlns:a16="http://schemas.microsoft.com/office/drawing/2014/main" id="{DB0FBE23-9EC7-F62B-5350-580E30772A68}"/>
                  </a:ext>
                </a:extLst>
              </p:cNvPr>
              <p:cNvSpPr/>
              <p:nvPr/>
            </p:nvSpPr>
            <p:spPr>
              <a:xfrm>
                <a:off x="6907740" y="1052575"/>
                <a:ext cx="47696" cy="49718"/>
              </a:xfrm>
              <a:custGeom>
                <a:avLst/>
                <a:gdLst/>
                <a:ahLst/>
                <a:cxnLst/>
                <a:rect l="l" t="t" r="r" b="b"/>
                <a:pathLst>
                  <a:path w="519" h="541" extrusionOk="0">
                    <a:moveTo>
                      <a:pt x="269" y="97"/>
                    </a:moveTo>
                    <a:cubicBezTo>
                      <a:pt x="366" y="97"/>
                      <a:pt x="440" y="176"/>
                      <a:pt x="440" y="268"/>
                    </a:cubicBezTo>
                    <a:cubicBezTo>
                      <a:pt x="440" y="365"/>
                      <a:pt x="366" y="444"/>
                      <a:pt x="269" y="444"/>
                    </a:cubicBezTo>
                    <a:cubicBezTo>
                      <a:pt x="172" y="444"/>
                      <a:pt x="93" y="365"/>
                      <a:pt x="93" y="268"/>
                    </a:cubicBezTo>
                    <a:cubicBezTo>
                      <a:pt x="93" y="176"/>
                      <a:pt x="172" y="97"/>
                      <a:pt x="269" y="97"/>
                    </a:cubicBezTo>
                    <a:close/>
                    <a:moveTo>
                      <a:pt x="269" y="0"/>
                    </a:moveTo>
                    <a:cubicBezTo>
                      <a:pt x="116" y="0"/>
                      <a:pt x="1" y="134"/>
                      <a:pt x="1" y="268"/>
                    </a:cubicBezTo>
                    <a:cubicBezTo>
                      <a:pt x="1" y="425"/>
                      <a:pt x="116" y="541"/>
                      <a:pt x="269" y="541"/>
                    </a:cubicBezTo>
                    <a:cubicBezTo>
                      <a:pt x="403" y="541"/>
                      <a:pt x="518" y="425"/>
                      <a:pt x="518" y="268"/>
                    </a:cubicBezTo>
                    <a:cubicBezTo>
                      <a:pt x="518" y="134"/>
                      <a:pt x="403" y="0"/>
                      <a:pt x="26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1799;p45">
                <a:extLst>
                  <a:ext uri="{FF2B5EF4-FFF2-40B4-BE49-F238E27FC236}">
                    <a16:creationId xmlns:a16="http://schemas.microsoft.com/office/drawing/2014/main" id="{29FAA202-B1CF-BC07-7E95-6CF190B92000}"/>
                  </a:ext>
                </a:extLst>
              </p:cNvPr>
              <p:cNvSpPr/>
              <p:nvPr/>
            </p:nvSpPr>
            <p:spPr>
              <a:xfrm>
                <a:off x="6960859" y="1058089"/>
                <a:ext cx="38690" cy="3869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421" extrusionOk="0">
                    <a:moveTo>
                      <a:pt x="208" y="0"/>
                    </a:moveTo>
                    <a:cubicBezTo>
                      <a:pt x="93" y="0"/>
                      <a:pt x="0" y="93"/>
                      <a:pt x="0" y="208"/>
                    </a:cubicBezTo>
                    <a:cubicBezTo>
                      <a:pt x="0" y="324"/>
                      <a:pt x="93" y="421"/>
                      <a:pt x="208" y="421"/>
                    </a:cubicBezTo>
                    <a:cubicBezTo>
                      <a:pt x="324" y="421"/>
                      <a:pt x="421" y="324"/>
                      <a:pt x="421" y="208"/>
                    </a:cubicBezTo>
                    <a:cubicBezTo>
                      <a:pt x="421" y="93"/>
                      <a:pt x="324" y="0"/>
                      <a:pt x="20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1800;p45">
                <a:extLst>
                  <a:ext uri="{FF2B5EF4-FFF2-40B4-BE49-F238E27FC236}">
                    <a16:creationId xmlns:a16="http://schemas.microsoft.com/office/drawing/2014/main" id="{582722F8-F069-B3AE-387B-DB1F7715C638}"/>
                  </a:ext>
                </a:extLst>
              </p:cNvPr>
              <p:cNvSpPr/>
              <p:nvPr/>
            </p:nvSpPr>
            <p:spPr>
              <a:xfrm>
                <a:off x="6955345" y="1052575"/>
                <a:ext cx="49718" cy="49718"/>
              </a:xfrm>
              <a:custGeom>
                <a:avLst/>
                <a:gdLst/>
                <a:ahLst/>
                <a:cxnLst/>
                <a:rect l="l" t="t" r="r" b="b"/>
                <a:pathLst>
                  <a:path w="541" h="541" extrusionOk="0">
                    <a:moveTo>
                      <a:pt x="268" y="97"/>
                    </a:moveTo>
                    <a:cubicBezTo>
                      <a:pt x="365" y="97"/>
                      <a:pt x="444" y="176"/>
                      <a:pt x="444" y="268"/>
                    </a:cubicBezTo>
                    <a:cubicBezTo>
                      <a:pt x="444" y="365"/>
                      <a:pt x="365" y="444"/>
                      <a:pt x="268" y="444"/>
                    </a:cubicBezTo>
                    <a:cubicBezTo>
                      <a:pt x="176" y="444"/>
                      <a:pt x="97" y="365"/>
                      <a:pt x="97" y="268"/>
                    </a:cubicBezTo>
                    <a:cubicBezTo>
                      <a:pt x="97" y="176"/>
                      <a:pt x="176" y="97"/>
                      <a:pt x="268" y="97"/>
                    </a:cubicBezTo>
                    <a:close/>
                    <a:moveTo>
                      <a:pt x="268" y="0"/>
                    </a:moveTo>
                    <a:cubicBezTo>
                      <a:pt x="134" y="0"/>
                      <a:pt x="0" y="134"/>
                      <a:pt x="0" y="268"/>
                    </a:cubicBezTo>
                    <a:cubicBezTo>
                      <a:pt x="0" y="425"/>
                      <a:pt x="134" y="541"/>
                      <a:pt x="268" y="541"/>
                    </a:cubicBezTo>
                    <a:cubicBezTo>
                      <a:pt x="425" y="541"/>
                      <a:pt x="541" y="425"/>
                      <a:pt x="541" y="268"/>
                    </a:cubicBezTo>
                    <a:cubicBezTo>
                      <a:pt x="541" y="134"/>
                      <a:pt x="425" y="0"/>
                      <a:pt x="268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1801;p45">
                <a:extLst>
                  <a:ext uri="{FF2B5EF4-FFF2-40B4-BE49-F238E27FC236}">
                    <a16:creationId xmlns:a16="http://schemas.microsoft.com/office/drawing/2014/main" id="{8594D133-02C5-64B3-45B3-3243C92FBD47}"/>
                  </a:ext>
                </a:extLst>
              </p:cNvPr>
              <p:cNvSpPr/>
              <p:nvPr/>
            </p:nvSpPr>
            <p:spPr>
              <a:xfrm>
                <a:off x="5607064" y="1134092"/>
                <a:ext cx="743195" cy="590733"/>
              </a:xfrm>
              <a:custGeom>
                <a:avLst/>
                <a:gdLst/>
                <a:ahLst/>
                <a:cxnLst/>
                <a:rect l="l" t="t" r="r" b="b"/>
                <a:pathLst>
                  <a:path w="8087" h="6428" extrusionOk="0">
                    <a:moveTo>
                      <a:pt x="195" y="0"/>
                    </a:moveTo>
                    <a:cubicBezTo>
                      <a:pt x="79" y="0"/>
                      <a:pt x="1" y="97"/>
                      <a:pt x="1" y="190"/>
                    </a:cubicBezTo>
                    <a:lnTo>
                      <a:pt x="1" y="6238"/>
                    </a:lnTo>
                    <a:cubicBezTo>
                      <a:pt x="1" y="6354"/>
                      <a:pt x="79" y="6428"/>
                      <a:pt x="195" y="6428"/>
                    </a:cubicBezTo>
                    <a:lnTo>
                      <a:pt x="7893" y="6428"/>
                    </a:lnTo>
                    <a:cubicBezTo>
                      <a:pt x="8008" y="6428"/>
                      <a:pt x="8087" y="6354"/>
                      <a:pt x="8087" y="6238"/>
                    </a:cubicBezTo>
                    <a:lnTo>
                      <a:pt x="8087" y="190"/>
                    </a:lnTo>
                    <a:cubicBezTo>
                      <a:pt x="8087" y="97"/>
                      <a:pt x="8008" y="0"/>
                      <a:pt x="789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1802;p45">
                <a:extLst>
                  <a:ext uri="{FF2B5EF4-FFF2-40B4-BE49-F238E27FC236}">
                    <a16:creationId xmlns:a16="http://schemas.microsoft.com/office/drawing/2014/main" id="{1ED782D9-46DB-F3C4-68AE-D6E2B6FEC7AB}"/>
                  </a:ext>
                </a:extLst>
              </p:cNvPr>
              <p:cNvSpPr/>
              <p:nvPr/>
            </p:nvSpPr>
            <p:spPr>
              <a:xfrm>
                <a:off x="5603664" y="1130232"/>
                <a:ext cx="749996" cy="598453"/>
              </a:xfrm>
              <a:custGeom>
                <a:avLst/>
                <a:gdLst/>
                <a:ahLst/>
                <a:cxnLst/>
                <a:rect l="l" t="t" r="r" b="b"/>
                <a:pathLst>
                  <a:path w="8161" h="6512" extrusionOk="0">
                    <a:moveTo>
                      <a:pt x="7930" y="98"/>
                    </a:moveTo>
                    <a:cubicBezTo>
                      <a:pt x="8027" y="98"/>
                      <a:pt x="8087" y="158"/>
                      <a:pt x="8087" y="232"/>
                    </a:cubicBezTo>
                    <a:lnTo>
                      <a:pt x="8087" y="6280"/>
                    </a:lnTo>
                    <a:cubicBezTo>
                      <a:pt x="8087" y="6377"/>
                      <a:pt x="8027" y="6433"/>
                      <a:pt x="7930" y="6433"/>
                    </a:cubicBezTo>
                    <a:lnTo>
                      <a:pt x="232" y="6433"/>
                    </a:lnTo>
                    <a:cubicBezTo>
                      <a:pt x="153" y="6433"/>
                      <a:pt x="75" y="6377"/>
                      <a:pt x="75" y="6280"/>
                    </a:cubicBezTo>
                    <a:lnTo>
                      <a:pt x="75" y="232"/>
                    </a:lnTo>
                    <a:cubicBezTo>
                      <a:pt x="75" y="158"/>
                      <a:pt x="153" y="98"/>
                      <a:pt x="232" y="98"/>
                    </a:cubicBezTo>
                    <a:close/>
                    <a:moveTo>
                      <a:pt x="232" y="1"/>
                    </a:moveTo>
                    <a:cubicBezTo>
                      <a:pt x="98" y="1"/>
                      <a:pt x="1" y="98"/>
                      <a:pt x="1" y="232"/>
                    </a:cubicBezTo>
                    <a:lnTo>
                      <a:pt x="1" y="6280"/>
                    </a:lnTo>
                    <a:cubicBezTo>
                      <a:pt x="1" y="6414"/>
                      <a:pt x="98" y="6511"/>
                      <a:pt x="232" y="6511"/>
                    </a:cubicBezTo>
                    <a:lnTo>
                      <a:pt x="7930" y="6511"/>
                    </a:lnTo>
                    <a:cubicBezTo>
                      <a:pt x="8068" y="6511"/>
                      <a:pt x="8161" y="6414"/>
                      <a:pt x="8161" y="6280"/>
                    </a:cubicBezTo>
                    <a:lnTo>
                      <a:pt x="8161" y="232"/>
                    </a:lnTo>
                    <a:cubicBezTo>
                      <a:pt x="8161" y="98"/>
                      <a:pt x="8068" y="1"/>
                      <a:pt x="7930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1803;p45">
                <a:extLst>
                  <a:ext uri="{FF2B5EF4-FFF2-40B4-BE49-F238E27FC236}">
                    <a16:creationId xmlns:a16="http://schemas.microsoft.com/office/drawing/2014/main" id="{E7A495DC-D7C9-BCD0-8E1A-AFF61D509101}"/>
                  </a:ext>
                </a:extLst>
              </p:cNvPr>
              <p:cNvSpPr/>
              <p:nvPr/>
            </p:nvSpPr>
            <p:spPr>
              <a:xfrm>
                <a:off x="5787558" y="1243638"/>
                <a:ext cx="327440" cy="327440"/>
              </a:xfrm>
              <a:custGeom>
                <a:avLst/>
                <a:gdLst/>
                <a:ahLst/>
                <a:cxnLst/>
                <a:rect l="l" t="t" r="r" b="b"/>
                <a:pathLst>
                  <a:path w="3563" h="3563" extrusionOk="0">
                    <a:moveTo>
                      <a:pt x="1770" y="0"/>
                    </a:moveTo>
                    <a:cubicBezTo>
                      <a:pt x="791" y="0"/>
                      <a:pt x="0" y="791"/>
                      <a:pt x="0" y="1793"/>
                    </a:cubicBezTo>
                    <a:cubicBezTo>
                      <a:pt x="0" y="2773"/>
                      <a:pt x="791" y="3563"/>
                      <a:pt x="1770" y="3563"/>
                    </a:cubicBezTo>
                    <a:cubicBezTo>
                      <a:pt x="2773" y="3563"/>
                      <a:pt x="3563" y="2773"/>
                      <a:pt x="3563" y="1793"/>
                    </a:cubicBezTo>
                    <a:cubicBezTo>
                      <a:pt x="3563" y="791"/>
                      <a:pt x="2773" y="0"/>
                      <a:pt x="177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1804;p45">
                <a:extLst>
                  <a:ext uri="{FF2B5EF4-FFF2-40B4-BE49-F238E27FC236}">
                    <a16:creationId xmlns:a16="http://schemas.microsoft.com/office/drawing/2014/main" id="{78FF7FA7-35D1-A0A9-A1C2-6B319FDC15C5}"/>
                  </a:ext>
                </a:extLst>
              </p:cNvPr>
              <p:cNvSpPr/>
              <p:nvPr/>
            </p:nvSpPr>
            <p:spPr>
              <a:xfrm>
                <a:off x="5784157" y="1240237"/>
                <a:ext cx="334240" cy="334240"/>
              </a:xfrm>
              <a:custGeom>
                <a:avLst/>
                <a:gdLst/>
                <a:ahLst/>
                <a:cxnLst/>
                <a:rect l="l" t="t" r="r" b="b"/>
                <a:pathLst>
                  <a:path w="3637" h="3637" extrusionOk="0">
                    <a:moveTo>
                      <a:pt x="1807" y="74"/>
                    </a:moveTo>
                    <a:cubicBezTo>
                      <a:pt x="2773" y="74"/>
                      <a:pt x="3563" y="865"/>
                      <a:pt x="3563" y="1830"/>
                    </a:cubicBezTo>
                    <a:cubicBezTo>
                      <a:pt x="3563" y="2773"/>
                      <a:pt x="2773" y="3563"/>
                      <a:pt x="1807" y="3563"/>
                    </a:cubicBezTo>
                    <a:cubicBezTo>
                      <a:pt x="865" y="3563"/>
                      <a:pt x="74" y="2773"/>
                      <a:pt x="74" y="1830"/>
                    </a:cubicBezTo>
                    <a:cubicBezTo>
                      <a:pt x="74" y="865"/>
                      <a:pt x="865" y="74"/>
                      <a:pt x="1807" y="74"/>
                    </a:cubicBezTo>
                    <a:close/>
                    <a:moveTo>
                      <a:pt x="1807" y="1"/>
                    </a:moveTo>
                    <a:cubicBezTo>
                      <a:pt x="809" y="1"/>
                      <a:pt x="1" y="809"/>
                      <a:pt x="1" y="1830"/>
                    </a:cubicBezTo>
                    <a:cubicBezTo>
                      <a:pt x="1" y="2828"/>
                      <a:pt x="809" y="3637"/>
                      <a:pt x="1807" y="3637"/>
                    </a:cubicBezTo>
                    <a:cubicBezTo>
                      <a:pt x="2828" y="3637"/>
                      <a:pt x="3637" y="2828"/>
                      <a:pt x="3637" y="1830"/>
                    </a:cubicBezTo>
                    <a:cubicBezTo>
                      <a:pt x="3637" y="809"/>
                      <a:pt x="2828" y="1"/>
                      <a:pt x="180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1805;p45">
                <a:extLst>
                  <a:ext uri="{FF2B5EF4-FFF2-40B4-BE49-F238E27FC236}">
                    <a16:creationId xmlns:a16="http://schemas.microsoft.com/office/drawing/2014/main" id="{4E1D2FFD-7E8D-068C-208C-245D8C1347A3}"/>
                  </a:ext>
                </a:extLst>
              </p:cNvPr>
              <p:cNvSpPr/>
              <p:nvPr/>
            </p:nvSpPr>
            <p:spPr>
              <a:xfrm>
                <a:off x="5920447" y="1339215"/>
                <a:ext cx="114783" cy="134633"/>
              </a:xfrm>
              <a:custGeom>
                <a:avLst/>
                <a:gdLst/>
                <a:ahLst/>
                <a:cxnLst/>
                <a:rect l="l" t="t" r="r" b="b"/>
                <a:pathLst>
                  <a:path w="1249" h="1465" extrusionOk="0">
                    <a:moveTo>
                      <a:pt x="1" y="0"/>
                    </a:moveTo>
                    <a:lnTo>
                      <a:pt x="1" y="1465"/>
                    </a:lnTo>
                    <a:lnTo>
                      <a:pt x="1248" y="675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1806;p45">
                <a:extLst>
                  <a:ext uri="{FF2B5EF4-FFF2-40B4-BE49-F238E27FC236}">
                    <a16:creationId xmlns:a16="http://schemas.microsoft.com/office/drawing/2014/main" id="{0371688B-0435-A455-A7BD-B8D3E6C0E3B0}"/>
                  </a:ext>
                </a:extLst>
              </p:cNvPr>
              <p:cNvSpPr/>
              <p:nvPr/>
            </p:nvSpPr>
            <p:spPr>
              <a:xfrm>
                <a:off x="5916679" y="1335815"/>
                <a:ext cx="120665" cy="141434"/>
              </a:xfrm>
              <a:custGeom>
                <a:avLst/>
                <a:gdLst/>
                <a:ahLst/>
                <a:cxnLst/>
                <a:rect l="l" t="t" r="r" b="b"/>
                <a:pathLst>
                  <a:path w="1313" h="1539" extrusionOk="0">
                    <a:moveTo>
                      <a:pt x="79" y="97"/>
                    </a:moveTo>
                    <a:lnTo>
                      <a:pt x="1197" y="712"/>
                    </a:lnTo>
                    <a:lnTo>
                      <a:pt x="79" y="1423"/>
                    </a:lnTo>
                    <a:lnTo>
                      <a:pt x="79" y="97"/>
                    </a:lnTo>
                    <a:close/>
                    <a:moveTo>
                      <a:pt x="60" y="0"/>
                    </a:moveTo>
                    <a:lnTo>
                      <a:pt x="0" y="37"/>
                    </a:lnTo>
                    <a:lnTo>
                      <a:pt x="0" y="1502"/>
                    </a:lnTo>
                    <a:lnTo>
                      <a:pt x="60" y="1539"/>
                    </a:lnTo>
                    <a:lnTo>
                      <a:pt x="1312" y="749"/>
                    </a:lnTo>
                    <a:lnTo>
                      <a:pt x="1312" y="675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1807;p45">
                <a:extLst>
                  <a:ext uri="{FF2B5EF4-FFF2-40B4-BE49-F238E27FC236}">
                    <a16:creationId xmlns:a16="http://schemas.microsoft.com/office/drawing/2014/main" id="{AD176C00-E97D-6545-8C35-70FC287D0A1C}"/>
                  </a:ext>
                </a:extLst>
              </p:cNvPr>
              <p:cNvSpPr/>
              <p:nvPr/>
            </p:nvSpPr>
            <p:spPr>
              <a:xfrm>
                <a:off x="6622847" y="1179950"/>
                <a:ext cx="414101" cy="580532"/>
              </a:xfrm>
              <a:custGeom>
                <a:avLst/>
                <a:gdLst/>
                <a:ahLst/>
                <a:cxnLst/>
                <a:rect l="l" t="t" r="r" b="b"/>
                <a:pathLst>
                  <a:path w="4506" h="6317" extrusionOk="0">
                    <a:moveTo>
                      <a:pt x="190" y="0"/>
                    </a:moveTo>
                    <a:cubicBezTo>
                      <a:pt x="74" y="0"/>
                      <a:pt x="0" y="79"/>
                      <a:pt x="0" y="194"/>
                    </a:cubicBezTo>
                    <a:lnTo>
                      <a:pt x="0" y="6123"/>
                    </a:lnTo>
                    <a:cubicBezTo>
                      <a:pt x="0" y="6220"/>
                      <a:pt x="74" y="6317"/>
                      <a:pt x="190" y="6317"/>
                    </a:cubicBezTo>
                    <a:lnTo>
                      <a:pt x="4330" y="6317"/>
                    </a:lnTo>
                    <a:cubicBezTo>
                      <a:pt x="4427" y="6317"/>
                      <a:pt x="4505" y="6220"/>
                      <a:pt x="4505" y="6123"/>
                    </a:cubicBezTo>
                    <a:lnTo>
                      <a:pt x="4505" y="194"/>
                    </a:lnTo>
                    <a:cubicBezTo>
                      <a:pt x="4505" y="79"/>
                      <a:pt x="4427" y="0"/>
                      <a:pt x="433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1808;p45">
                <a:extLst>
                  <a:ext uri="{FF2B5EF4-FFF2-40B4-BE49-F238E27FC236}">
                    <a16:creationId xmlns:a16="http://schemas.microsoft.com/office/drawing/2014/main" id="{7E8AEF5B-8EA6-A642-9312-917B90BE8B90}"/>
                  </a:ext>
                </a:extLst>
              </p:cNvPr>
              <p:cNvSpPr/>
              <p:nvPr/>
            </p:nvSpPr>
            <p:spPr>
              <a:xfrm>
                <a:off x="6618987" y="1176550"/>
                <a:ext cx="421362" cy="587333"/>
              </a:xfrm>
              <a:custGeom>
                <a:avLst/>
                <a:gdLst/>
                <a:ahLst/>
                <a:cxnLst/>
                <a:rect l="l" t="t" r="r" b="b"/>
                <a:pathLst>
                  <a:path w="4585" h="6391" extrusionOk="0">
                    <a:moveTo>
                      <a:pt x="4372" y="74"/>
                    </a:moveTo>
                    <a:cubicBezTo>
                      <a:pt x="4450" y="74"/>
                      <a:pt x="4506" y="153"/>
                      <a:pt x="4506" y="231"/>
                    </a:cubicBezTo>
                    <a:lnTo>
                      <a:pt x="4506" y="6160"/>
                    </a:lnTo>
                    <a:cubicBezTo>
                      <a:pt x="4506" y="6238"/>
                      <a:pt x="4450" y="6294"/>
                      <a:pt x="4372" y="6294"/>
                    </a:cubicBezTo>
                    <a:lnTo>
                      <a:pt x="232" y="6294"/>
                    </a:lnTo>
                    <a:cubicBezTo>
                      <a:pt x="158" y="6294"/>
                      <a:pt x="79" y="6238"/>
                      <a:pt x="79" y="6160"/>
                    </a:cubicBezTo>
                    <a:lnTo>
                      <a:pt x="79" y="231"/>
                    </a:lnTo>
                    <a:cubicBezTo>
                      <a:pt x="79" y="153"/>
                      <a:pt x="158" y="74"/>
                      <a:pt x="232" y="74"/>
                    </a:cubicBezTo>
                    <a:close/>
                    <a:moveTo>
                      <a:pt x="232" y="0"/>
                    </a:moveTo>
                    <a:cubicBezTo>
                      <a:pt x="98" y="0"/>
                      <a:pt x="1" y="97"/>
                      <a:pt x="1" y="231"/>
                    </a:cubicBezTo>
                    <a:lnTo>
                      <a:pt x="1" y="6160"/>
                    </a:lnTo>
                    <a:cubicBezTo>
                      <a:pt x="1" y="6294"/>
                      <a:pt x="98" y="6391"/>
                      <a:pt x="232" y="6391"/>
                    </a:cubicBezTo>
                    <a:lnTo>
                      <a:pt x="4372" y="6391"/>
                    </a:lnTo>
                    <a:cubicBezTo>
                      <a:pt x="4487" y="6391"/>
                      <a:pt x="4584" y="6294"/>
                      <a:pt x="4584" y="6160"/>
                    </a:cubicBezTo>
                    <a:lnTo>
                      <a:pt x="4584" y="231"/>
                    </a:lnTo>
                    <a:cubicBezTo>
                      <a:pt x="4584" y="97"/>
                      <a:pt x="4487" y="0"/>
                      <a:pt x="437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1809;p45">
                <a:extLst>
                  <a:ext uri="{FF2B5EF4-FFF2-40B4-BE49-F238E27FC236}">
                    <a16:creationId xmlns:a16="http://schemas.microsoft.com/office/drawing/2014/main" id="{F1B5B683-CD0D-DB39-32D8-0C9AF6EB3C66}"/>
                  </a:ext>
                </a:extLst>
              </p:cNvPr>
              <p:cNvSpPr/>
              <p:nvPr/>
            </p:nvSpPr>
            <p:spPr>
              <a:xfrm>
                <a:off x="6652990" y="1208348"/>
                <a:ext cx="352069" cy="33635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66" extrusionOk="0">
                    <a:moveTo>
                      <a:pt x="190" y="1"/>
                    </a:moveTo>
                    <a:cubicBezTo>
                      <a:pt x="93" y="1"/>
                      <a:pt x="0" y="75"/>
                      <a:pt x="0" y="190"/>
                    </a:cubicBezTo>
                    <a:cubicBezTo>
                      <a:pt x="0" y="287"/>
                      <a:pt x="93" y="366"/>
                      <a:pt x="190" y="366"/>
                    </a:cubicBezTo>
                    <a:lnTo>
                      <a:pt x="3637" y="366"/>
                    </a:lnTo>
                    <a:cubicBezTo>
                      <a:pt x="3752" y="366"/>
                      <a:pt x="3831" y="287"/>
                      <a:pt x="3831" y="190"/>
                    </a:cubicBezTo>
                    <a:cubicBezTo>
                      <a:pt x="3831" y="75"/>
                      <a:pt x="3752" y="1"/>
                      <a:pt x="36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1810;p45">
                <a:extLst>
                  <a:ext uri="{FF2B5EF4-FFF2-40B4-BE49-F238E27FC236}">
                    <a16:creationId xmlns:a16="http://schemas.microsoft.com/office/drawing/2014/main" id="{68811660-DB10-D9F4-EA80-611BF5F491F9}"/>
                  </a:ext>
                </a:extLst>
              </p:cNvPr>
              <p:cNvSpPr/>
              <p:nvPr/>
            </p:nvSpPr>
            <p:spPr>
              <a:xfrm>
                <a:off x="6649130" y="1204580"/>
                <a:ext cx="359329" cy="42550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63" extrusionOk="0">
                    <a:moveTo>
                      <a:pt x="3679" y="79"/>
                    </a:moveTo>
                    <a:cubicBezTo>
                      <a:pt x="3776" y="79"/>
                      <a:pt x="3831" y="139"/>
                      <a:pt x="3831" y="231"/>
                    </a:cubicBezTo>
                    <a:cubicBezTo>
                      <a:pt x="3831" y="310"/>
                      <a:pt x="3776" y="370"/>
                      <a:pt x="3679" y="370"/>
                    </a:cubicBezTo>
                    <a:lnTo>
                      <a:pt x="232" y="370"/>
                    </a:lnTo>
                    <a:cubicBezTo>
                      <a:pt x="158" y="370"/>
                      <a:pt x="98" y="310"/>
                      <a:pt x="98" y="231"/>
                    </a:cubicBezTo>
                    <a:cubicBezTo>
                      <a:pt x="98" y="139"/>
                      <a:pt x="158" y="79"/>
                      <a:pt x="232" y="79"/>
                    </a:cubicBezTo>
                    <a:close/>
                    <a:moveTo>
                      <a:pt x="232" y="0"/>
                    </a:moveTo>
                    <a:cubicBezTo>
                      <a:pt x="116" y="0"/>
                      <a:pt x="1" y="97"/>
                      <a:pt x="1" y="231"/>
                    </a:cubicBezTo>
                    <a:cubicBezTo>
                      <a:pt x="1" y="347"/>
                      <a:pt x="116" y="462"/>
                      <a:pt x="232" y="462"/>
                    </a:cubicBezTo>
                    <a:lnTo>
                      <a:pt x="3679" y="462"/>
                    </a:lnTo>
                    <a:cubicBezTo>
                      <a:pt x="3813" y="462"/>
                      <a:pt x="3910" y="347"/>
                      <a:pt x="3910" y="231"/>
                    </a:cubicBezTo>
                    <a:cubicBezTo>
                      <a:pt x="3910" y="97"/>
                      <a:pt x="3813" y="0"/>
                      <a:pt x="367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1811;p45">
                <a:extLst>
                  <a:ext uri="{FF2B5EF4-FFF2-40B4-BE49-F238E27FC236}">
                    <a16:creationId xmlns:a16="http://schemas.microsoft.com/office/drawing/2014/main" id="{D3C162B7-ACBC-D907-74C4-B01724F90203}"/>
                  </a:ext>
                </a:extLst>
              </p:cNvPr>
              <p:cNvSpPr/>
              <p:nvPr/>
            </p:nvSpPr>
            <p:spPr>
              <a:xfrm>
                <a:off x="6652990" y="1281042"/>
                <a:ext cx="352069" cy="33635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66" extrusionOk="0">
                    <a:moveTo>
                      <a:pt x="190" y="0"/>
                    </a:moveTo>
                    <a:cubicBezTo>
                      <a:pt x="93" y="0"/>
                      <a:pt x="0" y="74"/>
                      <a:pt x="0" y="171"/>
                    </a:cubicBezTo>
                    <a:lnTo>
                      <a:pt x="0" y="190"/>
                    </a:lnTo>
                    <a:cubicBezTo>
                      <a:pt x="0" y="287"/>
                      <a:pt x="93" y="365"/>
                      <a:pt x="190" y="365"/>
                    </a:cubicBezTo>
                    <a:lnTo>
                      <a:pt x="3637" y="365"/>
                    </a:lnTo>
                    <a:cubicBezTo>
                      <a:pt x="3752" y="365"/>
                      <a:pt x="3831" y="287"/>
                      <a:pt x="3831" y="190"/>
                    </a:cubicBezTo>
                    <a:lnTo>
                      <a:pt x="3831" y="171"/>
                    </a:lnTo>
                    <a:cubicBezTo>
                      <a:pt x="3831" y="74"/>
                      <a:pt x="3752" y="0"/>
                      <a:pt x="36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1812;p45">
                <a:extLst>
                  <a:ext uri="{FF2B5EF4-FFF2-40B4-BE49-F238E27FC236}">
                    <a16:creationId xmlns:a16="http://schemas.microsoft.com/office/drawing/2014/main" id="{0ED5D3E3-EEAB-11B4-3D7A-465BF7794F48}"/>
                  </a:ext>
                </a:extLst>
              </p:cNvPr>
              <p:cNvSpPr/>
              <p:nvPr/>
            </p:nvSpPr>
            <p:spPr>
              <a:xfrm>
                <a:off x="6649130" y="1275528"/>
                <a:ext cx="359329" cy="44204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81" extrusionOk="0">
                    <a:moveTo>
                      <a:pt x="3679" y="97"/>
                    </a:moveTo>
                    <a:cubicBezTo>
                      <a:pt x="3776" y="97"/>
                      <a:pt x="3831" y="152"/>
                      <a:pt x="3831" y="231"/>
                    </a:cubicBezTo>
                    <a:lnTo>
                      <a:pt x="3831" y="250"/>
                    </a:lnTo>
                    <a:cubicBezTo>
                      <a:pt x="3831" y="328"/>
                      <a:pt x="3776" y="384"/>
                      <a:pt x="3679" y="384"/>
                    </a:cubicBezTo>
                    <a:lnTo>
                      <a:pt x="232" y="384"/>
                    </a:lnTo>
                    <a:cubicBezTo>
                      <a:pt x="158" y="384"/>
                      <a:pt x="98" y="328"/>
                      <a:pt x="98" y="250"/>
                    </a:cubicBezTo>
                    <a:lnTo>
                      <a:pt x="98" y="231"/>
                    </a:lnTo>
                    <a:cubicBezTo>
                      <a:pt x="98" y="152"/>
                      <a:pt x="158" y="97"/>
                      <a:pt x="232" y="97"/>
                    </a:cubicBezTo>
                    <a:close/>
                    <a:moveTo>
                      <a:pt x="232" y="0"/>
                    </a:moveTo>
                    <a:cubicBezTo>
                      <a:pt x="116" y="0"/>
                      <a:pt x="1" y="116"/>
                      <a:pt x="1" y="231"/>
                    </a:cubicBezTo>
                    <a:lnTo>
                      <a:pt x="1" y="250"/>
                    </a:lnTo>
                    <a:cubicBezTo>
                      <a:pt x="1" y="365"/>
                      <a:pt x="116" y="481"/>
                      <a:pt x="232" y="481"/>
                    </a:cubicBezTo>
                    <a:lnTo>
                      <a:pt x="3679" y="481"/>
                    </a:lnTo>
                    <a:cubicBezTo>
                      <a:pt x="3813" y="481"/>
                      <a:pt x="3910" y="365"/>
                      <a:pt x="3910" y="250"/>
                    </a:cubicBezTo>
                    <a:lnTo>
                      <a:pt x="3910" y="231"/>
                    </a:lnTo>
                    <a:cubicBezTo>
                      <a:pt x="3910" y="116"/>
                      <a:pt x="3813" y="0"/>
                      <a:pt x="367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1813;p45">
                <a:extLst>
                  <a:ext uri="{FF2B5EF4-FFF2-40B4-BE49-F238E27FC236}">
                    <a16:creationId xmlns:a16="http://schemas.microsoft.com/office/drawing/2014/main" id="{D0B610E8-229D-B68D-8731-FD534E9B23BE}"/>
                  </a:ext>
                </a:extLst>
              </p:cNvPr>
              <p:cNvSpPr/>
              <p:nvPr/>
            </p:nvSpPr>
            <p:spPr>
              <a:xfrm>
                <a:off x="6652990" y="1335815"/>
                <a:ext cx="352069" cy="35290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84" extrusionOk="0">
                    <a:moveTo>
                      <a:pt x="190" y="0"/>
                    </a:moveTo>
                    <a:cubicBezTo>
                      <a:pt x="93" y="0"/>
                      <a:pt x="0" y="74"/>
                      <a:pt x="0" y="190"/>
                    </a:cubicBezTo>
                    <a:cubicBezTo>
                      <a:pt x="0" y="287"/>
                      <a:pt x="93" y="384"/>
                      <a:pt x="190" y="384"/>
                    </a:cubicBezTo>
                    <a:lnTo>
                      <a:pt x="3637" y="384"/>
                    </a:lnTo>
                    <a:cubicBezTo>
                      <a:pt x="3752" y="384"/>
                      <a:pt x="3831" y="287"/>
                      <a:pt x="3831" y="190"/>
                    </a:cubicBezTo>
                    <a:cubicBezTo>
                      <a:pt x="3831" y="74"/>
                      <a:pt x="3752" y="0"/>
                      <a:pt x="36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0" name="Google Shape;1814;p45">
                <a:extLst>
                  <a:ext uri="{FF2B5EF4-FFF2-40B4-BE49-F238E27FC236}">
                    <a16:creationId xmlns:a16="http://schemas.microsoft.com/office/drawing/2014/main" id="{0C52C300-B0DE-6BAF-6793-72EA4AC998AC}"/>
                  </a:ext>
                </a:extLst>
              </p:cNvPr>
              <p:cNvSpPr/>
              <p:nvPr/>
            </p:nvSpPr>
            <p:spPr>
              <a:xfrm>
                <a:off x="6649130" y="1331955"/>
                <a:ext cx="359329" cy="42550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63" extrusionOk="0">
                    <a:moveTo>
                      <a:pt x="3679" y="79"/>
                    </a:moveTo>
                    <a:cubicBezTo>
                      <a:pt x="3776" y="79"/>
                      <a:pt x="3831" y="158"/>
                      <a:pt x="3831" y="232"/>
                    </a:cubicBezTo>
                    <a:cubicBezTo>
                      <a:pt x="3831" y="310"/>
                      <a:pt x="3776" y="370"/>
                      <a:pt x="3679" y="370"/>
                    </a:cubicBezTo>
                    <a:lnTo>
                      <a:pt x="232" y="370"/>
                    </a:lnTo>
                    <a:cubicBezTo>
                      <a:pt x="158" y="370"/>
                      <a:pt x="98" y="310"/>
                      <a:pt x="98" y="232"/>
                    </a:cubicBezTo>
                    <a:cubicBezTo>
                      <a:pt x="98" y="158"/>
                      <a:pt x="158" y="79"/>
                      <a:pt x="232" y="79"/>
                    </a:cubicBezTo>
                    <a:close/>
                    <a:moveTo>
                      <a:pt x="232" y="1"/>
                    </a:moveTo>
                    <a:cubicBezTo>
                      <a:pt x="116" y="1"/>
                      <a:pt x="1" y="98"/>
                      <a:pt x="1" y="232"/>
                    </a:cubicBezTo>
                    <a:cubicBezTo>
                      <a:pt x="1" y="347"/>
                      <a:pt x="116" y="463"/>
                      <a:pt x="232" y="463"/>
                    </a:cubicBezTo>
                    <a:lnTo>
                      <a:pt x="3679" y="463"/>
                    </a:lnTo>
                    <a:cubicBezTo>
                      <a:pt x="3813" y="463"/>
                      <a:pt x="3910" y="347"/>
                      <a:pt x="3910" y="232"/>
                    </a:cubicBezTo>
                    <a:cubicBezTo>
                      <a:pt x="3910" y="98"/>
                      <a:pt x="3813" y="1"/>
                      <a:pt x="367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1815;p45">
                <a:extLst>
                  <a:ext uri="{FF2B5EF4-FFF2-40B4-BE49-F238E27FC236}">
                    <a16:creationId xmlns:a16="http://schemas.microsoft.com/office/drawing/2014/main" id="{DF8F66AF-4564-920D-2D17-4994E86F67FF}"/>
                  </a:ext>
                </a:extLst>
              </p:cNvPr>
              <p:cNvSpPr/>
              <p:nvPr/>
            </p:nvSpPr>
            <p:spPr>
              <a:xfrm>
                <a:off x="6652990" y="1402903"/>
                <a:ext cx="352069" cy="35290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84" extrusionOk="0">
                    <a:moveTo>
                      <a:pt x="190" y="0"/>
                    </a:moveTo>
                    <a:cubicBezTo>
                      <a:pt x="93" y="0"/>
                      <a:pt x="0" y="79"/>
                      <a:pt x="0" y="194"/>
                    </a:cubicBezTo>
                    <a:cubicBezTo>
                      <a:pt x="0" y="291"/>
                      <a:pt x="93" y="384"/>
                      <a:pt x="190" y="384"/>
                    </a:cubicBezTo>
                    <a:lnTo>
                      <a:pt x="3637" y="384"/>
                    </a:lnTo>
                    <a:cubicBezTo>
                      <a:pt x="3752" y="384"/>
                      <a:pt x="3831" y="291"/>
                      <a:pt x="3831" y="194"/>
                    </a:cubicBezTo>
                    <a:cubicBezTo>
                      <a:pt x="3831" y="79"/>
                      <a:pt x="3752" y="0"/>
                      <a:pt x="36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2" name="Google Shape;1816;p45">
                <a:extLst>
                  <a:ext uri="{FF2B5EF4-FFF2-40B4-BE49-F238E27FC236}">
                    <a16:creationId xmlns:a16="http://schemas.microsoft.com/office/drawing/2014/main" id="{CB88B546-5CC8-1565-6F5C-7AB173030E50}"/>
                  </a:ext>
                </a:extLst>
              </p:cNvPr>
              <p:cNvSpPr/>
              <p:nvPr/>
            </p:nvSpPr>
            <p:spPr>
              <a:xfrm>
                <a:off x="6649130" y="1399502"/>
                <a:ext cx="359329" cy="42550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63" extrusionOk="0">
                    <a:moveTo>
                      <a:pt x="3679" y="74"/>
                    </a:moveTo>
                    <a:cubicBezTo>
                      <a:pt x="3776" y="74"/>
                      <a:pt x="3831" y="153"/>
                      <a:pt x="3831" y="231"/>
                    </a:cubicBezTo>
                    <a:cubicBezTo>
                      <a:pt x="3831" y="305"/>
                      <a:pt x="3776" y="365"/>
                      <a:pt x="3679" y="365"/>
                    </a:cubicBezTo>
                    <a:lnTo>
                      <a:pt x="232" y="365"/>
                    </a:lnTo>
                    <a:cubicBezTo>
                      <a:pt x="158" y="365"/>
                      <a:pt x="98" y="305"/>
                      <a:pt x="98" y="231"/>
                    </a:cubicBezTo>
                    <a:cubicBezTo>
                      <a:pt x="98" y="153"/>
                      <a:pt x="158" y="74"/>
                      <a:pt x="232" y="74"/>
                    </a:cubicBezTo>
                    <a:close/>
                    <a:moveTo>
                      <a:pt x="232" y="0"/>
                    </a:moveTo>
                    <a:cubicBezTo>
                      <a:pt x="116" y="0"/>
                      <a:pt x="1" y="97"/>
                      <a:pt x="1" y="231"/>
                    </a:cubicBezTo>
                    <a:cubicBezTo>
                      <a:pt x="1" y="365"/>
                      <a:pt x="116" y="462"/>
                      <a:pt x="232" y="462"/>
                    </a:cubicBezTo>
                    <a:lnTo>
                      <a:pt x="3679" y="462"/>
                    </a:lnTo>
                    <a:cubicBezTo>
                      <a:pt x="3813" y="462"/>
                      <a:pt x="3910" y="365"/>
                      <a:pt x="3910" y="231"/>
                    </a:cubicBezTo>
                    <a:cubicBezTo>
                      <a:pt x="3910" y="97"/>
                      <a:pt x="3813" y="0"/>
                      <a:pt x="367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1817;p45">
                <a:extLst>
                  <a:ext uri="{FF2B5EF4-FFF2-40B4-BE49-F238E27FC236}">
                    <a16:creationId xmlns:a16="http://schemas.microsoft.com/office/drawing/2014/main" id="{24A874DE-9AC2-1117-DC8E-282B1C38B1F1}"/>
                  </a:ext>
                </a:extLst>
              </p:cNvPr>
              <p:cNvSpPr/>
              <p:nvPr/>
            </p:nvSpPr>
            <p:spPr>
              <a:xfrm>
                <a:off x="6652990" y="1482673"/>
                <a:ext cx="352069" cy="33635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66" extrusionOk="0">
                    <a:moveTo>
                      <a:pt x="190" y="1"/>
                    </a:moveTo>
                    <a:cubicBezTo>
                      <a:pt x="93" y="1"/>
                      <a:pt x="0" y="75"/>
                      <a:pt x="0" y="172"/>
                    </a:cubicBezTo>
                    <a:lnTo>
                      <a:pt x="0" y="190"/>
                    </a:lnTo>
                    <a:cubicBezTo>
                      <a:pt x="0" y="287"/>
                      <a:pt x="93" y="366"/>
                      <a:pt x="190" y="366"/>
                    </a:cubicBezTo>
                    <a:lnTo>
                      <a:pt x="3637" y="366"/>
                    </a:lnTo>
                    <a:cubicBezTo>
                      <a:pt x="3752" y="366"/>
                      <a:pt x="3831" y="287"/>
                      <a:pt x="3831" y="190"/>
                    </a:cubicBezTo>
                    <a:lnTo>
                      <a:pt x="3831" y="172"/>
                    </a:lnTo>
                    <a:cubicBezTo>
                      <a:pt x="3831" y="75"/>
                      <a:pt x="3752" y="1"/>
                      <a:pt x="36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1818;p45">
                <a:extLst>
                  <a:ext uri="{FF2B5EF4-FFF2-40B4-BE49-F238E27FC236}">
                    <a16:creationId xmlns:a16="http://schemas.microsoft.com/office/drawing/2014/main" id="{162ED0CC-58CA-5B04-AC1C-458EBCB93C7D}"/>
                  </a:ext>
                </a:extLst>
              </p:cNvPr>
              <p:cNvSpPr/>
              <p:nvPr/>
            </p:nvSpPr>
            <p:spPr>
              <a:xfrm>
                <a:off x="6649130" y="1477159"/>
                <a:ext cx="359329" cy="44296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82" extrusionOk="0">
                    <a:moveTo>
                      <a:pt x="3679" y="98"/>
                    </a:moveTo>
                    <a:cubicBezTo>
                      <a:pt x="3776" y="98"/>
                      <a:pt x="3831" y="153"/>
                      <a:pt x="3831" y="232"/>
                    </a:cubicBezTo>
                    <a:lnTo>
                      <a:pt x="3831" y="250"/>
                    </a:lnTo>
                    <a:cubicBezTo>
                      <a:pt x="3831" y="329"/>
                      <a:pt x="3776" y="384"/>
                      <a:pt x="3679" y="384"/>
                    </a:cubicBezTo>
                    <a:lnTo>
                      <a:pt x="232" y="384"/>
                    </a:lnTo>
                    <a:cubicBezTo>
                      <a:pt x="158" y="384"/>
                      <a:pt x="98" y="329"/>
                      <a:pt x="98" y="250"/>
                    </a:cubicBezTo>
                    <a:lnTo>
                      <a:pt x="98" y="232"/>
                    </a:lnTo>
                    <a:cubicBezTo>
                      <a:pt x="98" y="153"/>
                      <a:pt x="158" y="98"/>
                      <a:pt x="232" y="98"/>
                    </a:cubicBezTo>
                    <a:close/>
                    <a:moveTo>
                      <a:pt x="232" y="1"/>
                    </a:moveTo>
                    <a:cubicBezTo>
                      <a:pt x="116" y="1"/>
                      <a:pt x="1" y="116"/>
                      <a:pt x="1" y="232"/>
                    </a:cubicBezTo>
                    <a:lnTo>
                      <a:pt x="1" y="250"/>
                    </a:lnTo>
                    <a:cubicBezTo>
                      <a:pt x="1" y="366"/>
                      <a:pt x="116" y="481"/>
                      <a:pt x="232" y="481"/>
                    </a:cubicBezTo>
                    <a:lnTo>
                      <a:pt x="3679" y="481"/>
                    </a:lnTo>
                    <a:cubicBezTo>
                      <a:pt x="3813" y="481"/>
                      <a:pt x="3910" y="366"/>
                      <a:pt x="3910" y="250"/>
                    </a:cubicBezTo>
                    <a:lnTo>
                      <a:pt x="3910" y="232"/>
                    </a:lnTo>
                    <a:cubicBezTo>
                      <a:pt x="3910" y="116"/>
                      <a:pt x="3813" y="1"/>
                      <a:pt x="367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1819;p45">
                <a:extLst>
                  <a:ext uri="{FF2B5EF4-FFF2-40B4-BE49-F238E27FC236}">
                    <a16:creationId xmlns:a16="http://schemas.microsoft.com/office/drawing/2014/main" id="{7017C440-40A5-AD36-6DC2-B1961F5D4C77}"/>
                  </a:ext>
                </a:extLst>
              </p:cNvPr>
              <p:cNvSpPr/>
              <p:nvPr/>
            </p:nvSpPr>
            <p:spPr>
              <a:xfrm>
                <a:off x="6652990" y="1546360"/>
                <a:ext cx="352069" cy="35382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85" extrusionOk="0">
                    <a:moveTo>
                      <a:pt x="190" y="1"/>
                    </a:moveTo>
                    <a:cubicBezTo>
                      <a:pt x="93" y="1"/>
                      <a:pt x="0" y="75"/>
                      <a:pt x="0" y="190"/>
                    </a:cubicBezTo>
                    <a:cubicBezTo>
                      <a:pt x="0" y="287"/>
                      <a:pt x="93" y="384"/>
                      <a:pt x="190" y="384"/>
                    </a:cubicBezTo>
                    <a:lnTo>
                      <a:pt x="3637" y="384"/>
                    </a:lnTo>
                    <a:cubicBezTo>
                      <a:pt x="3752" y="384"/>
                      <a:pt x="3831" y="287"/>
                      <a:pt x="3831" y="190"/>
                    </a:cubicBezTo>
                    <a:cubicBezTo>
                      <a:pt x="3831" y="75"/>
                      <a:pt x="3752" y="1"/>
                      <a:pt x="363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1820;p45">
                <a:extLst>
                  <a:ext uri="{FF2B5EF4-FFF2-40B4-BE49-F238E27FC236}">
                    <a16:creationId xmlns:a16="http://schemas.microsoft.com/office/drawing/2014/main" id="{F80261CA-9036-BED3-4F73-17CF207950C7}"/>
                  </a:ext>
                </a:extLst>
              </p:cNvPr>
              <p:cNvSpPr/>
              <p:nvPr/>
            </p:nvSpPr>
            <p:spPr>
              <a:xfrm>
                <a:off x="6649130" y="1542592"/>
                <a:ext cx="359329" cy="42550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63" extrusionOk="0">
                    <a:moveTo>
                      <a:pt x="3679" y="79"/>
                    </a:moveTo>
                    <a:cubicBezTo>
                      <a:pt x="3776" y="79"/>
                      <a:pt x="3831" y="157"/>
                      <a:pt x="3831" y="231"/>
                    </a:cubicBezTo>
                    <a:cubicBezTo>
                      <a:pt x="3831" y="310"/>
                      <a:pt x="3776" y="365"/>
                      <a:pt x="3679" y="365"/>
                    </a:cubicBezTo>
                    <a:lnTo>
                      <a:pt x="232" y="365"/>
                    </a:lnTo>
                    <a:cubicBezTo>
                      <a:pt x="158" y="365"/>
                      <a:pt x="98" y="310"/>
                      <a:pt x="98" y="231"/>
                    </a:cubicBezTo>
                    <a:cubicBezTo>
                      <a:pt x="98" y="157"/>
                      <a:pt x="158" y="79"/>
                      <a:pt x="232" y="79"/>
                    </a:cubicBezTo>
                    <a:close/>
                    <a:moveTo>
                      <a:pt x="232" y="0"/>
                    </a:moveTo>
                    <a:cubicBezTo>
                      <a:pt x="116" y="0"/>
                      <a:pt x="1" y="97"/>
                      <a:pt x="1" y="231"/>
                    </a:cubicBezTo>
                    <a:cubicBezTo>
                      <a:pt x="1" y="365"/>
                      <a:pt x="116" y="462"/>
                      <a:pt x="232" y="462"/>
                    </a:cubicBezTo>
                    <a:lnTo>
                      <a:pt x="3679" y="462"/>
                    </a:lnTo>
                    <a:cubicBezTo>
                      <a:pt x="3813" y="462"/>
                      <a:pt x="3910" y="365"/>
                      <a:pt x="3910" y="231"/>
                    </a:cubicBezTo>
                    <a:cubicBezTo>
                      <a:pt x="3910" y="97"/>
                      <a:pt x="3813" y="0"/>
                      <a:pt x="367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1821;p45">
                <a:extLst>
                  <a:ext uri="{FF2B5EF4-FFF2-40B4-BE49-F238E27FC236}">
                    <a16:creationId xmlns:a16="http://schemas.microsoft.com/office/drawing/2014/main" id="{4AEE9583-AFF8-B04D-4C6A-8F7D8AC9B056}"/>
                  </a:ext>
                </a:extLst>
              </p:cNvPr>
              <p:cNvSpPr/>
              <p:nvPr/>
            </p:nvSpPr>
            <p:spPr>
              <a:xfrm>
                <a:off x="6652990" y="1622455"/>
                <a:ext cx="352069" cy="35290"/>
              </a:xfrm>
              <a:custGeom>
                <a:avLst/>
                <a:gdLst/>
                <a:ahLst/>
                <a:cxnLst/>
                <a:rect l="l" t="t" r="r" b="b"/>
                <a:pathLst>
                  <a:path w="3831" h="384" extrusionOk="0">
                    <a:moveTo>
                      <a:pt x="190" y="0"/>
                    </a:moveTo>
                    <a:cubicBezTo>
                      <a:pt x="93" y="0"/>
                      <a:pt x="0" y="97"/>
                      <a:pt x="0" y="189"/>
                    </a:cubicBezTo>
                    <a:cubicBezTo>
                      <a:pt x="0" y="305"/>
                      <a:pt x="93" y="384"/>
                      <a:pt x="190" y="384"/>
                    </a:cubicBezTo>
                    <a:lnTo>
                      <a:pt x="3637" y="384"/>
                    </a:lnTo>
                    <a:cubicBezTo>
                      <a:pt x="3752" y="384"/>
                      <a:pt x="3831" y="305"/>
                      <a:pt x="3831" y="189"/>
                    </a:cubicBezTo>
                    <a:cubicBezTo>
                      <a:pt x="3831" y="97"/>
                      <a:pt x="3752" y="0"/>
                      <a:pt x="36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1822;p45">
                <a:extLst>
                  <a:ext uri="{FF2B5EF4-FFF2-40B4-BE49-F238E27FC236}">
                    <a16:creationId xmlns:a16="http://schemas.microsoft.com/office/drawing/2014/main" id="{92E4E335-59E8-72B5-50F0-5C122E4C2715}"/>
                  </a:ext>
                </a:extLst>
              </p:cNvPr>
              <p:cNvSpPr/>
              <p:nvPr/>
            </p:nvSpPr>
            <p:spPr>
              <a:xfrm>
                <a:off x="6649130" y="1618595"/>
                <a:ext cx="359329" cy="42550"/>
              </a:xfrm>
              <a:custGeom>
                <a:avLst/>
                <a:gdLst/>
                <a:ahLst/>
                <a:cxnLst/>
                <a:rect l="l" t="t" r="r" b="b"/>
                <a:pathLst>
                  <a:path w="3910" h="463" extrusionOk="0">
                    <a:moveTo>
                      <a:pt x="3679" y="97"/>
                    </a:moveTo>
                    <a:cubicBezTo>
                      <a:pt x="3776" y="97"/>
                      <a:pt x="3831" y="158"/>
                      <a:pt x="3831" y="231"/>
                    </a:cubicBezTo>
                    <a:cubicBezTo>
                      <a:pt x="3831" y="310"/>
                      <a:pt x="3776" y="389"/>
                      <a:pt x="3679" y="389"/>
                    </a:cubicBezTo>
                    <a:lnTo>
                      <a:pt x="232" y="389"/>
                    </a:lnTo>
                    <a:cubicBezTo>
                      <a:pt x="158" y="389"/>
                      <a:pt x="98" y="310"/>
                      <a:pt x="98" y="231"/>
                    </a:cubicBezTo>
                    <a:cubicBezTo>
                      <a:pt x="98" y="158"/>
                      <a:pt x="158" y="97"/>
                      <a:pt x="232" y="97"/>
                    </a:cubicBezTo>
                    <a:close/>
                    <a:moveTo>
                      <a:pt x="232" y="0"/>
                    </a:moveTo>
                    <a:cubicBezTo>
                      <a:pt x="116" y="0"/>
                      <a:pt x="1" y="97"/>
                      <a:pt x="1" y="231"/>
                    </a:cubicBezTo>
                    <a:cubicBezTo>
                      <a:pt x="1" y="370"/>
                      <a:pt x="116" y="462"/>
                      <a:pt x="232" y="462"/>
                    </a:cubicBezTo>
                    <a:lnTo>
                      <a:pt x="3679" y="462"/>
                    </a:lnTo>
                    <a:cubicBezTo>
                      <a:pt x="3813" y="462"/>
                      <a:pt x="3910" y="370"/>
                      <a:pt x="3910" y="231"/>
                    </a:cubicBezTo>
                    <a:cubicBezTo>
                      <a:pt x="3910" y="97"/>
                      <a:pt x="3813" y="0"/>
                      <a:pt x="367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1823;p45">
                <a:extLst>
                  <a:ext uri="{FF2B5EF4-FFF2-40B4-BE49-F238E27FC236}">
                    <a16:creationId xmlns:a16="http://schemas.microsoft.com/office/drawing/2014/main" id="{92C1FF48-8B5B-AC2E-6F3E-D0F0AEEC81A4}"/>
                  </a:ext>
                </a:extLst>
              </p:cNvPr>
              <p:cNvSpPr/>
              <p:nvPr/>
            </p:nvSpPr>
            <p:spPr>
              <a:xfrm>
                <a:off x="6748475" y="1776113"/>
                <a:ext cx="422648" cy="363832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3959" extrusionOk="0">
                    <a:moveTo>
                      <a:pt x="768" y="1"/>
                    </a:moveTo>
                    <a:cubicBezTo>
                      <a:pt x="347" y="1"/>
                      <a:pt x="1" y="347"/>
                      <a:pt x="1" y="772"/>
                    </a:cubicBezTo>
                    <a:lnTo>
                      <a:pt x="1" y="2657"/>
                    </a:lnTo>
                    <a:cubicBezTo>
                      <a:pt x="1" y="2852"/>
                      <a:pt x="75" y="3046"/>
                      <a:pt x="190" y="3180"/>
                    </a:cubicBezTo>
                    <a:cubicBezTo>
                      <a:pt x="116" y="3392"/>
                      <a:pt x="1" y="3716"/>
                      <a:pt x="38" y="3854"/>
                    </a:cubicBezTo>
                    <a:cubicBezTo>
                      <a:pt x="58" y="3932"/>
                      <a:pt x="125" y="3959"/>
                      <a:pt x="214" y="3959"/>
                    </a:cubicBezTo>
                    <a:cubicBezTo>
                      <a:pt x="365" y="3959"/>
                      <a:pt x="581" y="3880"/>
                      <a:pt x="749" y="3831"/>
                    </a:cubicBezTo>
                    <a:cubicBezTo>
                      <a:pt x="925" y="3757"/>
                      <a:pt x="1272" y="3563"/>
                      <a:pt x="1479" y="3429"/>
                    </a:cubicBezTo>
                    <a:lnTo>
                      <a:pt x="3813" y="3429"/>
                    </a:lnTo>
                    <a:cubicBezTo>
                      <a:pt x="4252" y="3429"/>
                      <a:pt x="4598" y="3083"/>
                      <a:pt x="4598" y="2657"/>
                    </a:cubicBezTo>
                    <a:lnTo>
                      <a:pt x="4598" y="772"/>
                    </a:lnTo>
                    <a:cubicBezTo>
                      <a:pt x="4598" y="347"/>
                      <a:pt x="4252" y="1"/>
                      <a:pt x="381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1824;p45">
                <a:extLst>
                  <a:ext uri="{FF2B5EF4-FFF2-40B4-BE49-F238E27FC236}">
                    <a16:creationId xmlns:a16="http://schemas.microsoft.com/office/drawing/2014/main" id="{F1B64156-236C-03F3-C8F0-E12050FFD1C0}"/>
                  </a:ext>
                </a:extLst>
              </p:cNvPr>
              <p:cNvSpPr/>
              <p:nvPr/>
            </p:nvSpPr>
            <p:spPr>
              <a:xfrm>
                <a:off x="6744707" y="1771059"/>
                <a:ext cx="430184" cy="372930"/>
              </a:xfrm>
              <a:custGeom>
                <a:avLst/>
                <a:gdLst/>
                <a:ahLst/>
                <a:cxnLst/>
                <a:rect l="l" t="t" r="r" b="b"/>
                <a:pathLst>
                  <a:path w="4681" h="4058" extrusionOk="0">
                    <a:moveTo>
                      <a:pt x="3854" y="97"/>
                    </a:moveTo>
                    <a:cubicBezTo>
                      <a:pt x="4256" y="97"/>
                      <a:pt x="4584" y="421"/>
                      <a:pt x="4584" y="827"/>
                    </a:cubicBezTo>
                    <a:lnTo>
                      <a:pt x="4584" y="2712"/>
                    </a:lnTo>
                    <a:cubicBezTo>
                      <a:pt x="4584" y="3119"/>
                      <a:pt x="4256" y="3447"/>
                      <a:pt x="3854" y="3447"/>
                    </a:cubicBezTo>
                    <a:lnTo>
                      <a:pt x="1502" y="3447"/>
                    </a:lnTo>
                    <a:cubicBezTo>
                      <a:pt x="1289" y="3581"/>
                      <a:pt x="943" y="3794"/>
                      <a:pt x="772" y="3831"/>
                    </a:cubicBezTo>
                    <a:cubicBezTo>
                      <a:pt x="638" y="3886"/>
                      <a:pt x="481" y="3946"/>
                      <a:pt x="347" y="3965"/>
                    </a:cubicBezTo>
                    <a:lnTo>
                      <a:pt x="194" y="3965"/>
                    </a:lnTo>
                    <a:cubicBezTo>
                      <a:pt x="157" y="3946"/>
                      <a:pt x="134" y="3928"/>
                      <a:pt x="116" y="3886"/>
                    </a:cubicBezTo>
                    <a:cubicBezTo>
                      <a:pt x="116" y="3849"/>
                      <a:pt x="116" y="3734"/>
                      <a:pt x="157" y="3600"/>
                    </a:cubicBezTo>
                    <a:cubicBezTo>
                      <a:pt x="194" y="3484"/>
                      <a:pt x="231" y="3350"/>
                      <a:pt x="273" y="3253"/>
                    </a:cubicBezTo>
                    <a:lnTo>
                      <a:pt x="273" y="3193"/>
                    </a:lnTo>
                    <a:cubicBezTo>
                      <a:pt x="157" y="3078"/>
                      <a:pt x="97" y="2907"/>
                      <a:pt x="97" y="2712"/>
                    </a:cubicBezTo>
                    <a:lnTo>
                      <a:pt x="97" y="827"/>
                    </a:lnTo>
                    <a:cubicBezTo>
                      <a:pt x="97" y="421"/>
                      <a:pt x="407" y="97"/>
                      <a:pt x="809" y="97"/>
                    </a:cubicBezTo>
                    <a:close/>
                    <a:moveTo>
                      <a:pt x="809" y="0"/>
                    </a:moveTo>
                    <a:cubicBezTo>
                      <a:pt x="365" y="0"/>
                      <a:pt x="0" y="365"/>
                      <a:pt x="0" y="827"/>
                    </a:cubicBezTo>
                    <a:lnTo>
                      <a:pt x="0" y="2712"/>
                    </a:lnTo>
                    <a:cubicBezTo>
                      <a:pt x="0" y="2907"/>
                      <a:pt x="79" y="3078"/>
                      <a:pt x="194" y="3235"/>
                    </a:cubicBezTo>
                    <a:cubicBezTo>
                      <a:pt x="157" y="3332"/>
                      <a:pt x="97" y="3466"/>
                      <a:pt x="79" y="3581"/>
                    </a:cubicBezTo>
                    <a:cubicBezTo>
                      <a:pt x="42" y="3715"/>
                      <a:pt x="19" y="3831"/>
                      <a:pt x="42" y="3909"/>
                    </a:cubicBezTo>
                    <a:cubicBezTo>
                      <a:pt x="60" y="3983"/>
                      <a:pt x="97" y="4025"/>
                      <a:pt x="157" y="4043"/>
                    </a:cubicBezTo>
                    <a:cubicBezTo>
                      <a:pt x="194" y="4052"/>
                      <a:pt x="228" y="4057"/>
                      <a:pt x="261" y="4057"/>
                    </a:cubicBezTo>
                    <a:cubicBezTo>
                      <a:pt x="295" y="4057"/>
                      <a:pt x="328" y="4052"/>
                      <a:pt x="365" y="4043"/>
                    </a:cubicBezTo>
                    <a:cubicBezTo>
                      <a:pt x="504" y="4025"/>
                      <a:pt x="675" y="3965"/>
                      <a:pt x="809" y="3928"/>
                    </a:cubicBezTo>
                    <a:cubicBezTo>
                      <a:pt x="984" y="3868"/>
                      <a:pt x="1331" y="3655"/>
                      <a:pt x="1520" y="3540"/>
                    </a:cubicBezTo>
                    <a:lnTo>
                      <a:pt x="3854" y="3540"/>
                    </a:lnTo>
                    <a:cubicBezTo>
                      <a:pt x="4316" y="3540"/>
                      <a:pt x="4681" y="3175"/>
                      <a:pt x="4681" y="2712"/>
                    </a:cubicBezTo>
                    <a:lnTo>
                      <a:pt x="4681" y="827"/>
                    </a:lnTo>
                    <a:cubicBezTo>
                      <a:pt x="4681" y="365"/>
                      <a:pt x="4316" y="0"/>
                      <a:pt x="385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1825;p45">
                <a:extLst>
                  <a:ext uri="{FF2B5EF4-FFF2-40B4-BE49-F238E27FC236}">
                    <a16:creationId xmlns:a16="http://schemas.microsoft.com/office/drawing/2014/main" id="{B595B1FF-D313-1FD3-65D0-9A0E6D16F86B}"/>
                  </a:ext>
                </a:extLst>
              </p:cNvPr>
              <p:cNvSpPr/>
              <p:nvPr/>
            </p:nvSpPr>
            <p:spPr>
              <a:xfrm>
                <a:off x="6780365" y="1808003"/>
                <a:ext cx="353815" cy="28489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10" extrusionOk="0">
                    <a:moveTo>
                      <a:pt x="171" y="0"/>
                    </a:moveTo>
                    <a:cubicBezTo>
                      <a:pt x="74" y="0"/>
                      <a:pt x="0" y="79"/>
                      <a:pt x="0" y="157"/>
                    </a:cubicBezTo>
                    <a:cubicBezTo>
                      <a:pt x="0" y="250"/>
                      <a:pt x="74" y="310"/>
                      <a:pt x="171" y="310"/>
                    </a:cubicBezTo>
                    <a:lnTo>
                      <a:pt x="3697" y="310"/>
                    </a:lnTo>
                    <a:cubicBezTo>
                      <a:pt x="3789" y="310"/>
                      <a:pt x="3849" y="250"/>
                      <a:pt x="3849" y="157"/>
                    </a:cubicBezTo>
                    <a:cubicBezTo>
                      <a:pt x="3849" y="79"/>
                      <a:pt x="3789" y="0"/>
                      <a:pt x="369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1826;p45">
                <a:extLst>
                  <a:ext uri="{FF2B5EF4-FFF2-40B4-BE49-F238E27FC236}">
                    <a16:creationId xmlns:a16="http://schemas.microsoft.com/office/drawing/2014/main" id="{A6CFBB63-4BB9-4E02-839A-2EFDF630C79E}"/>
                  </a:ext>
                </a:extLst>
              </p:cNvPr>
              <p:cNvSpPr/>
              <p:nvPr/>
            </p:nvSpPr>
            <p:spPr>
              <a:xfrm>
                <a:off x="6779268" y="1804603"/>
                <a:ext cx="361075" cy="37036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3" extrusionOk="0">
                    <a:moveTo>
                      <a:pt x="3739" y="79"/>
                    </a:moveTo>
                    <a:cubicBezTo>
                      <a:pt x="3794" y="79"/>
                      <a:pt x="3854" y="134"/>
                      <a:pt x="3854" y="194"/>
                    </a:cubicBezTo>
                    <a:cubicBezTo>
                      <a:pt x="3854" y="268"/>
                      <a:pt x="3794" y="310"/>
                      <a:pt x="3739" y="310"/>
                    </a:cubicBezTo>
                    <a:lnTo>
                      <a:pt x="213" y="310"/>
                    </a:lnTo>
                    <a:cubicBezTo>
                      <a:pt x="135" y="310"/>
                      <a:pt x="98" y="268"/>
                      <a:pt x="98" y="194"/>
                    </a:cubicBezTo>
                    <a:cubicBezTo>
                      <a:pt x="98" y="134"/>
                      <a:pt x="135" y="79"/>
                      <a:pt x="213" y="79"/>
                    </a:cubicBezTo>
                    <a:close/>
                    <a:moveTo>
                      <a:pt x="213" y="0"/>
                    </a:moveTo>
                    <a:cubicBezTo>
                      <a:pt x="98" y="0"/>
                      <a:pt x="1" y="79"/>
                      <a:pt x="1" y="194"/>
                    </a:cubicBezTo>
                    <a:cubicBezTo>
                      <a:pt x="1" y="310"/>
                      <a:pt x="98" y="402"/>
                      <a:pt x="213" y="402"/>
                    </a:cubicBezTo>
                    <a:lnTo>
                      <a:pt x="3739" y="402"/>
                    </a:lnTo>
                    <a:cubicBezTo>
                      <a:pt x="3854" y="402"/>
                      <a:pt x="3928" y="310"/>
                      <a:pt x="3928" y="194"/>
                    </a:cubicBezTo>
                    <a:cubicBezTo>
                      <a:pt x="3928" y="79"/>
                      <a:pt x="3854" y="0"/>
                      <a:pt x="373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3" name="Google Shape;1827;p45">
                <a:extLst>
                  <a:ext uri="{FF2B5EF4-FFF2-40B4-BE49-F238E27FC236}">
                    <a16:creationId xmlns:a16="http://schemas.microsoft.com/office/drawing/2014/main" id="{B1166CB9-5FE7-931D-8C78-0B17D6B97B79}"/>
                  </a:ext>
                </a:extLst>
              </p:cNvPr>
              <p:cNvSpPr/>
              <p:nvPr/>
            </p:nvSpPr>
            <p:spPr>
              <a:xfrm>
                <a:off x="6780365" y="1854229"/>
                <a:ext cx="353815" cy="28121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06" extrusionOk="0">
                    <a:moveTo>
                      <a:pt x="171" y="1"/>
                    </a:moveTo>
                    <a:cubicBezTo>
                      <a:pt x="74" y="1"/>
                      <a:pt x="0" y="56"/>
                      <a:pt x="0" y="153"/>
                    </a:cubicBezTo>
                    <a:cubicBezTo>
                      <a:pt x="0" y="232"/>
                      <a:pt x="74" y="306"/>
                      <a:pt x="171" y="306"/>
                    </a:cubicBezTo>
                    <a:lnTo>
                      <a:pt x="3697" y="306"/>
                    </a:lnTo>
                    <a:cubicBezTo>
                      <a:pt x="3789" y="306"/>
                      <a:pt x="3849" y="232"/>
                      <a:pt x="3849" y="153"/>
                    </a:cubicBezTo>
                    <a:cubicBezTo>
                      <a:pt x="3849" y="56"/>
                      <a:pt x="3789" y="1"/>
                      <a:pt x="369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4" name="Google Shape;1828;p45">
                <a:extLst>
                  <a:ext uri="{FF2B5EF4-FFF2-40B4-BE49-F238E27FC236}">
                    <a16:creationId xmlns:a16="http://schemas.microsoft.com/office/drawing/2014/main" id="{91327E48-D646-B06F-242B-1640CEB3CE7B}"/>
                  </a:ext>
                </a:extLst>
              </p:cNvPr>
              <p:cNvSpPr/>
              <p:nvPr/>
            </p:nvSpPr>
            <p:spPr>
              <a:xfrm>
                <a:off x="6779268" y="1848715"/>
                <a:ext cx="361075" cy="37495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8" extrusionOk="0">
                    <a:moveTo>
                      <a:pt x="3739" y="98"/>
                    </a:moveTo>
                    <a:cubicBezTo>
                      <a:pt x="3794" y="98"/>
                      <a:pt x="3854" y="135"/>
                      <a:pt x="3854" y="213"/>
                    </a:cubicBezTo>
                    <a:cubicBezTo>
                      <a:pt x="3854" y="269"/>
                      <a:pt x="3794" y="329"/>
                      <a:pt x="3739" y="329"/>
                    </a:cubicBezTo>
                    <a:lnTo>
                      <a:pt x="213" y="329"/>
                    </a:lnTo>
                    <a:cubicBezTo>
                      <a:pt x="135" y="329"/>
                      <a:pt x="98" y="269"/>
                      <a:pt x="98" y="213"/>
                    </a:cubicBezTo>
                    <a:cubicBezTo>
                      <a:pt x="98" y="135"/>
                      <a:pt x="135" y="98"/>
                      <a:pt x="213" y="98"/>
                    </a:cubicBezTo>
                    <a:close/>
                    <a:moveTo>
                      <a:pt x="213" y="1"/>
                    </a:moveTo>
                    <a:cubicBezTo>
                      <a:pt x="98" y="1"/>
                      <a:pt x="1" y="98"/>
                      <a:pt x="1" y="213"/>
                    </a:cubicBezTo>
                    <a:cubicBezTo>
                      <a:pt x="1" y="329"/>
                      <a:pt x="98" y="407"/>
                      <a:pt x="213" y="407"/>
                    </a:cubicBezTo>
                    <a:lnTo>
                      <a:pt x="3739" y="407"/>
                    </a:lnTo>
                    <a:cubicBezTo>
                      <a:pt x="3854" y="407"/>
                      <a:pt x="3928" y="329"/>
                      <a:pt x="3928" y="213"/>
                    </a:cubicBezTo>
                    <a:cubicBezTo>
                      <a:pt x="3928" y="98"/>
                      <a:pt x="3854" y="1"/>
                      <a:pt x="3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1829;p45">
                <a:extLst>
                  <a:ext uri="{FF2B5EF4-FFF2-40B4-BE49-F238E27FC236}">
                    <a16:creationId xmlns:a16="http://schemas.microsoft.com/office/drawing/2014/main" id="{F27011DF-3F8B-AF0D-BC10-8BFA383D831A}"/>
                  </a:ext>
                </a:extLst>
              </p:cNvPr>
              <p:cNvSpPr/>
              <p:nvPr/>
            </p:nvSpPr>
            <p:spPr>
              <a:xfrm>
                <a:off x="6780365" y="1898434"/>
                <a:ext cx="353815" cy="30235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29" extrusionOk="0">
                    <a:moveTo>
                      <a:pt x="171" y="0"/>
                    </a:moveTo>
                    <a:cubicBezTo>
                      <a:pt x="74" y="0"/>
                      <a:pt x="0" y="74"/>
                      <a:pt x="0" y="153"/>
                    </a:cubicBezTo>
                    <a:cubicBezTo>
                      <a:pt x="0" y="250"/>
                      <a:pt x="74" y="328"/>
                      <a:pt x="171" y="328"/>
                    </a:cubicBezTo>
                    <a:lnTo>
                      <a:pt x="3697" y="328"/>
                    </a:lnTo>
                    <a:cubicBezTo>
                      <a:pt x="3789" y="328"/>
                      <a:pt x="3849" y="250"/>
                      <a:pt x="3849" y="153"/>
                    </a:cubicBezTo>
                    <a:cubicBezTo>
                      <a:pt x="3849" y="74"/>
                      <a:pt x="3789" y="0"/>
                      <a:pt x="369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1830;p45">
                <a:extLst>
                  <a:ext uri="{FF2B5EF4-FFF2-40B4-BE49-F238E27FC236}">
                    <a16:creationId xmlns:a16="http://schemas.microsoft.com/office/drawing/2014/main" id="{B5553CFB-859E-BE1F-9E2D-336A95AA45B7}"/>
                  </a:ext>
                </a:extLst>
              </p:cNvPr>
              <p:cNvSpPr/>
              <p:nvPr/>
            </p:nvSpPr>
            <p:spPr>
              <a:xfrm>
                <a:off x="6779268" y="1894574"/>
                <a:ext cx="361075" cy="37495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8" extrusionOk="0">
                    <a:moveTo>
                      <a:pt x="3739" y="79"/>
                    </a:moveTo>
                    <a:cubicBezTo>
                      <a:pt x="3794" y="79"/>
                      <a:pt x="3854" y="139"/>
                      <a:pt x="3854" y="195"/>
                    </a:cubicBezTo>
                    <a:cubicBezTo>
                      <a:pt x="3854" y="273"/>
                      <a:pt x="3794" y="310"/>
                      <a:pt x="3739" y="310"/>
                    </a:cubicBezTo>
                    <a:lnTo>
                      <a:pt x="213" y="310"/>
                    </a:lnTo>
                    <a:cubicBezTo>
                      <a:pt x="135" y="310"/>
                      <a:pt x="98" y="273"/>
                      <a:pt x="98" y="195"/>
                    </a:cubicBezTo>
                    <a:cubicBezTo>
                      <a:pt x="98" y="139"/>
                      <a:pt x="135" y="79"/>
                      <a:pt x="213" y="79"/>
                    </a:cubicBezTo>
                    <a:close/>
                    <a:moveTo>
                      <a:pt x="213" y="1"/>
                    </a:moveTo>
                    <a:cubicBezTo>
                      <a:pt x="98" y="1"/>
                      <a:pt x="1" y="98"/>
                      <a:pt x="1" y="195"/>
                    </a:cubicBezTo>
                    <a:cubicBezTo>
                      <a:pt x="1" y="310"/>
                      <a:pt x="98" y="407"/>
                      <a:pt x="213" y="407"/>
                    </a:cubicBezTo>
                    <a:lnTo>
                      <a:pt x="3739" y="407"/>
                    </a:lnTo>
                    <a:cubicBezTo>
                      <a:pt x="3854" y="407"/>
                      <a:pt x="3928" y="310"/>
                      <a:pt x="3928" y="195"/>
                    </a:cubicBezTo>
                    <a:cubicBezTo>
                      <a:pt x="3928" y="98"/>
                      <a:pt x="3854" y="1"/>
                      <a:pt x="3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1831;p45">
                <a:extLst>
                  <a:ext uri="{FF2B5EF4-FFF2-40B4-BE49-F238E27FC236}">
                    <a16:creationId xmlns:a16="http://schemas.microsoft.com/office/drawing/2014/main" id="{8F41C52F-D320-84F4-3546-608DB296BD28}"/>
                  </a:ext>
                </a:extLst>
              </p:cNvPr>
              <p:cNvSpPr/>
              <p:nvPr/>
            </p:nvSpPr>
            <p:spPr>
              <a:xfrm>
                <a:off x="6780365" y="1944293"/>
                <a:ext cx="353815" cy="28489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10" extrusionOk="0">
                    <a:moveTo>
                      <a:pt x="171" y="0"/>
                    </a:moveTo>
                    <a:cubicBezTo>
                      <a:pt x="74" y="0"/>
                      <a:pt x="0" y="60"/>
                      <a:pt x="0" y="153"/>
                    </a:cubicBezTo>
                    <a:cubicBezTo>
                      <a:pt x="0" y="231"/>
                      <a:pt x="74" y="310"/>
                      <a:pt x="171" y="310"/>
                    </a:cubicBezTo>
                    <a:lnTo>
                      <a:pt x="3697" y="310"/>
                    </a:lnTo>
                    <a:cubicBezTo>
                      <a:pt x="3789" y="310"/>
                      <a:pt x="3849" y="231"/>
                      <a:pt x="3849" y="153"/>
                    </a:cubicBezTo>
                    <a:cubicBezTo>
                      <a:pt x="3849" y="60"/>
                      <a:pt x="3789" y="0"/>
                      <a:pt x="369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1832;p45">
                <a:extLst>
                  <a:ext uri="{FF2B5EF4-FFF2-40B4-BE49-F238E27FC236}">
                    <a16:creationId xmlns:a16="http://schemas.microsoft.com/office/drawing/2014/main" id="{8BEB5442-4A21-370E-AE46-17BBBB36ABDE}"/>
                  </a:ext>
                </a:extLst>
              </p:cNvPr>
              <p:cNvSpPr/>
              <p:nvPr/>
            </p:nvSpPr>
            <p:spPr>
              <a:xfrm>
                <a:off x="6779268" y="1939146"/>
                <a:ext cx="361075" cy="37036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3" extrusionOk="0">
                    <a:moveTo>
                      <a:pt x="3739" y="93"/>
                    </a:moveTo>
                    <a:cubicBezTo>
                      <a:pt x="3794" y="93"/>
                      <a:pt x="3854" y="153"/>
                      <a:pt x="3854" y="209"/>
                    </a:cubicBezTo>
                    <a:cubicBezTo>
                      <a:pt x="3854" y="269"/>
                      <a:pt x="3794" y="324"/>
                      <a:pt x="3739" y="324"/>
                    </a:cubicBezTo>
                    <a:lnTo>
                      <a:pt x="213" y="324"/>
                    </a:lnTo>
                    <a:cubicBezTo>
                      <a:pt x="135" y="324"/>
                      <a:pt x="98" y="269"/>
                      <a:pt x="98" y="209"/>
                    </a:cubicBezTo>
                    <a:cubicBezTo>
                      <a:pt x="98" y="153"/>
                      <a:pt x="135" y="93"/>
                      <a:pt x="213" y="93"/>
                    </a:cubicBezTo>
                    <a:close/>
                    <a:moveTo>
                      <a:pt x="213" y="1"/>
                    </a:moveTo>
                    <a:cubicBezTo>
                      <a:pt x="98" y="1"/>
                      <a:pt x="1" y="93"/>
                      <a:pt x="1" y="209"/>
                    </a:cubicBezTo>
                    <a:cubicBezTo>
                      <a:pt x="1" y="324"/>
                      <a:pt x="98" y="403"/>
                      <a:pt x="213" y="403"/>
                    </a:cubicBezTo>
                    <a:lnTo>
                      <a:pt x="3739" y="403"/>
                    </a:lnTo>
                    <a:cubicBezTo>
                      <a:pt x="3854" y="403"/>
                      <a:pt x="3928" y="324"/>
                      <a:pt x="3928" y="209"/>
                    </a:cubicBezTo>
                    <a:cubicBezTo>
                      <a:pt x="3928" y="93"/>
                      <a:pt x="3854" y="1"/>
                      <a:pt x="3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1833;p45">
                <a:extLst>
                  <a:ext uri="{FF2B5EF4-FFF2-40B4-BE49-F238E27FC236}">
                    <a16:creationId xmlns:a16="http://schemas.microsoft.com/office/drawing/2014/main" id="{2E36D735-0031-2A76-70DD-A3718E1679B4}"/>
                  </a:ext>
                </a:extLst>
              </p:cNvPr>
              <p:cNvSpPr/>
              <p:nvPr/>
            </p:nvSpPr>
            <p:spPr>
              <a:xfrm>
                <a:off x="6780365" y="1988405"/>
                <a:ext cx="353815" cy="30235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29" extrusionOk="0">
                    <a:moveTo>
                      <a:pt x="171" y="1"/>
                    </a:moveTo>
                    <a:cubicBezTo>
                      <a:pt x="74" y="1"/>
                      <a:pt x="0" y="80"/>
                      <a:pt x="0" y="158"/>
                    </a:cubicBezTo>
                    <a:cubicBezTo>
                      <a:pt x="0" y="250"/>
                      <a:pt x="74" y="329"/>
                      <a:pt x="171" y="329"/>
                    </a:cubicBezTo>
                    <a:lnTo>
                      <a:pt x="3697" y="329"/>
                    </a:lnTo>
                    <a:cubicBezTo>
                      <a:pt x="3789" y="329"/>
                      <a:pt x="3849" y="250"/>
                      <a:pt x="3849" y="158"/>
                    </a:cubicBezTo>
                    <a:cubicBezTo>
                      <a:pt x="3849" y="80"/>
                      <a:pt x="3789" y="1"/>
                      <a:pt x="369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1834;p45">
                <a:extLst>
                  <a:ext uri="{FF2B5EF4-FFF2-40B4-BE49-F238E27FC236}">
                    <a16:creationId xmlns:a16="http://schemas.microsoft.com/office/drawing/2014/main" id="{E1BB9589-503A-E73A-4978-F260CF880793}"/>
                  </a:ext>
                </a:extLst>
              </p:cNvPr>
              <p:cNvSpPr/>
              <p:nvPr/>
            </p:nvSpPr>
            <p:spPr>
              <a:xfrm>
                <a:off x="6779268" y="1985005"/>
                <a:ext cx="361075" cy="37036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3" extrusionOk="0">
                    <a:moveTo>
                      <a:pt x="3739" y="98"/>
                    </a:moveTo>
                    <a:cubicBezTo>
                      <a:pt x="3794" y="98"/>
                      <a:pt x="3854" y="135"/>
                      <a:pt x="3854" y="195"/>
                    </a:cubicBezTo>
                    <a:cubicBezTo>
                      <a:pt x="3854" y="269"/>
                      <a:pt x="3794" y="311"/>
                      <a:pt x="3739" y="311"/>
                    </a:cubicBezTo>
                    <a:lnTo>
                      <a:pt x="213" y="311"/>
                    </a:lnTo>
                    <a:cubicBezTo>
                      <a:pt x="135" y="311"/>
                      <a:pt x="98" y="269"/>
                      <a:pt x="98" y="195"/>
                    </a:cubicBezTo>
                    <a:cubicBezTo>
                      <a:pt x="98" y="135"/>
                      <a:pt x="135" y="98"/>
                      <a:pt x="213" y="98"/>
                    </a:cubicBezTo>
                    <a:close/>
                    <a:moveTo>
                      <a:pt x="213" y="1"/>
                    </a:moveTo>
                    <a:cubicBezTo>
                      <a:pt x="98" y="1"/>
                      <a:pt x="1" y="98"/>
                      <a:pt x="1" y="195"/>
                    </a:cubicBezTo>
                    <a:cubicBezTo>
                      <a:pt x="1" y="311"/>
                      <a:pt x="98" y="403"/>
                      <a:pt x="213" y="403"/>
                    </a:cubicBezTo>
                    <a:lnTo>
                      <a:pt x="3739" y="403"/>
                    </a:lnTo>
                    <a:cubicBezTo>
                      <a:pt x="3854" y="403"/>
                      <a:pt x="3928" y="311"/>
                      <a:pt x="3928" y="195"/>
                    </a:cubicBezTo>
                    <a:cubicBezTo>
                      <a:pt x="3928" y="98"/>
                      <a:pt x="3854" y="1"/>
                      <a:pt x="3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1835;p45">
                <a:extLst>
                  <a:ext uri="{FF2B5EF4-FFF2-40B4-BE49-F238E27FC236}">
                    <a16:creationId xmlns:a16="http://schemas.microsoft.com/office/drawing/2014/main" id="{DDD88F3E-F1FD-8162-FEC3-52C79C582B91}"/>
                  </a:ext>
                </a:extLst>
              </p:cNvPr>
              <p:cNvSpPr/>
              <p:nvPr/>
            </p:nvSpPr>
            <p:spPr>
              <a:xfrm>
                <a:off x="6780365" y="2034723"/>
                <a:ext cx="353815" cy="28121"/>
              </a:xfrm>
              <a:custGeom>
                <a:avLst/>
                <a:gdLst/>
                <a:ahLst/>
                <a:cxnLst/>
                <a:rect l="l" t="t" r="r" b="b"/>
                <a:pathLst>
                  <a:path w="3850" h="306" extrusionOk="0">
                    <a:moveTo>
                      <a:pt x="171" y="1"/>
                    </a:moveTo>
                    <a:cubicBezTo>
                      <a:pt x="74" y="1"/>
                      <a:pt x="0" y="56"/>
                      <a:pt x="0" y="153"/>
                    </a:cubicBezTo>
                    <a:cubicBezTo>
                      <a:pt x="0" y="250"/>
                      <a:pt x="74" y="306"/>
                      <a:pt x="171" y="306"/>
                    </a:cubicBezTo>
                    <a:lnTo>
                      <a:pt x="3697" y="306"/>
                    </a:lnTo>
                    <a:cubicBezTo>
                      <a:pt x="3789" y="306"/>
                      <a:pt x="3849" y="250"/>
                      <a:pt x="3849" y="153"/>
                    </a:cubicBezTo>
                    <a:cubicBezTo>
                      <a:pt x="3849" y="56"/>
                      <a:pt x="3789" y="1"/>
                      <a:pt x="369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1836;p45">
                <a:extLst>
                  <a:ext uri="{FF2B5EF4-FFF2-40B4-BE49-F238E27FC236}">
                    <a16:creationId xmlns:a16="http://schemas.microsoft.com/office/drawing/2014/main" id="{47B561EA-E65E-80EF-46B2-0DBCD83D540F}"/>
                  </a:ext>
                </a:extLst>
              </p:cNvPr>
              <p:cNvSpPr/>
              <p:nvPr/>
            </p:nvSpPr>
            <p:spPr>
              <a:xfrm>
                <a:off x="6779268" y="2029209"/>
                <a:ext cx="361075" cy="37495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408" extrusionOk="0">
                    <a:moveTo>
                      <a:pt x="3739" y="98"/>
                    </a:moveTo>
                    <a:cubicBezTo>
                      <a:pt x="3794" y="98"/>
                      <a:pt x="3854" y="153"/>
                      <a:pt x="3854" y="213"/>
                    </a:cubicBezTo>
                    <a:cubicBezTo>
                      <a:pt x="3854" y="269"/>
                      <a:pt x="3794" y="329"/>
                      <a:pt x="3739" y="329"/>
                    </a:cubicBezTo>
                    <a:lnTo>
                      <a:pt x="213" y="329"/>
                    </a:lnTo>
                    <a:cubicBezTo>
                      <a:pt x="135" y="329"/>
                      <a:pt x="98" y="269"/>
                      <a:pt x="98" y="213"/>
                    </a:cubicBezTo>
                    <a:cubicBezTo>
                      <a:pt x="98" y="153"/>
                      <a:pt x="135" y="98"/>
                      <a:pt x="213" y="98"/>
                    </a:cubicBezTo>
                    <a:close/>
                    <a:moveTo>
                      <a:pt x="213" y="1"/>
                    </a:moveTo>
                    <a:cubicBezTo>
                      <a:pt x="98" y="1"/>
                      <a:pt x="1" y="98"/>
                      <a:pt x="1" y="213"/>
                    </a:cubicBezTo>
                    <a:cubicBezTo>
                      <a:pt x="1" y="329"/>
                      <a:pt x="98" y="407"/>
                      <a:pt x="213" y="407"/>
                    </a:cubicBezTo>
                    <a:lnTo>
                      <a:pt x="3739" y="407"/>
                    </a:lnTo>
                    <a:cubicBezTo>
                      <a:pt x="3854" y="407"/>
                      <a:pt x="3928" y="329"/>
                      <a:pt x="3928" y="213"/>
                    </a:cubicBezTo>
                    <a:cubicBezTo>
                      <a:pt x="3928" y="98"/>
                      <a:pt x="3854" y="1"/>
                      <a:pt x="373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" name="Google Shape;1837;p45">
              <a:extLst>
                <a:ext uri="{FF2B5EF4-FFF2-40B4-BE49-F238E27FC236}">
                  <a16:creationId xmlns:a16="http://schemas.microsoft.com/office/drawing/2014/main" id="{564881C7-5C65-9110-88B6-340966032E43}"/>
                </a:ext>
              </a:extLst>
            </p:cNvPr>
            <p:cNvGrpSpPr/>
            <p:nvPr/>
          </p:nvGrpSpPr>
          <p:grpSpPr>
            <a:xfrm>
              <a:off x="4098387" y="2768327"/>
              <a:ext cx="2089737" cy="2096899"/>
              <a:chOff x="5253337" y="2940502"/>
              <a:chExt cx="2089737" cy="2096899"/>
            </a:xfrm>
          </p:grpSpPr>
          <p:sp>
            <p:nvSpPr>
              <p:cNvPr id="6" name="Google Shape;1838;p45">
                <a:extLst>
                  <a:ext uri="{FF2B5EF4-FFF2-40B4-BE49-F238E27FC236}">
                    <a16:creationId xmlns:a16="http://schemas.microsoft.com/office/drawing/2014/main" id="{F4B523A2-0A93-480D-E820-02947A0720C3}"/>
                  </a:ext>
                </a:extLst>
              </p:cNvPr>
              <p:cNvSpPr/>
              <p:nvPr/>
            </p:nvSpPr>
            <p:spPr>
              <a:xfrm>
                <a:off x="5504318" y="4292828"/>
                <a:ext cx="136380" cy="90246"/>
              </a:xfrm>
              <a:custGeom>
                <a:avLst/>
                <a:gdLst/>
                <a:ahLst/>
                <a:cxnLst/>
                <a:rect l="l" t="t" r="r" b="b"/>
                <a:pathLst>
                  <a:path w="1484" h="982" extrusionOk="0">
                    <a:moveTo>
                      <a:pt x="724" y="1"/>
                    </a:moveTo>
                    <a:cubicBezTo>
                      <a:pt x="410" y="1"/>
                      <a:pt x="100" y="228"/>
                      <a:pt x="61" y="284"/>
                    </a:cubicBezTo>
                    <a:cubicBezTo>
                      <a:pt x="1" y="381"/>
                      <a:pt x="79" y="783"/>
                      <a:pt x="292" y="880"/>
                    </a:cubicBezTo>
                    <a:cubicBezTo>
                      <a:pt x="523" y="977"/>
                      <a:pt x="523" y="958"/>
                      <a:pt x="754" y="977"/>
                    </a:cubicBezTo>
                    <a:cubicBezTo>
                      <a:pt x="800" y="980"/>
                      <a:pt x="849" y="982"/>
                      <a:pt x="899" y="982"/>
                    </a:cubicBezTo>
                    <a:cubicBezTo>
                      <a:pt x="1096" y="982"/>
                      <a:pt x="1294" y="958"/>
                      <a:pt x="1294" y="958"/>
                    </a:cubicBezTo>
                    <a:cubicBezTo>
                      <a:pt x="1294" y="958"/>
                      <a:pt x="1484" y="515"/>
                      <a:pt x="1100" y="150"/>
                    </a:cubicBezTo>
                    <a:cubicBezTo>
                      <a:pt x="987" y="41"/>
                      <a:pt x="855" y="1"/>
                      <a:pt x="724" y="1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1839;p45">
                <a:extLst>
                  <a:ext uri="{FF2B5EF4-FFF2-40B4-BE49-F238E27FC236}">
                    <a16:creationId xmlns:a16="http://schemas.microsoft.com/office/drawing/2014/main" id="{3C3DF0BB-E174-7CA8-E5D8-9EA333EB7D8C}"/>
                  </a:ext>
                </a:extLst>
              </p:cNvPr>
              <p:cNvSpPr/>
              <p:nvPr/>
            </p:nvSpPr>
            <p:spPr>
              <a:xfrm>
                <a:off x="5433830" y="4300824"/>
                <a:ext cx="141526" cy="118735"/>
              </a:xfrm>
              <a:custGeom>
                <a:avLst/>
                <a:gdLst/>
                <a:ahLst/>
                <a:cxnLst/>
                <a:rect l="l" t="t" r="r" b="b"/>
                <a:pathLst>
                  <a:path w="1540" h="1292" extrusionOk="0">
                    <a:moveTo>
                      <a:pt x="780" y="0"/>
                    </a:moveTo>
                    <a:cubicBezTo>
                      <a:pt x="483" y="0"/>
                      <a:pt x="191" y="205"/>
                      <a:pt x="116" y="294"/>
                    </a:cubicBezTo>
                    <a:cubicBezTo>
                      <a:pt x="19" y="428"/>
                      <a:pt x="1" y="543"/>
                      <a:pt x="1" y="543"/>
                    </a:cubicBezTo>
                    <a:lnTo>
                      <a:pt x="615" y="1292"/>
                    </a:lnTo>
                    <a:cubicBezTo>
                      <a:pt x="615" y="1292"/>
                      <a:pt x="1249" y="774"/>
                      <a:pt x="1323" y="774"/>
                    </a:cubicBezTo>
                    <a:cubicBezTo>
                      <a:pt x="1325" y="774"/>
                      <a:pt x="1326" y="774"/>
                      <a:pt x="1327" y="774"/>
                    </a:cubicBezTo>
                    <a:cubicBezTo>
                      <a:pt x="1331" y="778"/>
                      <a:pt x="1337" y="780"/>
                      <a:pt x="1344" y="780"/>
                    </a:cubicBezTo>
                    <a:cubicBezTo>
                      <a:pt x="1403" y="780"/>
                      <a:pt x="1539" y="659"/>
                      <a:pt x="1539" y="659"/>
                    </a:cubicBezTo>
                    <a:cubicBezTo>
                      <a:pt x="1539" y="659"/>
                      <a:pt x="1405" y="234"/>
                      <a:pt x="1040" y="63"/>
                    </a:cubicBezTo>
                    <a:cubicBezTo>
                      <a:pt x="957" y="18"/>
                      <a:pt x="868" y="0"/>
                      <a:pt x="780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1840;p45">
                <a:extLst>
                  <a:ext uri="{FF2B5EF4-FFF2-40B4-BE49-F238E27FC236}">
                    <a16:creationId xmlns:a16="http://schemas.microsoft.com/office/drawing/2014/main" id="{00CB86AD-0EC7-CC6B-11B5-78F4F446D840}"/>
                  </a:ext>
                </a:extLst>
              </p:cNvPr>
              <p:cNvSpPr/>
              <p:nvPr/>
            </p:nvSpPr>
            <p:spPr>
              <a:xfrm>
                <a:off x="5341654" y="4323799"/>
                <a:ext cx="148786" cy="124249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352" extrusionOk="0">
                    <a:moveTo>
                      <a:pt x="780" y="0"/>
                    </a:moveTo>
                    <a:cubicBezTo>
                      <a:pt x="467" y="0"/>
                      <a:pt x="251" y="226"/>
                      <a:pt x="176" y="349"/>
                    </a:cubicBezTo>
                    <a:cubicBezTo>
                      <a:pt x="61" y="506"/>
                      <a:pt x="1" y="908"/>
                      <a:pt x="1" y="908"/>
                    </a:cubicBezTo>
                    <a:lnTo>
                      <a:pt x="639" y="1351"/>
                    </a:lnTo>
                    <a:cubicBezTo>
                      <a:pt x="639" y="1351"/>
                      <a:pt x="791" y="1042"/>
                      <a:pt x="1041" y="871"/>
                    </a:cubicBezTo>
                    <a:cubicBezTo>
                      <a:pt x="1290" y="695"/>
                      <a:pt x="1618" y="695"/>
                      <a:pt x="1618" y="695"/>
                    </a:cubicBezTo>
                    <a:cubicBezTo>
                      <a:pt x="1618" y="695"/>
                      <a:pt x="1466" y="196"/>
                      <a:pt x="1022" y="44"/>
                    </a:cubicBezTo>
                    <a:cubicBezTo>
                      <a:pt x="936" y="13"/>
                      <a:pt x="856" y="0"/>
                      <a:pt x="780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1841;p45">
                <a:extLst>
                  <a:ext uri="{FF2B5EF4-FFF2-40B4-BE49-F238E27FC236}">
                    <a16:creationId xmlns:a16="http://schemas.microsoft.com/office/drawing/2014/main" id="{2439D0A4-21D8-C8B3-1E24-B980A02045F1}"/>
                  </a:ext>
                </a:extLst>
              </p:cNvPr>
              <p:cNvSpPr/>
              <p:nvPr/>
            </p:nvSpPr>
            <p:spPr>
              <a:xfrm>
                <a:off x="5253337" y="4374161"/>
                <a:ext cx="162755" cy="132060"/>
              </a:xfrm>
              <a:custGeom>
                <a:avLst/>
                <a:gdLst/>
                <a:ahLst/>
                <a:cxnLst/>
                <a:rect l="l" t="t" r="r" b="b"/>
                <a:pathLst>
                  <a:path w="1771" h="1437" extrusionOk="0">
                    <a:moveTo>
                      <a:pt x="1049" y="0"/>
                    </a:moveTo>
                    <a:cubicBezTo>
                      <a:pt x="846" y="0"/>
                      <a:pt x="626" y="89"/>
                      <a:pt x="463" y="226"/>
                    </a:cubicBezTo>
                    <a:cubicBezTo>
                      <a:pt x="232" y="438"/>
                      <a:pt x="1" y="974"/>
                      <a:pt x="190" y="1228"/>
                    </a:cubicBezTo>
                    <a:cubicBezTo>
                      <a:pt x="302" y="1383"/>
                      <a:pt x="401" y="1429"/>
                      <a:pt x="490" y="1429"/>
                    </a:cubicBezTo>
                    <a:cubicBezTo>
                      <a:pt x="556" y="1429"/>
                      <a:pt x="617" y="1404"/>
                      <a:pt x="675" y="1381"/>
                    </a:cubicBezTo>
                    <a:cubicBezTo>
                      <a:pt x="706" y="1363"/>
                      <a:pt x="731" y="1356"/>
                      <a:pt x="752" y="1356"/>
                    </a:cubicBezTo>
                    <a:cubicBezTo>
                      <a:pt x="824" y="1356"/>
                      <a:pt x="846" y="1436"/>
                      <a:pt x="846" y="1436"/>
                    </a:cubicBezTo>
                    <a:cubicBezTo>
                      <a:pt x="846" y="1436"/>
                      <a:pt x="999" y="1321"/>
                      <a:pt x="1040" y="1187"/>
                    </a:cubicBezTo>
                    <a:cubicBezTo>
                      <a:pt x="1077" y="1053"/>
                      <a:pt x="1211" y="937"/>
                      <a:pt x="1502" y="859"/>
                    </a:cubicBezTo>
                    <a:cubicBezTo>
                      <a:pt x="1770" y="766"/>
                      <a:pt x="1770" y="591"/>
                      <a:pt x="1692" y="438"/>
                    </a:cubicBezTo>
                    <a:cubicBezTo>
                      <a:pt x="1618" y="281"/>
                      <a:pt x="1539" y="166"/>
                      <a:pt x="1290" y="50"/>
                    </a:cubicBezTo>
                    <a:cubicBezTo>
                      <a:pt x="1216" y="16"/>
                      <a:pt x="1134" y="0"/>
                      <a:pt x="1049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1842;p45">
                <a:extLst>
                  <a:ext uri="{FF2B5EF4-FFF2-40B4-BE49-F238E27FC236}">
                    <a16:creationId xmlns:a16="http://schemas.microsoft.com/office/drawing/2014/main" id="{864FE5DD-6898-7BF0-9437-110CA1F206A5}"/>
                  </a:ext>
                </a:extLst>
              </p:cNvPr>
              <p:cNvSpPr/>
              <p:nvPr/>
            </p:nvSpPr>
            <p:spPr>
              <a:xfrm>
                <a:off x="5308110" y="4357527"/>
                <a:ext cx="376790" cy="269267"/>
              </a:xfrm>
              <a:custGeom>
                <a:avLst/>
                <a:gdLst/>
                <a:ahLst/>
                <a:cxnLst/>
                <a:rect l="l" t="t" r="r" b="b"/>
                <a:pathLst>
                  <a:path w="4100" h="2930" extrusionOk="0">
                    <a:moveTo>
                      <a:pt x="2956" y="1"/>
                    </a:moveTo>
                    <a:cubicBezTo>
                      <a:pt x="2786" y="1"/>
                      <a:pt x="2558" y="35"/>
                      <a:pt x="2233" y="116"/>
                    </a:cubicBezTo>
                    <a:cubicBezTo>
                      <a:pt x="1540" y="273"/>
                      <a:pt x="578" y="735"/>
                      <a:pt x="287" y="1040"/>
                    </a:cubicBezTo>
                    <a:cubicBezTo>
                      <a:pt x="1" y="1349"/>
                      <a:pt x="384" y="1714"/>
                      <a:pt x="463" y="2158"/>
                    </a:cubicBezTo>
                    <a:cubicBezTo>
                      <a:pt x="541" y="2601"/>
                      <a:pt x="906" y="2930"/>
                      <a:pt x="906" y="2930"/>
                    </a:cubicBezTo>
                    <a:cubicBezTo>
                      <a:pt x="906" y="2930"/>
                      <a:pt x="4099" y="2024"/>
                      <a:pt x="4044" y="1714"/>
                    </a:cubicBezTo>
                    <a:cubicBezTo>
                      <a:pt x="4007" y="1386"/>
                      <a:pt x="3563" y="273"/>
                      <a:pt x="3369" y="116"/>
                    </a:cubicBezTo>
                    <a:cubicBezTo>
                      <a:pt x="3266" y="45"/>
                      <a:pt x="3148" y="1"/>
                      <a:pt x="2956" y="1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1843;p45">
                <a:extLst>
                  <a:ext uri="{FF2B5EF4-FFF2-40B4-BE49-F238E27FC236}">
                    <a16:creationId xmlns:a16="http://schemas.microsoft.com/office/drawing/2014/main" id="{89B37999-64C1-C40A-DB8E-BF710E270269}"/>
                  </a:ext>
                </a:extLst>
              </p:cNvPr>
              <p:cNvSpPr/>
              <p:nvPr/>
            </p:nvSpPr>
            <p:spPr>
              <a:xfrm>
                <a:off x="6897171" y="4264339"/>
                <a:ext cx="157149" cy="193358"/>
              </a:xfrm>
              <a:custGeom>
                <a:avLst/>
                <a:gdLst/>
                <a:ahLst/>
                <a:cxnLst/>
                <a:rect l="l" t="t" r="r" b="b"/>
                <a:pathLst>
                  <a:path w="1710" h="2104" extrusionOk="0">
                    <a:moveTo>
                      <a:pt x="990" y="1"/>
                    </a:moveTo>
                    <a:cubicBezTo>
                      <a:pt x="900" y="1"/>
                      <a:pt x="823" y="56"/>
                      <a:pt x="767" y="169"/>
                    </a:cubicBezTo>
                    <a:cubicBezTo>
                      <a:pt x="633" y="460"/>
                      <a:pt x="555" y="575"/>
                      <a:pt x="287" y="996"/>
                    </a:cubicBezTo>
                    <a:cubicBezTo>
                      <a:pt x="37" y="1439"/>
                      <a:pt x="37" y="1670"/>
                      <a:pt x="0" y="2077"/>
                    </a:cubicBezTo>
                    <a:cubicBezTo>
                      <a:pt x="0" y="2077"/>
                      <a:pt x="110" y="2103"/>
                      <a:pt x="262" y="2103"/>
                    </a:cubicBezTo>
                    <a:cubicBezTo>
                      <a:pt x="472" y="2103"/>
                      <a:pt x="762" y="2052"/>
                      <a:pt x="943" y="1804"/>
                    </a:cubicBezTo>
                    <a:cubicBezTo>
                      <a:pt x="1271" y="1384"/>
                      <a:pt x="1710" y="709"/>
                      <a:pt x="1423" y="321"/>
                    </a:cubicBezTo>
                    <a:cubicBezTo>
                      <a:pt x="1267" y="109"/>
                      <a:pt x="1116" y="1"/>
                      <a:pt x="990" y="1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844;p45">
                <a:extLst>
                  <a:ext uri="{FF2B5EF4-FFF2-40B4-BE49-F238E27FC236}">
                    <a16:creationId xmlns:a16="http://schemas.microsoft.com/office/drawing/2014/main" id="{D1CFC128-90E5-36A4-F870-2AADAECC49B1}"/>
                  </a:ext>
                </a:extLst>
              </p:cNvPr>
              <p:cNvSpPr/>
              <p:nvPr/>
            </p:nvSpPr>
            <p:spPr>
              <a:xfrm>
                <a:off x="6891565" y="4259560"/>
                <a:ext cx="150440" cy="203007"/>
              </a:xfrm>
              <a:custGeom>
                <a:avLst/>
                <a:gdLst/>
                <a:ahLst/>
                <a:cxnLst/>
                <a:rect l="l" t="t" r="r" b="b"/>
                <a:pathLst>
                  <a:path w="1637" h="2209" extrusionOk="0">
                    <a:moveTo>
                      <a:pt x="1101" y="105"/>
                    </a:moveTo>
                    <a:cubicBezTo>
                      <a:pt x="1193" y="123"/>
                      <a:pt x="1309" y="221"/>
                      <a:pt x="1447" y="415"/>
                    </a:cubicBezTo>
                    <a:cubicBezTo>
                      <a:pt x="1521" y="489"/>
                      <a:pt x="1540" y="586"/>
                      <a:pt x="1521" y="701"/>
                    </a:cubicBezTo>
                    <a:cubicBezTo>
                      <a:pt x="1521" y="817"/>
                      <a:pt x="1484" y="951"/>
                      <a:pt x="1424" y="1089"/>
                    </a:cubicBezTo>
                    <a:cubicBezTo>
                      <a:pt x="1309" y="1339"/>
                      <a:pt x="1119" y="1607"/>
                      <a:pt x="962" y="1819"/>
                    </a:cubicBezTo>
                    <a:cubicBezTo>
                      <a:pt x="787" y="2058"/>
                      <a:pt x="506" y="2099"/>
                      <a:pt x="315" y="2099"/>
                    </a:cubicBezTo>
                    <a:cubicBezTo>
                      <a:pt x="213" y="2099"/>
                      <a:pt x="137" y="2087"/>
                      <a:pt x="116" y="2087"/>
                    </a:cubicBezTo>
                    <a:cubicBezTo>
                      <a:pt x="135" y="1722"/>
                      <a:pt x="153" y="1491"/>
                      <a:pt x="408" y="1089"/>
                    </a:cubicBezTo>
                    <a:cubicBezTo>
                      <a:pt x="657" y="646"/>
                      <a:pt x="731" y="530"/>
                      <a:pt x="870" y="239"/>
                    </a:cubicBezTo>
                    <a:cubicBezTo>
                      <a:pt x="907" y="184"/>
                      <a:pt x="944" y="142"/>
                      <a:pt x="985" y="123"/>
                    </a:cubicBezTo>
                    <a:cubicBezTo>
                      <a:pt x="1022" y="105"/>
                      <a:pt x="1041" y="105"/>
                      <a:pt x="1101" y="105"/>
                    </a:cubicBezTo>
                    <a:close/>
                    <a:moveTo>
                      <a:pt x="1069" y="1"/>
                    </a:moveTo>
                    <a:cubicBezTo>
                      <a:pt x="1021" y="1"/>
                      <a:pt x="969" y="19"/>
                      <a:pt x="925" y="50"/>
                    </a:cubicBezTo>
                    <a:cubicBezTo>
                      <a:pt x="870" y="68"/>
                      <a:pt x="828" y="123"/>
                      <a:pt x="791" y="202"/>
                    </a:cubicBezTo>
                    <a:cubicBezTo>
                      <a:pt x="639" y="489"/>
                      <a:pt x="579" y="604"/>
                      <a:pt x="311" y="1029"/>
                    </a:cubicBezTo>
                    <a:cubicBezTo>
                      <a:pt x="38" y="1473"/>
                      <a:pt x="38" y="1722"/>
                      <a:pt x="1" y="2129"/>
                    </a:cubicBezTo>
                    <a:lnTo>
                      <a:pt x="1" y="2166"/>
                    </a:lnTo>
                    <a:lnTo>
                      <a:pt x="38" y="2184"/>
                    </a:lnTo>
                    <a:cubicBezTo>
                      <a:pt x="38" y="2184"/>
                      <a:pt x="145" y="2208"/>
                      <a:pt x="294" y="2208"/>
                    </a:cubicBezTo>
                    <a:cubicBezTo>
                      <a:pt x="520" y="2208"/>
                      <a:pt x="843" y="2153"/>
                      <a:pt x="1041" y="1875"/>
                    </a:cubicBezTo>
                    <a:cubicBezTo>
                      <a:pt x="1216" y="1667"/>
                      <a:pt x="1406" y="1394"/>
                      <a:pt x="1521" y="1126"/>
                    </a:cubicBezTo>
                    <a:cubicBezTo>
                      <a:pt x="1581" y="974"/>
                      <a:pt x="1618" y="835"/>
                      <a:pt x="1637" y="701"/>
                    </a:cubicBezTo>
                    <a:cubicBezTo>
                      <a:pt x="1637" y="586"/>
                      <a:pt x="1618" y="452"/>
                      <a:pt x="1521" y="355"/>
                    </a:cubicBezTo>
                    <a:cubicBezTo>
                      <a:pt x="1387" y="165"/>
                      <a:pt x="1253" y="50"/>
                      <a:pt x="1119" y="8"/>
                    </a:cubicBezTo>
                    <a:cubicBezTo>
                      <a:pt x="1103" y="3"/>
                      <a:pt x="1087" y="1"/>
                      <a:pt x="106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845;p45">
                <a:extLst>
                  <a:ext uri="{FF2B5EF4-FFF2-40B4-BE49-F238E27FC236}">
                    <a16:creationId xmlns:a16="http://schemas.microsoft.com/office/drawing/2014/main" id="{7E096991-BA4B-C93D-95A9-8FEE0D7AAADC}"/>
                  </a:ext>
                </a:extLst>
              </p:cNvPr>
              <p:cNvSpPr/>
              <p:nvPr/>
            </p:nvSpPr>
            <p:spPr>
              <a:xfrm>
                <a:off x="6978228" y="4281432"/>
                <a:ext cx="168269" cy="86846"/>
              </a:xfrm>
              <a:custGeom>
                <a:avLst/>
                <a:gdLst/>
                <a:ahLst/>
                <a:cxnLst/>
                <a:rect l="l" t="t" r="r" b="b"/>
                <a:pathLst>
                  <a:path w="1831" h="945" extrusionOk="0">
                    <a:moveTo>
                      <a:pt x="1113" y="0"/>
                    </a:moveTo>
                    <a:cubicBezTo>
                      <a:pt x="1102" y="0"/>
                      <a:pt x="1092" y="1"/>
                      <a:pt x="1082" y="1"/>
                    </a:cubicBezTo>
                    <a:cubicBezTo>
                      <a:pt x="638" y="1"/>
                      <a:pt x="347" y="214"/>
                      <a:pt x="1" y="597"/>
                    </a:cubicBezTo>
                    <a:cubicBezTo>
                      <a:pt x="1" y="597"/>
                      <a:pt x="620" y="925"/>
                      <a:pt x="925" y="944"/>
                    </a:cubicBezTo>
                    <a:cubicBezTo>
                      <a:pt x="930" y="944"/>
                      <a:pt x="936" y="944"/>
                      <a:pt x="942" y="944"/>
                    </a:cubicBezTo>
                    <a:cubicBezTo>
                      <a:pt x="1239" y="944"/>
                      <a:pt x="1830" y="366"/>
                      <a:pt x="1830" y="366"/>
                    </a:cubicBezTo>
                    <a:cubicBezTo>
                      <a:pt x="1830" y="366"/>
                      <a:pt x="1535" y="0"/>
                      <a:pt x="1113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846;p45">
                <a:extLst>
                  <a:ext uri="{FF2B5EF4-FFF2-40B4-BE49-F238E27FC236}">
                    <a16:creationId xmlns:a16="http://schemas.microsoft.com/office/drawing/2014/main" id="{5F0DF3AB-923B-D231-E942-F65D9C97CCAE}"/>
                  </a:ext>
                </a:extLst>
              </p:cNvPr>
              <p:cNvSpPr/>
              <p:nvPr/>
            </p:nvSpPr>
            <p:spPr>
              <a:xfrm>
                <a:off x="6971427" y="4276378"/>
                <a:ext cx="180584" cy="95668"/>
              </a:xfrm>
              <a:custGeom>
                <a:avLst/>
                <a:gdLst/>
                <a:ahLst/>
                <a:cxnLst/>
                <a:rect l="l" t="t" r="r" b="b"/>
                <a:pathLst>
                  <a:path w="1965" h="1041" extrusionOk="0">
                    <a:moveTo>
                      <a:pt x="1156" y="98"/>
                    </a:moveTo>
                    <a:cubicBezTo>
                      <a:pt x="1521" y="98"/>
                      <a:pt x="1770" y="366"/>
                      <a:pt x="1807" y="403"/>
                    </a:cubicBezTo>
                    <a:cubicBezTo>
                      <a:pt x="1789" y="444"/>
                      <a:pt x="1673" y="537"/>
                      <a:pt x="1521" y="675"/>
                    </a:cubicBezTo>
                    <a:cubicBezTo>
                      <a:pt x="1424" y="731"/>
                      <a:pt x="1327" y="809"/>
                      <a:pt x="1230" y="865"/>
                    </a:cubicBezTo>
                    <a:cubicBezTo>
                      <a:pt x="1133" y="906"/>
                      <a:pt x="1040" y="943"/>
                      <a:pt x="980" y="943"/>
                    </a:cubicBezTo>
                    <a:cubicBezTo>
                      <a:pt x="846" y="925"/>
                      <a:pt x="615" y="846"/>
                      <a:pt x="440" y="768"/>
                    </a:cubicBezTo>
                    <a:cubicBezTo>
                      <a:pt x="287" y="712"/>
                      <a:pt x="209" y="675"/>
                      <a:pt x="172" y="634"/>
                    </a:cubicBezTo>
                    <a:cubicBezTo>
                      <a:pt x="481" y="306"/>
                      <a:pt x="749" y="116"/>
                      <a:pt x="1156" y="98"/>
                    </a:cubicBezTo>
                    <a:close/>
                    <a:moveTo>
                      <a:pt x="1156" y="1"/>
                    </a:moveTo>
                    <a:cubicBezTo>
                      <a:pt x="694" y="19"/>
                      <a:pt x="366" y="232"/>
                      <a:pt x="38" y="634"/>
                    </a:cubicBezTo>
                    <a:lnTo>
                      <a:pt x="1" y="675"/>
                    </a:lnTo>
                    <a:lnTo>
                      <a:pt x="56" y="712"/>
                    </a:lnTo>
                    <a:cubicBezTo>
                      <a:pt x="56" y="712"/>
                      <a:pt x="209" y="791"/>
                      <a:pt x="403" y="865"/>
                    </a:cubicBezTo>
                    <a:cubicBezTo>
                      <a:pt x="597" y="943"/>
                      <a:pt x="809" y="1022"/>
                      <a:pt x="980" y="1040"/>
                    </a:cubicBezTo>
                    <a:cubicBezTo>
                      <a:pt x="1077" y="1040"/>
                      <a:pt x="1174" y="999"/>
                      <a:pt x="1271" y="943"/>
                    </a:cubicBezTo>
                    <a:cubicBezTo>
                      <a:pt x="1387" y="883"/>
                      <a:pt x="1479" y="828"/>
                      <a:pt x="1576" y="749"/>
                    </a:cubicBezTo>
                    <a:cubicBezTo>
                      <a:pt x="1770" y="597"/>
                      <a:pt x="1923" y="444"/>
                      <a:pt x="1923" y="444"/>
                    </a:cubicBezTo>
                    <a:lnTo>
                      <a:pt x="1964" y="421"/>
                    </a:lnTo>
                    <a:lnTo>
                      <a:pt x="1923" y="384"/>
                    </a:lnTo>
                    <a:cubicBezTo>
                      <a:pt x="1923" y="384"/>
                      <a:pt x="1618" y="1"/>
                      <a:pt x="1156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847;p45">
                <a:extLst>
                  <a:ext uri="{FF2B5EF4-FFF2-40B4-BE49-F238E27FC236}">
                    <a16:creationId xmlns:a16="http://schemas.microsoft.com/office/drawing/2014/main" id="{EB439E68-809F-CC29-6A28-90D11A2FD106}"/>
                  </a:ext>
                </a:extLst>
              </p:cNvPr>
              <p:cNvSpPr/>
              <p:nvPr/>
            </p:nvSpPr>
            <p:spPr>
              <a:xfrm>
                <a:off x="7026200" y="4291909"/>
                <a:ext cx="164409" cy="101366"/>
              </a:xfrm>
              <a:custGeom>
                <a:avLst/>
                <a:gdLst/>
                <a:ahLst/>
                <a:cxnLst/>
                <a:rect l="l" t="t" r="r" b="b"/>
                <a:pathLst>
                  <a:path w="1789" h="1103" extrusionOk="0">
                    <a:moveTo>
                      <a:pt x="971" y="0"/>
                    </a:moveTo>
                    <a:cubicBezTo>
                      <a:pt x="950" y="0"/>
                      <a:pt x="928" y="1"/>
                      <a:pt x="906" y="3"/>
                    </a:cubicBezTo>
                    <a:cubicBezTo>
                      <a:pt x="421" y="63"/>
                      <a:pt x="1" y="562"/>
                      <a:pt x="1" y="562"/>
                    </a:cubicBezTo>
                    <a:cubicBezTo>
                      <a:pt x="1" y="562"/>
                      <a:pt x="213" y="871"/>
                      <a:pt x="597" y="968"/>
                    </a:cubicBezTo>
                    <a:cubicBezTo>
                      <a:pt x="962" y="1061"/>
                      <a:pt x="906" y="1084"/>
                      <a:pt x="1096" y="1102"/>
                    </a:cubicBezTo>
                    <a:cubicBezTo>
                      <a:pt x="1101" y="1103"/>
                      <a:pt x="1107" y="1103"/>
                      <a:pt x="1112" y="1103"/>
                    </a:cubicBezTo>
                    <a:cubicBezTo>
                      <a:pt x="1325" y="1103"/>
                      <a:pt x="1638" y="771"/>
                      <a:pt x="1692" y="640"/>
                    </a:cubicBezTo>
                    <a:cubicBezTo>
                      <a:pt x="1752" y="506"/>
                      <a:pt x="1789" y="368"/>
                      <a:pt x="1789" y="368"/>
                    </a:cubicBezTo>
                    <a:cubicBezTo>
                      <a:pt x="1789" y="368"/>
                      <a:pt x="1438" y="0"/>
                      <a:pt x="971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848;p45">
                <a:extLst>
                  <a:ext uri="{FF2B5EF4-FFF2-40B4-BE49-F238E27FC236}">
                    <a16:creationId xmlns:a16="http://schemas.microsoft.com/office/drawing/2014/main" id="{7ACB04D9-93CB-A336-DF9C-BC876038B68C}"/>
                  </a:ext>
                </a:extLst>
              </p:cNvPr>
              <p:cNvSpPr/>
              <p:nvPr/>
            </p:nvSpPr>
            <p:spPr>
              <a:xfrm>
                <a:off x="7020686" y="4288141"/>
                <a:ext cx="175437" cy="110188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1199" extrusionOk="0">
                    <a:moveTo>
                      <a:pt x="1063" y="100"/>
                    </a:moveTo>
                    <a:cubicBezTo>
                      <a:pt x="1468" y="100"/>
                      <a:pt x="1776" y="391"/>
                      <a:pt x="1793" y="409"/>
                    </a:cubicBezTo>
                    <a:cubicBezTo>
                      <a:pt x="1793" y="450"/>
                      <a:pt x="1775" y="547"/>
                      <a:pt x="1715" y="663"/>
                    </a:cubicBezTo>
                    <a:cubicBezTo>
                      <a:pt x="1696" y="700"/>
                      <a:pt x="1599" y="834"/>
                      <a:pt x="1484" y="931"/>
                    </a:cubicBezTo>
                    <a:cubicBezTo>
                      <a:pt x="1368" y="1028"/>
                      <a:pt x="1234" y="1102"/>
                      <a:pt x="1156" y="1102"/>
                    </a:cubicBezTo>
                    <a:cubicBezTo>
                      <a:pt x="1059" y="1083"/>
                      <a:pt x="1040" y="1083"/>
                      <a:pt x="985" y="1065"/>
                    </a:cubicBezTo>
                    <a:cubicBezTo>
                      <a:pt x="925" y="1046"/>
                      <a:pt x="851" y="1009"/>
                      <a:pt x="657" y="968"/>
                    </a:cubicBezTo>
                    <a:cubicBezTo>
                      <a:pt x="347" y="894"/>
                      <a:pt x="176" y="663"/>
                      <a:pt x="135" y="621"/>
                    </a:cubicBezTo>
                    <a:cubicBezTo>
                      <a:pt x="176" y="566"/>
                      <a:pt x="541" y="141"/>
                      <a:pt x="985" y="104"/>
                    </a:cubicBezTo>
                    <a:cubicBezTo>
                      <a:pt x="1011" y="101"/>
                      <a:pt x="1037" y="100"/>
                      <a:pt x="1063" y="100"/>
                    </a:cubicBezTo>
                    <a:close/>
                    <a:moveTo>
                      <a:pt x="1067" y="1"/>
                    </a:moveTo>
                    <a:cubicBezTo>
                      <a:pt x="1034" y="1"/>
                      <a:pt x="1000" y="3"/>
                      <a:pt x="966" y="7"/>
                    </a:cubicBezTo>
                    <a:cubicBezTo>
                      <a:pt x="444" y="44"/>
                      <a:pt x="19" y="584"/>
                      <a:pt x="19" y="584"/>
                    </a:cubicBezTo>
                    <a:lnTo>
                      <a:pt x="1" y="603"/>
                    </a:lnTo>
                    <a:lnTo>
                      <a:pt x="19" y="640"/>
                    </a:lnTo>
                    <a:cubicBezTo>
                      <a:pt x="19" y="640"/>
                      <a:pt x="250" y="968"/>
                      <a:pt x="638" y="1065"/>
                    </a:cubicBezTo>
                    <a:cubicBezTo>
                      <a:pt x="809" y="1102"/>
                      <a:pt x="888" y="1143"/>
                      <a:pt x="943" y="1162"/>
                    </a:cubicBezTo>
                    <a:cubicBezTo>
                      <a:pt x="1003" y="1180"/>
                      <a:pt x="1059" y="1180"/>
                      <a:pt x="1156" y="1199"/>
                    </a:cubicBezTo>
                    <a:cubicBezTo>
                      <a:pt x="1290" y="1199"/>
                      <a:pt x="1428" y="1102"/>
                      <a:pt x="1544" y="1009"/>
                    </a:cubicBezTo>
                    <a:cubicBezTo>
                      <a:pt x="1678" y="894"/>
                      <a:pt x="1775" y="778"/>
                      <a:pt x="1812" y="700"/>
                    </a:cubicBezTo>
                    <a:cubicBezTo>
                      <a:pt x="1867" y="566"/>
                      <a:pt x="1909" y="409"/>
                      <a:pt x="1909" y="409"/>
                    </a:cubicBezTo>
                    <a:lnTo>
                      <a:pt x="1909" y="390"/>
                    </a:lnTo>
                    <a:lnTo>
                      <a:pt x="1890" y="372"/>
                    </a:lnTo>
                    <a:cubicBezTo>
                      <a:pt x="1890" y="372"/>
                      <a:pt x="1536" y="1"/>
                      <a:pt x="106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849;p45">
                <a:extLst>
                  <a:ext uri="{FF2B5EF4-FFF2-40B4-BE49-F238E27FC236}">
                    <a16:creationId xmlns:a16="http://schemas.microsoft.com/office/drawing/2014/main" id="{448C268B-101A-9AEC-0375-8DA58F4B9ACB}"/>
                  </a:ext>
                </a:extLst>
              </p:cNvPr>
              <p:cNvSpPr/>
              <p:nvPr/>
            </p:nvSpPr>
            <p:spPr>
              <a:xfrm>
                <a:off x="7111117" y="4325085"/>
                <a:ext cx="197953" cy="120297"/>
              </a:xfrm>
              <a:custGeom>
                <a:avLst/>
                <a:gdLst/>
                <a:ahLst/>
                <a:cxnLst/>
                <a:rect l="l" t="t" r="r" b="b"/>
                <a:pathLst>
                  <a:path w="2154" h="1309" extrusionOk="0">
                    <a:moveTo>
                      <a:pt x="885" y="0"/>
                    </a:moveTo>
                    <a:cubicBezTo>
                      <a:pt x="393" y="0"/>
                      <a:pt x="1" y="510"/>
                      <a:pt x="1" y="510"/>
                    </a:cubicBezTo>
                    <a:cubicBezTo>
                      <a:pt x="1" y="510"/>
                      <a:pt x="213" y="857"/>
                      <a:pt x="347" y="1009"/>
                    </a:cubicBezTo>
                    <a:cubicBezTo>
                      <a:pt x="456" y="1133"/>
                      <a:pt x="729" y="1308"/>
                      <a:pt x="952" y="1308"/>
                    </a:cubicBezTo>
                    <a:cubicBezTo>
                      <a:pt x="1003" y="1308"/>
                      <a:pt x="1052" y="1299"/>
                      <a:pt x="1096" y="1277"/>
                    </a:cubicBezTo>
                    <a:cubicBezTo>
                      <a:pt x="1345" y="1162"/>
                      <a:pt x="2154" y="1088"/>
                      <a:pt x="2154" y="1088"/>
                    </a:cubicBezTo>
                    <a:cubicBezTo>
                      <a:pt x="2154" y="1088"/>
                      <a:pt x="2154" y="723"/>
                      <a:pt x="1965" y="547"/>
                    </a:cubicBezTo>
                    <a:cubicBezTo>
                      <a:pt x="1770" y="376"/>
                      <a:pt x="1521" y="85"/>
                      <a:pt x="980" y="7"/>
                    </a:cubicBezTo>
                    <a:cubicBezTo>
                      <a:pt x="948" y="2"/>
                      <a:pt x="916" y="0"/>
                      <a:pt x="885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50;p45">
                <a:extLst>
                  <a:ext uri="{FF2B5EF4-FFF2-40B4-BE49-F238E27FC236}">
                    <a16:creationId xmlns:a16="http://schemas.microsoft.com/office/drawing/2014/main" id="{B1782BDE-CDF4-F2A0-971A-96CB0A86E32E}"/>
                  </a:ext>
                </a:extLst>
              </p:cNvPr>
              <p:cNvSpPr/>
              <p:nvPr/>
            </p:nvSpPr>
            <p:spPr>
              <a:xfrm>
                <a:off x="7105603" y="4319939"/>
                <a:ext cx="209073" cy="130222"/>
              </a:xfrm>
              <a:custGeom>
                <a:avLst/>
                <a:gdLst/>
                <a:ahLst/>
                <a:cxnLst/>
                <a:rect l="l" t="t" r="r" b="b"/>
                <a:pathLst>
                  <a:path w="2275" h="1417" extrusionOk="0">
                    <a:moveTo>
                      <a:pt x="957" y="99"/>
                    </a:moveTo>
                    <a:cubicBezTo>
                      <a:pt x="984" y="99"/>
                      <a:pt x="1012" y="101"/>
                      <a:pt x="1040" y="104"/>
                    </a:cubicBezTo>
                    <a:cubicBezTo>
                      <a:pt x="1562" y="178"/>
                      <a:pt x="1794" y="469"/>
                      <a:pt x="1983" y="640"/>
                    </a:cubicBezTo>
                    <a:cubicBezTo>
                      <a:pt x="2062" y="719"/>
                      <a:pt x="2122" y="834"/>
                      <a:pt x="2140" y="950"/>
                    </a:cubicBezTo>
                    <a:cubicBezTo>
                      <a:pt x="2159" y="1028"/>
                      <a:pt x="2159" y="1065"/>
                      <a:pt x="2159" y="1102"/>
                    </a:cubicBezTo>
                    <a:cubicBezTo>
                      <a:pt x="2122" y="1102"/>
                      <a:pt x="1983" y="1125"/>
                      <a:pt x="1775" y="1144"/>
                    </a:cubicBezTo>
                    <a:cubicBezTo>
                      <a:pt x="1544" y="1181"/>
                      <a:pt x="1271" y="1218"/>
                      <a:pt x="1137" y="1296"/>
                    </a:cubicBezTo>
                    <a:cubicBezTo>
                      <a:pt x="1103" y="1309"/>
                      <a:pt x="1064" y="1315"/>
                      <a:pt x="1022" y="1315"/>
                    </a:cubicBezTo>
                    <a:cubicBezTo>
                      <a:pt x="945" y="1315"/>
                      <a:pt x="859" y="1295"/>
                      <a:pt x="772" y="1259"/>
                    </a:cubicBezTo>
                    <a:cubicBezTo>
                      <a:pt x="638" y="1199"/>
                      <a:pt x="504" y="1102"/>
                      <a:pt x="444" y="1047"/>
                    </a:cubicBezTo>
                    <a:cubicBezTo>
                      <a:pt x="329" y="913"/>
                      <a:pt x="158" y="603"/>
                      <a:pt x="135" y="566"/>
                    </a:cubicBezTo>
                    <a:cubicBezTo>
                      <a:pt x="174" y="527"/>
                      <a:pt x="516" y="99"/>
                      <a:pt x="957" y="99"/>
                    </a:cubicBezTo>
                    <a:close/>
                    <a:moveTo>
                      <a:pt x="939" y="0"/>
                    </a:moveTo>
                    <a:cubicBezTo>
                      <a:pt x="411" y="0"/>
                      <a:pt x="19" y="548"/>
                      <a:pt x="19" y="548"/>
                    </a:cubicBezTo>
                    <a:lnTo>
                      <a:pt x="1" y="566"/>
                    </a:lnTo>
                    <a:lnTo>
                      <a:pt x="19" y="585"/>
                    </a:lnTo>
                    <a:cubicBezTo>
                      <a:pt x="19" y="585"/>
                      <a:pt x="213" y="950"/>
                      <a:pt x="366" y="1102"/>
                    </a:cubicBezTo>
                    <a:cubicBezTo>
                      <a:pt x="444" y="1199"/>
                      <a:pt x="578" y="1278"/>
                      <a:pt x="735" y="1356"/>
                    </a:cubicBezTo>
                    <a:cubicBezTo>
                      <a:pt x="827" y="1390"/>
                      <a:pt x="918" y="1416"/>
                      <a:pt x="1011" y="1416"/>
                    </a:cubicBezTo>
                    <a:cubicBezTo>
                      <a:pt x="1073" y="1416"/>
                      <a:pt x="1135" y="1404"/>
                      <a:pt x="1197" y="1375"/>
                    </a:cubicBezTo>
                    <a:cubicBezTo>
                      <a:pt x="1290" y="1333"/>
                      <a:pt x="1562" y="1278"/>
                      <a:pt x="1794" y="1241"/>
                    </a:cubicBezTo>
                    <a:cubicBezTo>
                      <a:pt x="2025" y="1218"/>
                      <a:pt x="2214" y="1199"/>
                      <a:pt x="2214" y="1199"/>
                    </a:cubicBezTo>
                    <a:lnTo>
                      <a:pt x="2274" y="1181"/>
                    </a:lnTo>
                    <a:lnTo>
                      <a:pt x="2274" y="1144"/>
                    </a:lnTo>
                    <a:cubicBezTo>
                      <a:pt x="2274" y="1144"/>
                      <a:pt x="2256" y="1047"/>
                      <a:pt x="2237" y="931"/>
                    </a:cubicBezTo>
                    <a:cubicBezTo>
                      <a:pt x="2214" y="816"/>
                      <a:pt x="2159" y="663"/>
                      <a:pt x="2043" y="566"/>
                    </a:cubicBezTo>
                    <a:cubicBezTo>
                      <a:pt x="1867" y="391"/>
                      <a:pt x="1599" y="86"/>
                      <a:pt x="1040" y="7"/>
                    </a:cubicBezTo>
                    <a:cubicBezTo>
                      <a:pt x="1006" y="2"/>
                      <a:pt x="972" y="0"/>
                      <a:pt x="93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851;p45">
                <a:extLst>
                  <a:ext uri="{FF2B5EF4-FFF2-40B4-BE49-F238E27FC236}">
                    <a16:creationId xmlns:a16="http://schemas.microsoft.com/office/drawing/2014/main" id="{CA85E55D-510D-41C7-1603-666F35F87174}"/>
                  </a:ext>
                </a:extLst>
              </p:cNvPr>
              <p:cNvSpPr/>
              <p:nvPr/>
            </p:nvSpPr>
            <p:spPr>
              <a:xfrm>
                <a:off x="7173150" y="4387578"/>
                <a:ext cx="166155" cy="119286"/>
              </a:xfrm>
              <a:custGeom>
                <a:avLst/>
                <a:gdLst/>
                <a:ahLst/>
                <a:cxnLst/>
                <a:rect l="l" t="t" r="r" b="b"/>
                <a:pathLst>
                  <a:path w="1808" h="1298" extrusionOk="0">
                    <a:moveTo>
                      <a:pt x="983" y="1"/>
                    </a:moveTo>
                    <a:cubicBezTo>
                      <a:pt x="467" y="1"/>
                      <a:pt x="153" y="408"/>
                      <a:pt x="153" y="408"/>
                    </a:cubicBezTo>
                    <a:cubicBezTo>
                      <a:pt x="153" y="408"/>
                      <a:pt x="0" y="870"/>
                      <a:pt x="231" y="1138"/>
                    </a:cubicBezTo>
                    <a:cubicBezTo>
                      <a:pt x="335" y="1258"/>
                      <a:pt x="400" y="1297"/>
                      <a:pt x="466" y="1297"/>
                    </a:cubicBezTo>
                    <a:cubicBezTo>
                      <a:pt x="546" y="1297"/>
                      <a:pt x="628" y="1239"/>
                      <a:pt x="786" y="1198"/>
                    </a:cubicBezTo>
                    <a:cubicBezTo>
                      <a:pt x="831" y="1188"/>
                      <a:pt x="870" y="1184"/>
                      <a:pt x="906" y="1184"/>
                    </a:cubicBezTo>
                    <a:cubicBezTo>
                      <a:pt x="1089" y="1184"/>
                      <a:pt x="1183" y="1290"/>
                      <a:pt x="1442" y="1290"/>
                    </a:cubicBezTo>
                    <a:cubicBezTo>
                      <a:pt x="1752" y="1290"/>
                      <a:pt x="1807" y="1101"/>
                      <a:pt x="1789" y="810"/>
                    </a:cubicBezTo>
                    <a:cubicBezTo>
                      <a:pt x="1789" y="542"/>
                      <a:pt x="1539" y="43"/>
                      <a:pt x="1017" y="1"/>
                    </a:cubicBezTo>
                    <a:cubicBezTo>
                      <a:pt x="1006" y="1"/>
                      <a:pt x="994" y="1"/>
                      <a:pt x="983" y="1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852;p45">
                <a:extLst>
                  <a:ext uri="{FF2B5EF4-FFF2-40B4-BE49-F238E27FC236}">
                    <a16:creationId xmlns:a16="http://schemas.microsoft.com/office/drawing/2014/main" id="{B27A0727-4FF1-0CC7-7D24-C8A9FD77CAA2}"/>
                  </a:ext>
                </a:extLst>
              </p:cNvPr>
              <p:cNvSpPr/>
              <p:nvPr/>
            </p:nvSpPr>
            <p:spPr>
              <a:xfrm>
                <a:off x="7167636" y="4384086"/>
                <a:ext cx="175437" cy="127649"/>
              </a:xfrm>
              <a:custGeom>
                <a:avLst/>
                <a:gdLst/>
                <a:ahLst/>
                <a:cxnLst/>
                <a:rect l="l" t="t" r="r" b="b"/>
                <a:pathLst>
                  <a:path w="1909" h="1389" extrusionOk="0">
                    <a:moveTo>
                      <a:pt x="990" y="96"/>
                    </a:moveTo>
                    <a:cubicBezTo>
                      <a:pt x="1012" y="96"/>
                      <a:pt x="1035" y="97"/>
                      <a:pt x="1058" y="99"/>
                    </a:cubicBezTo>
                    <a:cubicBezTo>
                      <a:pt x="1308" y="118"/>
                      <a:pt x="1502" y="233"/>
                      <a:pt x="1618" y="386"/>
                    </a:cubicBezTo>
                    <a:cubicBezTo>
                      <a:pt x="1752" y="543"/>
                      <a:pt x="1812" y="732"/>
                      <a:pt x="1812" y="866"/>
                    </a:cubicBezTo>
                    <a:cubicBezTo>
                      <a:pt x="1812" y="1005"/>
                      <a:pt x="1793" y="1097"/>
                      <a:pt x="1752" y="1176"/>
                    </a:cubicBezTo>
                    <a:cubicBezTo>
                      <a:pt x="1715" y="1236"/>
                      <a:pt x="1636" y="1273"/>
                      <a:pt x="1502" y="1273"/>
                    </a:cubicBezTo>
                    <a:cubicBezTo>
                      <a:pt x="1368" y="1273"/>
                      <a:pt x="1271" y="1236"/>
                      <a:pt x="1174" y="1213"/>
                    </a:cubicBezTo>
                    <a:cubicBezTo>
                      <a:pt x="1114" y="1190"/>
                      <a:pt x="1056" y="1174"/>
                      <a:pt x="983" y="1174"/>
                    </a:cubicBezTo>
                    <a:cubicBezTo>
                      <a:pt x="938" y="1174"/>
                      <a:pt x="887" y="1180"/>
                      <a:pt x="827" y="1194"/>
                    </a:cubicBezTo>
                    <a:cubicBezTo>
                      <a:pt x="675" y="1236"/>
                      <a:pt x="596" y="1291"/>
                      <a:pt x="541" y="1291"/>
                    </a:cubicBezTo>
                    <a:cubicBezTo>
                      <a:pt x="499" y="1291"/>
                      <a:pt x="481" y="1291"/>
                      <a:pt x="462" y="1273"/>
                    </a:cubicBezTo>
                    <a:cubicBezTo>
                      <a:pt x="425" y="1254"/>
                      <a:pt x="384" y="1213"/>
                      <a:pt x="328" y="1157"/>
                    </a:cubicBezTo>
                    <a:cubicBezTo>
                      <a:pt x="134" y="908"/>
                      <a:pt x="250" y="483"/>
                      <a:pt x="250" y="464"/>
                    </a:cubicBezTo>
                    <a:cubicBezTo>
                      <a:pt x="267" y="464"/>
                      <a:pt x="548" y="96"/>
                      <a:pt x="990" y="96"/>
                    </a:cubicBezTo>
                    <a:close/>
                    <a:moveTo>
                      <a:pt x="1014" y="0"/>
                    </a:moveTo>
                    <a:cubicBezTo>
                      <a:pt x="496" y="0"/>
                      <a:pt x="176" y="427"/>
                      <a:pt x="176" y="427"/>
                    </a:cubicBezTo>
                    <a:lnTo>
                      <a:pt x="153" y="427"/>
                    </a:lnTo>
                    <a:cubicBezTo>
                      <a:pt x="153" y="427"/>
                      <a:pt x="0" y="908"/>
                      <a:pt x="250" y="1213"/>
                    </a:cubicBezTo>
                    <a:cubicBezTo>
                      <a:pt x="310" y="1291"/>
                      <a:pt x="365" y="1328"/>
                      <a:pt x="407" y="1351"/>
                    </a:cubicBezTo>
                    <a:cubicBezTo>
                      <a:pt x="462" y="1388"/>
                      <a:pt x="499" y="1388"/>
                      <a:pt x="559" y="1388"/>
                    </a:cubicBezTo>
                    <a:cubicBezTo>
                      <a:pt x="638" y="1370"/>
                      <a:pt x="712" y="1328"/>
                      <a:pt x="846" y="1291"/>
                    </a:cubicBezTo>
                    <a:cubicBezTo>
                      <a:pt x="899" y="1277"/>
                      <a:pt x="942" y="1271"/>
                      <a:pt x="981" y="1271"/>
                    </a:cubicBezTo>
                    <a:cubicBezTo>
                      <a:pt x="1044" y="1271"/>
                      <a:pt x="1096" y="1287"/>
                      <a:pt x="1155" y="1310"/>
                    </a:cubicBezTo>
                    <a:cubicBezTo>
                      <a:pt x="1234" y="1328"/>
                      <a:pt x="1350" y="1370"/>
                      <a:pt x="1502" y="1370"/>
                    </a:cubicBezTo>
                    <a:cubicBezTo>
                      <a:pt x="1678" y="1370"/>
                      <a:pt x="1770" y="1310"/>
                      <a:pt x="1849" y="1213"/>
                    </a:cubicBezTo>
                    <a:cubicBezTo>
                      <a:pt x="1909" y="1120"/>
                      <a:pt x="1909" y="1005"/>
                      <a:pt x="1909" y="848"/>
                    </a:cubicBezTo>
                    <a:cubicBezTo>
                      <a:pt x="1909" y="695"/>
                      <a:pt x="1830" y="501"/>
                      <a:pt x="1696" y="330"/>
                    </a:cubicBezTo>
                    <a:cubicBezTo>
                      <a:pt x="1562" y="155"/>
                      <a:pt x="1350" y="21"/>
                      <a:pt x="1077" y="2"/>
                    </a:cubicBezTo>
                    <a:cubicBezTo>
                      <a:pt x="1056" y="1"/>
                      <a:pt x="1035" y="0"/>
                      <a:pt x="1014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853;p45">
                <a:extLst>
                  <a:ext uri="{FF2B5EF4-FFF2-40B4-BE49-F238E27FC236}">
                    <a16:creationId xmlns:a16="http://schemas.microsoft.com/office/drawing/2014/main" id="{7355AD71-229D-494D-6962-C3F1FBCCE51B}"/>
                  </a:ext>
                </a:extLst>
              </p:cNvPr>
              <p:cNvSpPr/>
              <p:nvPr/>
            </p:nvSpPr>
            <p:spPr>
              <a:xfrm>
                <a:off x="6898826" y="4311760"/>
                <a:ext cx="357215" cy="341133"/>
              </a:xfrm>
              <a:custGeom>
                <a:avLst/>
                <a:gdLst/>
                <a:ahLst/>
                <a:cxnLst/>
                <a:rect l="l" t="t" r="r" b="b"/>
                <a:pathLst>
                  <a:path w="3887" h="3712" extrusionOk="0">
                    <a:moveTo>
                      <a:pt x="1315" y="0"/>
                    </a:moveTo>
                    <a:cubicBezTo>
                      <a:pt x="1097" y="0"/>
                      <a:pt x="969" y="87"/>
                      <a:pt x="828" y="267"/>
                    </a:cubicBezTo>
                    <a:cubicBezTo>
                      <a:pt x="560" y="655"/>
                      <a:pt x="1" y="1561"/>
                      <a:pt x="1" y="1561"/>
                    </a:cubicBezTo>
                    <a:cubicBezTo>
                      <a:pt x="1" y="1561"/>
                      <a:pt x="481" y="2000"/>
                      <a:pt x="1114" y="2485"/>
                    </a:cubicBezTo>
                    <a:cubicBezTo>
                      <a:pt x="1752" y="2984"/>
                      <a:pt x="2463" y="3696"/>
                      <a:pt x="2463" y="3696"/>
                    </a:cubicBezTo>
                    <a:cubicBezTo>
                      <a:pt x="2538" y="3706"/>
                      <a:pt x="2603" y="3711"/>
                      <a:pt x="2659" y="3711"/>
                    </a:cubicBezTo>
                    <a:cubicBezTo>
                      <a:pt x="3022" y="3711"/>
                      <a:pt x="3032" y="3489"/>
                      <a:pt x="3216" y="3021"/>
                    </a:cubicBezTo>
                    <a:cubicBezTo>
                      <a:pt x="3406" y="2503"/>
                      <a:pt x="3794" y="2023"/>
                      <a:pt x="3849" y="1713"/>
                    </a:cubicBezTo>
                    <a:cubicBezTo>
                      <a:pt x="3886" y="1404"/>
                      <a:pt x="3447" y="595"/>
                      <a:pt x="2385" y="267"/>
                    </a:cubicBezTo>
                    <a:cubicBezTo>
                      <a:pt x="1858" y="92"/>
                      <a:pt x="1539" y="0"/>
                      <a:pt x="1315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854;p45">
                <a:extLst>
                  <a:ext uri="{FF2B5EF4-FFF2-40B4-BE49-F238E27FC236}">
                    <a16:creationId xmlns:a16="http://schemas.microsoft.com/office/drawing/2014/main" id="{892043DF-B304-C3E8-3D29-CA21175499A1}"/>
                  </a:ext>
                </a:extLst>
              </p:cNvPr>
              <p:cNvSpPr/>
              <p:nvPr/>
            </p:nvSpPr>
            <p:spPr>
              <a:xfrm>
                <a:off x="6891565" y="4308268"/>
                <a:ext cx="357675" cy="349404"/>
              </a:xfrm>
              <a:custGeom>
                <a:avLst/>
                <a:gdLst/>
                <a:ahLst/>
                <a:cxnLst/>
                <a:rect l="l" t="t" r="r" b="b"/>
                <a:pathLst>
                  <a:path w="3892" h="3802" extrusionOk="0">
                    <a:moveTo>
                      <a:pt x="1332" y="0"/>
                    </a:moveTo>
                    <a:lnTo>
                      <a:pt x="1332" y="0"/>
                    </a:lnTo>
                    <a:cubicBezTo>
                      <a:pt x="1138" y="19"/>
                      <a:pt x="1004" y="116"/>
                      <a:pt x="870" y="287"/>
                    </a:cubicBezTo>
                    <a:cubicBezTo>
                      <a:pt x="597" y="675"/>
                      <a:pt x="19" y="1576"/>
                      <a:pt x="19" y="1576"/>
                    </a:cubicBezTo>
                    <a:lnTo>
                      <a:pt x="1" y="1617"/>
                    </a:lnTo>
                    <a:lnTo>
                      <a:pt x="38" y="1636"/>
                    </a:lnTo>
                    <a:cubicBezTo>
                      <a:pt x="38" y="1636"/>
                      <a:pt x="542" y="2079"/>
                      <a:pt x="1156" y="2560"/>
                    </a:cubicBezTo>
                    <a:cubicBezTo>
                      <a:pt x="1794" y="3040"/>
                      <a:pt x="2487" y="3734"/>
                      <a:pt x="2487" y="3752"/>
                    </a:cubicBezTo>
                    <a:lnTo>
                      <a:pt x="2487" y="3770"/>
                    </a:lnTo>
                    <a:lnTo>
                      <a:pt x="2542" y="3770"/>
                    </a:lnTo>
                    <a:cubicBezTo>
                      <a:pt x="2638" y="3787"/>
                      <a:pt x="2724" y="3801"/>
                      <a:pt x="2794" y="3801"/>
                    </a:cubicBezTo>
                    <a:cubicBezTo>
                      <a:pt x="2822" y="3801"/>
                      <a:pt x="2848" y="3799"/>
                      <a:pt x="2870" y="3794"/>
                    </a:cubicBezTo>
                    <a:cubicBezTo>
                      <a:pt x="2967" y="3770"/>
                      <a:pt x="3041" y="3715"/>
                      <a:pt x="3083" y="3655"/>
                    </a:cubicBezTo>
                    <a:cubicBezTo>
                      <a:pt x="3198" y="3539"/>
                      <a:pt x="3235" y="3350"/>
                      <a:pt x="3332" y="3077"/>
                    </a:cubicBezTo>
                    <a:cubicBezTo>
                      <a:pt x="3429" y="2828"/>
                      <a:pt x="3582" y="2578"/>
                      <a:pt x="3716" y="2347"/>
                    </a:cubicBezTo>
                    <a:cubicBezTo>
                      <a:pt x="3776" y="2232"/>
                      <a:pt x="3850" y="2116"/>
                      <a:pt x="3891" y="2001"/>
                    </a:cubicBezTo>
                    <a:lnTo>
                      <a:pt x="3891" y="2001"/>
                    </a:lnTo>
                    <a:cubicBezTo>
                      <a:pt x="3831" y="2019"/>
                      <a:pt x="3794" y="2038"/>
                      <a:pt x="3758" y="2061"/>
                    </a:cubicBezTo>
                    <a:cubicBezTo>
                      <a:pt x="3716" y="2135"/>
                      <a:pt x="3679" y="2213"/>
                      <a:pt x="3619" y="2310"/>
                    </a:cubicBezTo>
                    <a:cubicBezTo>
                      <a:pt x="3485" y="2523"/>
                      <a:pt x="3351" y="2772"/>
                      <a:pt x="3235" y="3040"/>
                    </a:cubicBezTo>
                    <a:cubicBezTo>
                      <a:pt x="3138" y="3308"/>
                      <a:pt x="3083" y="3502"/>
                      <a:pt x="3004" y="3600"/>
                    </a:cubicBezTo>
                    <a:cubicBezTo>
                      <a:pt x="2967" y="3636"/>
                      <a:pt x="2926" y="3678"/>
                      <a:pt x="2852" y="3678"/>
                    </a:cubicBezTo>
                    <a:cubicBezTo>
                      <a:pt x="2822" y="3687"/>
                      <a:pt x="2783" y="3692"/>
                      <a:pt x="2734" y="3692"/>
                    </a:cubicBezTo>
                    <a:cubicBezTo>
                      <a:pt x="2686" y="3692"/>
                      <a:pt x="2628" y="3687"/>
                      <a:pt x="2561" y="3678"/>
                    </a:cubicBezTo>
                    <a:cubicBezTo>
                      <a:pt x="2542" y="3655"/>
                      <a:pt x="1849" y="2962"/>
                      <a:pt x="1235" y="2481"/>
                    </a:cubicBezTo>
                    <a:cubicBezTo>
                      <a:pt x="616" y="2019"/>
                      <a:pt x="153" y="1617"/>
                      <a:pt x="135" y="1599"/>
                    </a:cubicBezTo>
                    <a:cubicBezTo>
                      <a:pt x="177" y="1539"/>
                      <a:pt x="694" y="712"/>
                      <a:pt x="962" y="347"/>
                    </a:cubicBezTo>
                    <a:cubicBezTo>
                      <a:pt x="1022" y="268"/>
                      <a:pt x="1059" y="213"/>
                      <a:pt x="1119" y="171"/>
                    </a:cubicBezTo>
                    <a:lnTo>
                      <a:pt x="1119" y="153"/>
                    </a:lnTo>
                    <a:cubicBezTo>
                      <a:pt x="1119" y="153"/>
                      <a:pt x="1235" y="74"/>
                      <a:pt x="133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855;p45">
                <a:extLst>
                  <a:ext uri="{FF2B5EF4-FFF2-40B4-BE49-F238E27FC236}">
                    <a16:creationId xmlns:a16="http://schemas.microsoft.com/office/drawing/2014/main" id="{B0674225-9BFD-C459-58DB-BD242FBF1086}"/>
                  </a:ext>
                </a:extLst>
              </p:cNvPr>
              <p:cNvSpPr/>
              <p:nvPr/>
            </p:nvSpPr>
            <p:spPr>
              <a:xfrm>
                <a:off x="6812163" y="4422317"/>
                <a:ext cx="385704" cy="477237"/>
              </a:xfrm>
              <a:custGeom>
                <a:avLst/>
                <a:gdLst/>
                <a:ahLst/>
                <a:cxnLst/>
                <a:rect l="l" t="t" r="r" b="b"/>
                <a:pathLst>
                  <a:path w="4197" h="5193" extrusionOk="0">
                    <a:moveTo>
                      <a:pt x="1337" y="1"/>
                    </a:moveTo>
                    <a:cubicBezTo>
                      <a:pt x="451" y="1"/>
                      <a:pt x="366" y="778"/>
                      <a:pt x="366" y="778"/>
                    </a:cubicBezTo>
                    <a:cubicBezTo>
                      <a:pt x="366" y="778"/>
                      <a:pt x="1" y="1933"/>
                      <a:pt x="19" y="3782"/>
                    </a:cubicBezTo>
                    <a:cubicBezTo>
                      <a:pt x="43" y="4982"/>
                      <a:pt x="742" y="5192"/>
                      <a:pt x="1228" y="5192"/>
                    </a:cubicBezTo>
                    <a:cubicBezTo>
                      <a:pt x="1491" y="5192"/>
                      <a:pt x="1692" y="5131"/>
                      <a:pt x="1692" y="5131"/>
                    </a:cubicBezTo>
                    <a:cubicBezTo>
                      <a:pt x="1692" y="5131"/>
                      <a:pt x="2561" y="4937"/>
                      <a:pt x="3060" y="4378"/>
                    </a:cubicBezTo>
                    <a:cubicBezTo>
                      <a:pt x="3540" y="3842"/>
                      <a:pt x="4196" y="2668"/>
                      <a:pt x="3813" y="1605"/>
                    </a:cubicBezTo>
                    <a:cubicBezTo>
                      <a:pt x="3425" y="529"/>
                      <a:pt x="2561" y="104"/>
                      <a:pt x="1521" y="11"/>
                    </a:cubicBezTo>
                    <a:cubicBezTo>
                      <a:pt x="1456" y="4"/>
                      <a:pt x="1395" y="1"/>
                      <a:pt x="133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856;p45">
                <a:extLst>
                  <a:ext uri="{FF2B5EF4-FFF2-40B4-BE49-F238E27FC236}">
                    <a16:creationId xmlns:a16="http://schemas.microsoft.com/office/drawing/2014/main" id="{E5E3DAC2-5F61-C05D-05FB-3CEAC17CC6C6}"/>
                  </a:ext>
                </a:extLst>
              </p:cNvPr>
              <p:cNvSpPr/>
              <p:nvPr/>
            </p:nvSpPr>
            <p:spPr>
              <a:xfrm>
                <a:off x="6808395" y="4416987"/>
                <a:ext cx="377158" cy="488357"/>
              </a:xfrm>
              <a:custGeom>
                <a:avLst/>
                <a:gdLst/>
                <a:ahLst/>
                <a:cxnLst/>
                <a:rect l="l" t="t" r="r" b="b"/>
                <a:pathLst>
                  <a:path w="4104" h="5314" extrusionOk="0">
                    <a:moveTo>
                      <a:pt x="1410" y="101"/>
                    </a:moveTo>
                    <a:cubicBezTo>
                      <a:pt x="1453" y="101"/>
                      <a:pt x="1497" y="103"/>
                      <a:pt x="1544" y="106"/>
                    </a:cubicBezTo>
                    <a:cubicBezTo>
                      <a:pt x="2583" y="222"/>
                      <a:pt x="3429" y="624"/>
                      <a:pt x="3794" y="1686"/>
                    </a:cubicBezTo>
                    <a:cubicBezTo>
                      <a:pt x="3988" y="2185"/>
                      <a:pt x="3928" y="2745"/>
                      <a:pt x="3757" y="3225"/>
                    </a:cubicBezTo>
                    <a:cubicBezTo>
                      <a:pt x="3581" y="3706"/>
                      <a:pt x="3295" y="4149"/>
                      <a:pt x="3064" y="4417"/>
                    </a:cubicBezTo>
                    <a:cubicBezTo>
                      <a:pt x="2583" y="4939"/>
                      <a:pt x="1733" y="5152"/>
                      <a:pt x="1733" y="5152"/>
                    </a:cubicBezTo>
                    <a:lnTo>
                      <a:pt x="1715" y="5152"/>
                    </a:lnTo>
                    <a:cubicBezTo>
                      <a:pt x="1715" y="5152"/>
                      <a:pt x="1524" y="5209"/>
                      <a:pt x="1270" y="5209"/>
                    </a:cubicBezTo>
                    <a:cubicBezTo>
                      <a:pt x="1163" y="5209"/>
                      <a:pt x="1045" y="5199"/>
                      <a:pt x="924" y="5170"/>
                    </a:cubicBezTo>
                    <a:cubicBezTo>
                      <a:pt x="735" y="5110"/>
                      <a:pt x="522" y="5013"/>
                      <a:pt x="388" y="4805"/>
                    </a:cubicBezTo>
                    <a:cubicBezTo>
                      <a:pt x="231" y="4611"/>
                      <a:pt x="116" y="4302"/>
                      <a:pt x="116" y="3840"/>
                    </a:cubicBezTo>
                    <a:cubicBezTo>
                      <a:pt x="97" y="1991"/>
                      <a:pt x="462" y="855"/>
                      <a:pt x="462" y="855"/>
                    </a:cubicBezTo>
                    <a:lnTo>
                      <a:pt x="462" y="836"/>
                    </a:lnTo>
                    <a:cubicBezTo>
                      <a:pt x="462" y="836"/>
                      <a:pt x="481" y="647"/>
                      <a:pt x="638" y="453"/>
                    </a:cubicBezTo>
                    <a:cubicBezTo>
                      <a:pt x="760" y="260"/>
                      <a:pt x="992" y="101"/>
                      <a:pt x="1410" y="101"/>
                    </a:cubicBezTo>
                    <a:close/>
                    <a:moveTo>
                      <a:pt x="1390" y="0"/>
                    </a:moveTo>
                    <a:cubicBezTo>
                      <a:pt x="954" y="0"/>
                      <a:pt x="693" y="185"/>
                      <a:pt x="541" y="374"/>
                    </a:cubicBezTo>
                    <a:cubicBezTo>
                      <a:pt x="388" y="605"/>
                      <a:pt x="365" y="836"/>
                      <a:pt x="365" y="836"/>
                    </a:cubicBezTo>
                    <a:cubicBezTo>
                      <a:pt x="347" y="855"/>
                      <a:pt x="0" y="1991"/>
                      <a:pt x="19" y="3840"/>
                    </a:cubicBezTo>
                    <a:cubicBezTo>
                      <a:pt x="19" y="4320"/>
                      <a:pt x="134" y="4648"/>
                      <a:pt x="291" y="4861"/>
                    </a:cubicBezTo>
                    <a:cubicBezTo>
                      <a:pt x="462" y="5092"/>
                      <a:pt x="675" y="5207"/>
                      <a:pt x="906" y="5267"/>
                    </a:cubicBezTo>
                    <a:cubicBezTo>
                      <a:pt x="1031" y="5301"/>
                      <a:pt x="1156" y="5313"/>
                      <a:pt x="1269" y="5313"/>
                    </a:cubicBezTo>
                    <a:cubicBezTo>
                      <a:pt x="1542" y="5313"/>
                      <a:pt x="1752" y="5244"/>
                      <a:pt x="1752" y="5244"/>
                    </a:cubicBezTo>
                    <a:cubicBezTo>
                      <a:pt x="1752" y="5244"/>
                      <a:pt x="2620" y="5055"/>
                      <a:pt x="3138" y="4477"/>
                    </a:cubicBezTo>
                    <a:cubicBezTo>
                      <a:pt x="3392" y="4186"/>
                      <a:pt x="3678" y="3766"/>
                      <a:pt x="3854" y="3262"/>
                    </a:cubicBezTo>
                    <a:cubicBezTo>
                      <a:pt x="4025" y="2763"/>
                      <a:pt x="4103" y="2185"/>
                      <a:pt x="3891" y="1645"/>
                    </a:cubicBezTo>
                    <a:cubicBezTo>
                      <a:pt x="3507" y="568"/>
                      <a:pt x="2620" y="125"/>
                      <a:pt x="1562" y="9"/>
                    </a:cubicBezTo>
                    <a:cubicBezTo>
                      <a:pt x="1502" y="3"/>
                      <a:pt x="1445" y="0"/>
                      <a:pt x="1390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857;p45">
                <a:extLst>
                  <a:ext uri="{FF2B5EF4-FFF2-40B4-BE49-F238E27FC236}">
                    <a16:creationId xmlns:a16="http://schemas.microsoft.com/office/drawing/2014/main" id="{71C89A5D-CF71-CC7F-56DD-AADC6C7BFA35}"/>
                  </a:ext>
                </a:extLst>
              </p:cNvPr>
              <p:cNvSpPr/>
              <p:nvPr/>
            </p:nvSpPr>
            <p:spPr>
              <a:xfrm>
                <a:off x="5523893" y="4288693"/>
                <a:ext cx="120665" cy="93922"/>
              </a:xfrm>
              <a:custGeom>
                <a:avLst/>
                <a:gdLst/>
                <a:ahLst/>
                <a:cxnLst/>
                <a:rect l="l" t="t" r="r" b="b"/>
                <a:pathLst>
                  <a:path w="1313" h="1022" extrusionOk="0">
                    <a:moveTo>
                      <a:pt x="522" y="1"/>
                    </a:moveTo>
                    <a:cubicBezTo>
                      <a:pt x="425" y="1"/>
                      <a:pt x="328" y="19"/>
                      <a:pt x="231" y="56"/>
                    </a:cubicBezTo>
                    <a:cubicBezTo>
                      <a:pt x="134" y="79"/>
                      <a:pt x="60" y="116"/>
                      <a:pt x="0" y="153"/>
                    </a:cubicBezTo>
                    <a:cubicBezTo>
                      <a:pt x="42" y="172"/>
                      <a:pt x="79" y="195"/>
                      <a:pt x="116" y="213"/>
                    </a:cubicBezTo>
                    <a:cubicBezTo>
                      <a:pt x="157" y="195"/>
                      <a:pt x="213" y="172"/>
                      <a:pt x="273" y="153"/>
                    </a:cubicBezTo>
                    <a:cubicBezTo>
                      <a:pt x="365" y="116"/>
                      <a:pt x="462" y="98"/>
                      <a:pt x="559" y="98"/>
                    </a:cubicBezTo>
                    <a:cubicBezTo>
                      <a:pt x="675" y="116"/>
                      <a:pt x="772" y="153"/>
                      <a:pt x="850" y="232"/>
                    </a:cubicBezTo>
                    <a:cubicBezTo>
                      <a:pt x="1155" y="500"/>
                      <a:pt x="1081" y="809"/>
                      <a:pt x="1040" y="925"/>
                    </a:cubicBezTo>
                    <a:cubicBezTo>
                      <a:pt x="1058" y="962"/>
                      <a:pt x="1058" y="980"/>
                      <a:pt x="1081" y="1022"/>
                    </a:cubicBezTo>
                    <a:lnTo>
                      <a:pt x="1118" y="1022"/>
                    </a:lnTo>
                    <a:lnTo>
                      <a:pt x="1118" y="1003"/>
                    </a:lnTo>
                    <a:cubicBezTo>
                      <a:pt x="1137" y="962"/>
                      <a:pt x="1312" y="518"/>
                      <a:pt x="924" y="153"/>
                    </a:cubicBezTo>
                    <a:cubicBezTo>
                      <a:pt x="809" y="56"/>
                      <a:pt x="693" y="19"/>
                      <a:pt x="578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858;p45">
                <a:extLst>
                  <a:ext uri="{FF2B5EF4-FFF2-40B4-BE49-F238E27FC236}">
                    <a16:creationId xmlns:a16="http://schemas.microsoft.com/office/drawing/2014/main" id="{D58AF001-3ABF-6501-17D5-49661EAAC3C0}"/>
                  </a:ext>
                </a:extLst>
              </p:cNvPr>
              <p:cNvSpPr/>
              <p:nvPr/>
            </p:nvSpPr>
            <p:spPr>
              <a:xfrm>
                <a:off x="5435576" y="4295953"/>
                <a:ext cx="145294" cy="65065"/>
              </a:xfrm>
              <a:custGeom>
                <a:avLst/>
                <a:gdLst/>
                <a:ahLst/>
                <a:cxnLst/>
                <a:rect l="l" t="t" r="r" b="b"/>
                <a:pathLst>
                  <a:path w="1581" h="708" extrusionOk="0">
                    <a:moveTo>
                      <a:pt x="730" y="0"/>
                    </a:moveTo>
                    <a:cubicBezTo>
                      <a:pt x="633" y="0"/>
                      <a:pt x="518" y="37"/>
                      <a:pt x="444" y="56"/>
                    </a:cubicBezTo>
                    <a:cubicBezTo>
                      <a:pt x="250" y="134"/>
                      <a:pt x="116" y="250"/>
                      <a:pt x="55" y="324"/>
                    </a:cubicBezTo>
                    <a:cubicBezTo>
                      <a:pt x="37" y="347"/>
                      <a:pt x="19" y="384"/>
                      <a:pt x="0" y="402"/>
                    </a:cubicBezTo>
                    <a:cubicBezTo>
                      <a:pt x="37" y="402"/>
                      <a:pt x="79" y="421"/>
                      <a:pt x="116" y="421"/>
                    </a:cubicBezTo>
                    <a:cubicBezTo>
                      <a:pt x="116" y="402"/>
                      <a:pt x="134" y="402"/>
                      <a:pt x="134" y="384"/>
                    </a:cubicBezTo>
                    <a:cubicBezTo>
                      <a:pt x="171" y="347"/>
                      <a:pt x="310" y="231"/>
                      <a:pt x="481" y="153"/>
                    </a:cubicBezTo>
                    <a:cubicBezTo>
                      <a:pt x="562" y="121"/>
                      <a:pt x="655" y="100"/>
                      <a:pt x="751" y="100"/>
                    </a:cubicBezTo>
                    <a:cubicBezTo>
                      <a:pt x="835" y="100"/>
                      <a:pt x="921" y="116"/>
                      <a:pt x="1003" y="153"/>
                    </a:cubicBezTo>
                    <a:cubicBezTo>
                      <a:pt x="1308" y="305"/>
                      <a:pt x="1442" y="615"/>
                      <a:pt x="1465" y="693"/>
                    </a:cubicBezTo>
                    <a:cubicBezTo>
                      <a:pt x="1483" y="702"/>
                      <a:pt x="1497" y="707"/>
                      <a:pt x="1514" y="707"/>
                    </a:cubicBezTo>
                    <a:cubicBezTo>
                      <a:pt x="1531" y="707"/>
                      <a:pt x="1550" y="702"/>
                      <a:pt x="1580" y="693"/>
                    </a:cubicBezTo>
                    <a:cubicBezTo>
                      <a:pt x="1580" y="693"/>
                      <a:pt x="1423" y="268"/>
                      <a:pt x="1040" y="56"/>
                    </a:cubicBezTo>
                    <a:cubicBezTo>
                      <a:pt x="943" y="19"/>
                      <a:pt x="846" y="0"/>
                      <a:pt x="749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859;p45">
                <a:extLst>
                  <a:ext uri="{FF2B5EF4-FFF2-40B4-BE49-F238E27FC236}">
                    <a16:creationId xmlns:a16="http://schemas.microsoft.com/office/drawing/2014/main" id="{8D150BAA-9E09-63BC-73FD-A8B3C53F864D}"/>
                  </a:ext>
                </a:extLst>
              </p:cNvPr>
              <p:cNvSpPr/>
              <p:nvPr/>
            </p:nvSpPr>
            <p:spPr>
              <a:xfrm>
                <a:off x="5343400" y="4318836"/>
                <a:ext cx="152554" cy="70579"/>
              </a:xfrm>
              <a:custGeom>
                <a:avLst/>
                <a:gdLst/>
                <a:ahLst/>
                <a:cxnLst/>
                <a:rect l="l" t="t" r="r" b="b"/>
                <a:pathLst>
                  <a:path w="1660" h="768" extrusionOk="0">
                    <a:moveTo>
                      <a:pt x="754" y="1"/>
                    </a:moveTo>
                    <a:cubicBezTo>
                      <a:pt x="735" y="1"/>
                      <a:pt x="712" y="1"/>
                      <a:pt x="693" y="19"/>
                    </a:cubicBezTo>
                    <a:cubicBezTo>
                      <a:pt x="578" y="19"/>
                      <a:pt x="504" y="56"/>
                      <a:pt x="425" y="98"/>
                    </a:cubicBezTo>
                    <a:cubicBezTo>
                      <a:pt x="273" y="172"/>
                      <a:pt x="157" y="287"/>
                      <a:pt x="97" y="384"/>
                    </a:cubicBezTo>
                    <a:cubicBezTo>
                      <a:pt x="60" y="444"/>
                      <a:pt x="19" y="537"/>
                      <a:pt x="0" y="634"/>
                    </a:cubicBezTo>
                    <a:cubicBezTo>
                      <a:pt x="42" y="634"/>
                      <a:pt x="79" y="615"/>
                      <a:pt x="116" y="615"/>
                    </a:cubicBezTo>
                    <a:cubicBezTo>
                      <a:pt x="134" y="537"/>
                      <a:pt x="157" y="481"/>
                      <a:pt x="194" y="421"/>
                    </a:cubicBezTo>
                    <a:cubicBezTo>
                      <a:pt x="231" y="366"/>
                      <a:pt x="328" y="250"/>
                      <a:pt x="462" y="172"/>
                    </a:cubicBezTo>
                    <a:cubicBezTo>
                      <a:pt x="543" y="138"/>
                      <a:pt x="639" y="110"/>
                      <a:pt x="749" y="110"/>
                    </a:cubicBezTo>
                    <a:cubicBezTo>
                      <a:pt x="822" y="110"/>
                      <a:pt x="900" y="122"/>
                      <a:pt x="985" y="153"/>
                    </a:cubicBezTo>
                    <a:cubicBezTo>
                      <a:pt x="1350" y="287"/>
                      <a:pt x="1484" y="634"/>
                      <a:pt x="1521" y="712"/>
                    </a:cubicBezTo>
                    <a:cubicBezTo>
                      <a:pt x="1562" y="768"/>
                      <a:pt x="1581" y="768"/>
                      <a:pt x="1659" y="768"/>
                    </a:cubicBezTo>
                    <a:lnTo>
                      <a:pt x="1659" y="749"/>
                    </a:lnTo>
                    <a:cubicBezTo>
                      <a:pt x="1659" y="749"/>
                      <a:pt x="1484" y="232"/>
                      <a:pt x="1022" y="56"/>
                    </a:cubicBezTo>
                    <a:cubicBezTo>
                      <a:pt x="924" y="19"/>
                      <a:pt x="827" y="1"/>
                      <a:pt x="75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860;p45">
                <a:extLst>
                  <a:ext uri="{FF2B5EF4-FFF2-40B4-BE49-F238E27FC236}">
                    <a16:creationId xmlns:a16="http://schemas.microsoft.com/office/drawing/2014/main" id="{F906C211-2E45-DBE8-3E65-CE31EF9AB65F}"/>
                  </a:ext>
                </a:extLst>
              </p:cNvPr>
              <p:cNvSpPr/>
              <p:nvPr/>
            </p:nvSpPr>
            <p:spPr>
              <a:xfrm>
                <a:off x="5258483" y="4370209"/>
                <a:ext cx="161009" cy="144926"/>
              </a:xfrm>
              <a:custGeom>
                <a:avLst/>
                <a:gdLst/>
                <a:ahLst/>
                <a:cxnLst/>
                <a:rect l="l" t="t" r="r" b="b"/>
                <a:pathLst>
                  <a:path w="1752" h="1577" extrusionOk="0">
                    <a:moveTo>
                      <a:pt x="984" y="1"/>
                    </a:moveTo>
                    <a:cubicBezTo>
                      <a:pt x="924" y="1"/>
                      <a:pt x="869" y="1"/>
                      <a:pt x="809" y="19"/>
                    </a:cubicBezTo>
                    <a:cubicBezTo>
                      <a:pt x="638" y="56"/>
                      <a:pt x="481" y="135"/>
                      <a:pt x="365" y="250"/>
                    </a:cubicBezTo>
                    <a:cubicBezTo>
                      <a:pt x="231" y="366"/>
                      <a:pt x="134" y="537"/>
                      <a:pt x="60" y="749"/>
                    </a:cubicBezTo>
                    <a:cubicBezTo>
                      <a:pt x="0" y="943"/>
                      <a:pt x="0" y="1156"/>
                      <a:pt x="97" y="1308"/>
                    </a:cubicBezTo>
                    <a:cubicBezTo>
                      <a:pt x="213" y="1442"/>
                      <a:pt x="291" y="1502"/>
                      <a:pt x="388" y="1521"/>
                    </a:cubicBezTo>
                    <a:cubicBezTo>
                      <a:pt x="405" y="1524"/>
                      <a:pt x="422" y="1526"/>
                      <a:pt x="438" y="1526"/>
                    </a:cubicBezTo>
                    <a:cubicBezTo>
                      <a:pt x="509" y="1526"/>
                      <a:pt x="574" y="1495"/>
                      <a:pt x="638" y="1461"/>
                    </a:cubicBezTo>
                    <a:cubicBezTo>
                      <a:pt x="656" y="1455"/>
                      <a:pt x="669" y="1453"/>
                      <a:pt x="678" y="1453"/>
                    </a:cubicBezTo>
                    <a:cubicBezTo>
                      <a:pt x="695" y="1453"/>
                      <a:pt x="700" y="1461"/>
                      <a:pt x="712" y="1461"/>
                    </a:cubicBezTo>
                    <a:cubicBezTo>
                      <a:pt x="735" y="1479"/>
                      <a:pt x="753" y="1502"/>
                      <a:pt x="753" y="1502"/>
                    </a:cubicBezTo>
                    <a:lnTo>
                      <a:pt x="772" y="1576"/>
                    </a:lnTo>
                    <a:lnTo>
                      <a:pt x="827" y="1521"/>
                    </a:lnTo>
                    <a:lnTo>
                      <a:pt x="850" y="1502"/>
                    </a:lnTo>
                    <a:cubicBezTo>
                      <a:pt x="850" y="1479"/>
                      <a:pt x="827" y="1461"/>
                      <a:pt x="809" y="1461"/>
                    </a:cubicBezTo>
                    <a:cubicBezTo>
                      <a:pt x="772" y="1405"/>
                      <a:pt x="735" y="1387"/>
                      <a:pt x="693" y="1364"/>
                    </a:cubicBezTo>
                    <a:cubicBezTo>
                      <a:pt x="688" y="1358"/>
                      <a:pt x="681" y="1356"/>
                      <a:pt x="673" y="1356"/>
                    </a:cubicBezTo>
                    <a:cubicBezTo>
                      <a:pt x="652" y="1356"/>
                      <a:pt x="621" y="1370"/>
                      <a:pt x="578" y="1387"/>
                    </a:cubicBezTo>
                    <a:cubicBezTo>
                      <a:pt x="533" y="1402"/>
                      <a:pt x="485" y="1429"/>
                      <a:pt x="439" y="1429"/>
                    </a:cubicBezTo>
                    <a:cubicBezTo>
                      <a:pt x="428" y="1429"/>
                      <a:pt x="417" y="1427"/>
                      <a:pt x="407" y="1424"/>
                    </a:cubicBezTo>
                    <a:cubicBezTo>
                      <a:pt x="347" y="1424"/>
                      <a:pt x="273" y="1364"/>
                      <a:pt x="194" y="1248"/>
                    </a:cubicBezTo>
                    <a:cubicBezTo>
                      <a:pt x="97" y="1133"/>
                      <a:pt x="97" y="962"/>
                      <a:pt x="157" y="768"/>
                    </a:cubicBezTo>
                    <a:cubicBezTo>
                      <a:pt x="213" y="597"/>
                      <a:pt x="328" y="421"/>
                      <a:pt x="444" y="324"/>
                    </a:cubicBezTo>
                    <a:cubicBezTo>
                      <a:pt x="541" y="209"/>
                      <a:pt x="675" y="153"/>
                      <a:pt x="827" y="116"/>
                    </a:cubicBezTo>
                    <a:cubicBezTo>
                      <a:pt x="882" y="100"/>
                      <a:pt x="936" y="93"/>
                      <a:pt x="988" y="93"/>
                    </a:cubicBezTo>
                    <a:cubicBezTo>
                      <a:pt x="1069" y="93"/>
                      <a:pt x="1145" y="109"/>
                      <a:pt x="1215" y="135"/>
                    </a:cubicBezTo>
                    <a:cubicBezTo>
                      <a:pt x="1446" y="250"/>
                      <a:pt x="1502" y="347"/>
                      <a:pt x="1580" y="500"/>
                    </a:cubicBezTo>
                    <a:cubicBezTo>
                      <a:pt x="1599" y="518"/>
                      <a:pt x="1599" y="518"/>
                      <a:pt x="1599" y="537"/>
                    </a:cubicBezTo>
                    <a:cubicBezTo>
                      <a:pt x="1659" y="634"/>
                      <a:pt x="1678" y="694"/>
                      <a:pt x="1714" y="749"/>
                    </a:cubicBezTo>
                    <a:lnTo>
                      <a:pt x="1714" y="731"/>
                    </a:lnTo>
                    <a:cubicBezTo>
                      <a:pt x="1751" y="634"/>
                      <a:pt x="1714" y="537"/>
                      <a:pt x="1678" y="463"/>
                    </a:cubicBezTo>
                    <a:cubicBezTo>
                      <a:pt x="1599" y="306"/>
                      <a:pt x="1502" y="172"/>
                      <a:pt x="1252" y="56"/>
                    </a:cubicBezTo>
                    <a:cubicBezTo>
                      <a:pt x="1174" y="19"/>
                      <a:pt x="1081" y="1"/>
                      <a:pt x="98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861;p45">
                <a:extLst>
                  <a:ext uri="{FF2B5EF4-FFF2-40B4-BE49-F238E27FC236}">
                    <a16:creationId xmlns:a16="http://schemas.microsoft.com/office/drawing/2014/main" id="{89F92063-FBE6-364C-7580-451B93E8F5FF}"/>
                  </a:ext>
                </a:extLst>
              </p:cNvPr>
              <p:cNvSpPr/>
              <p:nvPr/>
            </p:nvSpPr>
            <p:spPr>
              <a:xfrm>
                <a:off x="5322171" y="4366441"/>
                <a:ext cx="362729" cy="265407"/>
              </a:xfrm>
              <a:custGeom>
                <a:avLst/>
                <a:gdLst/>
                <a:ahLst/>
                <a:cxnLst/>
                <a:rect l="l" t="t" r="r" b="b"/>
                <a:pathLst>
                  <a:path w="3947" h="2888" extrusionOk="0">
                    <a:moveTo>
                      <a:pt x="3253" y="0"/>
                    </a:moveTo>
                    <a:cubicBezTo>
                      <a:pt x="3253" y="79"/>
                      <a:pt x="3253" y="134"/>
                      <a:pt x="3276" y="176"/>
                    </a:cubicBezTo>
                    <a:cubicBezTo>
                      <a:pt x="3295" y="213"/>
                      <a:pt x="3313" y="273"/>
                      <a:pt x="3350" y="310"/>
                    </a:cubicBezTo>
                    <a:cubicBezTo>
                      <a:pt x="3410" y="444"/>
                      <a:pt x="3484" y="619"/>
                      <a:pt x="3563" y="772"/>
                    </a:cubicBezTo>
                    <a:cubicBezTo>
                      <a:pt x="3697" y="1118"/>
                      <a:pt x="3812" y="1465"/>
                      <a:pt x="3854" y="1617"/>
                    </a:cubicBezTo>
                    <a:cubicBezTo>
                      <a:pt x="3854" y="1617"/>
                      <a:pt x="3854" y="1636"/>
                      <a:pt x="3831" y="1636"/>
                    </a:cubicBezTo>
                    <a:cubicBezTo>
                      <a:pt x="3812" y="1659"/>
                      <a:pt x="3775" y="1696"/>
                      <a:pt x="3738" y="1714"/>
                    </a:cubicBezTo>
                    <a:cubicBezTo>
                      <a:pt x="3660" y="1774"/>
                      <a:pt x="3544" y="1830"/>
                      <a:pt x="3410" y="1890"/>
                    </a:cubicBezTo>
                    <a:cubicBezTo>
                      <a:pt x="3119" y="2024"/>
                      <a:pt x="2717" y="2158"/>
                      <a:pt x="2329" y="2292"/>
                    </a:cubicBezTo>
                    <a:cubicBezTo>
                      <a:pt x="1562" y="2560"/>
                      <a:pt x="809" y="2772"/>
                      <a:pt x="772" y="2791"/>
                    </a:cubicBezTo>
                    <a:cubicBezTo>
                      <a:pt x="753" y="2754"/>
                      <a:pt x="425" y="2444"/>
                      <a:pt x="365" y="2061"/>
                    </a:cubicBezTo>
                    <a:cubicBezTo>
                      <a:pt x="310" y="1830"/>
                      <a:pt x="194" y="1617"/>
                      <a:pt x="134" y="1446"/>
                    </a:cubicBezTo>
                    <a:cubicBezTo>
                      <a:pt x="97" y="1428"/>
                      <a:pt x="60" y="1405"/>
                      <a:pt x="0" y="1405"/>
                    </a:cubicBezTo>
                    <a:cubicBezTo>
                      <a:pt x="19" y="1428"/>
                      <a:pt x="19" y="1446"/>
                      <a:pt x="42" y="1483"/>
                    </a:cubicBezTo>
                    <a:cubicBezTo>
                      <a:pt x="116" y="1659"/>
                      <a:pt x="231" y="1867"/>
                      <a:pt x="250" y="2079"/>
                    </a:cubicBezTo>
                    <a:cubicBezTo>
                      <a:pt x="347" y="2541"/>
                      <a:pt x="735" y="2869"/>
                      <a:pt x="735" y="2869"/>
                    </a:cubicBezTo>
                    <a:lnTo>
                      <a:pt x="753" y="2888"/>
                    </a:lnTo>
                    <a:lnTo>
                      <a:pt x="772" y="2888"/>
                    </a:lnTo>
                    <a:cubicBezTo>
                      <a:pt x="772" y="2888"/>
                      <a:pt x="1562" y="2657"/>
                      <a:pt x="2371" y="2389"/>
                    </a:cubicBezTo>
                    <a:cubicBezTo>
                      <a:pt x="2754" y="2255"/>
                      <a:pt x="3161" y="2121"/>
                      <a:pt x="3447" y="1982"/>
                    </a:cubicBezTo>
                    <a:cubicBezTo>
                      <a:pt x="3581" y="1927"/>
                      <a:pt x="3715" y="1848"/>
                      <a:pt x="3794" y="1793"/>
                    </a:cubicBezTo>
                    <a:cubicBezTo>
                      <a:pt x="3854" y="1774"/>
                      <a:pt x="3872" y="1733"/>
                      <a:pt x="3909" y="1714"/>
                    </a:cubicBezTo>
                    <a:cubicBezTo>
                      <a:pt x="3928" y="1677"/>
                      <a:pt x="3946" y="1636"/>
                      <a:pt x="3946" y="1599"/>
                    </a:cubicBezTo>
                    <a:cubicBezTo>
                      <a:pt x="3909" y="1428"/>
                      <a:pt x="3794" y="1081"/>
                      <a:pt x="3660" y="735"/>
                    </a:cubicBezTo>
                    <a:cubicBezTo>
                      <a:pt x="3581" y="559"/>
                      <a:pt x="3507" y="407"/>
                      <a:pt x="3447" y="273"/>
                    </a:cubicBezTo>
                    <a:cubicBezTo>
                      <a:pt x="3369" y="157"/>
                      <a:pt x="3313" y="60"/>
                      <a:pt x="3253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1862;p45">
                <a:extLst>
                  <a:ext uri="{FF2B5EF4-FFF2-40B4-BE49-F238E27FC236}">
                    <a16:creationId xmlns:a16="http://schemas.microsoft.com/office/drawing/2014/main" id="{D886EBB2-CA8B-B68D-E75A-9F26B88404F3}"/>
                  </a:ext>
                </a:extLst>
              </p:cNvPr>
              <p:cNvSpPr/>
              <p:nvPr/>
            </p:nvSpPr>
            <p:spPr>
              <a:xfrm>
                <a:off x="5347168" y="4462937"/>
                <a:ext cx="458305" cy="472366"/>
              </a:xfrm>
              <a:custGeom>
                <a:avLst/>
                <a:gdLst/>
                <a:ahLst/>
                <a:cxnLst/>
                <a:rect l="l" t="t" r="r" b="b"/>
                <a:pathLst>
                  <a:path w="4987" h="5140" extrusionOk="0">
                    <a:moveTo>
                      <a:pt x="2875" y="0"/>
                    </a:moveTo>
                    <a:cubicBezTo>
                      <a:pt x="2576" y="0"/>
                      <a:pt x="2145" y="78"/>
                      <a:pt x="1480" y="299"/>
                    </a:cubicBezTo>
                    <a:cubicBezTo>
                      <a:pt x="1" y="780"/>
                      <a:pt x="190" y="2032"/>
                      <a:pt x="190" y="2032"/>
                    </a:cubicBezTo>
                    <a:cubicBezTo>
                      <a:pt x="190" y="2032"/>
                      <a:pt x="172" y="3127"/>
                      <a:pt x="847" y="4282"/>
                    </a:cubicBezTo>
                    <a:cubicBezTo>
                      <a:pt x="1280" y="5004"/>
                      <a:pt x="1969" y="5140"/>
                      <a:pt x="2425" y="5140"/>
                    </a:cubicBezTo>
                    <a:cubicBezTo>
                      <a:pt x="2699" y="5140"/>
                      <a:pt x="2889" y="5091"/>
                      <a:pt x="2889" y="5091"/>
                    </a:cubicBezTo>
                    <a:cubicBezTo>
                      <a:pt x="2889" y="5091"/>
                      <a:pt x="4349" y="4744"/>
                      <a:pt x="4677" y="4190"/>
                    </a:cubicBezTo>
                    <a:cubicBezTo>
                      <a:pt x="4987" y="3649"/>
                      <a:pt x="4714" y="2550"/>
                      <a:pt x="4506" y="1838"/>
                    </a:cubicBezTo>
                    <a:cubicBezTo>
                      <a:pt x="4312" y="1108"/>
                      <a:pt x="3868" y="433"/>
                      <a:pt x="3582" y="239"/>
                    </a:cubicBezTo>
                    <a:cubicBezTo>
                      <a:pt x="3420" y="123"/>
                      <a:pt x="3252" y="0"/>
                      <a:pt x="287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1863;p45">
                <a:extLst>
                  <a:ext uri="{FF2B5EF4-FFF2-40B4-BE49-F238E27FC236}">
                    <a16:creationId xmlns:a16="http://schemas.microsoft.com/office/drawing/2014/main" id="{BE7B8386-AD8E-F818-581A-121E41BE0812}"/>
                  </a:ext>
                </a:extLst>
              </p:cNvPr>
              <p:cNvSpPr/>
              <p:nvPr/>
            </p:nvSpPr>
            <p:spPr>
              <a:xfrm>
                <a:off x="5355714" y="4458250"/>
                <a:ext cx="440844" cy="481648"/>
              </a:xfrm>
              <a:custGeom>
                <a:avLst/>
                <a:gdLst/>
                <a:ahLst/>
                <a:cxnLst/>
                <a:rect l="l" t="t" r="r" b="b"/>
                <a:pathLst>
                  <a:path w="4797" h="5241" extrusionOk="0">
                    <a:moveTo>
                      <a:pt x="2784" y="98"/>
                    </a:moveTo>
                    <a:cubicBezTo>
                      <a:pt x="2821" y="98"/>
                      <a:pt x="2855" y="99"/>
                      <a:pt x="2888" y="101"/>
                    </a:cubicBezTo>
                    <a:cubicBezTo>
                      <a:pt x="3179" y="138"/>
                      <a:pt x="3313" y="235"/>
                      <a:pt x="3447" y="332"/>
                    </a:cubicBezTo>
                    <a:cubicBezTo>
                      <a:pt x="3581" y="429"/>
                      <a:pt x="3775" y="637"/>
                      <a:pt x="3951" y="909"/>
                    </a:cubicBezTo>
                    <a:cubicBezTo>
                      <a:pt x="4103" y="1196"/>
                      <a:pt x="4274" y="1542"/>
                      <a:pt x="4371" y="1889"/>
                    </a:cubicBezTo>
                    <a:cubicBezTo>
                      <a:pt x="4468" y="2254"/>
                      <a:pt x="4584" y="2716"/>
                      <a:pt x="4644" y="3141"/>
                    </a:cubicBezTo>
                    <a:cubicBezTo>
                      <a:pt x="4699" y="3566"/>
                      <a:pt x="4681" y="3968"/>
                      <a:pt x="4529" y="4218"/>
                    </a:cubicBezTo>
                    <a:cubicBezTo>
                      <a:pt x="4390" y="4472"/>
                      <a:pt x="3951" y="4703"/>
                      <a:pt x="3544" y="4855"/>
                    </a:cubicBezTo>
                    <a:cubicBezTo>
                      <a:pt x="3142" y="5008"/>
                      <a:pt x="2773" y="5086"/>
                      <a:pt x="2773" y="5086"/>
                    </a:cubicBezTo>
                    <a:cubicBezTo>
                      <a:pt x="2773" y="5086"/>
                      <a:pt x="2584" y="5143"/>
                      <a:pt x="2314" y="5143"/>
                    </a:cubicBezTo>
                    <a:cubicBezTo>
                      <a:pt x="2230" y="5143"/>
                      <a:pt x="2139" y="5138"/>
                      <a:pt x="2043" y="5123"/>
                    </a:cubicBezTo>
                    <a:cubicBezTo>
                      <a:pt x="1618" y="5068"/>
                      <a:pt x="1137" y="4874"/>
                      <a:pt x="790" y="4296"/>
                    </a:cubicBezTo>
                    <a:cubicBezTo>
                      <a:pt x="116" y="3160"/>
                      <a:pt x="157" y="2083"/>
                      <a:pt x="157" y="2083"/>
                    </a:cubicBezTo>
                    <a:cubicBezTo>
                      <a:pt x="157" y="2083"/>
                      <a:pt x="97" y="1773"/>
                      <a:pt x="231" y="1408"/>
                    </a:cubicBezTo>
                    <a:cubicBezTo>
                      <a:pt x="370" y="1043"/>
                      <a:pt x="675" y="637"/>
                      <a:pt x="1410" y="387"/>
                    </a:cubicBezTo>
                    <a:cubicBezTo>
                      <a:pt x="2073" y="166"/>
                      <a:pt x="2496" y="98"/>
                      <a:pt x="2784" y="98"/>
                    </a:cubicBezTo>
                    <a:close/>
                    <a:moveTo>
                      <a:pt x="2777" y="1"/>
                    </a:moveTo>
                    <a:cubicBezTo>
                      <a:pt x="2474" y="1"/>
                      <a:pt x="2035" y="69"/>
                      <a:pt x="1368" y="290"/>
                    </a:cubicBezTo>
                    <a:cubicBezTo>
                      <a:pt x="620" y="544"/>
                      <a:pt x="291" y="983"/>
                      <a:pt x="139" y="1371"/>
                    </a:cubicBezTo>
                    <a:cubicBezTo>
                      <a:pt x="0" y="1773"/>
                      <a:pt x="60" y="2083"/>
                      <a:pt x="60" y="2083"/>
                    </a:cubicBezTo>
                    <a:cubicBezTo>
                      <a:pt x="60" y="2102"/>
                      <a:pt x="23" y="3201"/>
                      <a:pt x="717" y="4356"/>
                    </a:cubicBezTo>
                    <a:cubicBezTo>
                      <a:pt x="1063" y="4952"/>
                      <a:pt x="1581" y="5165"/>
                      <a:pt x="2024" y="5220"/>
                    </a:cubicBezTo>
                    <a:cubicBezTo>
                      <a:pt x="2129" y="5235"/>
                      <a:pt x="2228" y="5240"/>
                      <a:pt x="2319" y="5240"/>
                    </a:cubicBezTo>
                    <a:cubicBezTo>
                      <a:pt x="2612" y="5240"/>
                      <a:pt x="2814" y="5183"/>
                      <a:pt x="2814" y="5183"/>
                    </a:cubicBezTo>
                    <a:cubicBezTo>
                      <a:pt x="2814" y="5183"/>
                      <a:pt x="3179" y="5105"/>
                      <a:pt x="3581" y="4952"/>
                    </a:cubicBezTo>
                    <a:cubicBezTo>
                      <a:pt x="3988" y="4777"/>
                      <a:pt x="4450" y="4564"/>
                      <a:pt x="4621" y="4278"/>
                    </a:cubicBezTo>
                    <a:cubicBezTo>
                      <a:pt x="4797" y="3987"/>
                      <a:pt x="4797" y="3566"/>
                      <a:pt x="4736" y="3123"/>
                    </a:cubicBezTo>
                    <a:cubicBezTo>
                      <a:pt x="4681" y="2679"/>
                      <a:pt x="4565" y="2236"/>
                      <a:pt x="4468" y="1870"/>
                    </a:cubicBezTo>
                    <a:cubicBezTo>
                      <a:pt x="4371" y="1505"/>
                      <a:pt x="4200" y="1140"/>
                      <a:pt x="4025" y="868"/>
                    </a:cubicBezTo>
                    <a:cubicBezTo>
                      <a:pt x="3854" y="581"/>
                      <a:pt x="3660" y="350"/>
                      <a:pt x="3507" y="253"/>
                    </a:cubicBezTo>
                    <a:cubicBezTo>
                      <a:pt x="3373" y="138"/>
                      <a:pt x="3216" y="22"/>
                      <a:pt x="2888" y="4"/>
                    </a:cubicBezTo>
                    <a:cubicBezTo>
                      <a:pt x="2853" y="2"/>
                      <a:pt x="2816" y="1"/>
                      <a:pt x="277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1864;p45">
                <a:extLst>
                  <a:ext uri="{FF2B5EF4-FFF2-40B4-BE49-F238E27FC236}">
                    <a16:creationId xmlns:a16="http://schemas.microsoft.com/office/drawing/2014/main" id="{A288FC67-2F5C-7B55-0671-8898AE2EFBBD}"/>
                  </a:ext>
                </a:extLst>
              </p:cNvPr>
              <p:cNvSpPr/>
              <p:nvPr/>
            </p:nvSpPr>
            <p:spPr>
              <a:xfrm>
                <a:off x="6627901" y="3988084"/>
                <a:ext cx="339846" cy="917070"/>
              </a:xfrm>
              <a:custGeom>
                <a:avLst/>
                <a:gdLst/>
                <a:ahLst/>
                <a:cxnLst/>
                <a:rect l="l" t="t" r="r" b="b"/>
                <a:pathLst>
                  <a:path w="3698" h="9979" extrusionOk="0">
                    <a:moveTo>
                      <a:pt x="1" y="0"/>
                    </a:moveTo>
                    <a:cubicBezTo>
                      <a:pt x="1" y="0"/>
                      <a:pt x="694" y="8585"/>
                      <a:pt x="1599" y="9449"/>
                    </a:cubicBezTo>
                    <a:cubicBezTo>
                      <a:pt x="2038" y="9870"/>
                      <a:pt x="2544" y="9979"/>
                      <a:pt x="2949" y="9979"/>
                    </a:cubicBezTo>
                    <a:cubicBezTo>
                      <a:pt x="3380" y="9979"/>
                      <a:pt x="3697" y="9856"/>
                      <a:pt x="3697" y="9856"/>
                    </a:cubicBezTo>
                    <a:cubicBezTo>
                      <a:pt x="3697" y="9856"/>
                      <a:pt x="3448" y="8895"/>
                      <a:pt x="3253" y="7218"/>
                    </a:cubicBezTo>
                    <a:cubicBezTo>
                      <a:pt x="3046" y="5545"/>
                      <a:pt x="2930" y="4907"/>
                      <a:pt x="2445" y="2731"/>
                    </a:cubicBezTo>
                    <a:cubicBezTo>
                      <a:pt x="1964" y="555"/>
                      <a:pt x="1003" y="134"/>
                      <a:pt x="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1865;p45">
                <a:extLst>
                  <a:ext uri="{FF2B5EF4-FFF2-40B4-BE49-F238E27FC236}">
                    <a16:creationId xmlns:a16="http://schemas.microsoft.com/office/drawing/2014/main" id="{E7F8BB21-2936-FD0F-4896-E8E821A61BB1}"/>
                  </a:ext>
                </a:extLst>
              </p:cNvPr>
              <p:cNvSpPr/>
              <p:nvPr/>
            </p:nvSpPr>
            <p:spPr>
              <a:xfrm>
                <a:off x="6624501" y="3982570"/>
                <a:ext cx="348760" cy="927547"/>
              </a:xfrm>
              <a:custGeom>
                <a:avLst/>
                <a:gdLst/>
                <a:ahLst/>
                <a:cxnLst/>
                <a:rect l="l" t="t" r="r" b="b"/>
                <a:pathLst>
                  <a:path w="3795" h="10093" extrusionOk="0">
                    <a:moveTo>
                      <a:pt x="1" y="0"/>
                    </a:moveTo>
                    <a:lnTo>
                      <a:pt x="1" y="60"/>
                    </a:lnTo>
                    <a:cubicBezTo>
                      <a:pt x="1" y="60"/>
                      <a:pt x="172" y="2213"/>
                      <a:pt x="444" y="4468"/>
                    </a:cubicBezTo>
                    <a:cubicBezTo>
                      <a:pt x="597" y="5605"/>
                      <a:pt x="772" y="6760"/>
                      <a:pt x="962" y="7684"/>
                    </a:cubicBezTo>
                    <a:cubicBezTo>
                      <a:pt x="1059" y="8146"/>
                      <a:pt x="1156" y="8548"/>
                      <a:pt x="1253" y="8876"/>
                    </a:cubicBezTo>
                    <a:cubicBezTo>
                      <a:pt x="1368" y="9204"/>
                      <a:pt x="1465" y="9435"/>
                      <a:pt x="1599" y="9551"/>
                    </a:cubicBezTo>
                    <a:cubicBezTo>
                      <a:pt x="2051" y="9982"/>
                      <a:pt x="2575" y="10092"/>
                      <a:pt x="2993" y="10092"/>
                    </a:cubicBezTo>
                    <a:cubicBezTo>
                      <a:pt x="3431" y="10092"/>
                      <a:pt x="3753" y="9971"/>
                      <a:pt x="3753" y="9971"/>
                    </a:cubicBezTo>
                    <a:lnTo>
                      <a:pt x="3794" y="9953"/>
                    </a:lnTo>
                    <a:lnTo>
                      <a:pt x="3794" y="9916"/>
                    </a:lnTo>
                    <a:cubicBezTo>
                      <a:pt x="3794" y="9916"/>
                      <a:pt x="3776" y="9879"/>
                      <a:pt x="3776" y="9819"/>
                    </a:cubicBezTo>
                    <a:cubicBezTo>
                      <a:pt x="3734" y="9837"/>
                      <a:pt x="3716" y="9856"/>
                      <a:pt x="3697" y="9856"/>
                    </a:cubicBezTo>
                    <a:lnTo>
                      <a:pt x="3679" y="9879"/>
                    </a:lnTo>
                    <a:cubicBezTo>
                      <a:pt x="3649" y="9888"/>
                      <a:pt x="3361" y="9993"/>
                      <a:pt x="2975" y="9993"/>
                    </a:cubicBezTo>
                    <a:cubicBezTo>
                      <a:pt x="2587" y="9993"/>
                      <a:pt x="2100" y="9887"/>
                      <a:pt x="1673" y="9472"/>
                    </a:cubicBezTo>
                    <a:cubicBezTo>
                      <a:pt x="1558" y="9394"/>
                      <a:pt x="1465" y="9163"/>
                      <a:pt x="1350" y="8839"/>
                    </a:cubicBezTo>
                    <a:cubicBezTo>
                      <a:pt x="1253" y="8530"/>
                      <a:pt x="1156" y="8123"/>
                      <a:pt x="1059" y="7661"/>
                    </a:cubicBezTo>
                    <a:cubicBezTo>
                      <a:pt x="865" y="6737"/>
                      <a:pt x="694" y="5582"/>
                      <a:pt x="560" y="4450"/>
                    </a:cubicBezTo>
                    <a:cubicBezTo>
                      <a:pt x="269" y="2232"/>
                      <a:pt x="116" y="194"/>
                      <a:pt x="98" y="116"/>
                    </a:cubicBezTo>
                    <a:lnTo>
                      <a:pt x="98" y="116"/>
                    </a:lnTo>
                    <a:cubicBezTo>
                      <a:pt x="578" y="194"/>
                      <a:pt x="1022" y="328"/>
                      <a:pt x="1424" y="693"/>
                    </a:cubicBezTo>
                    <a:cubicBezTo>
                      <a:pt x="1830" y="1077"/>
                      <a:pt x="2195" y="1714"/>
                      <a:pt x="2426" y="2809"/>
                    </a:cubicBezTo>
                    <a:cubicBezTo>
                      <a:pt x="2639" y="3734"/>
                      <a:pt x="2773" y="4371"/>
                      <a:pt x="2888" y="4949"/>
                    </a:cubicBezTo>
                    <a:cubicBezTo>
                      <a:pt x="2925" y="4912"/>
                      <a:pt x="2967" y="4889"/>
                      <a:pt x="2986" y="4889"/>
                    </a:cubicBezTo>
                    <a:cubicBezTo>
                      <a:pt x="2870" y="4334"/>
                      <a:pt x="2736" y="3697"/>
                      <a:pt x="2523" y="2772"/>
                    </a:cubicBezTo>
                    <a:cubicBezTo>
                      <a:pt x="2292" y="1696"/>
                      <a:pt x="1927" y="1021"/>
                      <a:pt x="1484" y="615"/>
                    </a:cubicBezTo>
                    <a:cubicBezTo>
                      <a:pt x="1059" y="213"/>
                      <a:pt x="560" y="79"/>
                      <a:pt x="56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1866;p45">
                <a:extLst>
                  <a:ext uri="{FF2B5EF4-FFF2-40B4-BE49-F238E27FC236}">
                    <a16:creationId xmlns:a16="http://schemas.microsoft.com/office/drawing/2014/main" id="{2944D532-3728-6B9D-6566-B621BA0BBE2D}"/>
                  </a:ext>
                </a:extLst>
              </p:cNvPr>
              <p:cNvSpPr/>
              <p:nvPr/>
            </p:nvSpPr>
            <p:spPr>
              <a:xfrm>
                <a:off x="5612578" y="4005361"/>
                <a:ext cx="350415" cy="926260"/>
              </a:xfrm>
              <a:custGeom>
                <a:avLst/>
                <a:gdLst/>
                <a:ahLst/>
                <a:cxnLst/>
                <a:rect l="l" t="t" r="r" b="b"/>
                <a:pathLst>
                  <a:path w="3813" h="10079" extrusionOk="0">
                    <a:moveTo>
                      <a:pt x="3732" y="1"/>
                    </a:moveTo>
                    <a:cubicBezTo>
                      <a:pt x="2268" y="1"/>
                      <a:pt x="1091" y="986"/>
                      <a:pt x="846" y="1984"/>
                    </a:cubicBezTo>
                    <a:cubicBezTo>
                      <a:pt x="597" y="3023"/>
                      <a:pt x="1" y="10070"/>
                      <a:pt x="1" y="10070"/>
                    </a:cubicBezTo>
                    <a:cubicBezTo>
                      <a:pt x="1" y="10070"/>
                      <a:pt x="63" y="10079"/>
                      <a:pt x="171" y="10079"/>
                    </a:cubicBezTo>
                    <a:cubicBezTo>
                      <a:pt x="420" y="10079"/>
                      <a:pt x="911" y="10032"/>
                      <a:pt x="1461" y="9723"/>
                    </a:cubicBezTo>
                    <a:cubicBezTo>
                      <a:pt x="2270" y="9261"/>
                      <a:pt x="2616" y="8550"/>
                      <a:pt x="2616" y="8550"/>
                    </a:cubicBezTo>
                    <a:lnTo>
                      <a:pt x="3813" y="2"/>
                    </a:lnTo>
                    <a:cubicBezTo>
                      <a:pt x="3786" y="1"/>
                      <a:pt x="3759" y="1"/>
                      <a:pt x="373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1867;p45">
                <a:extLst>
                  <a:ext uri="{FF2B5EF4-FFF2-40B4-BE49-F238E27FC236}">
                    <a16:creationId xmlns:a16="http://schemas.microsoft.com/office/drawing/2014/main" id="{190E1416-5888-3DDD-6583-D22251FAEB62}"/>
                  </a:ext>
                </a:extLst>
              </p:cNvPr>
              <p:cNvSpPr/>
              <p:nvPr/>
            </p:nvSpPr>
            <p:spPr>
              <a:xfrm>
                <a:off x="5607064" y="4002053"/>
                <a:ext cx="361075" cy="933796"/>
              </a:xfrm>
              <a:custGeom>
                <a:avLst/>
                <a:gdLst/>
                <a:ahLst/>
                <a:cxnLst/>
                <a:rect l="l" t="t" r="r" b="b"/>
                <a:pathLst>
                  <a:path w="3929" h="10161" extrusionOk="0">
                    <a:moveTo>
                      <a:pt x="3772" y="0"/>
                    </a:moveTo>
                    <a:cubicBezTo>
                      <a:pt x="2289" y="0"/>
                      <a:pt x="1116" y="990"/>
                      <a:pt x="846" y="2020"/>
                    </a:cubicBezTo>
                    <a:cubicBezTo>
                      <a:pt x="791" y="2274"/>
                      <a:pt x="712" y="2907"/>
                      <a:pt x="615" y="3716"/>
                    </a:cubicBezTo>
                    <a:cubicBezTo>
                      <a:pt x="560" y="4159"/>
                      <a:pt x="523" y="4640"/>
                      <a:pt x="463" y="5139"/>
                    </a:cubicBezTo>
                    <a:cubicBezTo>
                      <a:pt x="500" y="5162"/>
                      <a:pt x="541" y="5162"/>
                      <a:pt x="560" y="5180"/>
                    </a:cubicBezTo>
                    <a:cubicBezTo>
                      <a:pt x="615" y="4658"/>
                      <a:pt x="657" y="4159"/>
                      <a:pt x="712" y="3734"/>
                    </a:cubicBezTo>
                    <a:cubicBezTo>
                      <a:pt x="809" y="2925"/>
                      <a:pt x="888" y="2292"/>
                      <a:pt x="943" y="2043"/>
                    </a:cubicBezTo>
                    <a:cubicBezTo>
                      <a:pt x="1193" y="1059"/>
                      <a:pt x="2348" y="98"/>
                      <a:pt x="3813" y="98"/>
                    </a:cubicBezTo>
                    <a:lnTo>
                      <a:pt x="2639" y="8567"/>
                    </a:lnTo>
                    <a:cubicBezTo>
                      <a:pt x="2621" y="8586"/>
                      <a:pt x="2293" y="9260"/>
                      <a:pt x="1502" y="9704"/>
                    </a:cubicBezTo>
                    <a:cubicBezTo>
                      <a:pt x="992" y="10009"/>
                      <a:pt x="559" y="10064"/>
                      <a:pt x="320" y="10064"/>
                    </a:cubicBezTo>
                    <a:cubicBezTo>
                      <a:pt x="226" y="10064"/>
                      <a:pt x="162" y="10056"/>
                      <a:pt x="135" y="10050"/>
                    </a:cubicBezTo>
                    <a:cubicBezTo>
                      <a:pt x="98" y="10069"/>
                      <a:pt x="61" y="10069"/>
                      <a:pt x="19" y="10069"/>
                    </a:cubicBezTo>
                    <a:lnTo>
                      <a:pt x="1" y="10106"/>
                    </a:lnTo>
                    <a:lnTo>
                      <a:pt x="1" y="10147"/>
                    </a:lnTo>
                    <a:lnTo>
                      <a:pt x="61" y="10147"/>
                    </a:lnTo>
                    <a:cubicBezTo>
                      <a:pt x="61" y="10147"/>
                      <a:pt x="135" y="10160"/>
                      <a:pt x="265" y="10160"/>
                    </a:cubicBezTo>
                    <a:cubicBezTo>
                      <a:pt x="525" y="10160"/>
                      <a:pt x="1008" y="10109"/>
                      <a:pt x="1563" y="9801"/>
                    </a:cubicBezTo>
                    <a:cubicBezTo>
                      <a:pt x="2371" y="9339"/>
                      <a:pt x="2718" y="8604"/>
                      <a:pt x="2718" y="8604"/>
                    </a:cubicBezTo>
                    <a:lnTo>
                      <a:pt x="2736" y="8604"/>
                    </a:lnTo>
                    <a:lnTo>
                      <a:pt x="3928" y="1"/>
                    </a:lnTo>
                    <a:lnTo>
                      <a:pt x="3813" y="1"/>
                    </a:lnTo>
                    <a:cubicBezTo>
                      <a:pt x="3799" y="1"/>
                      <a:pt x="3785" y="0"/>
                      <a:pt x="377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1868;p45">
                <a:extLst>
                  <a:ext uri="{FF2B5EF4-FFF2-40B4-BE49-F238E27FC236}">
                    <a16:creationId xmlns:a16="http://schemas.microsoft.com/office/drawing/2014/main" id="{21A9BD20-EC34-9147-FC32-9C5B6710849F}"/>
                  </a:ext>
                </a:extLst>
              </p:cNvPr>
              <p:cNvSpPr/>
              <p:nvPr/>
            </p:nvSpPr>
            <p:spPr>
              <a:xfrm>
                <a:off x="5794818" y="3865028"/>
                <a:ext cx="1022571" cy="1166854"/>
              </a:xfrm>
              <a:custGeom>
                <a:avLst/>
                <a:gdLst/>
                <a:ahLst/>
                <a:cxnLst/>
                <a:rect l="l" t="t" r="r" b="b"/>
                <a:pathLst>
                  <a:path w="11127" h="12697" extrusionOk="0">
                    <a:moveTo>
                      <a:pt x="6588" y="1"/>
                    </a:moveTo>
                    <a:cubicBezTo>
                      <a:pt x="6240" y="1"/>
                      <a:pt x="5847" y="14"/>
                      <a:pt x="5563" y="27"/>
                    </a:cubicBezTo>
                    <a:cubicBezTo>
                      <a:pt x="5314" y="8"/>
                      <a:pt x="5004" y="8"/>
                      <a:pt x="4695" y="8"/>
                    </a:cubicBezTo>
                    <a:lnTo>
                      <a:pt x="4140" y="8"/>
                    </a:lnTo>
                    <a:cubicBezTo>
                      <a:pt x="3521" y="45"/>
                      <a:pt x="3156" y="489"/>
                      <a:pt x="3156" y="489"/>
                    </a:cubicBezTo>
                    <a:cubicBezTo>
                      <a:pt x="3156" y="489"/>
                      <a:pt x="1830" y="1298"/>
                      <a:pt x="1636" y="1644"/>
                    </a:cubicBezTo>
                    <a:cubicBezTo>
                      <a:pt x="1460" y="1991"/>
                      <a:pt x="652" y="4842"/>
                      <a:pt x="402" y="7651"/>
                    </a:cubicBezTo>
                    <a:cubicBezTo>
                      <a:pt x="153" y="10442"/>
                      <a:pt x="0" y="12697"/>
                      <a:pt x="0" y="12697"/>
                    </a:cubicBezTo>
                    <a:lnTo>
                      <a:pt x="11126" y="12697"/>
                    </a:lnTo>
                    <a:cubicBezTo>
                      <a:pt x="11126" y="12697"/>
                      <a:pt x="10992" y="10442"/>
                      <a:pt x="10724" y="7651"/>
                    </a:cubicBezTo>
                    <a:cubicBezTo>
                      <a:pt x="10470" y="4842"/>
                      <a:pt x="9662" y="1991"/>
                      <a:pt x="9491" y="1644"/>
                    </a:cubicBezTo>
                    <a:cubicBezTo>
                      <a:pt x="9315" y="1298"/>
                      <a:pt x="7971" y="489"/>
                      <a:pt x="7971" y="489"/>
                    </a:cubicBezTo>
                    <a:cubicBezTo>
                      <a:pt x="7971" y="489"/>
                      <a:pt x="7624" y="45"/>
                      <a:pt x="6986" y="8"/>
                    </a:cubicBezTo>
                    <a:cubicBezTo>
                      <a:pt x="6869" y="3"/>
                      <a:pt x="6732" y="1"/>
                      <a:pt x="658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1869;p45">
                <a:extLst>
                  <a:ext uri="{FF2B5EF4-FFF2-40B4-BE49-F238E27FC236}">
                    <a16:creationId xmlns:a16="http://schemas.microsoft.com/office/drawing/2014/main" id="{6DAC8F70-ABC8-211D-75F6-6564F493794E}"/>
                  </a:ext>
                </a:extLst>
              </p:cNvPr>
              <p:cNvSpPr/>
              <p:nvPr/>
            </p:nvSpPr>
            <p:spPr>
              <a:xfrm>
                <a:off x="5789212" y="3860709"/>
                <a:ext cx="1031578" cy="1174574"/>
              </a:xfrm>
              <a:custGeom>
                <a:avLst/>
                <a:gdLst/>
                <a:ahLst/>
                <a:cxnLst/>
                <a:rect l="l" t="t" r="r" b="b"/>
                <a:pathLst>
                  <a:path w="11225" h="12781" extrusionOk="0">
                    <a:moveTo>
                      <a:pt x="4737" y="92"/>
                    </a:moveTo>
                    <a:cubicBezTo>
                      <a:pt x="5065" y="116"/>
                      <a:pt x="5375" y="116"/>
                      <a:pt x="5606" y="116"/>
                    </a:cubicBezTo>
                    <a:lnTo>
                      <a:pt x="5624" y="116"/>
                    </a:lnTo>
                    <a:cubicBezTo>
                      <a:pt x="5892" y="116"/>
                      <a:pt x="6257" y="105"/>
                      <a:pt x="6584" y="105"/>
                    </a:cubicBezTo>
                    <a:cubicBezTo>
                      <a:pt x="6747" y="105"/>
                      <a:pt x="6901" y="108"/>
                      <a:pt x="7029" y="116"/>
                    </a:cubicBezTo>
                    <a:cubicBezTo>
                      <a:pt x="7643" y="134"/>
                      <a:pt x="7990" y="578"/>
                      <a:pt x="7990" y="578"/>
                    </a:cubicBezTo>
                    <a:lnTo>
                      <a:pt x="8013" y="578"/>
                    </a:lnTo>
                    <a:cubicBezTo>
                      <a:pt x="8013" y="578"/>
                      <a:pt x="8336" y="786"/>
                      <a:pt x="8683" y="1017"/>
                    </a:cubicBezTo>
                    <a:cubicBezTo>
                      <a:pt x="8859" y="1155"/>
                      <a:pt x="9053" y="1289"/>
                      <a:pt x="9205" y="1405"/>
                    </a:cubicBezTo>
                    <a:cubicBezTo>
                      <a:pt x="9339" y="1520"/>
                      <a:pt x="9455" y="1636"/>
                      <a:pt x="9492" y="1710"/>
                    </a:cubicBezTo>
                    <a:cubicBezTo>
                      <a:pt x="9533" y="1788"/>
                      <a:pt x="9630" y="2038"/>
                      <a:pt x="9723" y="2403"/>
                    </a:cubicBezTo>
                    <a:cubicBezTo>
                      <a:pt x="9820" y="2749"/>
                      <a:pt x="9954" y="3234"/>
                      <a:pt x="10092" y="3789"/>
                    </a:cubicBezTo>
                    <a:cubicBezTo>
                      <a:pt x="10342" y="4889"/>
                      <a:pt x="10610" y="6293"/>
                      <a:pt x="10725" y="7698"/>
                    </a:cubicBezTo>
                    <a:cubicBezTo>
                      <a:pt x="10975" y="10470"/>
                      <a:pt x="11132" y="12647"/>
                      <a:pt x="11132" y="12683"/>
                    </a:cubicBezTo>
                    <a:lnTo>
                      <a:pt x="98" y="12683"/>
                    </a:lnTo>
                    <a:cubicBezTo>
                      <a:pt x="116" y="12647"/>
                      <a:pt x="250" y="10470"/>
                      <a:pt x="505" y="7698"/>
                    </a:cubicBezTo>
                    <a:cubicBezTo>
                      <a:pt x="639" y="6293"/>
                      <a:pt x="888" y="4889"/>
                      <a:pt x="1156" y="3789"/>
                    </a:cubicBezTo>
                    <a:cubicBezTo>
                      <a:pt x="1272" y="3234"/>
                      <a:pt x="1406" y="2749"/>
                      <a:pt x="1503" y="2403"/>
                    </a:cubicBezTo>
                    <a:cubicBezTo>
                      <a:pt x="1618" y="2038"/>
                      <a:pt x="1697" y="1788"/>
                      <a:pt x="1734" y="1710"/>
                    </a:cubicBezTo>
                    <a:cubicBezTo>
                      <a:pt x="1775" y="1636"/>
                      <a:pt x="1891" y="1520"/>
                      <a:pt x="2043" y="1405"/>
                    </a:cubicBezTo>
                    <a:cubicBezTo>
                      <a:pt x="2177" y="1289"/>
                      <a:pt x="2371" y="1155"/>
                      <a:pt x="2542" y="1017"/>
                    </a:cubicBezTo>
                    <a:cubicBezTo>
                      <a:pt x="2889" y="786"/>
                      <a:pt x="3235" y="578"/>
                      <a:pt x="3235" y="578"/>
                    </a:cubicBezTo>
                    <a:cubicBezTo>
                      <a:pt x="3235" y="578"/>
                      <a:pt x="3582" y="134"/>
                      <a:pt x="4201" y="116"/>
                    </a:cubicBezTo>
                    <a:cubicBezTo>
                      <a:pt x="4354" y="92"/>
                      <a:pt x="4548" y="92"/>
                      <a:pt x="4737" y="92"/>
                    </a:cubicBezTo>
                    <a:close/>
                    <a:moveTo>
                      <a:pt x="4737" y="0"/>
                    </a:moveTo>
                    <a:cubicBezTo>
                      <a:pt x="4548" y="0"/>
                      <a:pt x="4354" y="0"/>
                      <a:pt x="4201" y="19"/>
                    </a:cubicBezTo>
                    <a:cubicBezTo>
                      <a:pt x="3563" y="37"/>
                      <a:pt x="3198" y="481"/>
                      <a:pt x="3180" y="499"/>
                    </a:cubicBezTo>
                    <a:cubicBezTo>
                      <a:pt x="3180" y="499"/>
                      <a:pt x="2852" y="693"/>
                      <a:pt x="2487" y="943"/>
                    </a:cubicBezTo>
                    <a:cubicBezTo>
                      <a:pt x="2311" y="1058"/>
                      <a:pt x="2122" y="1192"/>
                      <a:pt x="1965" y="1326"/>
                    </a:cubicBezTo>
                    <a:cubicBezTo>
                      <a:pt x="1812" y="1442"/>
                      <a:pt x="1697" y="1557"/>
                      <a:pt x="1637" y="1673"/>
                    </a:cubicBezTo>
                    <a:cubicBezTo>
                      <a:pt x="1600" y="1770"/>
                      <a:pt x="1521" y="2001"/>
                      <a:pt x="1406" y="2366"/>
                    </a:cubicBezTo>
                    <a:cubicBezTo>
                      <a:pt x="1313" y="2731"/>
                      <a:pt x="1175" y="3211"/>
                      <a:pt x="1059" y="3752"/>
                    </a:cubicBezTo>
                    <a:cubicBezTo>
                      <a:pt x="791" y="4870"/>
                      <a:pt x="523" y="6275"/>
                      <a:pt x="408" y="7679"/>
                    </a:cubicBezTo>
                    <a:cubicBezTo>
                      <a:pt x="135" y="10489"/>
                      <a:pt x="1" y="12744"/>
                      <a:pt x="1" y="12744"/>
                    </a:cubicBezTo>
                    <a:lnTo>
                      <a:pt x="1" y="12781"/>
                    </a:lnTo>
                    <a:lnTo>
                      <a:pt x="11224" y="12781"/>
                    </a:lnTo>
                    <a:lnTo>
                      <a:pt x="11224" y="12744"/>
                    </a:lnTo>
                    <a:cubicBezTo>
                      <a:pt x="11224" y="12744"/>
                      <a:pt x="11090" y="10489"/>
                      <a:pt x="10822" y="7679"/>
                    </a:cubicBezTo>
                    <a:cubicBezTo>
                      <a:pt x="10707" y="6275"/>
                      <a:pt x="10439" y="4870"/>
                      <a:pt x="10185" y="3752"/>
                    </a:cubicBezTo>
                    <a:cubicBezTo>
                      <a:pt x="10051" y="3211"/>
                      <a:pt x="9917" y="2731"/>
                      <a:pt x="9820" y="2366"/>
                    </a:cubicBezTo>
                    <a:cubicBezTo>
                      <a:pt x="9723" y="2001"/>
                      <a:pt x="9630" y="1770"/>
                      <a:pt x="9589" y="1673"/>
                    </a:cubicBezTo>
                    <a:cubicBezTo>
                      <a:pt x="9533" y="1557"/>
                      <a:pt x="9418" y="1442"/>
                      <a:pt x="9261" y="1326"/>
                    </a:cubicBezTo>
                    <a:cubicBezTo>
                      <a:pt x="9108" y="1192"/>
                      <a:pt x="8914" y="1058"/>
                      <a:pt x="8743" y="943"/>
                    </a:cubicBezTo>
                    <a:cubicBezTo>
                      <a:pt x="8397" y="693"/>
                      <a:pt x="8050" y="499"/>
                      <a:pt x="8050" y="499"/>
                    </a:cubicBezTo>
                    <a:cubicBezTo>
                      <a:pt x="8032" y="481"/>
                      <a:pt x="7685" y="37"/>
                      <a:pt x="7047" y="19"/>
                    </a:cubicBezTo>
                    <a:cubicBezTo>
                      <a:pt x="6846" y="9"/>
                      <a:pt x="6591" y="5"/>
                      <a:pt x="6336" y="5"/>
                    </a:cubicBezTo>
                    <a:cubicBezTo>
                      <a:pt x="6080" y="5"/>
                      <a:pt x="5825" y="9"/>
                      <a:pt x="5624" y="19"/>
                    </a:cubicBezTo>
                    <a:cubicBezTo>
                      <a:pt x="5375" y="19"/>
                      <a:pt x="5065" y="0"/>
                      <a:pt x="4737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1870;p45">
                <a:extLst>
                  <a:ext uri="{FF2B5EF4-FFF2-40B4-BE49-F238E27FC236}">
                    <a16:creationId xmlns:a16="http://schemas.microsoft.com/office/drawing/2014/main" id="{03ADFF17-7FFE-FC97-8415-281334192888}"/>
                  </a:ext>
                </a:extLst>
              </p:cNvPr>
              <p:cNvSpPr/>
              <p:nvPr/>
            </p:nvSpPr>
            <p:spPr>
              <a:xfrm>
                <a:off x="6162525" y="4559148"/>
                <a:ext cx="306202" cy="477224"/>
              </a:xfrm>
              <a:custGeom>
                <a:avLst/>
                <a:gdLst/>
                <a:ahLst/>
                <a:cxnLst/>
                <a:rect l="l" t="t" r="r" b="b"/>
                <a:pathLst>
                  <a:path w="3332" h="5278" extrusionOk="0">
                    <a:moveTo>
                      <a:pt x="578" y="1"/>
                    </a:moveTo>
                    <a:cubicBezTo>
                      <a:pt x="255" y="1"/>
                      <a:pt x="0" y="273"/>
                      <a:pt x="0" y="578"/>
                    </a:cubicBezTo>
                    <a:lnTo>
                      <a:pt x="0" y="4700"/>
                    </a:lnTo>
                    <a:cubicBezTo>
                      <a:pt x="0" y="5028"/>
                      <a:pt x="255" y="5278"/>
                      <a:pt x="578" y="5278"/>
                    </a:cubicBezTo>
                    <a:lnTo>
                      <a:pt x="2754" y="5278"/>
                    </a:lnTo>
                    <a:cubicBezTo>
                      <a:pt x="3082" y="5278"/>
                      <a:pt x="3332" y="5028"/>
                      <a:pt x="3332" y="4700"/>
                    </a:cubicBezTo>
                    <a:lnTo>
                      <a:pt x="3332" y="578"/>
                    </a:lnTo>
                    <a:cubicBezTo>
                      <a:pt x="3332" y="273"/>
                      <a:pt x="3082" y="1"/>
                      <a:pt x="27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1871;p45">
                <a:extLst>
                  <a:ext uri="{FF2B5EF4-FFF2-40B4-BE49-F238E27FC236}">
                    <a16:creationId xmlns:a16="http://schemas.microsoft.com/office/drawing/2014/main" id="{DBEBBCBB-5282-7814-4FDF-AADCF06AFDC0}"/>
                  </a:ext>
                </a:extLst>
              </p:cNvPr>
              <p:cNvSpPr/>
              <p:nvPr/>
            </p:nvSpPr>
            <p:spPr>
              <a:xfrm>
                <a:off x="6157450" y="4555747"/>
                <a:ext cx="316797" cy="481654"/>
              </a:xfrm>
              <a:custGeom>
                <a:avLst/>
                <a:gdLst/>
                <a:ahLst/>
                <a:cxnLst/>
                <a:rect l="l" t="t" r="r" b="b"/>
                <a:pathLst>
                  <a:path w="3447" h="5375" extrusionOk="0">
                    <a:moveTo>
                      <a:pt x="2809" y="98"/>
                    </a:moveTo>
                    <a:cubicBezTo>
                      <a:pt x="3100" y="98"/>
                      <a:pt x="3331" y="329"/>
                      <a:pt x="3331" y="615"/>
                    </a:cubicBezTo>
                    <a:lnTo>
                      <a:pt x="3331" y="4737"/>
                    </a:lnTo>
                    <a:cubicBezTo>
                      <a:pt x="3331" y="5047"/>
                      <a:pt x="3100" y="5278"/>
                      <a:pt x="2809" y="5278"/>
                    </a:cubicBezTo>
                    <a:lnTo>
                      <a:pt x="633" y="5278"/>
                    </a:lnTo>
                    <a:cubicBezTo>
                      <a:pt x="347" y="5278"/>
                      <a:pt x="116" y="5047"/>
                      <a:pt x="116" y="4737"/>
                    </a:cubicBezTo>
                    <a:lnTo>
                      <a:pt x="116" y="615"/>
                    </a:lnTo>
                    <a:cubicBezTo>
                      <a:pt x="116" y="329"/>
                      <a:pt x="347" y="98"/>
                      <a:pt x="633" y="98"/>
                    </a:cubicBezTo>
                    <a:close/>
                    <a:moveTo>
                      <a:pt x="633" y="1"/>
                    </a:moveTo>
                    <a:cubicBezTo>
                      <a:pt x="286" y="1"/>
                      <a:pt x="0" y="269"/>
                      <a:pt x="0" y="615"/>
                    </a:cubicBezTo>
                    <a:lnTo>
                      <a:pt x="0" y="4737"/>
                    </a:lnTo>
                    <a:cubicBezTo>
                      <a:pt x="0" y="5084"/>
                      <a:pt x="286" y="5375"/>
                      <a:pt x="633" y="5375"/>
                    </a:cubicBezTo>
                    <a:lnTo>
                      <a:pt x="2809" y="5375"/>
                    </a:lnTo>
                    <a:cubicBezTo>
                      <a:pt x="3156" y="5375"/>
                      <a:pt x="3447" y="5084"/>
                      <a:pt x="3447" y="4737"/>
                    </a:cubicBezTo>
                    <a:lnTo>
                      <a:pt x="3447" y="615"/>
                    </a:lnTo>
                    <a:cubicBezTo>
                      <a:pt x="3447" y="269"/>
                      <a:pt x="3156" y="1"/>
                      <a:pt x="2809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1872;p45">
                <a:extLst>
                  <a:ext uri="{FF2B5EF4-FFF2-40B4-BE49-F238E27FC236}">
                    <a16:creationId xmlns:a16="http://schemas.microsoft.com/office/drawing/2014/main" id="{73FE3E26-CCEE-5622-DB40-B3E0FC0F9767}"/>
                  </a:ext>
                </a:extLst>
              </p:cNvPr>
              <p:cNvSpPr/>
              <p:nvPr/>
            </p:nvSpPr>
            <p:spPr>
              <a:xfrm>
                <a:off x="5895450" y="4161317"/>
                <a:ext cx="824711" cy="546621"/>
              </a:xfrm>
              <a:custGeom>
                <a:avLst/>
                <a:gdLst/>
                <a:ahLst/>
                <a:cxnLst/>
                <a:rect l="l" t="t" r="r" b="b"/>
                <a:pathLst>
                  <a:path w="8974" h="5948" extrusionOk="0">
                    <a:moveTo>
                      <a:pt x="2158" y="0"/>
                    </a:moveTo>
                    <a:cubicBezTo>
                      <a:pt x="966" y="0"/>
                      <a:pt x="0" y="961"/>
                      <a:pt x="0" y="2158"/>
                    </a:cubicBezTo>
                    <a:lnTo>
                      <a:pt x="0" y="3794"/>
                    </a:lnTo>
                    <a:cubicBezTo>
                      <a:pt x="0" y="4986"/>
                      <a:pt x="966" y="5947"/>
                      <a:pt x="2158" y="5947"/>
                    </a:cubicBezTo>
                    <a:lnTo>
                      <a:pt x="6815" y="5947"/>
                    </a:lnTo>
                    <a:cubicBezTo>
                      <a:pt x="8012" y="5947"/>
                      <a:pt x="8973" y="4986"/>
                      <a:pt x="8973" y="3794"/>
                    </a:cubicBezTo>
                    <a:lnTo>
                      <a:pt x="8973" y="2158"/>
                    </a:lnTo>
                    <a:cubicBezTo>
                      <a:pt x="8973" y="961"/>
                      <a:pt x="8012" y="0"/>
                      <a:pt x="68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1873;p45">
                <a:extLst>
                  <a:ext uri="{FF2B5EF4-FFF2-40B4-BE49-F238E27FC236}">
                    <a16:creationId xmlns:a16="http://schemas.microsoft.com/office/drawing/2014/main" id="{6A8CB21F-7102-FD30-6ABF-8E2AC902E22A}"/>
                  </a:ext>
                </a:extLst>
              </p:cNvPr>
              <p:cNvSpPr/>
              <p:nvPr/>
            </p:nvSpPr>
            <p:spPr>
              <a:xfrm>
                <a:off x="5892049" y="4157917"/>
                <a:ext cx="833165" cy="555536"/>
              </a:xfrm>
              <a:custGeom>
                <a:avLst/>
                <a:gdLst/>
                <a:ahLst/>
                <a:cxnLst/>
                <a:rect l="l" t="t" r="r" b="b"/>
                <a:pathLst>
                  <a:path w="9066" h="6045" extrusionOk="0">
                    <a:moveTo>
                      <a:pt x="6852" y="93"/>
                    </a:moveTo>
                    <a:cubicBezTo>
                      <a:pt x="8026" y="93"/>
                      <a:pt x="8973" y="1017"/>
                      <a:pt x="8973" y="2195"/>
                    </a:cubicBezTo>
                    <a:lnTo>
                      <a:pt x="8973" y="3831"/>
                    </a:lnTo>
                    <a:cubicBezTo>
                      <a:pt x="8973" y="5004"/>
                      <a:pt x="8026" y="5947"/>
                      <a:pt x="6852" y="5947"/>
                    </a:cubicBezTo>
                    <a:lnTo>
                      <a:pt x="2195" y="5947"/>
                    </a:lnTo>
                    <a:cubicBezTo>
                      <a:pt x="1040" y="5947"/>
                      <a:pt x="97" y="5004"/>
                      <a:pt x="97" y="3831"/>
                    </a:cubicBezTo>
                    <a:lnTo>
                      <a:pt x="97" y="2195"/>
                    </a:lnTo>
                    <a:cubicBezTo>
                      <a:pt x="97" y="1017"/>
                      <a:pt x="1040" y="93"/>
                      <a:pt x="2195" y="93"/>
                    </a:cubicBezTo>
                    <a:close/>
                    <a:moveTo>
                      <a:pt x="2195" y="0"/>
                    </a:moveTo>
                    <a:cubicBezTo>
                      <a:pt x="980" y="0"/>
                      <a:pt x="0" y="980"/>
                      <a:pt x="0" y="2195"/>
                    </a:cubicBezTo>
                    <a:lnTo>
                      <a:pt x="0" y="3831"/>
                    </a:lnTo>
                    <a:cubicBezTo>
                      <a:pt x="0" y="5060"/>
                      <a:pt x="980" y="6044"/>
                      <a:pt x="2195" y="6044"/>
                    </a:cubicBezTo>
                    <a:lnTo>
                      <a:pt x="6852" y="6044"/>
                    </a:lnTo>
                    <a:cubicBezTo>
                      <a:pt x="8086" y="6044"/>
                      <a:pt x="9066" y="5060"/>
                      <a:pt x="9066" y="3831"/>
                    </a:cubicBezTo>
                    <a:lnTo>
                      <a:pt x="9066" y="2195"/>
                    </a:lnTo>
                    <a:cubicBezTo>
                      <a:pt x="9066" y="980"/>
                      <a:pt x="8086" y="0"/>
                      <a:pt x="685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1874;p45">
                <a:extLst>
                  <a:ext uri="{FF2B5EF4-FFF2-40B4-BE49-F238E27FC236}">
                    <a16:creationId xmlns:a16="http://schemas.microsoft.com/office/drawing/2014/main" id="{14AD8411-5265-A166-2D51-5714CCD147CA}"/>
                  </a:ext>
                </a:extLst>
              </p:cNvPr>
              <p:cNvSpPr/>
              <p:nvPr/>
            </p:nvSpPr>
            <p:spPr>
              <a:xfrm>
                <a:off x="6191003" y="3658985"/>
                <a:ext cx="221295" cy="240410"/>
              </a:xfrm>
              <a:custGeom>
                <a:avLst/>
                <a:gdLst/>
                <a:ahLst/>
                <a:cxnLst/>
                <a:rect l="l" t="t" r="r" b="b"/>
                <a:pathLst>
                  <a:path w="2408" h="2616" extrusionOk="0">
                    <a:moveTo>
                      <a:pt x="2176" y="0"/>
                    </a:moveTo>
                    <a:lnTo>
                      <a:pt x="176" y="287"/>
                    </a:lnTo>
                    <a:lnTo>
                      <a:pt x="0" y="2615"/>
                    </a:lnTo>
                    <a:lnTo>
                      <a:pt x="2407" y="2615"/>
                    </a:lnTo>
                    <a:lnTo>
                      <a:pt x="2176" y="0"/>
                    </a:ln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1875;p45">
                <a:extLst>
                  <a:ext uri="{FF2B5EF4-FFF2-40B4-BE49-F238E27FC236}">
                    <a16:creationId xmlns:a16="http://schemas.microsoft.com/office/drawing/2014/main" id="{67107590-CE5E-AC7D-4F3F-2F90D5367EFF}"/>
                  </a:ext>
                </a:extLst>
              </p:cNvPr>
              <p:cNvSpPr/>
              <p:nvPr/>
            </p:nvSpPr>
            <p:spPr>
              <a:xfrm>
                <a:off x="6187603" y="3653471"/>
                <a:ext cx="229750" cy="251438"/>
              </a:xfrm>
              <a:custGeom>
                <a:avLst/>
                <a:gdLst/>
                <a:ahLst/>
                <a:cxnLst/>
                <a:rect l="l" t="t" r="r" b="b"/>
                <a:pathLst>
                  <a:path w="2500" h="2736" extrusionOk="0">
                    <a:moveTo>
                      <a:pt x="2153" y="116"/>
                    </a:moveTo>
                    <a:lnTo>
                      <a:pt x="2407" y="2620"/>
                    </a:lnTo>
                    <a:lnTo>
                      <a:pt x="97" y="2620"/>
                    </a:lnTo>
                    <a:lnTo>
                      <a:pt x="250" y="384"/>
                    </a:lnTo>
                    <a:lnTo>
                      <a:pt x="2153" y="116"/>
                    </a:lnTo>
                    <a:close/>
                    <a:moveTo>
                      <a:pt x="2250" y="0"/>
                    </a:moveTo>
                    <a:lnTo>
                      <a:pt x="153" y="291"/>
                    </a:lnTo>
                    <a:lnTo>
                      <a:pt x="153" y="328"/>
                    </a:lnTo>
                    <a:lnTo>
                      <a:pt x="0" y="2736"/>
                    </a:lnTo>
                    <a:lnTo>
                      <a:pt x="2500" y="2736"/>
                    </a:lnTo>
                    <a:lnTo>
                      <a:pt x="2250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1876;p45">
                <a:extLst>
                  <a:ext uri="{FF2B5EF4-FFF2-40B4-BE49-F238E27FC236}">
                    <a16:creationId xmlns:a16="http://schemas.microsoft.com/office/drawing/2014/main" id="{8FA2221B-E49A-BFE7-5A1F-6E34F4B2E685}"/>
                  </a:ext>
                </a:extLst>
              </p:cNvPr>
              <p:cNvSpPr/>
              <p:nvPr/>
            </p:nvSpPr>
            <p:spPr>
              <a:xfrm>
                <a:off x="6061882" y="3805476"/>
                <a:ext cx="465474" cy="124065"/>
              </a:xfrm>
              <a:custGeom>
                <a:avLst/>
                <a:gdLst/>
                <a:ahLst/>
                <a:cxnLst/>
                <a:rect l="l" t="t" r="r" b="b"/>
                <a:pathLst>
                  <a:path w="5065" h="1350" extrusionOk="0">
                    <a:moveTo>
                      <a:pt x="2676" y="0"/>
                    </a:moveTo>
                    <a:cubicBezTo>
                      <a:pt x="906" y="0"/>
                      <a:pt x="194" y="809"/>
                      <a:pt x="194" y="809"/>
                    </a:cubicBezTo>
                    <a:lnTo>
                      <a:pt x="0" y="1350"/>
                    </a:lnTo>
                    <a:cubicBezTo>
                      <a:pt x="0" y="1350"/>
                      <a:pt x="749" y="1137"/>
                      <a:pt x="2445" y="1137"/>
                    </a:cubicBezTo>
                    <a:cubicBezTo>
                      <a:pt x="4122" y="1137"/>
                      <a:pt x="5065" y="1197"/>
                      <a:pt x="5065" y="1197"/>
                    </a:cubicBezTo>
                    <a:lnTo>
                      <a:pt x="4889" y="717"/>
                    </a:lnTo>
                    <a:cubicBezTo>
                      <a:pt x="4889" y="717"/>
                      <a:pt x="4427" y="0"/>
                      <a:pt x="267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1877;p45">
                <a:extLst>
                  <a:ext uri="{FF2B5EF4-FFF2-40B4-BE49-F238E27FC236}">
                    <a16:creationId xmlns:a16="http://schemas.microsoft.com/office/drawing/2014/main" id="{E65067F1-5564-C67F-C7AC-9F9E2173A42F}"/>
                  </a:ext>
                </a:extLst>
              </p:cNvPr>
              <p:cNvSpPr/>
              <p:nvPr/>
            </p:nvSpPr>
            <p:spPr>
              <a:xfrm>
                <a:off x="6054622" y="3800330"/>
                <a:ext cx="479534" cy="136471"/>
              </a:xfrm>
              <a:custGeom>
                <a:avLst/>
                <a:gdLst/>
                <a:ahLst/>
                <a:cxnLst/>
                <a:rect l="l" t="t" r="r" b="b"/>
                <a:pathLst>
                  <a:path w="5218" h="1485" extrusionOk="0">
                    <a:moveTo>
                      <a:pt x="2755" y="116"/>
                    </a:moveTo>
                    <a:cubicBezTo>
                      <a:pt x="3623" y="116"/>
                      <a:pt x="4159" y="287"/>
                      <a:pt x="4506" y="463"/>
                    </a:cubicBezTo>
                    <a:cubicBezTo>
                      <a:pt x="4663" y="542"/>
                      <a:pt x="4779" y="634"/>
                      <a:pt x="4834" y="694"/>
                    </a:cubicBezTo>
                    <a:cubicBezTo>
                      <a:pt x="4912" y="749"/>
                      <a:pt x="4931" y="791"/>
                      <a:pt x="4931" y="791"/>
                    </a:cubicBezTo>
                    <a:lnTo>
                      <a:pt x="5065" y="1193"/>
                    </a:lnTo>
                    <a:cubicBezTo>
                      <a:pt x="5028" y="1193"/>
                      <a:pt x="4159" y="1138"/>
                      <a:pt x="2524" y="1138"/>
                    </a:cubicBezTo>
                    <a:cubicBezTo>
                      <a:pt x="943" y="1138"/>
                      <a:pt x="273" y="1309"/>
                      <a:pt x="158" y="1350"/>
                    </a:cubicBezTo>
                    <a:lnTo>
                      <a:pt x="310" y="907"/>
                    </a:lnTo>
                    <a:cubicBezTo>
                      <a:pt x="310" y="888"/>
                      <a:pt x="481" y="712"/>
                      <a:pt x="869" y="500"/>
                    </a:cubicBezTo>
                    <a:cubicBezTo>
                      <a:pt x="1253" y="310"/>
                      <a:pt x="1868" y="116"/>
                      <a:pt x="2755" y="116"/>
                    </a:cubicBezTo>
                    <a:close/>
                    <a:moveTo>
                      <a:pt x="2755" y="1"/>
                    </a:moveTo>
                    <a:cubicBezTo>
                      <a:pt x="1849" y="1"/>
                      <a:pt x="1235" y="213"/>
                      <a:pt x="828" y="426"/>
                    </a:cubicBezTo>
                    <a:cubicBezTo>
                      <a:pt x="426" y="615"/>
                      <a:pt x="232" y="828"/>
                      <a:pt x="232" y="828"/>
                    </a:cubicBezTo>
                    <a:lnTo>
                      <a:pt x="213" y="846"/>
                    </a:lnTo>
                    <a:lnTo>
                      <a:pt x="1" y="1484"/>
                    </a:lnTo>
                    <a:lnTo>
                      <a:pt x="98" y="1466"/>
                    </a:lnTo>
                    <a:cubicBezTo>
                      <a:pt x="98" y="1466"/>
                      <a:pt x="828" y="1235"/>
                      <a:pt x="2524" y="1235"/>
                    </a:cubicBezTo>
                    <a:cubicBezTo>
                      <a:pt x="4201" y="1235"/>
                      <a:pt x="5144" y="1290"/>
                      <a:pt x="5144" y="1290"/>
                    </a:cubicBezTo>
                    <a:lnTo>
                      <a:pt x="5217" y="1290"/>
                    </a:lnTo>
                    <a:lnTo>
                      <a:pt x="5180" y="1235"/>
                    </a:lnTo>
                    <a:lnTo>
                      <a:pt x="5028" y="749"/>
                    </a:lnTo>
                    <a:lnTo>
                      <a:pt x="5028" y="731"/>
                    </a:lnTo>
                    <a:lnTo>
                      <a:pt x="4912" y="615"/>
                    </a:lnTo>
                    <a:cubicBezTo>
                      <a:pt x="4834" y="560"/>
                      <a:pt x="4718" y="463"/>
                      <a:pt x="4547" y="366"/>
                    </a:cubicBezTo>
                    <a:cubicBezTo>
                      <a:pt x="4201" y="195"/>
                      <a:pt x="3642" y="1"/>
                      <a:pt x="2755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1878;p45">
                <a:extLst>
                  <a:ext uri="{FF2B5EF4-FFF2-40B4-BE49-F238E27FC236}">
                    <a16:creationId xmlns:a16="http://schemas.microsoft.com/office/drawing/2014/main" id="{3D43BF32-6A90-D37C-7F6B-B8A349F721DE}"/>
                  </a:ext>
                </a:extLst>
              </p:cNvPr>
              <p:cNvSpPr/>
              <p:nvPr/>
            </p:nvSpPr>
            <p:spPr>
              <a:xfrm>
                <a:off x="5922193" y="4292093"/>
                <a:ext cx="44204" cy="284982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101" extrusionOk="0">
                    <a:moveTo>
                      <a:pt x="231" y="1"/>
                    </a:moveTo>
                    <a:cubicBezTo>
                      <a:pt x="116" y="1"/>
                      <a:pt x="0" y="158"/>
                      <a:pt x="0" y="366"/>
                    </a:cubicBezTo>
                    <a:lnTo>
                      <a:pt x="0" y="2736"/>
                    </a:lnTo>
                    <a:cubicBezTo>
                      <a:pt x="0" y="2948"/>
                      <a:pt x="116" y="3101"/>
                      <a:pt x="231" y="3101"/>
                    </a:cubicBezTo>
                    <a:cubicBezTo>
                      <a:pt x="365" y="3101"/>
                      <a:pt x="481" y="2948"/>
                      <a:pt x="481" y="2736"/>
                    </a:cubicBezTo>
                    <a:lnTo>
                      <a:pt x="481" y="366"/>
                    </a:lnTo>
                    <a:cubicBezTo>
                      <a:pt x="481" y="158"/>
                      <a:pt x="365" y="1"/>
                      <a:pt x="23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1879;p45">
                <a:extLst>
                  <a:ext uri="{FF2B5EF4-FFF2-40B4-BE49-F238E27FC236}">
                    <a16:creationId xmlns:a16="http://schemas.microsoft.com/office/drawing/2014/main" id="{A020AA67-4674-6028-7F0B-A85244A72B04}"/>
                  </a:ext>
                </a:extLst>
              </p:cNvPr>
              <p:cNvSpPr/>
              <p:nvPr/>
            </p:nvSpPr>
            <p:spPr>
              <a:xfrm>
                <a:off x="6180343" y="4739652"/>
                <a:ext cx="30235" cy="219641"/>
              </a:xfrm>
              <a:custGeom>
                <a:avLst/>
                <a:gdLst/>
                <a:ahLst/>
                <a:cxnLst/>
                <a:rect l="l" t="t" r="r" b="b"/>
                <a:pathLst>
                  <a:path w="329" h="2390" extrusionOk="0">
                    <a:moveTo>
                      <a:pt x="176" y="1"/>
                    </a:moveTo>
                    <a:cubicBezTo>
                      <a:pt x="79" y="1"/>
                      <a:pt x="1" y="116"/>
                      <a:pt x="1" y="273"/>
                    </a:cubicBezTo>
                    <a:lnTo>
                      <a:pt x="1" y="2121"/>
                    </a:lnTo>
                    <a:cubicBezTo>
                      <a:pt x="1" y="2274"/>
                      <a:pt x="79" y="2389"/>
                      <a:pt x="176" y="2389"/>
                    </a:cubicBezTo>
                    <a:cubicBezTo>
                      <a:pt x="250" y="2389"/>
                      <a:pt x="329" y="2274"/>
                      <a:pt x="329" y="2121"/>
                    </a:cubicBezTo>
                    <a:lnTo>
                      <a:pt x="329" y="273"/>
                    </a:lnTo>
                    <a:cubicBezTo>
                      <a:pt x="329" y="116"/>
                      <a:pt x="250" y="1"/>
                      <a:pt x="17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1880;p45">
                <a:extLst>
                  <a:ext uri="{FF2B5EF4-FFF2-40B4-BE49-F238E27FC236}">
                    <a16:creationId xmlns:a16="http://schemas.microsoft.com/office/drawing/2014/main" id="{06149663-BF31-1A77-A2ED-6BDFFEB2F8C0}"/>
                  </a:ext>
                </a:extLst>
              </p:cNvPr>
              <p:cNvSpPr/>
              <p:nvPr/>
            </p:nvSpPr>
            <p:spPr>
              <a:xfrm>
                <a:off x="6840193" y="4428382"/>
                <a:ext cx="63779" cy="76093"/>
              </a:xfrm>
              <a:custGeom>
                <a:avLst/>
                <a:gdLst/>
                <a:ahLst/>
                <a:cxnLst/>
                <a:rect l="l" t="t" r="r" b="b"/>
                <a:pathLst>
                  <a:path w="694" h="828" extrusionOk="0">
                    <a:moveTo>
                      <a:pt x="620" y="1"/>
                    </a:moveTo>
                    <a:cubicBezTo>
                      <a:pt x="274" y="195"/>
                      <a:pt x="116" y="407"/>
                      <a:pt x="1" y="791"/>
                    </a:cubicBezTo>
                    <a:cubicBezTo>
                      <a:pt x="1" y="809"/>
                      <a:pt x="19" y="828"/>
                      <a:pt x="42" y="828"/>
                    </a:cubicBezTo>
                    <a:cubicBezTo>
                      <a:pt x="61" y="828"/>
                      <a:pt x="79" y="828"/>
                      <a:pt x="79" y="809"/>
                    </a:cubicBezTo>
                    <a:cubicBezTo>
                      <a:pt x="195" y="444"/>
                      <a:pt x="310" y="250"/>
                      <a:pt x="657" y="79"/>
                    </a:cubicBezTo>
                    <a:cubicBezTo>
                      <a:pt x="675" y="61"/>
                      <a:pt x="694" y="38"/>
                      <a:pt x="675" y="19"/>
                    </a:cubicBezTo>
                    <a:cubicBezTo>
                      <a:pt x="675" y="1"/>
                      <a:pt x="657" y="1"/>
                      <a:pt x="65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1881;p45">
                <a:extLst>
                  <a:ext uri="{FF2B5EF4-FFF2-40B4-BE49-F238E27FC236}">
                    <a16:creationId xmlns:a16="http://schemas.microsoft.com/office/drawing/2014/main" id="{CC087C5E-D031-2E21-5F68-C9F3F83D9AAB}"/>
                  </a:ext>
                </a:extLst>
              </p:cNvPr>
              <p:cNvSpPr/>
              <p:nvPr/>
            </p:nvSpPr>
            <p:spPr>
              <a:xfrm>
                <a:off x="5890211" y="2945373"/>
                <a:ext cx="780231" cy="821127"/>
              </a:xfrm>
              <a:custGeom>
                <a:avLst/>
                <a:gdLst/>
                <a:ahLst/>
                <a:cxnLst/>
                <a:rect l="l" t="t" r="r" b="b"/>
                <a:pathLst>
                  <a:path w="8490" h="8935" extrusionOk="0">
                    <a:moveTo>
                      <a:pt x="1085" y="1"/>
                    </a:moveTo>
                    <a:cubicBezTo>
                      <a:pt x="347" y="1"/>
                      <a:pt x="1" y="656"/>
                      <a:pt x="136" y="1218"/>
                    </a:cubicBezTo>
                    <a:cubicBezTo>
                      <a:pt x="288" y="1948"/>
                      <a:pt x="713" y="2082"/>
                      <a:pt x="713" y="2082"/>
                    </a:cubicBezTo>
                    <a:cubicBezTo>
                      <a:pt x="713" y="2082"/>
                      <a:pt x="385" y="2258"/>
                      <a:pt x="538" y="2604"/>
                    </a:cubicBezTo>
                    <a:cubicBezTo>
                      <a:pt x="713" y="2951"/>
                      <a:pt x="1060" y="2951"/>
                      <a:pt x="1212" y="2951"/>
                    </a:cubicBezTo>
                    <a:cubicBezTo>
                      <a:pt x="1388" y="2969"/>
                      <a:pt x="4391" y="8112"/>
                      <a:pt x="4391" y="8112"/>
                    </a:cubicBezTo>
                    <a:cubicBezTo>
                      <a:pt x="4391" y="8112"/>
                      <a:pt x="4488" y="8458"/>
                      <a:pt x="5024" y="8611"/>
                    </a:cubicBezTo>
                    <a:cubicBezTo>
                      <a:pt x="5114" y="8636"/>
                      <a:pt x="5199" y="8647"/>
                      <a:pt x="5278" y="8647"/>
                    </a:cubicBezTo>
                    <a:cubicBezTo>
                      <a:pt x="5676" y="8647"/>
                      <a:pt x="5930" y="8380"/>
                      <a:pt x="5930" y="8380"/>
                    </a:cubicBezTo>
                    <a:cubicBezTo>
                      <a:pt x="5930" y="8380"/>
                      <a:pt x="6125" y="8934"/>
                      <a:pt x="6831" y="8934"/>
                    </a:cubicBezTo>
                    <a:cubicBezTo>
                      <a:pt x="6893" y="8934"/>
                      <a:pt x="6959" y="8930"/>
                      <a:pt x="7030" y="8920"/>
                    </a:cubicBezTo>
                    <a:cubicBezTo>
                      <a:pt x="7894" y="8805"/>
                      <a:pt x="7663" y="7858"/>
                      <a:pt x="7663" y="7858"/>
                    </a:cubicBezTo>
                    <a:cubicBezTo>
                      <a:pt x="7663" y="7858"/>
                      <a:pt x="8490" y="7765"/>
                      <a:pt x="8416" y="7165"/>
                    </a:cubicBezTo>
                    <a:cubicBezTo>
                      <a:pt x="8356" y="6550"/>
                      <a:pt x="7797" y="6148"/>
                      <a:pt x="7815" y="5067"/>
                    </a:cubicBezTo>
                    <a:cubicBezTo>
                      <a:pt x="7857" y="3990"/>
                      <a:pt x="8277" y="2179"/>
                      <a:pt x="6373" y="1084"/>
                    </a:cubicBezTo>
                    <a:cubicBezTo>
                      <a:pt x="4465" y="3"/>
                      <a:pt x="3121" y="774"/>
                      <a:pt x="1850" y="197"/>
                    </a:cubicBezTo>
                    <a:cubicBezTo>
                      <a:pt x="1562" y="60"/>
                      <a:pt x="1306" y="1"/>
                      <a:pt x="1085" y="1"/>
                    </a:cubicBezTo>
                    <a:close/>
                  </a:path>
                </a:pathLst>
              </a:custGeom>
              <a:solidFill>
                <a:srgbClr val="362D2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1882;p45">
                <a:extLst>
                  <a:ext uri="{FF2B5EF4-FFF2-40B4-BE49-F238E27FC236}">
                    <a16:creationId xmlns:a16="http://schemas.microsoft.com/office/drawing/2014/main" id="{86AB6878-6FB6-DDA6-F35E-EF381824D3F8}"/>
                  </a:ext>
                </a:extLst>
              </p:cNvPr>
              <p:cNvSpPr/>
              <p:nvPr/>
            </p:nvSpPr>
            <p:spPr>
              <a:xfrm>
                <a:off x="5890303" y="2940502"/>
                <a:ext cx="780139" cy="829306"/>
              </a:xfrm>
              <a:custGeom>
                <a:avLst/>
                <a:gdLst/>
                <a:ahLst/>
                <a:cxnLst/>
                <a:rect l="l" t="t" r="r" b="b"/>
                <a:pathLst>
                  <a:path w="8489" h="9024" extrusionOk="0">
                    <a:moveTo>
                      <a:pt x="1202" y="3057"/>
                    </a:moveTo>
                    <a:cubicBezTo>
                      <a:pt x="1204" y="3058"/>
                      <a:pt x="1207" y="3059"/>
                      <a:pt x="1211" y="3059"/>
                    </a:cubicBezTo>
                    <a:cubicBezTo>
                      <a:pt x="1208" y="3058"/>
                      <a:pt x="1205" y="3058"/>
                      <a:pt x="1202" y="3057"/>
                    </a:cubicBezTo>
                    <a:close/>
                    <a:moveTo>
                      <a:pt x="1040" y="97"/>
                    </a:moveTo>
                    <a:cubicBezTo>
                      <a:pt x="1253" y="97"/>
                      <a:pt x="1521" y="153"/>
                      <a:pt x="1830" y="287"/>
                    </a:cubicBezTo>
                    <a:cubicBezTo>
                      <a:pt x="2482" y="596"/>
                      <a:pt x="3138" y="541"/>
                      <a:pt x="3868" y="559"/>
                    </a:cubicBezTo>
                    <a:cubicBezTo>
                      <a:pt x="4603" y="578"/>
                      <a:pt x="5388" y="656"/>
                      <a:pt x="6335" y="1192"/>
                    </a:cubicBezTo>
                    <a:cubicBezTo>
                      <a:pt x="7278" y="1733"/>
                      <a:pt x="7643" y="2426"/>
                      <a:pt x="7777" y="3156"/>
                    </a:cubicBezTo>
                    <a:cubicBezTo>
                      <a:pt x="7893" y="3868"/>
                      <a:pt x="7777" y="4584"/>
                      <a:pt x="7777" y="5120"/>
                    </a:cubicBezTo>
                    <a:cubicBezTo>
                      <a:pt x="7759" y="5679"/>
                      <a:pt x="7893" y="6062"/>
                      <a:pt x="8045" y="6372"/>
                    </a:cubicBezTo>
                    <a:cubicBezTo>
                      <a:pt x="8184" y="6682"/>
                      <a:pt x="8336" y="6931"/>
                      <a:pt x="8373" y="7218"/>
                    </a:cubicBezTo>
                    <a:cubicBezTo>
                      <a:pt x="8392" y="7356"/>
                      <a:pt x="8355" y="7472"/>
                      <a:pt x="8276" y="7546"/>
                    </a:cubicBezTo>
                    <a:cubicBezTo>
                      <a:pt x="8221" y="7643"/>
                      <a:pt x="8142" y="7703"/>
                      <a:pt x="8045" y="7740"/>
                    </a:cubicBezTo>
                    <a:cubicBezTo>
                      <a:pt x="7856" y="7837"/>
                      <a:pt x="7662" y="7855"/>
                      <a:pt x="7662" y="7855"/>
                    </a:cubicBezTo>
                    <a:lnTo>
                      <a:pt x="7606" y="7874"/>
                    </a:lnTo>
                    <a:lnTo>
                      <a:pt x="7606" y="7934"/>
                    </a:lnTo>
                    <a:cubicBezTo>
                      <a:pt x="7606" y="7934"/>
                      <a:pt x="7662" y="8142"/>
                      <a:pt x="7625" y="8396"/>
                    </a:cubicBezTo>
                    <a:cubicBezTo>
                      <a:pt x="7583" y="8511"/>
                      <a:pt x="7546" y="8627"/>
                      <a:pt x="7449" y="8719"/>
                    </a:cubicBezTo>
                    <a:cubicBezTo>
                      <a:pt x="7352" y="8816"/>
                      <a:pt x="7218" y="8895"/>
                      <a:pt x="7029" y="8913"/>
                    </a:cubicBezTo>
                    <a:cubicBezTo>
                      <a:pt x="6958" y="8923"/>
                      <a:pt x="6893" y="8928"/>
                      <a:pt x="6832" y="8928"/>
                    </a:cubicBezTo>
                    <a:cubicBezTo>
                      <a:pt x="6523" y="8928"/>
                      <a:pt x="6325" y="8813"/>
                      <a:pt x="6178" y="8701"/>
                    </a:cubicBezTo>
                    <a:cubicBezTo>
                      <a:pt x="6026" y="8567"/>
                      <a:pt x="5989" y="8433"/>
                      <a:pt x="5989" y="8433"/>
                    </a:cubicBezTo>
                    <a:lnTo>
                      <a:pt x="5947" y="8354"/>
                    </a:lnTo>
                    <a:lnTo>
                      <a:pt x="5892" y="8414"/>
                    </a:lnTo>
                    <a:cubicBezTo>
                      <a:pt x="5892" y="8414"/>
                      <a:pt x="5674" y="8645"/>
                      <a:pt x="5310" y="8645"/>
                    </a:cubicBezTo>
                    <a:cubicBezTo>
                      <a:pt x="5228" y="8645"/>
                      <a:pt x="5138" y="8633"/>
                      <a:pt x="5042" y="8604"/>
                    </a:cubicBezTo>
                    <a:cubicBezTo>
                      <a:pt x="4792" y="8548"/>
                      <a:pt x="4640" y="8414"/>
                      <a:pt x="4543" y="8317"/>
                    </a:cubicBezTo>
                    <a:cubicBezTo>
                      <a:pt x="4464" y="8220"/>
                      <a:pt x="4427" y="8142"/>
                      <a:pt x="4427" y="8142"/>
                    </a:cubicBezTo>
                    <a:lnTo>
                      <a:pt x="4427" y="8123"/>
                    </a:lnTo>
                    <a:cubicBezTo>
                      <a:pt x="4427" y="8123"/>
                      <a:pt x="3679" y="6853"/>
                      <a:pt x="2907" y="5563"/>
                    </a:cubicBezTo>
                    <a:cubicBezTo>
                      <a:pt x="2524" y="4907"/>
                      <a:pt x="2135" y="4274"/>
                      <a:pt x="1830" y="3794"/>
                    </a:cubicBezTo>
                    <a:cubicBezTo>
                      <a:pt x="1673" y="3544"/>
                      <a:pt x="1539" y="3350"/>
                      <a:pt x="1442" y="3198"/>
                    </a:cubicBezTo>
                    <a:cubicBezTo>
                      <a:pt x="1405" y="3138"/>
                      <a:pt x="1345" y="3082"/>
                      <a:pt x="1327" y="3041"/>
                    </a:cubicBezTo>
                    <a:cubicBezTo>
                      <a:pt x="1308" y="3004"/>
                      <a:pt x="1290" y="3004"/>
                      <a:pt x="1271" y="2985"/>
                    </a:cubicBezTo>
                    <a:cubicBezTo>
                      <a:pt x="1271" y="2967"/>
                      <a:pt x="1253" y="2967"/>
                      <a:pt x="1230" y="2967"/>
                    </a:cubicBezTo>
                    <a:cubicBezTo>
                      <a:pt x="1137" y="2944"/>
                      <a:pt x="1022" y="2944"/>
                      <a:pt x="906" y="2907"/>
                    </a:cubicBezTo>
                    <a:cubicBezTo>
                      <a:pt x="791" y="2870"/>
                      <a:pt x="675" y="2791"/>
                      <a:pt x="597" y="2639"/>
                    </a:cubicBezTo>
                    <a:cubicBezTo>
                      <a:pt x="518" y="2482"/>
                      <a:pt x="560" y="2366"/>
                      <a:pt x="615" y="2292"/>
                    </a:cubicBezTo>
                    <a:cubicBezTo>
                      <a:pt x="675" y="2214"/>
                      <a:pt x="731" y="2177"/>
                      <a:pt x="731" y="2177"/>
                    </a:cubicBezTo>
                    <a:lnTo>
                      <a:pt x="846" y="2116"/>
                    </a:lnTo>
                    <a:lnTo>
                      <a:pt x="731" y="2080"/>
                    </a:lnTo>
                    <a:cubicBezTo>
                      <a:pt x="731" y="2080"/>
                      <a:pt x="634" y="2061"/>
                      <a:pt x="518" y="1946"/>
                    </a:cubicBezTo>
                    <a:cubicBezTo>
                      <a:pt x="403" y="1830"/>
                      <a:pt x="269" y="1617"/>
                      <a:pt x="172" y="1271"/>
                    </a:cubicBezTo>
                    <a:cubicBezTo>
                      <a:pt x="98" y="906"/>
                      <a:pt x="213" y="518"/>
                      <a:pt x="481" y="310"/>
                    </a:cubicBezTo>
                    <a:cubicBezTo>
                      <a:pt x="634" y="194"/>
                      <a:pt x="809" y="116"/>
                      <a:pt x="1040" y="97"/>
                    </a:cubicBezTo>
                    <a:close/>
                    <a:moveTo>
                      <a:pt x="1022" y="0"/>
                    </a:moveTo>
                    <a:cubicBezTo>
                      <a:pt x="791" y="19"/>
                      <a:pt x="578" y="97"/>
                      <a:pt x="421" y="231"/>
                    </a:cubicBezTo>
                    <a:cubicBezTo>
                      <a:pt x="116" y="481"/>
                      <a:pt x="1" y="906"/>
                      <a:pt x="75" y="1289"/>
                    </a:cubicBezTo>
                    <a:cubicBezTo>
                      <a:pt x="172" y="1654"/>
                      <a:pt x="329" y="1885"/>
                      <a:pt x="444" y="2019"/>
                    </a:cubicBezTo>
                    <a:cubicBezTo>
                      <a:pt x="560" y="2116"/>
                      <a:pt x="597" y="2116"/>
                      <a:pt x="634" y="2135"/>
                    </a:cubicBezTo>
                    <a:cubicBezTo>
                      <a:pt x="597" y="2158"/>
                      <a:pt x="578" y="2177"/>
                      <a:pt x="537" y="2232"/>
                    </a:cubicBezTo>
                    <a:cubicBezTo>
                      <a:pt x="463" y="2329"/>
                      <a:pt x="403" y="2505"/>
                      <a:pt x="500" y="2676"/>
                    </a:cubicBezTo>
                    <a:cubicBezTo>
                      <a:pt x="597" y="2870"/>
                      <a:pt x="731" y="2967"/>
                      <a:pt x="865" y="3004"/>
                    </a:cubicBezTo>
                    <a:cubicBezTo>
                      <a:pt x="993" y="3057"/>
                      <a:pt x="1126" y="3042"/>
                      <a:pt x="1202" y="3057"/>
                    </a:cubicBezTo>
                    <a:lnTo>
                      <a:pt x="1202" y="3057"/>
                    </a:lnTo>
                    <a:cubicBezTo>
                      <a:pt x="1197" y="3055"/>
                      <a:pt x="1196" y="3051"/>
                      <a:pt x="1199" y="3051"/>
                    </a:cubicBezTo>
                    <a:cubicBezTo>
                      <a:pt x="1201" y="3051"/>
                      <a:pt x="1205" y="3053"/>
                      <a:pt x="1211" y="3059"/>
                    </a:cubicBezTo>
                    <a:cubicBezTo>
                      <a:pt x="1211" y="3059"/>
                      <a:pt x="1230" y="3082"/>
                      <a:pt x="1253" y="3101"/>
                    </a:cubicBezTo>
                    <a:cubicBezTo>
                      <a:pt x="1271" y="3138"/>
                      <a:pt x="1308" y="3198"/>
                      <a:pt x="1368" y="3253"/>
                    </a:cubicBezTo>
                    <a:cubicBezTo>
                      <a:pt x="1461" y="3387"/>
                      <a:pt x="1599" y="3600"/>
                      <a:pt x="1733" y="3831"/>
                    </a:cubicBezTo>
                    <a:cubicBezTo>
                      <a:pt x="2038" y="4330"/>
                      <a:pt x="2445" y="4967"/>
                      <a:pt x="2828" y="5600"/>
                    </a:cubicBezTo>
                    <a:cubicBezTo>
                      <a:pt x="3600" y="6894"/>
                      <a:pt x="4349" y="8183"/>
                      <a:pt x="4349" y="8183"/>
                    </a:cubicBezTo>
                    <a:lnTo>
                      <a:pt x="4330" y="8165"/>
                    </a:lnTo>
                    <a:lnTo>
                      <a:pt x="4330" y="8165"/>
                    </a:lnTo>
                    <a:cubicBezTo>
                      <a:pt x="4330" y="8165"/>
                      <a:pt x="4372" y="8280"/>
                      <a:pt x="4464" y="8373"/>
                    </a:cubicBezTo>
                    <a:cubicBezTo>
                      <a:pt x="4561" y="8488"/>
                      <a:pt x="4737" y="8627"/>
                      <a:pt x="5023" y="8701"/>
                    </a:cubicBezTo>
                    <a:cubicBezTo>
                      <a:pt x="5128" y="8734"/>
                      <a:pt x="5225" y="8747"/>
                      <a:pt x="5314" y="8747"/>
                    </a:cubicBezTo>
                    <a:cubicBezTo>
                      <a:pt x="5650" y="8747"/>
                      <a:pt x="5863" y="8555"/>
                      <a:pt x="5910" y="8511"/>
                    </a:cubicBezTo>
                    <a:cubicBezTo>
                      <a:pt x="5929" y="8548"/>
                      <a:pt x="5966" y="8645"/>
                      <a:pt x="6123" y="8779"/>
                    </a:cubicBezTo>
                    <a:cubicBezTo>
                      <a:pt x="6267" y="8908"/>
                      <a:pt x="6496" y="9023"/>
                      <a:pt x="6830" y="9023"/>
                    </a:cubicBezTo>
                    <a:cubicBezTo>
                      <a:pt x="6893" y="9023"/>
                      <a:pt x="6959" y="9019"/>
                      <a:pt x="7029" y="9010"/>
                    </a:cubicBezTo>
                    <a:cubicBezTo>
                      <a:pt x="7260" y="8992"/>
                      <a:pt x="7412" y="8895"/>
                      <a:pt x="7528" y="8798"/>
                    </a:cubicBezTo>
                    <a:cubicBezTo>
                      <a:pt x="7625" y="8682"/>
                      <a:pt x="7680" y="8548"/>
                      <a:pt x="7722" y="8414"/>
                    </a:cubicBezTo>
                    <a:cubicBezTo>
                      <a:pt x="7759" y="8165"/>
                      <a:pt x="7722" y="7989"/>
                      <a:pt x="7699" y="7952"/>
                    </a:cubicBezTo>
                    <a:cubicBezTo>
                      <a:pt x="7740" y="7952"/>
                      <a:pt x="7893" y="7934"/>
                      <a:pt x="8087" y="7837"/>
                    </a:cubicBezTo>
                    <a:cubicBezTo>
                      <a:pt x="8184" y="7777"/>
                      <a:pt x="8299" y="7721"/>
                      <a:pt x="8373" y="7606"/>
                    </a:cubicBezTo>
                    <a:cubicBezTo>
                      <a:pt x="8452" y="7509"/>
                      <a:pt x="8489" y="7375"/>
                      <a:pt x="8470" y="7199"/>
                    </a:cubicBezTo>
                    <a:cubicBezTo>
                      <a:pt x="8433" y="6894"/>
                      <a:pt x="8276" y="6640"/>
                      <a:pt x="8142" y="6335"/>
                    </a:cubicBezTo>
                    <a:cubicBezTo>
                      <a:pt x="7990" y="6025"/>
                      <a:pt x="7856" y="5660"/>
                      <a:pt x="7874" y="5120"/>
                    </a:cubicBezTo>
                    <a:cubicBezTo>
                      <a:pt x="7893" y="4602"/>
                      <a:pt x="8008" y="3868"/>
                      <a:pt x="7874" y="3138"/>
                    </a:cubicBezTo>
                    <a:cubicBezTo>
                      <a:pt x="7740" y="2389"/>
                      <a:pt x="7352" y="1654"/>
                      <a:pt x="6391" y="1095"/>
                    </a:cubicBezTo>
                    <a:cubicBezTo>
                      <a:pt x="5430" y="559"/>
                      <a:pt x="4603" y="481"/>
                      <a:pt x="3868" y="462"/>
                    </a:cubicBezTo>
                    <a:cubicBezTo>
                      <a:pt x="3138" y="444"/>
                      <a:pt x="2482" y="481"/>
                      <a:pt x="1867" y="194"/>
                    </a:cubicBezTo>
                    <a:cubicBezTo>
                      <a:pt x="1558" y="56"/>
                      <a:pt x="1271" y="0"/>
                      <a:pt x="1022" y="0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1883;p45">
                <a:extLst>
                  <a:ext uri="{FF2B5EF4-FFF2-40B4-BE49-F238E27FC236}">
                    <a16:creationId xmlns:a16="http://schemas.microsoft.com/office/drawing/2014/main" id="{6BB73203-8102-F5EF-E172-471818E4762D}"/>
                  </a:ext>
                </a:extLst>
              </p:cNvPr>
              <p:cNvSpPr/>
              <p:nvPr/>
            </p:nvSpPr>
            <p:spPr>
              <a:xfrm>
                <a:off x="5952796" y="3398629"/>
                <a:ext cx="84548" cy="109821"/>
              </a:xfrm>
              <a:custGeom>
                <a:avLst/>
                <a:gdLst/>
                <a:ahLst/>
                <a:cxnLst/>
                <a:rect l="l" t="t" r="r" b="b"/>
                <a:pathLst>
                  <a:path w="920" h="1195" extrusionOk="0">
                    <a:moveTo>
                      <a:pt x="707" y="1"/>
                    </a:moveTo>
                    <a:cubicBezTo>
                      <a:pt x="550" y="500"/>
                      <a:pt x="282" y="407"/>
                      <a:pt x="129" y="657"/>
                    </a:cubicBezTo>
                    <a:cubicBezTo>
                      <a:pt x="0" y="898"/>
                      <a:pt x="81" y="1194"/>
                      <a:pt x="365" y="1194"/>
                    </a:cubicBezTo>
                    <a:cubicBezTo>
                      <a:pt x="376" y="1194"/>
                      <a:pt x="386" y="1194"/>
                      <a:pt x="397" y="1193"/>
                    </a:cubicBezTo>
                    <a:cubicBezTo>
                      <a:pt x="707" y="1193"/>
                      <a:pt x="919" y="870"/>
                      <a:pt x="919" y="870"/>
                    </a:cubicBezTo>
                    <a:lnTo>
                      <a:pt x="707" y="1"/>
                    </a:ln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1884;p45">
                <a:extLst>
                  <a:ext uri="{FF2B5EF4-FFF2-40B4-BE49-F238E27FC236}">
                    <a16:creationId xmlns:a16="http://schemas.microsoft.com/office/drawing/2014/main" id="{107CA05B-0F20-FF2D-BA32-147D89EDAB37}"/>
                  </a:ext>
                </a:extLst>
              </p:cNvPr>
              <p:cNvSpPr/>
              <p:nvPr/>
            </p:nvSpPr>
            <p:spPr>
              <a:xfrm>
                <a:off x="5952336" y="3379146"/>
                <a:ext cx="88408" cy="134725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466" extrusionOk="0">
                    <a:moveTo>
                      <a:pt x="693" y="328"/>
                    </a:moveTo>
                    <a:lnTo>
                      <a:pt x="864" y="1058"/>
                    </a:lnTo>
                    <a:cubicBezTo>
                      <a:pt x="846" y="1100"/>
                      <a:pt x="652" y="1368"/>
                      <a:pt x="402" y="1368"/>
                    </a:cubicBezTo>
                    <a:cubicBezTo>
                      <a:pt x="268" y="1368"/>
                      <a:pt x="190" y="1313"/>
                      <a:pt x="153" y="1216"/>
                    </a:cubicBezTo>
                    <a:cubicBezTo>
                      <a:pt x="116" y="1137"/>
                      <a:pt x="116" y="1003"/>
                      <a:pt x="171" y="906"/>
                    </a:cubicBezTo>
                    <a:cubicBezTo>
                      <a:pt x="250" y="790"/>
                      <a:pt x="347" y="753"/>
                      <a:pt x="439" y="675"/>
                    </a:cubicBezTo>
                    <a:cubicBezTo>
                      <a:pt x="536" y="619"/>
                      <a:pt x="615" y="481"/>
                      <a:pt x="693" y="328"/>
                    </a:cubicBezTo>
                    <a:close/>
                    <a:moveTo>
                      <a:pt x="712" y="0"/>
                    </a:moveTo>
                    <a:lnTo>
                      <a:pt x="652" y="194"/>
                    </a:lnTo>
                    <a:cubicBezTo>
                      <a:pt x="596" y="444"/>
                      <a:pt x="499" y="522"/>
                      <a:pt x="402" y="596"/>
                    </a:cubicBezTo>
                    <a:cubicBezTo>
                      <a:pt x="287" y="656"/>
                      <a:pt x="171" y="712"/>
                      <a:pt x="93" y="850"/>
                    </a:cubicBezTo>
                    <a:cubicBezTo>
                      <a:pt x="19" y="984"/>
                      <a:pt x="0" y="1137"/>
                      <a:pt x="56" y="1252"/>
                    </a:cubicBezTo>
                    <a:cubicBezTo>
                      <a:pt x="116" y="1386"/>
                      <a:pt x="231" y="1465"/>
                      <a:pt x="402" y="1465"/>
                    </a:cubicBezTo>
                    <a:cubicBezTo>
                      <a:pt x="749" y="1465"/>
                      <a:pt x="961" y="1118"/>
                      <a:pt x="961" y="1118"/>
                    </a:cubicBezTo>
                    <a:lnTo>
                      <a:pt x="961" y="1100"/>
                    </a:lnTo>
                    <a:lnTo>
                      <a:pt x="712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1885;p45">
                <a:extLst>
                  <a:ext uri="{FF2B5EF4-FFF2-40B4-BE49-F238E27FC236}">
                    <a16:creationId xmlns:a16="http://schemas.microsoft.com/office/drawing/2014/main" id="{BC024C77-9348-44D4-E79B-DF4B74587733}"/>
                  </a:ext>
                </a:extLst>
              </p:cNvPr>
              <p:cNvSpPr/>
              <p:nvPr/>
            </p:nvSpPr>
            <p:spPr>
              <a:xfrm>
                <a:off x="6003249" y="3205912"/>
                <a:ext cx="430276" cy="518500"/>
              </a:xfrm>
              <a:custGeom>
                <a:avLst/>
                <a:gdLst/>
                <a:ahLst/>
                <a:cxnLst/>
                <a:rect l="l" t="t" r="r" b="b"/>
                <a:pathLst>
                  <a:path w="4682" h="5642" extrusionOk="0">
                    <a:moveTo>
                      <a:pt x="1" y="0"/>
                    </a:moveTo>
                    <a:lnTo>
                      <a:pt x="1" y="3752"/>
                    </a:lnTo>
                    <a:cubicBezTo>
                      <a:pt x="1" y="4639"/>
                      <a:pt x="176" y="5642"/>
                      <a:pt x="1599" y="5642"/>
                    </a:cubicBezTo>
                    <a:cubicBezTo>
                      <a:pt x="2450" y="5642"/>
                      <a:pt x="2889" y="5485"/>
                      <a:pt x="3161" y="5277"/>
                    </a:cubicBezTo>
                    <a:cubicBezTo>
                      <a:pt x="3004" y="5083"/>
                      <a:pt x="2930" y="4815"/>
                      <a:pt x="2967" y="4390"/>
                    </a:cubicBezTo>
                    <a:cubicBezTo>
                      <a:pt x="3027" y="3752"/>
                      <a:pt x="3448" y="3484"/>
                      <a:pt x="3605" y="3405"/>
                    </a:cubicBezTo>
                    <a:lnTo>
                      <a:pt x="3605" y="3387"/>
                    </a:lnTo>
                    <a:cubicBezTo>
                      <a:pt x="3605" y="3387"/>
                      <a:pt x="4681" y="3022"/>
                      <a:pt x="4256" y="2116"/>
                    </a:cubicBezTo>
                    <a:cubicBezTo>
                      <a:pt x="4071" y="1691"/>
                      <a:pt x="3742" y="1531"/>
                      <a:pt x="3439" y="1531"/>
                    </a:cubicBezTo>
                    <a:cubicBezTo>
                      <a:pt x="3084" y="1531"/>
                      <a:pt x="2765" y="1750"/>
                      <a:pt x="2755" y="2019"/>
                    </a:cubicBezTo>
                    <a:cubicBezTo>
                      <a:pt x="2219" y="1788"/>
                      <a:pt x="2353" y="1308"/>
                      <a:pt x="2353" y="1308"/>
                    </a:cubicBezTo>
                    <a:lnTo>
                      <a:pt x="2353" y="1308"/>
                    </a:lnTo>
                    <a:cubicBezTo>
                      <a:pt x="2353" y="1308"/>
                      <a:pt x="2339" y="1309"/>
                      <a:pt x="2314" y="1309"/>
                    </a:cubicBezTo>
                    <a:cubicBezTo>
                      <a:pt x="2182" y="1309"/>
                      <a:pt x="1745" y="1279"/>
                      <a:pt x="1484" y="906"/>
                    </a:cubicBezTo>
                    <a:cubicBezTo>
                      <a:pt x="1179" y="462"/>
                      <a:pt x="1179" y="171"/>
                      <a:pt x="1179" y="171"/>
                    </a:cubicBezTo>
                    <a:cubicBezTo>
                      <a:pt x="1179" y="171"/>
                      <a:pt x="981" y="295"/>
                      <a:pt x="724" y="295"/>
                    </a:cubicBezTo>
                    <a:cubicBezTo>
                      <a:pt x="660" y="295"/>
                      <a:pt x="592" y="288"/>
                      <a:pt x="523" y="268"/>
                    </a:cubicBezTo>
                    <a:cubicBezTo>
                      <a:pt x="176" y="17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91775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1886;p45">
                <a:extLst>
                  <a:ext uri="{FF2B5EF4-FFF2-40B4-BE49-F238E27FC236}">
                    <a16:creationId xmlns:a16="http://schemas.microsoft.com/office/drawing/2014/main" id="{EF2FAF8A-EA58-31AD-9649-2DFAC8A61E4C}"/>
                  </a:ext>
                </a:extLst>
              </p:cNvPr>
              <p:cNvSpPr/>
              <p:nvPr/>
            </p:nvSpPr>
            <p:spPr>
              <a:xfrm>
                <a:off x="5987534" y="3196998"/>
                <a:ext cx="423016" cy="532561"/>
              </a:xfrm>
              <a:custGeom>
                <a:avLst/>
                <a:gdLst/>
                <a:ahLst/>
                <a:cxnLst/>
                <a:rect l="l" t="t" r="r" b="b"/>
                <a:pathLst>
                  <a:path w="4603" h="5795" extrusionOk="0">
                    <a:moveTo>
                      <a:pt x="232" y="176"/>
                    </a:moveTo>
                    <a:cubicBezTo>
                      <a:pt x="269" y="213"/>
                      <a:pt x="384" y="328"/>
                      <a:pt x="675" y="407"/>
                    </a:cubicBezTo>
                    <a:cubicBezTo>
                      <a:pt x="757" y="432"/>
                      <a:pt x="836" y="441"/>
                      <a:pt x="908" y="441"/>
                    </a:cubicBezTo>
                    <a:cubicBezTo>
                      <a:pt x="1104" y="441"/>
                      <a:pt x="1254" y="369"/>
                      <a:pt x="1308" y="328"/>
                    </a:cubicBezTo>
                    <a:cubicBezTo>
                      <a:pt x="1308" y="365"/>
                      <a:pt x="1308" y="384"/>
                      <a:pt x="1350" y="481"/>
                    </a:cubicBezTo>
                    <a:cubicBezTo>
                      <a:pt x="1387" y="615"/>
                      <a:pt x="1466" y="809"/>
                      <a:pt x="1618" y="1040"/>
                    </a:cubicBezTo>
                    <a:cubicBezTo>
                      <a:pt x="1903" y="1431"/>
                      <a:pt x="2317" y="1446"/>
                      <a:pt x="2439" y="1446"/>
                    </a:cubicBezTo>
                    <a:cubicBezTo>
                      <a:pt x="2449" y="1446"/>
                      <a:pt x="2458" y="1446"/>
                      <a:pt x="2464" y="1446"/>
                    </a:cubicBezTo>
                    <a:cubicBezTo>
                      <a:pt x="2464" y="1483"/>
                      <a:pt x="2445" y="1562"/>
                      <a:pt x="2464" y="1696"/>
                    </a:cubicBezTo>
                    <a:cubicBezTo>
                      <a:pt x="2505" y="1848"/>
                      <a:pt x="2621" y="2061"/>
                      <a:pt x="2907" y="2176"/>
                    </a:cubicBezTo>
                    <a:lnTo>
                      <a:pt x="2967" y="2195"/>
                    </a:lnTo>
                    <a:lnTo>
                      <a:pt x="2967" y="2139"/>
                    </a:lnTo>
                    <a:cubicBezTo>
                      <a:pt x="2987" y="1897"/>
                      <a:pt x="3289" y="1684"/>
                      <a:pt x="3624" y="1684"/>
                    </a:cubicBezTo>
                    <a:cubicBezTo>
                      <a:pt x="3903" y="1684"/>
                      <a:pt x="4206" y="1831"/>
                      <a:pt x="4390" y="2232"/>
                    </a:cubicBezTo>
                    <a:cubicBezTo>
                      <a:pt x="4487" y="2444"/>
                      <a:pt x="4506" y="2620"/>
                      <a:pt x="4469" y="2772"/>
                    </a:cubicBezTo>
                    <a:cubicBezTo>
                      <a:pt x="4427" y="2925"/>
                      <a:pt x="4330" y="3064"/>
                      <a:pt x="4215" y="3156"/>
                    </a:cubicBezTo>
                    <a:cubicBezTo>
                      <a:pt x="4025" y="3350"/>
                      <a:pt x="3753" y="3447"/>
                      <a:pt x="3753" y="3447"/>
                    </a:cubicBezTo>
                    <a:lnTo>
                      <a:pt x="3716" y="3466"/>
                    </a:lnTo>
                    <a:lnTo>
                      <a:pt x="3716" y="3484"/>
                    </a:lnTo>
                    <a:cubicBezTo>
                      <a:pt x="3545" y="3581"/>
                      <a:pt x="3157" y="3849"/>
                      <a:pt x="3083" y="4487"/>
                    </a:cubicBezTo>
                    <a:cubicBezTo>
                      <a:pt x="3041" y="4870"/>
                      <a:pt x="3120" y="5143"/>
                      <a:pt x="3254" y="5332"/>
                    </a:cubicBezTo>
                    <a:cubicBezTo>
                      <a:pt x="3004" y="5545"/>
                      <a:pt x="2579" y="5679"/>
                      <a:pt x="1770" y="5679"/>
                    </a:cubicBezTo>
                    <a:cubicBezTo>
                      <a:pt x="1077" y="5679"/>
                      <a:pt x="694" y="5448"/>
                      <a:pt x="481" y="5101"/>
                    </a:cubicBezTo>
                    <a:cubicBezTo>
                      <a:pt x="269" y="4755"/>
                      <a:pt x="232" y="4293"/>
                      <a:pt x="232" y="3849"/>
                    </a:cubicBezTo>
                    <a:lnTo>
                      <a:pt x="232" y="176"/>
                    </a:lnTo>
                    <a:close/>
                    <a:moveTo>
                      <a:pt x="1" y="0"/>
                    </a:moveTo>
                    <a:lnTo>
                      <a:pt x="135" y="116"/>
                    </a:lnTo>
                    <a:lnTo>
                      <a:pt x="135" y="3849"/>
                    </a:lnTo>
                    <a:cubicBezTo>
                      <a:pt x="135" y="4293"/>
                      <a:pt x="172" y="4773"/>
                      <a:pt x="403" y="5143"/>
                    </a:cubicBezTo>
                    <a:cubicBezTo>
                      <a:pt x="634" y="5526"/>
                      <a:pt x="1059" y="5794"/>
                      <a:pt x="1770" y="5794"/>
                    </a:cubicBezTo>
                    <a:cubicBezTo>
                      <a:pt x="2621" y="5794"/>
                      <a:pt x="3083" y="5642"/>
                      <a:pt x="3369" y="5411"/>
                    </a:cubicBezTo>
                    <a:lnTo>
                      <a:pt x="3388" y="5374"/>
                    </a:lnTo>
                    <a:lnTo>
                      <a:pt x="3369" y="5332"/>
                    </a:lnTo>
                    <a:cubicBezTo>
                      <a:pt x="3217" y="5161"/>
                      <a:pt x="3157" y="4912"/>
                      <a:pt x="3198" y="4487"/>
                    </a:cubicBezTo>
                    <a:cubicBezTo>
                      <a:pt x="3254" y="3872"/>
                      <a:pt x="3637" y="3618"/>
                      <a:pt x="3794" y="3544"/>
                    </a:cubicBezTo>
                    <a:lnTo>
                      <a:pt x="3831" y="3526"/>
                    </a:lnTo>
                    <a:cubicBezTo>
                      <a:pt x="3850" y="3502"/>
                      <a:pt x="4081" y="3429"/>
                      <a:pt x="4293" y="3234"/>
                    </a:cubicBezTo>
                    <a:cubicBezTo>
                      <a:pt x="4409" y="3119"/>
                      <a:pt x="4506" y="2985"/>
                      <a:pt x="4561" y="2809"/>
                    </a:cubicBezTo>
                    <a:cubicBezTo>
                      <a:pt x="4603" y="2638"/>
                      <a:pt x="4584" y="2426"/>
                      <a:pt x="4487" y="2195"/>
                    </a:cubicBezTo>
                    <a:cubicBezTo>
                      <a:pt x="4292" y="1760"/>
                      <a:pt x="3951" y="1592"/>
                      <a:pt x="3634" y="1592"/>
                    </a:cubicBezTo>
                    <a:cubicBezTo>
                      <a:pt x="3291" y="1592"/>
                      <a:pt x="2977" y="1789"/>
                      <a:pt x="2907" y="2061"/>
                    </a:cubicBezTo>
                    <a:cubicBezTo>
                      <a:pt x="2695" y="1945"/>
                      <a:pt x="2598" y="1793"/>
                      <a:pt x="2561" y="1677"/>
                    </a:cubicBezTo>
                    <a:cubicBezTo>
                      <a:pt x="2542" y="1520"/>
                      <a:pt x="2561" y="1423"/>
                      <a:pt x="2561" y="1423"/>
                    </a:cubicBezTo>
                    <a:lnTo>
                      <a:pt x="2579" y="1349"/>
                    </a:lnTo>
                    <a:lnTo>
                      <a:pt x="2524" y="1349"/>
                    </a:lnTo>
                    <a:cubicBezTo>
                      <a:pt x="2524" y="1349"/>
                      <a:pt x="2511" y="1350"/>
                      <a:pt x="2489" y="1350"/>
                    </a:cubicBezTo>
                    <a:cubicBezTo>
                      <a:pt x="2367" y="1350"/>
                      <a:pt x="1954" y="1324"/>
                      <a:pt x="1697" y="984"/>
                    </a:cubicBezTo>
                    <a:cubicBezTo>
                      <a:pt x="1539" y="753"/>
                      <a:pt x="1484" y="578"/>
                      <a:pt x="1442" y="462"/>
                    </a:cubicBezTo>
                    <a:cubicBezTo>
                      <a:pt x="1405" y="328"/>
                      <a:pt x="1405" y="268"/>
                      <a:pt x="1405" y="268"/>
                    </a:cubicBezTo>
                    <a:lnTo>
                      <a:pt x="1405" y="176"/>
                    </a:lnTo>
                    <a:lnTo>
                      <a:pt x="1327" y="231"/>
                    </a:lnTo>
                    <a:cubicBezTo>
                      <a:pt x="1327" y="231"/>
                      <a:pt x="1140" y="339"/>
                      <a:pt x="910" y="339"/>
                    </a:cubicBezTo>
                    <a:cubicBezTo>
                      <a:pt x="846" y="339"/>
                      <a:pt x="779" y="331"/>
                      <a:pt x="712" y="310"/>
                    </a:cubicBezTo>
                    <a:cubicBezTo>
                      <a:pt x="384" y="213"/>
                      <a:pt x="232" y="79"/>
                      <a:pt x="232" y="79"/>
                    </a:cubicBezTo>
                    <a:lnTo>
                      <a:pt x="232" y="60"/>
                    </a:lnTo>
                    <a:lnTo>
                      <a:pt x="195" y="6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1887;p45">
                <a:extLst>
                  <a:ext uri="{FF2B5EF4-FFF2-40B4-BE49-F238E27FC236}">
                    <a16:creationId xmlns:a16="http://schemas.microsoft.com/office/drawing/2014/main" id="{A94E13F2-6A1C-CC9E-AFFD-A6371126DFBE}"/>
                  </a:ext>
                </a:extLst>
              </p:cNvPr>
              <p:cNvSpPr/>
              <p:nvPr/>
            </p:nvSpPr>
            <p:spPr>
              <a:xfrm>
                <a:off x="6284834" y="3407544"/>
                <a:ext cx="56518" cy="54864"/>
              </a:xfrm>
              <a:custGeom>
                <a:avLst/>
                <a:gdLst/>
                <a:ahLst/>
                <a:cxnLst/>
                <a:rect l="l" t="t" r="r" b="b"/>
                <a:pathLst>
                  <a:path w="615" h="597" extrusionOk="0">
                    <a:moveTo>
                      <a:pt x="310" y="1"/>
                    </a:moveTo>
                    <a:cubicBezTo>
                      <a:pt x="134" y="1"/>
                      <a:pt x="0" y="135"/>
                      <a:pt x="0" y="310"/>
                    </a:cubicBezTo>
                    <a:cubicBezTo>
                      <a:pt x="0" y="463"/>
                      <a:pt x="134" y="597"/>
                      <a:pt x="310" y="597"/>
                    </a:cubicBezTo>
                    <a:cubicBezTo>
                      <a:pt x="481" y="597"/>
                      <a:pt x="615" y="463"/>
                      <a:pt x="615" y="310"/>
                    </a:cubicBezTo>
                    <a:cubicBezTo>
                      <a:pt x="615" y="135"/>
                      <a:pt x="481" y="1"/>
                      <a:pt x="310" y="1"/>
                    </a:cubicBezTo>
                    <a:close/>
                  </a:path>
                </a:pathLst>
              </a:custGeom>
              <a:solidFill>
                <a:srgbClr val="FFD4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1888;p45">
                <a:extLst>
                  <a:ext uri="{FF2B5EF4-FFF2-40B4-BE49-F238E27FC236}">
                    <a16:creationId xmlns:a16="http://schemas.microsoft.com/office/drawing/2014/main" id="{CF91CC4A-4782-8334-E161-4D33A4DCC4D5}"/>
                  </a:ext>
                </a:extLst>
              </p:cNvPr>
              <p:cNvSpPr/>
              <p:nvPr/>
            </p:nvSpPr>
            <p:spPr>
              <a:xfrm>
                <a:off x="6281434" y="3402030"/>
                <a:ext cx="65433" cy="65892"/>
              </a:xfrm>
              <a:custGeom>
                <a:avLst/>
                <a:gdLst/>
                <a:ahLst/>
                <a:cxnLst/>
                <a:rect l="l" t="t" r="r" b="b"/>
                <a:pathLst>
                  <a:path w="712" h="717" extrusionOk="0">
                    <a:moveTo>
                      <a:pt x="347" y="98"/>
                    </a:moveTo>
                    <a:cubicBezTo>
                      <a:pt x="481" y="98"/>
                      <a:pt x="596" y="213"/>
                      <a:pt x="596" y="370"/>
                    </a:cubicBezTo>
                    <a:cubicBezTo>
                      <a:pt x="596" y="504"/>
                      <a:pt x="481" y="620"/>
                      <a:pt x="347" y="620"/>
                    </a:cubicBezTo>
                    <a:cubicBezTo>
                      <a:pt x="208" y="620"/>
                      <a:pt x="93" y="504"/>
                      <a:pt x="93" y="370"/>
                    </a:cubicBezTo>
                    <a:cubicBezTo>
                      <a:pt x="93" y="213"/>
                      <a:pt x="208" y="98"/>
                      <a:pt x="347" y="98"/>
                    </a:cubicBezTo>
                    <a:close/>
                    <a:moveTo>
                      <a:pt x="347" y="1"/>
                    </a:moveTo>
                    <a:cubicBezTo>
                      <a:pt x="153" y="1"/>
                      <a:pt x="0" y="158"/>
                      <a:pt x="0" y="370"/>
                    </a:cubicBezTo>
                    <a:cubicBezTo>
                      <a:pt x="0" y="560"/>
                      <a:pt x="153" y="717"/>
                      <a:pt x="347" y="717"/>
                    </a:cubicBezTo>
                    <a:cubicBezTo>
                      <a:pt x="536" y="717"/>
                      <a:pt x="712" y="560"/>
                      <a:pt x="712" y="370"/>
                    </a:cubicBezTo>
                    <a:cubicBezTo>
                      <a:pt x="712" y="158"/>
                      <a:pt x="536" y="1"/>
                      <a:pt x="347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889;p45">
                <a:extLst>
                  <a:ext uri="{FF2B5EF4-FFF2-40B4-BE49-F238E27FC236}">
                    <a16:creationId xmlns:a16="http://schemas.microsoft.com/office/drawing/2014/main" id="{EEBB6E89-29B0-A543-BC73-5A533156EF02}"/>
                  </a:ext>
                </a:extLst>
              </p:cNvPr>
              <p:cNvSpPr/>
              <p:nvPr/>
            </p:nvSpPr>
            <p:spPr>
              <a:xfrm>
                <a:off x="6003249" y="3526096"/>
                <a:ext cx="74439" cy="3529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384" extrusionOk="0">
                    <a:moveTo>
                      <a:pt x="735" y="0"/>
                    </a:moveTo>
                    <a:cubicBezTo>
                      <a:pt x="560" y="231"/>
                      <a:pt x="389" y="291"/>
                      <a:pt x="255" y="291"/>
                    </a:cubicBezTo>
                    <a:cubicBezTo>
                      <a:pt x="139" y="291"/>
                      <a:pt x="42" y="250"/>
                      <a:pt x="42" y="250"/>
                    </a:cubicBezTo>
                    <a:lnTo>
                      <a:pt x="1" y="328"/>
                    </a:lnTo>
                    <a:cubicBezTo>
                      <a:pt x="1" y="328"/>
                      <a:pt x="98" y="384"/>
                      <a:pt x="255" y="384"/>
                    </a:cubicBezTo>
                    <a:cubicBezTo>
                      <a:pt x="426" y="384"/>
                      <a:pt x="620" y="310"/>
                      <a:pt x="809" y="79"/>
                    </a:cubicBezTo>
                    <a:lnTo>
                      <a:pt x="735" y="0"/>
                    </a:ln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890;p45">
                <a:extLst>
                  <a:ext uri="{FF2B5EF4-FFF2-40B4-BE49-F238E27FC236}">
                    <a16:creationId xmlns:a16="http://schemas.microsoft.com/office/drawing/2014/main" id="{E6C02B41-68E1-A587-0549-F1EDEDB45E78}"/>
                  </a:ext>
                </a:extLst>
              </p:cNvPr>
              <p:cNvSpPr/>
              <p:nvPr/>
            </p:nvSpPr>
            <p:spPr>
              <a:xfrm>
                <a:off x="6056368" y="3368486"/>
                <a:ext cx="37403" cy="62124"/>
              </a:xfrm>
              <a:custGeom>
                <a:avLst/>
                <a:gdLst/>
                <a:ahLst/>
                <a:cxnLst/>
                <a:rect l="l" t="t" r="r" b="b"/>
                <a:pathLst>
                  <a:path w="407" h="676" extrusionOk="0">
                    <a:moveTo>
                      <a:pt x="213" y="1"/>
                    </a:moveTo>
                    <a:cubicBezTo>
                      <a:pt x="97" y="1"/>
                      <a:pt x="0" y="158"/>
                      <a:pt x="0" y="347"/>
                    </a:cubicBezTo>
                    <a:cubicBezTo>
                      <a:pt x="0" y="523"/>
                      <a:pt x="97" y="675"/>
                      <a:pt x="213" y="675"/>
                    </a:cubicBezTo>
                    <a:cubicBezTo>
                      <a:pt x="328" y="675"/>
                      <a:pt x="407" y="523"/>
                      <a:pt x="407" y="347"/>
                    </a:cubicBezTo>
                    <a:cubicBezTo>
                      <a:pt x="407" y="158"/>
                      <a:pt x="328" y="1"/>
                      <a:pt x="213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1891;p45">
                <a:extLst>
                  <a:ext uri="{FF2B5EF4-FFF2-40B4-BE49-F238E27FC236}">
                    <a16:creationId xmlns:a16="http://schemas.microsoft.com/office/drawing/2014/main" id="{855A67DE-E1CF-09C6-62D6-F28F92FE2A9A}"/>
                  </a:ext>
                </a:extLst>
              </p:cNvPr>
              <p:cNvSpPr/>
              <p:nvPr/>
            </p:nvSpPr>
            <p:spPr>
              <a:xfrm>
                <a:off x="6019424" y="3263443"/>
                <a:ext cx="95576" cy="69936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761" extrusionOk="0">
                    <a:moveTo>
                      <a:pt x="684" y="1"/>
                    </a:moveTo>
                    <a:cubicBezTo>
                      <a:pt x="603" y="1"/>
                      <a:pt x="509" y="14"/>
                      <a:pt x="402" y="49"/>
                    </a:cubicBezTo>
                    <a:cubicBezTo>
                      <a:pt x="19" y="183"/>
                      <a:pt x="0" y="451"/>
                      <a:pt x="0" y="451"/>
                    </a:cubicBezTo>
                    <a:lnTo>
                      <a:pt x="231" y="760"/>
                    </a:lnTo>
                    <a:cubicBezTo>
                      <a:pt x="231" y="760"/>
                      <a:pt x="389" y="547"/>
                      <a:pt x="627" y="547"/>
                    </a:cubicBezTo>
                    <a:cubicBezTo>
                      <a:pt x="637" y="547"/>
                      <a:pt x="647" y="547"/>
                      <a:pt x="656" y="548"/>
                    </a:cubicBezTo>
                    <a:cubicBezTo>
                      <a:pt x="906" y="566"/>
                      <a:pt x="1040" y="626"/>
                      <a:pt x="1040" y="626"/>
                    </a:cubicBezTo>
                    <a:lnTo>
                      <a:pt x="1040" y="104"/>
                    </a:lnTo>
                    <a:cubicBezTo>
                      <a:pt x="1040" y="104"/>
                      <a:pt x="914" y="1"/>
                      <a:pt x="684" y="1"/>
                    </a:cubicBezTo>
                    <a:close/>
                  </a:path>
                </a:pathLst>
              </a:custGeom>
              <a:solidFill>
                <a:srgbClr val="362D2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892;p45">
                <a:extLst>
                  <a:ext uri="{FF2B5EF4-FFF2-40B4-BE49-F238E27FC236}">
                    <a16:creationId xmlns:a16="http://schemas.microsoft.com/office/drawing/2014/main" id="{40BA177E-8121-C244-0BE5-989FE48AD4C6}"/>
                  </a:ext>
                </a:extLst>
              </p:cNvPr>
              <p:cNvSpPr/>
              <p:nvPr/>
            </p:nvSpPr>
            <p:spPr>
              <a:xfrm>
                <a:off x="6013910" y="3258939"/>
                <a:ext cx="104490" cy="81607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888" extrusionOk="0">
                    <a:moveTo>
                      <a:pt x="733" y="98"/>
                    </a:moveTo>
                    <a:cubicBezTo>
                      <a:pt x="804" y="98"/>
                      <a:pt x="867" y="107"/>
                      <a:pt x="924" y="116"/>
                    </a:cubicBezTo>
                    <a:cubicBezTo>
                      <a:pt x="1003" y="135"/>
                      <a:pt x="1040" y="172"/>
                      <a:pt x="1040" y="172"/>
                    </a:cubicBezTo>
                    <a:lnTo>
                      <a:pt x="1040" y="615"/>
                    </a:lnTo>
                    <a:cubicBezTo>
                      <a:pt x="1003" y="597"/>
                      <a:pt x="924" y="560"/>
                      <a:pt x="716" y="541"/>
                    </a:cubicBezTo>
                    <a:cubicBezTo>
                      <a:pt x="485" y="541"/>
                      <a:pt x="347" y="675"/>
                      <a:pt x="291" y="731"/>
                    </a:cubicBezTo>
                    <a:lnTo>
                      <a:pt x="116" y="481"/>
                    </a:lnTo>
                    <a:cubicBezTo>
                      <a:pt x="116" y="481"/>
                      <a:pt x="116" y="444"/>
                      <a:pt x="157" y="366"/>
                    </a:cubicBezTo>
                    <a:cubicBezTo>
                      <a:pt x="213" y="287"/>
                      <a:pt x="310" y="213"/>
                      <a:pt x="485" y="135"/>
                    </a:cubicBezTo>
                    <a:cubicBezTo>
                      <a:pt x="580" y="107"/>
                      <a:pt x="661" y="98"/>
                      <a:pt x="733" y="98"/>
                    </a:cubicBezTo>
                    <a:close/>
                    <a:moveTo>
                      <a:pt x="734" y="1"/>
                    </a:moveTo>
                    <a:cubicBezTo>
                      <a:pt x="652" y="1"/>
                      <a:pt x="559" y="10"/>
                      <a:pt x="462" y="38"/>
                    </a:cubicBezTo>
                    <a:cubicBezTo>
                      <a:pt x="254" y="116"/>
                      <a:pt x="139" y="213"/>
                      <a:pt x="79" y="310"/>
                    </a:cubicBezTo>
                    <a:cubicBezTo>
                      <a:pt x="23" y="403"/>
                      <a:pt x="0" y="481"/>
                      <a:pt x="0" y="481"/>
                    </a:cubicBezTo>
                    <a:lnTo>
                      <a:pt x="0" y="500"/>
                    </a:lnTo>
                    <a:lnTo>
                      <a:pt x="291" y="888"/>
                    </a:lnTo>
                    <a:lnTo>
                      <a:pt x="328" y="846"/>
                    </a:lnTo>
                    <a:cubicBezTo>
                      <a:pt x="328" y="846"/>
                      <a:pt x="485" y="634"/>
                      <a:pt x="716" y="634"/>
                    </a:cubicBezTo>
                    <a:cubicBezTo>
                      <a:pt x="966" y="657"/>
                      <a:pt x="1081" y="712"/>
                      <a:pt x="1081" y="712"/>
                    </a:cubicBezTo>
                    <a:lnTo>
                      <a:pt x="1137" y="749"/>
                    </a:lnTo>
                    <a:lnTo>
                      <a:pt x="1137" y="116"/>
                    </a:lnTo>
                    <a:lnTo>
                      <a:pt x="1118" y="98"/>
                    </a:lnTo>
                    <a:cubicBezTo>
                      <a:pt x="1118" y="98"/>
                      <a:pt x="1063" y="56"/>
                      <a:pt x="947" y="19"/>
                    </a:cubicBezTo>
                    <a:cubicBezTo>
                      <a:pt x="890" y="10"/>
                      <a:pt x="817" y="1"/>
                      <a:pt x="734" y="1"/>
                    </a:cubicBezTo>
                    <a:close/>
                  </a:path>
                </a:pathLst>
              </a:custGeom>
              <a:solidFill>
                <a:srgbClr val="3E28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59" name="TextBox 758">
            <a:extLst>
              <a:ext uri="{FF2B5EF4-FFF2-40B4-BE49-F238E27FC236}">
                <a16:creationId xmlns:a16="http://schemas.microsoft.com/office/drawing/2014/main" id="{22EBEC5F-AD42-DF38-1D40-97FD0CCC9F95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" name="Google Shape;2322;p49"/>
          <p:cNvSpPr txBox="1">
            <a:spLocks noGrp="1"/>
          </p:cNvSpPr>
          <p:nvPr>
            <p:ph type="title"/>
          </p:nvPr>
        </p:nvSpPr>
        <p:spPr>
          <a:xfrm>
            <a:off x="720000" y="5212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Biểu diễn tài liệu và truy vấn</a:t>
            </a:r>
            <a:endParaRPr dirty="0"/>
          </a:p>
        </p:txBody>
      </p:sp>
      <p:sp>
        <p:nvSpPr>
          <p:cNvPr id="2323" name="Google Shape;2323;p49"/>
          <p:cNvSpPr txBox="1">
            <a:spLocks noGrp="1"/>
          </p:cNvSpPr>
          <p:nvPr>
            <p:ph type="subTitle" idx="7"/>
          </p:nvPr>
        </p:nvSpPr>
        <p:spPr>
          <a:xfrm>
            <a:off x="719975" y="1263375"/>
            <a:ext cx="7704000" cy="4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ho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D: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d₁: She sells seashells by the seashore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d₂: The shells she sells are surely seashells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ruy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b="1" dirty="0"/>
              <a:t>q₁: Shells in the sea are seashells</a:t>
            </a:r>
            <a:endParaRPr dirty="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0B121F25-F7EA-CC10-6A54-2CE7F6855B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935227"/>
              </p:ext>
            </p:extLst>
          </p:nvPr>
        </p:nvGraphicFramePr>
        <p:xfrm>
          <a:off x="719975" y="2576575"/>
          <a:ext cx="7703996" cy="2211324"/>
        </p:xfrm>
        <a:graphic>
          <a:graphicData uri="http://schemas.openxmlformats.org/drawingml/2006/table">
            <a:tbl>
              <a:tblPr/>
              <a:tblGrid>
                <a:gridCol w="480175">
                  <a:extLst>
                    <a:ext uri="{9D8B030D-6E8A-4147-A177-3AD203B41FA5}">
                      <a16:colId xmlns:a16="http://schemas.microsoft.com/office/drawing/2014/main" val="2286763268"/>
                    </a:ext>
                  </a:extLst>
                </a:gridCol>
                <a:gridCol w="996043">
                  <a:extLst>
                    <a:ext uri="{9D8B030D-6E8A-4147-A177-3AD203B41FA5}">
                      <a16:colId xmlns:a16="http://schemas.microsoft.com/office/drawing/2014/main" val="756894788"/>
                    </a:ext>
                  </a:extLst>
                </a:gridCol>
                <a:gridCol w="1036864">
                  <a:extLst>
                    <a:ext uri="{9D8B030D-6E8A-4147-A177-3AD203B41FA5}">
                      <a16:colId xmlns:a16="http://schemas.microsoft.com/office/drawing/2014/main" val="1482717815"/>
                    </a:ext>
                  </a:extLst>
                </a:gridCol>
                <a:gridCol w="1045029">
                  <a:extLst>
                    <a:ext uri="{9D8B030D-6E8A-4147-A177-3AD203B41FA5}">
                      <a16:colId xmlns:a16="http://schemas.microsoft.com/office/drawing/2014/main" val="355480060"/>
                    </a:ext>
                  </a:extLst>
                </a:gridCol>
                <a:gridCol w="1012371">
                  <a:extLst>
                    <a:ext uri="{9D8B030D-6E8A-4147-A177-3AD203B41FA5}">
                      <a16:colId xmlns:a16="http://schemas.microsoft.com/office/drawing/2014/main" val="4245553480"/>
                    </a:ext>
                  </a:extLst>
                </a:gridCol>
                <a:gridCol w="1045029">
                  <a:extLst>
                    <a:ext uri="{9D8B030D-6E8A-4147-A177-3AD203B41FA5}">
                      <a16:colId xmlns:a16="http://schemas.microsoft.com/office/drawing/2014/main" val="1260798294"/>
                    </a:ext>
                  </a:extLst>
                </a:gridCol>
                <a:gridCol w="2088485">
                  <a:extLst>
                    <a:ext uri="{9D8B030D-6E8A-4147-A177-3AD203B41FA5}">
                      <a16:colId xmlns:a16="http://schemas.microsoft.com/office/drawing/2014/main" val="318829906"/>
                    </a:ext>
                  </a:extLst>
                </a:gridCol>
              </a:tblGrid>
              <a:tr h="716280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sel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seashel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 err="1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seashor</a:t>
                      </a: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sure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shell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i="0" u="none" strike="noStrike" dirty="0">
                        <a:effectLst/>
                        <a:latin typeface="Inter" panose="02000503000000020004" pitchFamily="2" charset="0"/>
                        <a:ea typeface="Inter" panose="02000503000000020004" pitchFamily="2" charset="0"/>
                      </a:endParaRP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9944784"/>
                  </a:ext>
                </a:extLst>
              </a:tr>
              <a:tr h="426957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d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d1 = (1, 1, 0, 1, 1)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076389"/>
                  </a:ext>
                </a:extLst>
              </a:tr>
              <a:tr h="435483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d2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d2 = (1, 1, 1, 0, 0)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14481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q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1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0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rtl="0" font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effectLst/>
                          <a:latin typeface="Inter" panose="02000503000000020004" pitchFamily="2" charset="0"/>
                          <a:ea typeface="Inter" panose="02000503000000020004" pitchFamily="2" charset="0"/>
                        </a:rPr>
                        <a:t>q1 = (1, 1, 0, 0, 0)</a:t>
                      </a:r>
                    </a:p>
                  </a:txBody>
                  <a:tcPr marT="91440" marB="91440" anchor="ctr">
                    <a:lnL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56B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E2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7661664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ABE9B6B-5D9F-F22F-9577-C5D7FF3C0046}"/>
              </a:ext>
            </a:extLst>
          </p:cNvPr>
          <p:cNvSpPr txBox="1"/>
          <p:nvPr/>
        </p:nvSpPr>
        <p:spPr>
          <a:xfrm>
            <a:off x="8539843" y="4514850"/>
            <a:ext cx="263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785268722"/>
      </p:ext>
    </p:extLst>
  </p:cSld>
  <p:clrMapOvr>
    <a:masterClrMapping/>
  </p:clrMapOvr>
</p:sld>
</file>

<file path=ppt/theme/theme1.xml><?xml version="1.0" encoding="utf-8"?>
<a:theme xmlns:a="http://schemas.openxmlformats.org/drawingml/2006/main" name="Computer Workshop for Beginners by Slidesgo">
  <a:themeElements>
    <a:clrScheme name="Simple Light">
      <a:dk1>
        <a:srgbClr val="112E54"/>
      </a:dk1>
      <a:lt1>
        <a:srgbClr val="AEE2F4"/>
      </a:lt1>
      <a:dk2>
        <a:srgbClr val="FFE188"/>
      </a:dk2>
      <a:lt2>
        <a:srgbClr val="FF93A9"/>
      </a:lt2>
      <a:accent1>
        <a:srgbClr val="FF6180"/>
      </a:accent1>
      <a:accent2>
        <a:srgbClr val="F5FBFF"/>
      </a:accent2>
      <a:accent3>
        <a:srgbClr val="00C7E6"/>
      </a:accent3>
      <a:accent4>
        <a:srgbClr val="356B90"/>
      </a:accent4>
      <a:accent5>
        <a:srgbClr val="866AAC"/>
      </a:accent5>
      <a:accent6>
        <a:srgbClr val="3E285A"/>
      </a:accent6>
      <a:hlink>
        <a:srgbClr val="112E5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</TotalTime>
  <Words>1485</Words>
  <Application>Microsoft Office PowerPoint</Application>
  <PresentationFormat>On-screen Show (16:9)</PresentationFormat>
  <Paragraphs>251</Paragraphs>
  <Slides>31</Slides>
  <Notes>26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Arial</vt:lpstr>
      <vt:lpstr>Cambria Math</vt:lpstr>
      <vt:lpstr>Josefin Sans</vt:lpstr>
      <vt:lpstr>Wingdings</vt:lpstr>
      <vt:lpstr>Bebas Neue</vt:lpstr>
      <vt:lpstr>DM Sans</vt:lpstr>
      <vt:lpstr>Inter</vt:lpstr>
      <vt:lpstr>PT Sans</vt:lpstr>
      <vt:lpstr>Montserrat</vt:lpstr>
      <vt:lpstr>Open Sans</vt:lpstr>
      <vt:lpstr>Hind</vt:lpstr>
      <vt:lpstr>Computer Workshop for Beginners by Slidesgo</vt:lpstr>
      <vt:lpstr>Equation</vt:lpstr>
      <vt:lpstr>XÂY DỰNG HỆ THỐNG TRUY XUẤT THÔNG TIN SỬ DỤNG VECTOR SPACE VÀ BINARY INDEPENDENCE MODEL</vt:lpstr>
      <vt:lpstr>Nội dung</vt:lpstr>
      <vt:lpstr>Chọn term</vt:lpstr>
      <vt:lpstr>Các bước chọn term</vt:lpstr>
      <vt:lpstr>Tiền xử lý</vt:lpstr>
      <vt:lpstr>Loại bỏ stopwords</vt:lpstr>
      <vt:lpstr>Stemming</vt:lpstr>
      <vt:lpstr>Vector  Space Model</vt:lpstr>
      <vt:lpstr>Biểu diễn tài liệu và truy vấn</vt:lpstr>
      <vt:lpstr>Tính toán độ liên quan</vt:lpstr>
      <vt:lpstr>Tính trọng số term</vt:lpstr>
      <vt:lpstr>Lập chỉ mục</vt:lpstr>
      <vt:lpstr>Lập chỉ mục</vt:lpstr>
      <vt:lpstr>Xử lý truy vấn</vt:lpstr>
      <vt:lpstr>Vector Space Model</vt:lpstr>
      <vt:lpstr>Vector Space Model</vt:lpstr>
      <vt:lpstr>Vector Space Model</vt:lpstr>
      <vt:lpstr>BINARY INDEPENDENCE MODEL (BIM)</vt:lpstr>
      <vt:lpstr>3. BIM: </vt:lpstr>
      <vt:lpstr>3.1 Công thức tính trọng số term</vt:lpstr>
      <vt:lpstr>3.2 Lập chỉ mục:</vt:lpstr>
      <vt:lpstr>3.3 Xử lý truy vấn</vt:lpstr>
      <vt:lpstr>3.3 Xử lý truy vấn</vt:lpstr>
      <vt:lpstr>Đánh giá</vt:lpstr>
      <vt:lpstr>Precision, recall và MAPr</vt:lpstr>
      <vt:lpstr>So sánh Whoosh</vt:lpstr>
      <vt:lpstr>Whoosh là gì?</vt:lpstr>
      <vt:lpstr>Precision, recall và MAPr</vt:lpstr>
      <vt:lpstr>Trực quan hoá</vt:lpstr>
      <vt:lpstr>Tại sao lại cao hơn?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e imbalanced data using SMOTE and ADASYN</dc:title>
  <cp:lastModifiedBy>Quốc Thịnh Bùi</cp:lastModifiedBy>
  <cp:revision>47</cp:revision>
  <dcterms:modified xsi:type="dcterms:W3CDTF">2023-06-19T05:41:18Z</dcterms:modified>
</cp:coreProperties>
</file>